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60F9" w:rsidRDefault="008260F9" w:rsidP="00DF1423">
      <w:pPr>
        <w:ind w:firstLine="0"/>
        <w:outlineLvl w:val="0"/>
      </w:pPr>
      <w:r>
        <w:t>УДК 629.01</w:t>
      </w:r>
    </w:p>
    <w:p w:rsidR="008260F9" w:rsidRPr="00A84F71" w:rsidRDefault="008260F9" w:rsidP="00A36BB6">
      <w:pPr>
        <w:ind w:firstLine="0"/>
        <w:jc w:val="center"/>
      </w:pPr>
      <w:r w:rsidRPr="00A84F71">
        <w:t>ОБНАРУЖЕНИЕ ПРОСТРАНСТВЕННО – ВРЕМЕННОГО ШУМОП</w:t>
      </w:r>
      <w:r w:rsidRPr="00A84F71">
        <w:t>О</w:t>
      </w:r>
      <w:r w:rsidRPr="00A84F71">
        <w:t>ДОБНОГО СИГНАЛА В ПАРАМЕТРИЧЕСКИ НЕОПРЕДЕЛЁН</w:t>
      </w:r>
      <w:r w:rsidR="00A36BB6">
        <w:t>НОЙ ПОМЕХОВОЙ ОБСТАНОВКЕ</w:t>
      </w:r>
    </w:p>
    <w:p w:rsidR="008260F9" w:rsidRPr="00DA047D" w:rsidRDefault="008260F9" w:rsidP="00A36BB6">
      <w:pPr>
        <w:ind w:firstLine="0"/>
        <w:jc w:val="center"/>
        <w:rPr>
          <w:i/>
          <w:lang w:val="uk-UA"/>
        </w:rPr>
      </w:pPr>
      <w:r w:rsidRPr="007B1DF4">
        <w:rPr>
          <w:i/>
        </w:rPr>
        <w:t>А</w:t>
      </w:r>
      <w:r w:rsidRPr="00F562B2">
        <w:rPr>
          <w:i/>
        </w:rPr>
        <w:t>.</w:t>
      </w:r>
      <w:r w:rsidRPr="007B1DF4">
        <w:rPr>
          <w:i/>
        </w:rPr>
        <w:t>Д</w:t>
      </w:r>
      <w:r w:rsidRPr="00F562B2">
        <w:rPr>
          <w:i/>
        </w:rPr>
        <w:t xml:space="preserve">. </w:t>
      </w:r>
      <w:r w:rsidRPr="007B1DF4">
        <w:rPr>
          <w:i/>
        </w:rPr>
        <w:t>Абрамов</w:t>
      </w:r>
      <w:r w:rsidR="00A04AE3">
        <w:rPr>
          <w:i/>
          <w:iCs/>
        </w:rPr>
        <w:t>,</w:t>
      </w:r>
      <w:r w:rsidRPr="00CB3DCA">
        <w:rPr>
          <w:i/>
        </w:rPr>
        <w:t xml:space="preserve"> </w:t>
      </w:r>
      <w:r>
        <w:rPr>
          <w:i/>
        </w:rPr>
        <w:t>к</w:t>
      </w:r>
      <w:r w:rsidRPr="00F562B2">
        <w:rPr>
          <w:i/>
        </w:rPr>
        <w:t>.</w:t>
      </w:r>
      <w:r>
        <w:rPr>
          <w:i/>
        </w:rPr>
        <w:t>т</w:t>
      </w:r>
      <w:r w:rsidRPr="00F562B2">
        <w:rPr>
          <w:i/>
        </w:rPr>
        <w:t>.</w:t>
      </w:r>
      <w:r>
        <w:rPr>
          <w:i/>
        </w:rPr>
        <w:t>н</w:t>
      </w:r>
      <w:r w:rsidRPr="00F562B2">
        <w:rPr>
          <w:i/>
        </w:rPr>
        <w:t>.,</w:t>
      </w:r>
      <w:r w:rsidRPr="00CB3DCA">
        <w:rPr>
          <w:i/>
        </w:rPr>
        <w:t xml:space="preserve"> </w:t>
      </w:r>
      <w:r>
        <w:rPr>
          <w:i/>
        </w:rPr>
        <w:t>с</w:t>
      </w:r>
      <w:r w:rsidRPr="00F562B2">
        <w:rPr>
          <w:i/>
        </w:rPr>
        <w:t>.</w:t>
      </w:r>
      <w:r>
        <w:rPr>
          <w:i/>
        </w:rPr>
        <w:t>н</w:t>
      </w:r>
      <w:r w:rsidRPr="00F562B2">
        <w:rPr>
          <w:i/>
        </w:rPr>
        <w:t>.</w:t>
      </w:r>
      <w:r>
        <w:rPr>
          <w:i/>
        </w:rPr>
        <w:t>с</w:t>
      </w:r>
      <w:r w:rsidR="00DA047D">
        <w:rPr>
          <w:i/>
        </w:rPr>
        <w:t>.</w:t>
      </w:r>
      <w:r w:rsidR="00DA047D">
        <w:rPr>
          <w:i/>
          <w:lang w:val="uk-UA"/>
        </w:rPr>
        <w:t>;</w:t>
      </w:r>
      <w:r w:rsidRPr="00F562B2">
        <w:rPr>
          <w:i/>
        </w:rPr>
        <w:t xml:space="preserve"> </w:t>
      </w:r>
      <w:r w:rsidRPr="007B1DF4">
        <w:rPr>
          <w:i/>
        </w:rPr>
        <w:t>Т</w:t>
      </w:r>
      <w:r w:rsidRPr="00F562B2">
        <w:rPr>
          <w:i/>
        </w:rPr>
        <w:t>.</w:t>
      </w:r>
      <w:r w:rsidRPr="007B1DF4">
        <w:rPr>
          <w:i/>
        </w:rPr>
        <w:t>И</w:t>
      </w:r>
      <w:r w:rsidRPr="00F562B2">
        <w:rPr>
          <w:i/>
        </w:rPr>
        <w:t xml:space="preserve">. </w:t>
      </w:r>
      <w:r w:rsidRPr="007B1DF4">
        <w:rPr>
          <w:i/>
        </w:rPr>
        <w:t>Москаленко</w:t>
      </w:r>
      <w:r w:rsidRPr="00F562B2">
        <w:rPr>
          <w:i/>
        </w:rPr>
        <w:t xml:space="preserve">, </w:t>
      </w:r>
      <w:r w:rsidRPr="007B1DF4">
        <w:rPr>
          <w:i/>
        </w:rPr>
        <w:t>аспирант</w:t>
      </w:r>
      <w:r w:rsidR="00DA047D">
        <w:rPr>
          <w:i/>
          <w:lang w:val="uk-UA"/>
        </w:rPr>
        <w:t>;</w:t>
      </w:r>
    </w:p>
    <w:p w:rsidR="008260F9" w:rsidRPr="007B1DF4" w:rsidRDefault="008260F9" w:rsidP="00A36BB6">
      <w:pPr>
        <w:ind w:firstLine="0"/>
        <w:jc w:val="center"/>
        <w:rPr>
          <w:i/>
        </w:rPr>
      </w:pPr>
      <w:r w:rsidRPr="007B1DF4">
        <w:rPr>
          <w:i/>
        </w:rPr>
        <w:t>А.Д.</w:t>
      </w:r>
      <w:r w:rsidRPr="00F562B2">
        <w:rPr>
          <w:i/>
        </w:rPr>
        <w:t xml:space="preserve"> </w:t>
      </w:r>
      <w:r w:rsidR="00DA047D">
        <w:rPr>
          <w:i/>
        </w:rPr>
        <w:t>Собколов, аспирант</w:t>
      </w:r>
      <w:r w:rsidR="00DA047D">
        <w:rPr>
          <w:i/>
          <w:lang w:val="uk-UA"/>
        </w:rPr>
        <w:t>;</w:t>
      </w:r>
      <w:r w:rsidRPr="00F562B2">
        <w:rPr>
          <w:i/>
        </w:rPr>
        <w:t xml:space="preserve"> </w:t>
      </w:r>
      <w:r w:rsidRPr="007B1DF4">
        <w:rPr>
          <w:i/>
        </w:rPr>
        <w:t>С.В</w:t>
      </w:r>
      <w:r w:rsidRPr="00F562B2">
        <w:rPr>
          <w:i/>
        </w:rPr>
        <w:t>.</w:t>
      </w:r>
      <w:r w:rsidRPr="007B1DF4">
        <w:rPr>
          <w:i/>
        </w:rPr>
        <w:t xml:space="preserve"> Старокожев,</w:t>
      </w:r>
      <w:r w:rsidRPr="00F562B2">
        <w:rPr>
          <w:i/>
        </w:rPr>
        <w:t xml:space="preserve"> </w:t>
      </w:r>
      <w:r w:rsidR="00A36BB6">
        <w:rPr>
          <w:i/>
        </w:rPr>
        <w:t>студент каф. 501</w:t>
      </w:r>
    </w:p>
    <w:p w:rsidR="008260F9" w:rsidRDefault="008260F9" w:rsidP="00DF1423">
      <w:pPr>
        <w:ind w:firstLine="0"/>
        <w:jc w:val="center"/>
        <w:outlineLvl w:val="0"/>
        <w:rPr>
          <w:i/>
          <w:iCs/>
        </w:rPr>
      </w:pPr>
      <w:r>
        <w:rPr>
          <w:i/>
          <w:iCs/>
        </w:rPr>
        <w:t>Национальный аэрокосмический университет им. Н.Е. Жуковского «ХАИ»</w:t>
      </w:r>
    </w:p>
    <w:p w:rsidR="008260F9" w:rsidRDefault="008260F9" w:rsidP="008260F9">
      <w:pPr>
        <w:ind w:firstLine="0"/>
        <w:jc w:val="center"/>
      </w:pPr>
    </w:p>
    <w:p w:rsidR="008260F9" w:rsidRDefault="008260F9" w:rsidP="008260F9">
      <w:r>
        <w:t>В комплексе проблем по обеспечению рационального построения и эффективного функционирования многоканальных пассивных радиоте</w:t>
      </w:r>
      <w:r w:rsidR="002262BF">
        <w:t>х</w:t>
      </w:r>
      <w:r>
        <w:t>нических систем (включая астрономические) особое место занимают в</w:t>
      </w:r>
      <w:r>
        <w:t>о</w:t>
      </w:r>
      <w:r>
        <w:t>просы связанные с разработкой устойчивых алгоритмов обнаружения пр</w:t>
      </w:r>
      <w:r>
        <w:t>о</w:t>
      </w:r>
      <w:r>
        <w:t>странственно – временных шумоподобных сигналов, наблюдаемых на ф</w:t>
      </w:r>
      <w:r>
        <w:t>о</w:t>
      </w:r>
      <w:r>
        <w:t>не параметрически неопределённой гауссовской помехи.</w:t>
      </w:r>
    </w:p>
    <w:p w:rsidR="008260F9" w:rsidRDefault="008260F9" w:rsidP="008260F9">
      <w:r>
        <w:t>Известные тести обнаружения, отвечающие критерию Неймана – Пирсона, теряют свою практическую значимость если статистика аддити</w:t>
      </w:r>
      <w:r>
        <w:t>в</w:t>
      </w:r>
      <w:r>
        <w:t>ных гауссовских помех параметрически неопределённа.</w:t>
      </w:r>
    </w:p>
    <w:p w:rsidR="008260F9" w:rsidRDefault="008260F9" w:rsidP="008260F9">
      <w:r>
        <w:t>В материалах доклада изложено решение задачи обнаружения шум</w:t>
      </w:r>
      <w:r>
        <w:t>о</w:t>
      </w:r>
      <w:r>
        <w:t>подобного пространственно-временного сигнала, наблюдаемого на фоне параметрычески неорпеделенной гаусовской помехи. Базовой основой к</w:t>
      </w:r>
      <w:r>
        <w:t>о</w:t>
      </w:r>
      <w:r>
        <w:t>торого служит критерий отношения правдоподобия.</w:t>
      </w:r>
    </w:p>
    <w:p w:rsidR="008260F9" w:rsidRDefault="008260F9" w:rsidP="008260F9">
      <w:r>
        <w:t>Синтезировано правило проверки гипотез, которое использует хор</w:t>
      </w:r>
      <w:r>
        <w:t>о</w:t>
      </w:r>
      <w:r>
        <w:t>шо разработанные вычислительные процедуры и табулированную стат</w:t>
      </w:r>
      <w:r>
        <w:t>и</w:t>
      </w:r>
      <w:r>
        <w:t>стику, позволяет управлять величиной вероятности ошибки первого рода</w:t>
      </w:r>
    </w:p>
    <w:p w:rsidR="008260F9" w:rsidRPr="00372028" w:rsidRDefault="008260F9" w:rsidP="008260F9">
      <w:pPr>
        <w:ind w:firstLine="0"/>
        <w:jc w:val="left"/>
        <w:rPr>
          <w:rStyle w:val="ad"/>
          <w:b/>
          <w:bCs/>
        </w:rPr>
      </w:pPr>
    </w:p>
    <w:p w:rsidR="008260F9" w:rsidRDefault="008260F9">
      <w:pPr>
        <w:spacing w:after="160" w:line="259" w:lineRule="auto"/>
        <w:ind w:firstLine="0"/>
        <w:jc w:val="left"/>
      </w:pPr>
      <w:r>
        <w:br w:type="page"/>
      </w:r>
    </w:p>
    <w:p w:rsidR="008260F9" w:rsidRPr="00B509CE" w:rsidRDefault="008260F9" w:rsidP="00DF1423">
      <w:pPr>
        <w:ind w:firstLine="0"/>
        <w:outlineLvl w:val="0"/>
        <w:rPr>
          <w:rStyle w:val="FontStyle29"/>
          <w:caps/>
          <w:szCs w:val="28"/>
          <w:lang w:val="uk-UA"/>
        </w:rPr>
      </w:pPr>
      <w:r w:rsidRPr="00B509CE">
        <w:rPr>
          <w:szCs w:val="28"/>
          <w:lang w:val="uk-UA"/>
        </w:rPr>
        <w:lastRenderedPageBreak/>
        <w:t xml:space="preserve">УДК </w:t>
      </w:r>
      <w:r w:rsidRPr="0005760D">
        <w:rPr>
          <w:lang w:val="uk-UA"/>
        </w:rPr>
        <w:t>621.396</w:t>
      </w:r>
    </w:p>
    <w:p w:rsidR="00DA047D" w:rsidRDefault="008260F9" w:rsidP="00DA047D">
      <w:pPr>
        <w:ind w:firstLine="0"/>
        <w:jc w:val="center"/>
        <w:rPr>
          <w:lang w:val="uk-UA"/>
        </w:rPr>
      </w:pPr>
      <w:r w:rsidRPr="00C956A3">
        <w:t>НЕПАРАМЕТРИЧЕСКОЕ ФОКУСИРОВАНИЕ</w:t>
      </w:r>
      <w:r w:rsidRPr="00C956A3">
        <w:rPr>
          <w:lang w:val="en-US"/>
        </w:rPr>
        <w:t> </w:t>
      </w:r>
      <w:r w:rsidRPr="00C956A3">
        <w:t>ИЗОБРАЖЕНИЙ</w:t>
      </w:r>
      <w:r w:rsidRPr="00C956A3">
        <w:rPr>
          <w:lang w:val="uk-UA"/>
        </w:rPr>
        <w:t xml:space="preserve"> </w:t>
      </w:r>
    </w:p>
    <w:p w:rsidR="008260F9" w:rsidRPr="00DA047D" w:rsidRDefault="008260F9" w:rsidP="00DA047D">
      <w:pPr>
        <w:ind w:firstLine="0"/>
        <w:jc w:val="center"/>
        <w:rPr>
          <w:lang w:val="uk-UA"/>
        </w:rPr>
      </w:pPr>
      <w:r w:rsidRPr="00C956A3">
        <w:rPr>
          <w:lang w:val="uk-UA"/>
        </w:rPr>
        <w:t>НА Б</w:t>
      </w:r>
      <w:r w:rsidR="00DA047D">
        <w:rPr>
          <w:lang w:val="uk-UA"/>
        </w:rPr>
        <w:t>А</w:t>
      </w:r>
      <w:r w:rsidRPr="00C956A3">
        <w:rPr>
          <w:lang w:val="uk-UA"/>
        </w:rPr>
        <w:t xml:space="preserve">ЗЕ </w:t>
      </w:r>
      <w:r w:rsidRPr="00C956A3">
        <w:t>КУМУЛЯНТ</w:t>
      </w:r>
      <w:r w:rsidRPr="00C956A3">
        <w:rPr>
          <w:lang w:val="uk-UA"/>
        </w:rPr>
        <w:t>ОВ</w:t>
      </w:r>
    </w:p>
    <w:p w:rsidR="008260F9" w:rsidRPr="0005760D" w:rsidRDefault="008260F9" w:rsidP="00A36BB6">
      <w:pPr>
        <w:ind w:firstLine="0"/>
        <w:jc w:val="center"/>
        <w:outlineLvl w:val="0"/>
        <w:rPr>
          <w:i/>
          <w:iCs/>
        </w:rPr>
      </w:pPr>
      <w:r w:rsidRPr="0005760D">
        <w:rPr>
          <w:i/>
          <w:iCs/>
        </w:rPr>
        <w:t>А.И.</w:t>
      </w:r>
      <w:r>
        <w:rPr>
          <w:i/>
          <w:iCs/>
          <w:lang w:val="en-US"/>
        </w:rPr>
        <w:t> </w:t>
      </w:r>
      <w:r w:rsidRPr="0005760D">
        <w:rPr>
          <w:i/>
          <w:iCs/>
        </w:rPr>
        <w:t>Бей, инженер</w:t>
      </w:r>
    </w:p>
    <w:p w:rsidR="008260F9" w:rsidRPr="00B509CE" w:rsidRDefault="008260F9" w:rsidP="00A36BB6">
      <w:pPr>
        <w:ind w:firstLine="0"/>
        <w:jc w:val="center"/>
        <w:rPr>
          <w:i/>
          <w:iCs/>
          <w:szCs w:val="28"/>
        </w:rPr>
      </w:pPr>
      <w:r w:rsidRPr="00B509CE">
        <w:rPr>
          <w:i/>
          <w:iCs/>
          <w:szCs w:val="28"/>
        </w:rPr>
        <w:t>Национальный аэрокосмический университет им.</w:t>
      </w:r>
      <w:r>
        <w:rPr>
          <w:i/>
          <w:iCs/>
          <w:szCs w:val="28"/>
          <w:lang w:val="en-US"/>
        </w:rPr>
        <w:t> </w:t>
      </w:r>
      <w:r w:rsidRPr="00B509CE">
        <w:rPr>
          <w:i/>
          <w:iCs/>
          <w:szCs w:val="28"/>
        </w:rPr>
        <w:t>Н.Е.</w:t>
      </w:r>
      <w:r>
        <w:rPr>
          <w:lang w:val="en-US"/>
        </w:rPr>
        <w:t> </w:t>
      </w:r>
      <w:r w:rsidRPr="00B509CE">
        <w:rPr>
          <w:i/>
          <w:iCs/>
          <w:szCs w:val="28"/>
        </w:rPr>
        <w:t>Жуковского «ХАИ»</w:t>
      </w:r>
    </w:p>
    <w:p w:rsidR="008260F9" w:rsidRPr="00B509CE" w:rsidRDefault="008260F9" w:rsidP="008260F9">
      <w:pPr>
        <w:jc w:val="center"/>
        <w:rPr>
          <w:szCs w:val="28"/>
          <w:lang w:val="uk-UA"/>
        </w:rPr>
      </w:pPr>
    </w:p>
    <w:p w:rsidR="008260F9" w:rsidRPr="00486A49" w:rsidRDefault="008260F9" w:rsidP="008260F9">
      <w:r>
        <w:t>Использование</w:t>
      </w:r>
      <w:r w:rsidRPr="00FB55D2">
        <w:t xml:space="preserve"> радиолокационных станций</w:t>
      </w:r>
      <w:r>
        <w:t xml:space="preserve"> бокового обзора земной поверхности</w:t>
      </w:r>
      <w:r w:rsidRPr="00FB55D2">
        <w:t xml:space="preserve"> </w:t>
      </w:r>
      <w:r>
        <w:t>с синтезированием</w:t>
      </w:r>
      <w:r w:rsidRPr="00FB55D2">
        <w:t xml:space="preserve"> апертуры (РСА)</w:t>
      </w:r>
      <w:r>
        <w:t xml:space="preserve"> в различных областях н</w:t>
      </w:r>
      <w:r>
        <w:t>а</w:t>
      </w:r>
      <w:r>
        <w:t>родного хозяйства</w:t>
      </w:r>
      <w:r w:rsidRPr="00FB55D2">
        <w:t xml:space="preserve">  тесно связано с требованиями к их пространственному разрешению,</w:t>
      </w:r>
      <w:r>
        <w:t xml:space="preserve"> то есть к  качеству </w:t>
      </w:r>
      <w:r w:rsidRPr="00FB55D2">
        <w:t>радиолокационного изображения (РЛИ).</w:t>
      </w:r>
      <w:r>
        <w:t xml:space="preserve"> Существующие погрешности</w:t>
      </w:r>
      <w:r w:rsidRPr="00FB55D2">
        <w:t xml:space="preserve"> измерения траектории движения фазового центра антенны</w:t>
      </w:r>
      <w:r>
        <w:t xml:space="preserve"> приводят к искажению этой информации. </w:t>
      </w:r>
    </w:p>
    <w:p w:rsidR="008260F9" w:rsidRPr="00B513A1" w:rsidRDefault="008260F9" w:rsidP="008260F9">
      <w:pPr>
        <w:ind w:firstLine="708"/>
      </w:pPr>
      <w:r w:rsidRPr="00B513A1">
        <w:t xml:space="preserve">В операторной форме модель РЛИ при наличии шумов </w:t>
      </w:r>
      <w:r w:rsidRPr="00B513A1">
        <w:rPr>
          <w:position w:val="-6"/>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05pt;height:10.9pt" o:ole="">
            <v:imagedata r:id="rId8" o:title=""/>
          </v:shape>
          <o:OLEObject Type="Embed" ProgID="Equation.DSMT4" ShapeID="_x0000_i1032" DrawAspect="Content" ObjectID="_1537016469" r:id="rId9"/>
        </w:object>
      </w:r>
      <w:r w:rsidRPr="00B513A1">
        <w:t xml:space="preserve"> и полном отсутствии данных об </w:t>
      </w:r>
      <w:r>
        <w:t xml:space="preserve">искажающем </w:t>
      </w:r>
      <w:r w:rsidRPr="00B513A1">
        <w:t xml:space="preserve">операторе </w:t>
      </w:r>
      <w:r w:rsidRPr="00313172">
        <w:rPr>
          <w:position w:val="-4"/>
        </w:rPr>
        <w:object w:dxaOrig="279" w:dyaOrig="260">
          <v:shape id="_x0000_i1033" type="#_x0000_t75" style="width:14.25pt;height:13.4pt" o:ole="">
            <v:imagedata r:id="rId10" o:title=""/>
          </v:shape>
          <o:OLEObject Type="Embed" ProgID="Equation.DSMT4" ShapeID="_x0000_i1033" DrawAspect="Content" ObjectID="_1537016470" r:id="rId11"/>
        </w:object>
      </w:r>
      <w:r w:rsidRPr="00B513A1">
        <w:t xml:space="preserve"> представим следующим образом</w:t>
      </w:r>
      <w:r w:rsidR="00A36BB6">
        <w:t>.</w:t>
      </w:r>
      <w:r w:rsidRPr="00B513A1">
        <w:t xml:space="preserve"> </w:t>
      </w:r>
    </w:p>
    <w:p w:rsidR="008260F9" w:rsidRPr="00B513A1" w:rsidRDefault="008260F9" w:rsidP="008260F9">
      <w:pPr>
        <w:ind w:firstLine="708"/>
        <w:jc w:val="center"/>
      </w:pPr>
      <w:r w:rsidRPr="00B513A1">
        <w:rPr>
          <w:position w:val="-10"/>
        </w:rPr>
        <w:object w:dxaOrig="1100" w:dyaOrig="320">
          <v:shape id="_x0000_i1034" type="#_x0000_t75" style="width:55.25pt;height:15.9pt" o:ole="">
            <v:imagedata r:id="rId12" o:title=""/>
          </v:shape>
          <o:OLEObject Type="Embed" ProgID="Equation.DSMT4" ShapeID="_x0000_i1034" DrawAspect="Content" ObjectID="_1537016471" r:id="rId13"/>
        </w:object>
      </w:r>
    </w:p>
    <w:p w:rsidR="008260F9" w:rsidRDefault="008260F9" w:rsidP="008260F9">
      <w:pPr>
        <w:ind w:firstLine="708"/>
      </w:pPr>
      <w:r w:rsidRPr="00B513A1">
        <w:t xml:space="preserve">Задача восстановления состоит в том, чтобы по наблюдаемому РЛИ </w:t>
      </w:r>
      <w:r w:rsidRPr="00B513A1">
        <w:rPr>
          <w:position w:val="-10"/>
        </w:rPr>
        <w:object w:dxaOrig="220" w:dyaOrig="260">
          <v:shape id="_x0000_i1035" type="#_x0000_t75" style="width:10.9pt;height:13.4pt" o:ole="">
            <v:imagedata r:id="rId14" o:title=""/>
          </v:shape>
          <o:OLEObject Type="Embed" ProgID="Equation.DSMT4" ShapeID="_x0000_i1035" DrawAspect="Content" ObjectID="_1537016472" r:id="rId15"/>
        </w:object>
      </w:r>
      <w:r w:rsidRPr="00B513A1">
        <w:t xml:space="preserve"> найти более полные параметры искомого объекта </w:t>
      </w:r>
      <w:r w:rsidRPr="00B513A1">
        <w:rPr>
          <w:position w:val="-10"/>
        </w:rPr>
        <w:object w:dxaOrig="240" w:dyaOrig="320">
          <v:shape id="_x0000_i1036" type="#_x0000_t75" style="width:11.7pt;height:15.9pt" o:ole="">
            <v:imagedata r:id="rId16" o:title=""/>
          </v:shape>
          <o:OLEObject Type="Embed" ProgID="Equation.DSMT4" ShapeID="_x0000_i1036" DrawAspect="Content" ObjectID="_1537016473" r:id="rId17"/>
        </w:object>
      </w:r>
      <w:r w:rsidRPr="00B513A1">
        <w:t xml:space="preserve"> при полном отсу</w:t>
      </w:r>
      <w:r w:rsidRPr="00B513A1">
        <w:t>т</w:t>
      </w:r>
      <w:r w:rsidRPr="00B513A1">
        <w:t>ствии данных об операторе</w:t>
      </w:r>
      <w:r>
        <w:t xml:space="preserve"> </w:t>
      </w:r>
      <w:r w:rsidRPr="00B513A1">
        <w:rPr>
          <w:position w:val="-4"/>
        </w:rPr>
        <w:object w:dxaOrig="279" w:dyaOrig="260">
          <v:shape id="_x0000_i1037" type="#_x0000_t75" style="width:14.25pt;height:13.4pt" o:ole="">
            <v:imagedata r:id="rId10" o:title=""/>
          </v:shape>
          <o:OLEObject Type="Embed" ProgID="Equation.DSMT4" ShapeID="_x0000_i1037" DrawAspect="Content" ObjectID="_1537016474" r:id="rId18"/>
        </w:object>
      </w:r>
      <w:r>
        <w:t xml:space="preserve"> </w:t>
      </w:r>
      <w:r w:rsidRPr="00B513A1">
        <w:t xml:space="preserve">и законе распределения шумов </w:t>
      </w:r>
      <w:r w:rsidRPr="00B513A1">
        <w:rPr>
          <w:position w:val="-6"/>
          <w:lang w:val="en-US"/>
        </w:rPr>
        <w:object w:dxaOrig="200" w:dyaOrig="220">
          <v:shape id="_x0000_i1038" type="#_x0000_t75" style="width:10.05pt;height:10.9pt" o:ole="">
            <v:imagedata r:id="rId8" o:title=""/>
          </v:shape>
          <o:OLEObject Type="Embed" ProgID="Equation.DSMT4" ShapeID="_x0000_i1038" DrawAspect="Content" ObjectID="_1537016475" r:id="rId19"/>
        </w:object>
      </w:r>
      <w:r w:rsidRPr="00B513A1">
        <w:t>.</w:t>
      </w:r>
    </w:p>
    <w:p w:rsidR="008260F9" w:rsidRDefault="008260F9" w:rsidP="008260F9">
      <w:pPr>
        <w:ind w:firstLine="708"/>
      </w:pPr>
      <w:r w:rsidRPr="00B513A1">
        <w:rPr>
          <w:lang w:val="uk-UA"/>
        </w:rPr>
        <w:t xml:space="preserve"> </w:t>
      </w:r>
      <w:r w:rsidRPr="00F522BF">
        <w:t>Проведенный анализ различных</w:t>
      </w:r>
      <w:r>
        <w:t xml:space="preserve"> существующих линейных и нел</w:t>
      </w:r>
      <w:r>
        <w:t>и</w:t>
      </w:r>
      <w:r>
        <w:t xml:space="preserve">нейных методов </w:t>
      </w:r>
      <w:r w:rsidRPr="00B83C95">
        <w:t xml:space="preserve"> </w:t>
      </w:r>
      <w:r w:rsidRPr="00F522BF">
        <w:t>восстановления позволяет сформулировать  е</w:t>
      </w:r>
      <w:r>
        <w:t>диный по</w:t>
      </w:r>
      <w:r>
        <w:t>д</w:t>
      </w:r>
      <w:r>
        <w:t>ход к решению задачи</w:t>
      </w:r>
      <w:r w:rsidRPr="00F522BF">
        <w:t xml:space="preserve"> на основе некоторой к</w:t>
      </w:r>
      <w:r>
        <w:t>вадратичной меры качества и ряда ограничений</w:t>
      </w:r>
      <w:r w:rsidRPr="00F522BF">
        <w:t>. Для получения качественного во</w:t>
      </w:r>
      <w:r>
        <w:t>сстановления требуется алгоритм,</w:t>
      </w:r>
      <w:r w:rsidRPr="00F522BF">
        <w:t xml:space="preserve"> который позволяет расширить полосу пространственных часто</w:t>
      </w:r>
      <w:r>
        <w:t xml:space="preserve">т и </w:t>
      </w:r>
      <w:r w:rsidRPr="00F522BF">
        <w:t>должен одинаково хорошо восстанавливать различ</w:t>
      </w:r>
      <w:r>
        <w:t>ные классы изображ</w:t>
      </w:r>
      <w:r>
        <w:t>е</w:t>
      </w:r>
      <w:r>
        <w:t xml:space="preserve">ний. </w:t>
      </w:r>
      <w:r w:rsidRPr="00B513A1">
        <w:rPr>
          <w:lang w:val="uk-UA"/>
        </w:rPr>
        <w:t xml:space="preserve">Решить отмеченную проблему </w:t>
      </w:r>
      <w:r w:rsidRPr="00B513A1">
        <w:t>и устранить некорректность обратной задачи</w:t>
      </w:r>
      <w:r w:rsidRPr="00B513A1">
        <w:rPr>
          <w:lang w:val="uk-UA"/>
        </w:rPr>
        <w:t xml:space="preserve"> возможно, </w:t>
      </w:r>
      <w:r w:rsidRPr="00B513A1">
        <w:t xml:space="preserve"> введением ряда физически обоснованных ограничений на область допустимых значений решения.</w:t>
      </w:r>
    </w:p>
    <w:p w:rsidR="008260F9" w:rsidRDefault="008260F9" w:rsidP="008260F9">
      <w:r>
        <w:t>В работе предлагается решение задачи свести к оптимизации некот</w:t>
      </w:r>
      <w:r>
        <w:t>о</w:t>
      </w:r>
      <w:r>
        <w:t>рой целевой функции, которая отражает меру статистической независим</w:t>
      </w:r>
      <w:r>
        <w:t>о</w:t>
      </w:r>
      <w:r>
        <w:t>сти (негауссовости) искомых компонент оператора</w:t>
      </w:r>
      <w:r w:rsidRPr="00B513A1">
        <w:t xml:space="preserve"> </w:t>
      </w:r>
      <w:r w:rsidRPr="00B513A1">
        <w:rPr>
          <w:position w:val="-4"/>
        </w:rPr>
        <w:object w:dxaOrig="279" w:dyaOrig="260">
          <v:shape id="_x0000_i1039" type="#_x0000_t75" style="width:14.25pt;height:13.4pt" o:ole="">
            <v:imagedata r:id="rId10" o:title=""/>
          </v:shape>
          <o:OLEObject Type="Embed" ProgID="Equation.DSMT4" ShapeID="_x0000_i1039" DrawAspect="Content" ObjectID="_1537016476" r:id="rId20"/>
        </w:object>
      </w:r>
      <w:r>
        <w:t xml:space="preserve"> и объекта </w:t>
      </w:r>
      <w:r w:rsidRPr="00B513A1">
        <w:rPr>
          <w:position w:val="-10"/>
        </w:rPr>
        <w:object w:dxaOrig="240" w:dyaOrig="320">
          <v:shape id="_x0000_i1040" type="#_x0000_t75" style="width:11.7pt;height:15.9pt" o:ole="">
            <v:imagedata r:id="rId16" o:title=""/>
          </v:shape>
          <o:OLEObject Type="Embed" ProgID="Equation.DSMT4" ShapeID="_x0000_i1040" DrawAspect="Content" ObjectID="_1537016477" r:id="rId21"/>
        </w:object>
      </w:r>
      <w:r>
        <w:t>. Пр</w:t>
      </w:r>
      <w:r>
        <w:t>о</w:t>
      </w:r>
      <w:r>
        <w:t>стейший критерий негауссовости случайных  величин  выражается через кумулянты высоких порядков.</w:t>
      </w:r>
      <w:r w:rsidRPr="005F6FB4">
        <w:t xml:space="preserve"> </w:t>
      </w:r>
    </w:p>
    <w:p w:rsidR="008260F9" w:rsidRPr="002B26A4" w:rsidRDefault="008260F9" w:rsidP="008260F9">
      <w:pPr>
        <w:ind w:firstLine="708"/>
      </w:pPr>
      <w:r>
        <w:t xml:space="preserve"> О</w:t>
      </w:r>
      <w:r w:rsidRPr="001F6E45">
        <w:t>ценки предлагае</w:t>
      </w:r>
      <w:r>
        <w:t xml:space="preserve">мого алгоритма </w:t>
      </w:r>
      <w:r w:rsidRPr="001F6E45">
        <w:t>имеют меньшую ошибку восст</w:t>
      </w:r>
      <w:r w:rsidRPr="001F6E45">
        <w:t>а</w:t>
      </w:r>
      <w:r w:rsidRPr="001F6E45">
        <w:t>новления в отличии оценок оптимальной фильтрации</w:t>
      </w:r>
      <w:r>
        <w:t xml:space="preserve"> и</w:t>
      </w:r>
      <w:r w:rsidRPr="00370862">
        <w:t xml:space="preserve"> </w:t>
      </w:r>
      <w:r>
        <w:t>обладают</w:t>
      </w:r>
      <w:r w:rsidRPr="001F6E45">
        <w:t xml:space="preserve"> свер</w:t>
      </w:r>
      <w:r w:rsidRPr="001F6E45">
        <w:t>х</w:t>
      </w:r>
      <w:r w:rsidRPr="001F6E45">
        <w:t>разрешающими свойствами.</w:t>
      </w:r>
      <w:r>
        <w:t xml:space="preserve"> Основные результаты работы обеспечивают повышение основных показателей качества, что возможно использовать  </w:t>
      </w:r>
      <w:r w:rsidRPr="001F6E45">
        <w:t>при вычислении фокусирующей функции в де</w:t>
      </w:r>
      <w:r>
        <w:t>йствующих алгоритмах р</w:t>
      </w:r>
      <w:r>
        <w:t>а</w:t>
      </w:r>
      <w:r>
        <w:t xml:space="preserve">боты процессора РСА и других радиотехнических, радионавигационных системах. </w:t>
      </w:r>
    </w:p>
    <w:p w:rsidR="008260F9" w:rsidRDefault="008260F9">
      <w:pPr>
        <w:spacing w:after="160" w:line="259" w:lineRule="auto"/>
        <w:ind w:firstLine="0"/>
        <w:jc w:val="left"/>
      </w:pPr>
      <w:r>
        <w:br w:type="page"/>
      </w:r>
    </w:p>
    <w:p w:rsidR="008260F9" w:rsidRPr="00B509CE" w:rsidRDefault="008260F9" w:rsidP="00DF1423">
      <w:pPr>
        <w:ind w:firstLine="0"/>
        <w:outlineLvl w:val="0"/>
        <w:rPr>
          <w:rStyle w:val="FontStyle29"/>
          <w:caps/>
          <w:szCs w:val="28"/>
          <w:lang w:val="uk-UA"/>
        </w:rPr>
      </w:pPr>
      <w:r w:rsidRPr="00B509CE">
        <w:rPr>
          <w:szCs w:val="28"/>
          <w:lang w:val="uk-UA"/>
        </w:rPr>
        <w:lastRenderedPageBreak/>
        <w:t xml:space="preserve">УДК </w:t>
      </w:r>
      <w:r w:rsidRPr="003A2F93">
        <w:rPr>
          <w:szCs w:val="28"/>
          <w:lang w:val="uk-UA"/>
        </w:rPr>
        <w:t>621.376.43</w:t>
      </w:r>
    </w:p>
    <w:p w:rsidR="008260F9" w:rsidRPr="00C956A3" w:rsidRDefault="008260F9" w:rsidP="008260F9">
      <w:pPr>
        <w:ind w:firstLine="0"/>
        <w:jc w:val="center"/>
        <w:rPr>
          <w:szCs w:val="28"/>
          <w:lang w:val="uk-UA"/>
        </w:rPr>
      </w:pPr>
      <w:bookmarkStart w:id="0" w:name="_Hlk461039719"/>
      <w:r w:rsidRPr="00C956A3">
        <w:rPr>
          <w:szCs w:val="28"/>
        </w:rPr>
        <w:t xml:space="preserve">КОМБИНИРОВАННАЯ СИСТЕМА ФАЗОВОЙ </w:t>
      </w:r>
      <w:r w:rsidRPr="00C956A3">
        <w:rPr>
          <w:szCs w:val="28"/>
        </w:rPr>
        <w:br/>
        <w:t>АВТОПОДСТРОЙКИ ЧАСТОТЫ</w:t>
      </w:r>
      <w:bookmarkEnd w:id="0"/>
    </w:p>
    <w:p w:rsidR="008260F9" w:rsidRDefault="008260F9" w:rsidP="008260F9">
      <w:pPr>
        <w:ind w:firstLine="0"/>
        <w:jc w:val="center"/>
        <w:rPr>
          <w:i/>
          <w:iCs/>
          <w:szCs w:val="28"/>
        </w:rPr>
      </w:pPr>
      <w:r w:rsidRPr="00937C6D">
        <w:rPr>
          <w:i/>
          <w:iCs/>
          <w:szCs w:val="28"/>
        </w:rPr>
        <w:t>М.А. Вонсович, аспирант</w:t>
      </w:r>
    </w:p>
    <w:p w:rsidR="008260F9" w:rsidRPr="00B509CE" w:rsidRDefault="008260F9" w:rsidP="008260F9">
      <w:pPr>
        <w:ind w:firstLine="0"/>
        <w:jc w:val="center"/>
        <w:rPr>
          <w:i/>
          <w:iCs/>
          <w:szCs w:val="28"/>
        </w:rPr>
      </w:pPr>
      <w:r w:rsidRPr="00B509CE">
        <w:rPr>
          <w:i/>
          <w:iCs/>
          <w:szCs w:val="28"/>
        </w:rPr>
        <w:t>Национальный аэрокосмический университет им.</w:t>
      </w:r>
      <w:r>
        <w:rPr>
          <w:i/>
          <w:iCs/>
          <w:szCs w:val="28"/>
          <w:lang w:val="en-US"/>
        </w:rPr>
        <w:t> </w:t>
      </w:r>
      <w:r w:rsidRPr="00B509CE">
        <w:rPr>
          <w:i/>
          <w:iCs/>
          <w:szCs w:val="28"/>
        </w:rPr>
        <w:t>Н.Е.</w:t>
      </w:r>
      <w:r>
        <w:rPr>
          <w:lang w:val="en-US"/>
        </w:rPr>
        <w:t> </w:t>
      </w:r>
      <w:r w:rsidRPr="00B509CE">
        <w:rPr>
          <w:i/>
          <w:iCs/>
          <w:szCs w:val="28"/>
        </w:rPr>
        <w:t>Жуковского «ХАИ»</w:t>
      </w:r>
    </w:p>
    <w:p w:rsidR="008260F9" w:rsidRPr="00B509CE" w:rsidRDefault="008260F9" w:rsidP="008260F9">
      <w:pPr>
        <w:jc w:val="center"/>
        <w:rPr>
          <w:szCs w:val="28"/>
          <w:lang w:val="uk-UA"/>
        </w:rPr>
      </w:pPr>
    </w:p>
    <w:p w:rsidR="008260F9" w:rsidRPr="00B07B51" w:rsidRDefault="008260F9" w:rsidP="008260F9">
      <w:pPr>
        <w:ind w:firstLine="567"/>
        <w:rPr>
          <w:szCs w:val="28"/>
        </w:rPr>
      </w:pPr>
      <w:r w:rsidRPr="00B07B51">
        <w:rPr>
          <w:szCs w:val="28"/>
        </w:rPr>
        <w:t>Рассмотрим систему фазовой автоподстройки частоты</w:t>
      </w:r>
      <w:r>
        <w:rPr>
          <w:szCs w:val="28"/>
        </w:rPr>
        <w:t xml:space="preserve"> (ФАПЧ)</w:t>
      </w:r>
      <w:r w:rsidRPr="00B07B51">
        <w:rPr>
          <w:szCs w:val="28"/>
        </w:rPr>
        <w:t xml:space="preserve"> и</w:t>
      </w:r>
      <w:r w:rsidRPr="00B07B51">
        <w:rPr>
          <w:szCs w:val="28"/>
        </w:rPr>
        <w:t>з</w:t>
      </w:r>
      <w:r w:rsidRPr="00B07B51">
        <w:rPr>
          <w:szCs w:val="28"/>
        </w:rPr>
        <w:t>вестную как ФАПЧ-1 (рис.</w:t>
      </w:r>
      <w:r>
        <w:rPr>
          <w:szCs w:val="28"/>
        </w:rPr>
        <w:t>1</w:t>
      </w:r>
      <w:r w:rsidRPr="00B07B51">
        <w:rPr>
          <w:szCs w:val="28"/>
        </w:rPr>
        <w:t xml:space="preserve">) с реальными элементами </w:t>
      </w:r>
      <w:r>
        <w:rPr>
          <w:szCs w:val="28"/>
        </w:rPr>
        <w:t>фазового детектора (</w:t>
      </w:r>
      <w:r w:rsidRPr="00B07B51">
        <w:rPr>
          <w:szCs w:val="28"/>
        </w:rPr>
        <w:t>ФД</w:t>
      </w:r>
      <w:r>
        <w:rPr>
          <w:szCs w:val="28"/>
        </w:rPr>
        <w:t>)</w:t>
      </w:r>
      <w:r w:rsidRPr="00B07B51">
        <w:rPr>
          <w:szCs w:val="28"/>
        </w:rPr>
        <w:t xml:space="preserve"> и </w:t>
      </w:r>
      <w:r>
        <w:rPr>
          <w:szCs w:val="28"/>
        </w:rPr>
        <w:t>фильтра нижних частот (</w:t>
      </w:r>
      <w:r w:rsidRPr="00B07B51">
        <w:rPr>
          <w:szCs w:val="28"/>
        </w:rPr>
        <w:t>ФНЧ</w:t>
      </w:r>
      <w:r>
        <w:rPr>
          <w:szCs w:val="28"/>
        </w:rPr>
        <w:t>)</w:t>
      </w:r>
      <w:r w:rsidRPr="00B07B51">
        <w:rPr>
          <w:szCs w:val="28"/>
        </w:rPr>
        <w:t xml:space="preserve"> при </w:t>
      </w:r>
      <w:r w:rsidRPr="00314710">
        <w:rPr>
          <w:position w:val="-12"/>
          <w:szCs w:val="28"/>
        </w:rPr>
        <w:object w:dxaOrig="1620" w:dyaOrig="380">
          <v:shape id="_x0000_i1041" type="#_x0000_t75" style="width:81.2pt;height:19.25pt" o:ole="">
            <v:imagedata r:id="rId22" o:title=""/>
          </v:shape>
          <o:OLEObject Type="Embed" ProgID="Equation.DSMT4" ShapeID="_x0000_i1041" DrawAspect="Content" ObjectID="_1537016478" r:id="rId23"/>
        </w:object>
      </w:r>
      <w:r w:rsidRPr="00B07B51">
        <w:rPr>
          <w:szCs w:val="28"/>
        </w:rPr>
        <w:t xml:space="preserve">. Тогда схема </w:t>
      </w:r>
      <w:r>
        <w:rPr>
          <w:szCs w:val="28"/>
        </w:rPr>
        <w:t>из [</w:t>
      </w:r>
      <w:r w:rsidRPr="00D31B74">
        <w:rPr>
          <w:szCs w:val="28"/>
        </w:rPr>
        <w:t>1</w:t>
      </w:r>
      <w:r>
        <w:rPr>
          <w:szCs w:val="28"/>
        </w:rPr>
        <w:t>]</w:t>
      </w:r>
      <w:r w:rsidRPr="00B07B51">
        <w:rPr>
          <w:szCs w:val="28"/>
        </w:rPr>
        <w:t xml:space="preserve"> преобразуется в астатическую ФАПЧ </w:t>
      </w:r>
      <w:r w:rsidRPr="00B07B51">
        <w:rPr>
          <w:color w:val="000000"/>
          <w:szCs w:val="28"/>
        </w:rPr>
        <w:t xml:space="preserve">с астатизмом 1-го порядка (ФАПЧ-1) </w:t>
      </w:r>
      <w:r w:rsidRPr="00B07B51">
        <w:rPr>
          <w:szCs w:val="28"/>
        </w:rPr>
        <w:t xml:space="preserve">без </w:t>
      </w:r>
      <w:r>
        <w:rPr>
          <w:szCs w:val="28"/>
        </w:rPr>
        <w:t>блока принудительной перестройки</w:t>
      </w:r>
      <w:r w:rsidRPr="00B07B51">
        <w:rPr>
          <w:szCs w:val="28"/>
        </w:rPr>
        <w:t xml:space="preserve"> (рис.</w:t>
      </w:r>
      <w:r>
        <w:rPr>
          <w:szCs w:val="28"/>
        </w:rPr>
        <w:t>1</w:t>
      </w:r>
      <w:r w:rsidRPr="00B07B51">
        <w:rPr>
          <w:szCs w:val="28"/>
        </w:rPr>
        <w:t>).</w:t>
      </w:r>
    </w:p>
    <w:tbl>
      <w:tblPr>
        <w:tblW w:w="0" w:type="auto"/>
        <w:tblLook w:val="04A0"/>
      </w:tblPr>
      <w:tblGrid>
        <w:gridCol w:w="9300"/>
      </w:tblGrid>
      <w:tr w:rsidR="008260F9" w:rsidRPr="00B07B51" w:rsidTr="00BE1D44">
        <w:trPr>
          <w:trHeight w:val="931"/>
        </w:trPr>
        <w:tc>
          <w:tcPr>
            <w:tcW w:w="9571" w:type="dxa"/>
          </w:tcPr>
          <w:p w:rsidR="008260F9" w:rsidRPr="00B07B51" w:rsidRDefault="008260F9" w:rsidP="00BE1D44">
            <w:pPr>
              <w:ind w:firstLine="567"/>
              <w:jc w:val="center"/>
              <w:rPr>
                <w:szCs w:val="28"/>
              </w:rPr>
            </w:pPr>
            <w:r>
              <w:rPr>
                <w:noProof/>
                <w:szCs w:val="28"/>
              </w:rPr>
              <w:drawing>
                <wp:inline distT="0" distB="0" distL="0" distR="0">
                  <wp:extent cx="4795520" cy="616585"/>
                  <wp:effectExtent l="19050" t="0" r="5080" b="0"/>
                  <wp:docPr id="77" name="Рисунок 2" descr="ka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ka2.tif"/>
                          <pic:cNvPicPr>
                            <a:picLocks noChangeAspect="1" noChangeArrowheads="1"/>
                          </pic:cNvPicPr>
                        </pic:nvPicPr>
                        <pic:blipFill>
                          <a:blip r:embed="rId24" cstate="print"/>
                          <a:srcRect/>
                          <a:stretch>
                            <a:fillRect/>
                          </a:stretch>
                        </pic:blipFill>
                        <pic:spPr bwMode="auto">
                          <a:xfrm>
                            <a:off x="0" y="0"/>
                            <a:ext cx="4795520" cy="616585"/>
                          </a:xfrm>
                          <a:prstGeom prst="rect">
                            <a:avLst/>
                          </a:prstGeom>
                          <a:noFill/>
                          <a:ln w="9525">
                            <a:noFill/>
                            <a:miter lim="800000"/>
                            <a:headEnd/>
                            <a:tailEnd/>
                          </a:ln>
                        </pic:spPr>
                      </pic:pic>
                    </a:graphicData>
                  </a:graphic>
                </wp:inline>
              </w:drawing>
            </w:r>
          </w:p>
        </w:tc>
      </w:tr>
      <w:tr w:rsidR="008260F9" w:rsidRPr="00B07B51" w:rsidTr="00BE1D44">
        <w:tc>
          <w:tcPr>
            <w:tcW w:w="9571" w:type="dxa"/>
          </w:tcPr>
          <w:p w:rsidR="008260F9" w:rsidRPr="00B07B51" w:rsidRDefault="008260F9" w:rsidP="00BE1D44">
            <w:pPr>
              <w:ind w:firstLine="567"/>
              <w:jc w:val="center"/>
              <w:rPr>
                <w:szCs w:val="28"/>
              </w:rPr>
            </w:pPr>
            <w:r w:rsidRPr="00B07B51">
              <w:rPr>
                <w:color w:val="000000"/>
                <w:szCs w:val="28"/>
              </w:rPr>
              <w:t>Рис.</w:t>
            </w:r>
            <w:r>
              <w:rPr>
                <w:color w:val="000000"/>
                <w:szCs w:val="28"/>
              </w:rPr>
              <w:t>1</w:t>
            </w:r>
            <w:r w:rsidRPr="00B07B51">
              <w:rPr>
                <w:color w:val="000000"/>
                <w:szCs w:val="28"/>
              </w:rPr>
              <w:t xml:space="preserve">. </w:t>
            </w:r>
          </w:p>
        </w:tc>
      </w:tr>
    </w:tbl>
    <w:p w:rsidR="008260F9" w:rsidRDefault="008260F9" w:rsidP="008260F9">
      <w:pPr>
        <w:ind w:firstLine="567"/>
        <w:rPr>
          <w:color w:val="000000"/>
          <w:szCs w:val="28"/>
        </w:rPr>
      </w:pPr>
    </w:p>
    <w:p w:rsidR="008260F9" w:rsidRPr="00B07B51" w:rsidRDefault="008260F9" w:rsidP="008260F9">
      <w:pPr>
        <w:ind w:firstLine="567"/>
        <w:rPr>
          <w:color w:val="000000"/>
          <w:szCs w:val="28"/>
        </w:rPr>
      </w:pPr>
      <w:r>
        <w:rPr>
          <w:color w:val="000000"/>
          <w:szCs w:val="28"/>
        </w:rPr>
        <w:t>Здесь: УЭ – управляемый элемент, УГ – управляемый генератор.</w:t>
      </w:r>
    </w:p>
    <w:p w:rsidR="008260F9" w:rsidRPr="00B07B51" w:rsidRDefault="008260F9" w:rsidP="008260F9">
      <w:pPr>
        <w:ind w:firstLine="567"/>
        <w:rPr>
          <w:szCs w:val="28"/>
        </w:rPr>
      </w:pPr>
      <w:r w:rsidRPr="00B07B51">
        <w:rPr>
          <w:color w:val="000000"/>
          <w:szCs w:val="28"/>
        </w:rPr>
        <w:t>Основное дифференциальное уравнение астатической системы ФАПЧ 1-го порядка с интегрирующим ФНЧ</w:t>
      </w:r>
      <w:r w:rsidRPr="00B07B51">
        <w:rPr>
          <w:color w:val="000000"/>
          <w:szCs w:val="28"/>
          <w:vertAlign w:val="subscript"/>
        </w:rPr>
        <w:t>1</w:t>
      </w:r>
      <w:r w:rsidRPr="00B07B51">
        <w:rPr>
          <w:color w:val="000000"/>
          <w:szCs w:val="28"/>
        </w:rPr>
        <w:t xml:space="preserve"> </w:t>
      </w:r>
      <w:r w:rsidRPr="00314710">
        <w:rPr>
          <w:color w:val="000000"/>
          <w:position w:val="-12"/>
          <w:szCs w:val="28"/>
        </w:rPr>
        <w:object w:dxaOrig="1240" w:dyaOrig="380">
          <v:shape id="_x0000_i1042" type="#_x0000_t75" style="width:61.95pt;height:19.25pt" o:ole="">
            <v:imagedata r:id="rId25" o:title=""/>
          </v:shape>
          <o:OLEObject Type="Embed" ProgID="Equation.DSMT4" ShapeID="_x0000_i1042" DrawAspect="Content" ObjectID="_1537016479" r:id="rId26"/>
        </w:object>
      </w:r>
      <w:r w:rsidRPr="00B07B51">
        <w:rPr>
          <w:color w:val="000000"/>
          <w:szCs w:val="28"/>
        </w:rPr>
        <w:t xml:space="preserve"> может быть записано в виде </w:t>
      </w:r>
      <w:r w:rsidRPr="00314710">
        <w:rPr>
          <w:color w:val="000000"/>
          <w:position w:val="-28"/>
          <w:szCs w:val="28"/>
        </w:rPr>
        <w:object w:dxaOrig="2700" w:dyaOrig="720">
          <v:shape id="_x0000_i1043" type="#_x0000_t75" style="width:134.8pt;height:36pt" o:ole="">
            <v:imagedata r:id="rId27" o:title=""/>
          </v:shape>
          <o:OLEObject Type="Embed" ProgID="Equation.DSMT4" ShapeID="_x0000_i1043" DrawAspect="Content" ObjectID="_1537016480" r:id="rId28"/>
        </w:object>
      </w:r>
      <w:r w:rsidRPr="00B07B51">
        <w:rPr>
          <w:color w:val="000000"/>
          <w:szCs w:val="28"/>
        </w:rPr>
        <w:t xml:space="preserve">, где </w:t>
      </w:r>
      <w:bookmarkStart w:id="1" w:name="_Hlk443162732"/>
      <w:r w:rsidRPr="00314710">
        <w:rPr>
          <w:color w:val="000000"/>
          <w:position w:val="-12"/>
          <w:szCs w:val="28"/>
        </w:rPr>
        <w:object w:dxaOrig="340" w:dyaOrig="380">
          <v:shape id="_x0000_i1044" type="#_x0000_t75" style="width:16.75pt;height:19.25pt" o:ole="">
            <v:imagedata r:id="rId29" o:title=""/>
          </v:shape>
          <o:OLEObject Type="Embed" ProgID="Equation.DSMT4" ShapeID="_x0000_i1044" DrawAspect="Content" ObjectID="_1537016481" r:id="rId30"/>
        </w:object>
      </w:r>
      <w:r w:rsidRPr="00B07B51">
        <w:rPr>
          <w:color w:val="000000"/>
          <w:szCs w:val="28"/>
        </w:rPr>
        <w:t xml:space="preserve"> </w:t>
      </w:r>
      <w:bookmarkStart w:id="2" w:name="_Hlk442607079"/>
      <w:r w:rsidRPr="00B07B51">
        <w:rPr>
          <w:szCs w:val="28"/>
        </w:rPr>
        <w:t>–</w:t>
      </w:r>
      <w:bookmarkEnd w:id="2"/>
      <w:r w:rsidRPr="00B07B51">
        <w:rPr>
          <w:szCs w:val="28"/>
        </w:rPr>
        <w:t xml:space="preserve"> полоса удержания ФАПЧ-1;</w:t>
      </w:r>
      <w:bookmarkEnd w:id="1"/>
      <w:r w:rsidRPr="00B07B51">
        <w:rPr>
          <w:szCs w:val="28"/>
        </w:rPr>
        <w:t xml:space="preserve"> </w:t>
      </w:r>
      <w:r w:rsidRPr="00314710">
        <w:rPr>
          <w:position w:val="-18"/>
          <w:szCs w:val="28"/>
        </w:rPr>
        <w:object w:dxaOrig="1020" w:dyaOrig="440">
          <v:shape id="_x0000_i1045" type="#_x0000_t75" style="width:51.05pt;height:21.75pt" o:ole="">
            <v:imagedata r:id="rId31" o:title=""/>
          </v:shape>
          <o:OLEObject Type="Embed" ProgID="Equation.DSMT4" ShapeID="_x0000_i1045" DrawAspect="Content" ObjectID="_1537016482" r:id="rId32"/>
        </w:object>
      </w:r>
      <w:r w:rsidRPr="00B07B51">
        <w:rPr>
          <w:szCs w:val="28"/>
        </w:rPr>
        <w:t xml:space="preserve">; </w:t>
      </w:r>
      <w:bookmarkStart w:id="3" w:name="_Hlk443162740"/>
      <w:r w:rsidRPr="00314710">
        <w:rPr>
          <w:position w:val="-12"/>
          <w:szCs w:val="28"/>
        </w:rPr>
        <w:object w:dxaOrig="620" w:dyaOrig="380">
          <v:shape id="_x0000_i1046" type="#_x0000_t75" style="width:31pt;height:19.25pt" o:ole="">
            <v:imagedata r:id="rId33" o:title=""/>
          </v:shape>
          <o:OLEObject Type="Embed" ProgID="Equation.DSMT4" ShapeID="_x0000_i1046" DrawAspect="Content" ObjectID="_1537016483" r:id="rId34"/>
        </w:object>
      </w:r>
      <w:r w:rsidRPr="00B07B51">
        <w:rPr>
          <w:szCs w:val="28"/>
        </w:rPr>
        <w:t>– коэффициент передачи ФНЧ</w:t>
      </w:r>
      <w:r w:rsidRPr="00B07B51">
        <w:rPr>
          <w:szCs w:val="28"/>
          <w:vertAlign w:val="subscript"/>
        </w:rPr>
        <w:t>1</w:t>
      </w:r>
      <w:r w:rsidRPr="00B07B51">
        <w:rPr>
          <w:szCs w:val="28"/>
        </w:rPr>
        <w:t>,</w:t>
      </w:r>
      <w:bookmarkEnd w:id="3"/>
      <w:r w:rsidRPr="00B07B51">
        <w:rPr>
          <w:szCs w:val="28"/>
        </w:rPr>
        <w:t xml:space="preserve"> который полностью совпадает с уравнением (3).</w:t>
      </w:r>
    </w:p>
    <w:p w:rsidR="008260F9" w:rsidRPr="00B07B51" w:rsidRDefault="008260F9" w:rsidP="008260F9">
      <w:pPr>
        <w:ind w:firstLine="567"/>
        <w:rPr>
          <w:color w:val="000000"/>
          <w:szCs w:val="28"/>
        </w:rPr>
      </w:pPr>
      <w:r w:rsidRPr="00B07B51">
        <w:rPr>
          <w:color w:val="000000"/>
          <w:szCs w:val="28"/>
        </w:rPr>
        <w:t xml:space="preserve">Динамическая погрешность при </w:t>
      </w:r>
      <w:r w:rsidRPr="00314710">
        <w:rPr>
          <w:color w:val="000000"/>
          <w:position w:val="-12"/>
          <w:szCs w:val="28"/>
        </w:rPr>
        <w:object w:dxaOrig="920" w:dyaOrig="360">
          <v:shape id="_x0000_i1047" type="#_x0000_t75" style="width:46.05pt;height:18.4pt" o:ole="">
            <v:imagedata r:id="rId35" o:title=""/>
          </v:shape>
          <o:OLEObject Type="Embed" ProgID="Equation.DSMT4" ShapeID="_x0000_i1047" DrawAspect="Content" ObjectID="_1537016484" r:id="rId36"/>
        </w:object>
      </w:r>
      <w:r w:rsidRPr="00B07B51">
        <w:rPr>
          <w:color w:val="000000"/>
          <w:szCs w:val="28"/>
        </w:rPr>
        <w:t xml:space="preserve">и линейном изменении фазы </w:t>
      </w:r>
      <w:r w:rsidRPr="00314710">
        <w:rPr>
          <w:color w:val="000000"/>
          <w:position w:val="-14"/>
          <w:szCs w:val="28"/>
        </w:rPr>
        <w:object w:dxaOrig="1520" w:dyaOrig="420">
          <v:shape id="_x0000_i1048" type="#_x0000_t75" style="width:76.2pt;height:20.95pt" o:ole="">
            <v:imagedata r:id="rId37" o:title=""/>
          </v:shape>
          <o:OLEObject Type="Embed" ProgID="Equation.DSMT4" ShapeID="_x0000_i1048" DrawAspect="Content" ObjectID="_1537016485" r:id="rId38"/>
        </w:object>
      </w:r>
      <w:r w:rsidRPr="00B07B51">
        <w:rPr>
          <w:color w:val="000000"/>
          <w:szCs w:val="28"/>
        </w:rPr>
        <w:t xml:space="preserve"> будет равна </w:t>
      </w:r>
      <w:r w:rsidRPr="00314710">
        <w:rPr>
          <w:color w:val="000000"/>
          <w:position w:val="-34"/>
          <w:szCs w:val="28"/>
        </w:rPr>
        <w:object w:dxaOrig="1700" w:dyaOrig="780">
          <v:shape id="_x0000_i1049" type="#_x0000_t75" style="width:85.4pt;height:39.35pt" o:ole="">
            <v:imagedata r:id="rId39" o:title=""/>
          </v:shape>
          <o:OLEObject Type="Embed" ProgID="Equation.DSMT4" ShapeID="_x0000_i1049" DrawAspect="Content" ObjectID="_1537016486" r:id="rId40"/>
        </w:object>
      </w:r>
      <w:r w:rsidRPr="00B07B51">
        <w:rPr>
          <w:color w:val="000000"/>
          <w:szCs w:val="28"/>
        </w:rPr>
        <w:t>,</w:t>
      </w:r>
      <w:r>
        <w:rPr>
          <w:color w:val="000000"/>
          <w:szCs w:val="28"/>
        </w:rPr>
        <w:t xml:space="preserve"> </w:t>
      </w:r>
      <w:r w:rsidRPr="00B07B51">
        <w:rPr>
          <w:color w:val="000000"/>
          <w:szCs w:val="28"/>
        </w:rPr>
        <w:t>а при квадратичном законе изм</w:t>
      </w:r>
      <w:r w:rsidRPr="00B07B51">
        <w:rPr>
          <w:color w:val="000000"/>
          <w:szCs w:val="28"/>
        </w:rPr>
        <w:t>е</w:t>
      </w:r>
      <w:r w:rsidRPr="00B07B51">
        <w:rPr>
          <w:color w:val="000000"/>
          <w:szCs w:val="28"/>
        </w:rPr>
        <w:t xml:space="preserve">нения фазы </w:t>
      </w:r>
      <w:r w:rsidRPr="00314710">
        <w:rPr>
          <w:color w:val="000000"/>
          <w:position w:val="-26"/>
          <w:szCs w:val="28"/>
        </w:rPr>
        <w:object w:dxaOrig="1600" w:dyaOrig="800">
          <v:shape id="_x0000_i1050" type="#_x0000_t75" style="width:80.35pt;height:40.2pt" o:ole="">
            <v:imagedata r:id="rId41" o:title=""/>
          </v:shape>
          <o:OLEObject Type="Embed" ProgID="Equation.DSMT4" ShapeID="_x0000_i1050" DrawAspect="Content" ObjectID="_1537016487" r:id="rId42"/>
        </w:object>
      </w:r>
      <w:r w:rsidRPr="00B07B51">
        <w:rPr>
          <w:color w:val="000000"/>
          <w:szCs w:val="28"/>
        </w:rPr>
        <w:t xml:space="preserve"> наступает срыв слежения.</w:t>
      </w:r>
    </w:p>
    <w:p w:rsidR="008260F9" w:rsidRPr="00B07B51" w:rsidRDefault="008260F9" w:rsidP="00DF1423">
      <w:pPr>
        <w:ind w:firstLine="567"/>
        <w:outlineLvl w:val="0"/>
        <w:rPr>
          <w:color w:val="000000"/>
          <w:szCs w:val="28"/>
        </w:rPr>
      </w:pPr>
      <w:r w:rsidRPr="00B07B51">
        <w:rPr>
          <w:color w:val="000000"/>
          <w:szCs w:val="28"/>
        </w:rPr>
        <w:t>Время установления переходного процесса</w:t>
      </w:r>
    </w:p>
    <w:p w:rsidR="008260F9" w:rsidRPr="00B07B51" w:rsidRDefault="008260F9" w:rsidP="008260F9">
      <w:pPr>
        <w:tabs>
          <w:tab w:val="center" w:pos="4536"/>
          <w:tab w:val="right" w:pos="9072"/>
        </w:tabs>
        <w:ind w:firstLine="567"/>
        <w:rPr>
          <w:color w:val="000000"/>
          <w:szCs w:val="28"/>
        </w:rPr>
      </w:pPr>
      <w:r w:rsidRPr="00B07B51">
        <w:rPr>
          <w:color w:val="000000"/>
          <w:szCs w:val="28"/>
        </w:rPr>
        <w:tab/>
      </w:r>
      <w:r w:rsidRPr="00314710">
        <w:rPr>
          <w:color w:val="000000"/>
          <w:position w:val="-44"/>
          <w:szCs w:val="28"/>
        </w:rPr>
        <w:object w:dxaOrig="3820" w:dyaOrig="880">
          <v:shape id="_x0000_i1051" type="#_x0000_t75" style="width:190.9pt;height:44.35pt" o:ole="">
            <v:imagedata r:id="rId43" o:title=""/>
          </v:shape>
          <o:OLEObject Type="Embed" ProgID="Equation.DSMT4" ShapeID="_x0000_i1051" DrawAspect="Content" ObjectID="_1537016488" r:id="rId44"/>
        </w:object>
      </w:r>
      <w:r>
        <w:rPr>
          <w:color w:val="000000"/>
          <w:szCs w:val="28"/>
        </w:rPr>
        <w:t>,</w:t>
      </w:r>
      <w:r w:rsidRPr="00B07B51">
        <w:rPr>
          <w:color w:val="000000"/>
          <w:szCs w:val="28"/>
        </w:rPr>
        <w:tab/>
        <w:t>(</w:t>
      </w:r>
      <w:r>
        <w:rPr>
          <w:color w:val="000000"/>
          <w:szCs w:val="28"/>
        </w:rPr>
        <w:t>2</w:t>
      </w:r>
      <w:r w:rsidRPr="00B07B51">
        <w:rPr>
          <w:color w:val="000000"/>
          <w:szCs w:val="28"/>
        </w:rPr>
        <w:t>)</w:t>
      </w:r>
    </w:p>
    <w:p w:rsidR="008260F9" w:rsidRPr="00B07B51" w:rsidRDefault="008260F9" w:rsidP="008260F9">
      <w:pPr>
        <w:tabs>
          <w:tab w:val="left" w:pos="567"/>
        </w:tabs>
        <w:ind w:firstLine="0"/>
        <w:rPr>
          <w:szCs w:val="28"/>
        </w:rPr>
      </w:pPr>
      <w:r w:rsidRPr="00B07B51">
        <w:rPr>
          <w:color w:val="000000"/>
          <w:szCs w:val="28"/>
        </w:rPr>
        <w:t>где</w:t>
      </w:r>
      <w:r w:rsidRPr="00B07B51">
        <w:rPr>
          <w:color w:val="000000"/>
          <w:szCs w:val="28"/>
        </w:rPr>
        <w:tab/>
      </w:r>
      <w:bookmarkStart w:id="4" w:name="_Hlk443162786"/>
      <w:r w:rsidRPr="00314710">
        <w:rPr>
          <w:color w:val="000000"/>
          <w:position w:val="-32"/>
          <w:szCs w:val="28"/>
        </w:rPr>
        <w:object w:dxaOrig="1340" w:dyaOrig="760">
          <v:shape id="_x0000_i1052" type="#_x0000_t75" style="width:67pt;height:37.65pt" o:ole="">
            <v:imagedata r:id="rId45" o:title=""/>
          </v:shape>
          <o:OLEObject Type="Embed" ProgID="Equation.DSMT4" ShapeID="_x0000_i1052" DrawAspect="Content" ObjectID="_1537016489" r:id="rId46"/>
        </w:object>
      </w:r>
      <w:r w:rsidRPr="00B07B51">
        <w:rPr>
          <w:color w:val="000000"/>
          <w:szCs w:val="28"/>
        </w:rPr>
        <w:t xml:space="preserve"> </w:t>
      </w:r>
      <w:r w:rsidRPr="00B07B51">
        <w:rPr>
          <w:szCs w:val="28"/>
        </w:rPr>
        <w:t xml:space="preserve">– эффективная шумовая полоса; </w:t>
      </w:r>
      <w:bookmarkStart w:id="5" w:name="_Hlk445750810"/>
      <w:r w:rsidRPr="00314710">
        <w:rPr>
          <w:position w:val="-34"/>
          <w:szCs w:val="28"/>
        </w:rPr>
        <w:object w:dxaOrig="1120" w:dyaOrig="780">
          <v:shape id="_x0000_i1053" type="#_x0000_t75" style="width:56.1pt;height:39.35pt" o:ole="">
            <v:imagedata r:id="rId47" o:title=""/>
          </v:shape>
          <o:OLEObject Type="Embed" ProgID="Equation.DSMT4" ShapeID="_x0000_i1053" DrawAspect="Content" ObjectID="_1537016490" r:id="rId48"/>
        </w:object>
      </w:r>
      <w:r w:rsidRPr="00B07B51">
        <w:rPr>
          <w:szCs w:val="28"/>
        </w:rPr>
        <w:t xml:space="preserve"> – </w:t>
      </w:r>
      <w:bookmarkEnd w:id="5"/>
      <w:r w:rsidRPr="00B07B51">
        <w:rPr>
          <w:szCs w:val="28"/>
        </w:rPr>
        <w:t>относительная начальная расстройка.</w:t>
      </w:r>
    </w:p>
    <w:p w:rsidR="008260F9" w:rsidRPr="00B07B51" w:rsidRDefault="008260F9" w:rsidP="008260F9">
      <w:pPr>
        <w:ind w:firstLine="567"/>
        <w:rPr>
          <w:szCs w:val="28"/>
        </w:rPr>
      </w:pPr>
      <w:bookmarkStart w:id="6" w:name="_Hlk443162832"/>
      <w:bookmarkEnd w:id="4"/>
      <w:r w:rsidRPr="00B07B51">
        <w:rPr>
          <w:szCs w:val="28"/>
        </w:rPr>
        <w:t xml:space="preserve">Относительная полоса захвата </w:t>
      </w:r>
      <w:bookmarkEnd w:id="6"/>
      <w:r w:rsidRPr="00B07B51">
        <w:rPr>
          <w:szCs w:val="28"/>
        </w:rPr>
        <w:t xml:space="preserve">определяется выражением </w:t>
      </w:r>
    </w:p>
    <w:p w:rsidR="008260F9" w:rsidRPr="00B07B51" w:rsidRDefault="008260F9" w:rsidP="008260F9">
      <w:pPr>
        <w:tabs>
          <w:tab w:val="center" w:pos="4536"/>
          <w:tab w:val="right" w:pos="9072"/>
        </w:tabs>
        <w:ind w:firstLine="567"/>
        <w:rPr>
          <w:szCs w:val="28"/>
        </w:rPr>
      </w:pPr>
      <w:r w:rsidRPr="00B07B51">
        <w:rPr>
          <w:szCs w:val="28"/>
        </w:rPr>
        <w:tab/>
      </w:r>
      <w:r w:rsidRPr="00314710">
        <w:rPr>
          <w:position w:val="-44"/>
          <w:szCs w:val="28"/>
        </w:rPr>
        <w:object w:dxaOrig="1700" w:dyaOrig="880">
          <v:shape id="_x0000_i1054" type="#_x0000_t75" style="width:85.4pt;height:44.35pt" o:ole="">
            <v:imagedata r:id="rId49" o:title=""/>
          </v:shape>
          <o:OLEObject Type="Embed" ProgID="Equation.DSMT4" ShapeID="_x0000_i1054" DrawAspect="Content" ObjectID="_1537016491" r:id="rId50"/>
        </w:object>
      </w:r>
      <w:r w:rsidRPr="00B07B51">
        <w:rPr>
          <w:szCs w:val="28"/>
        </w:rPr>
        <w:t>,</w:t>
      </w:r>
      <w:r w:rsidRPr="00B07B51">
        <w:rPr>
          <w:szCs w:val="28"/>
        </w:rPr>
        <w:tab/>
        <w:t>(</w:t>
      </w:r>
      <w:r>
        <w:rPr>
          <w:szCs w:val="28"/>
        </w:rPr>
        <w:t>3</w:t>
      </w:r>
      <w:r w:rsidRPr="00B07B51">
        <w:rPr>
          <w:szCs w:val="28"/>
        </w:rPr>
        <w:t>)</w:t>
      </w:r>
    </w:p>
    <w:p w:rsidR="008260F9" w:rsidRPr="00B07B51" w:rsidRDefault="008260F9" w:rsidP="008260F9">
      <w:pPr>
        <w:tabs>
          <w:tab w:val="left" w:pos="567"/>
        </w:tabs>
        <w:ind w:firstLine="0"/>
        <w:rPr>
          <w:szCs w:val="28"/>
        </w:rPr>
      </w:pPr>
      <w:r w:rsidRPr="00B07B51">
        <w:rPr>
          <w:szCs w:val="28"/>
        </w:rPr>
        <w:t>где</w:t>
      </w:r>
      <w:r w:rsidRPr="00B07B51">
        <w:rPr>
          <w:szCs w:val="28"/>
        </w:rPr>
        <w:tab/>
      </w:r>
      <w:bookmarkStart w:id="7" w:name="_Hlk443162847"/>
      <w:r w:rsidRPr="00314710">
        <w:rPr>
          <w:position w:val="-12"/>
          <w:szCs w:val="28"/>
        </w:rPr>
        <w:object w:dxaOrig="300" w:dyaOrig="380">
          <v:shape id="_x0000_i1055" type="#_x0000_t75" style="width:15.05pt;height:19.25pt" o:ole="">
            <v:imagedata r:id="rId51" o:title=""/>
          </v:shape>
          <o:OLEObject Type="Embed" ProgID="Equation.DSMT4" ShapeID="_x0000_i1055" DrawAspect="Content" ObjectID="_1537016492" r:id="rId52"/>
        </w:object>
      </w:r>
      <w:r w:rsidRPr="00B07B51">
        <w:rPr>
          <w:szCs w:val="28"/>
        </w:rPr>
        <w:t xml:space="preserve"> – постоянная времени ФНЧ</w:t>
      </w:r>
      <w:r w:rsidRPr="00B07B51">
        <w:rPr>
          <w:szCs w:val="28"/>
          <w:vertAlign w:val="subscript"/>
        </w:rPr>
        <w:t>1</w:t>
      </w:r>
      <w:r w:rsidRPr="00B07B51">
        <w:rPr>
          <w:szCs w:val="28"/>
        </w:rPr>
        <w:t xml:space="preserve">; </w:t>
      </w:r>
      <w:r w:rsidRPr="00314710">
        <w:rPr>
          <w:position w:val="-12"/>
          <w:szCs w:val="28"/>
        </w:rPr>
        <w:object w:dxaOrig="1400" w:dyaOrig="480">
          <v:shape id="_x0000_i1056" type="#_x0000_t75" style="width:70.35pt;height:24.3pt" o:ole="">
            <v:imagedata r:id="rId53" o:title=""/>
          </v:shape>
          <o:OLEObject Type="Embed" ProgID="Equation.DSMT4" ShapeID="_x0000_i1056" DrawAspect="Content" ObjectID="_1537016493" r:id="rId54"/>
        </w:object>
      </w:r>
      <w:r w:rsidRPr="00B07B51">
        <w:rPr>
          <w:szCs w:val="28"/>
        </w:rPr>
        <w:t xml:space="preserve">, </w:t>
      </w:r>
      <w:r w:rsidRPr="00B07B51">
        <w:rPr>
          <w:szCs w:val="28"/>
          <w:lang w:val="en-US"/>
        </w:rPr>
        <w:t>R</w:t>
      </w:r>
      <w:r w:rsidRPr="00B07B51">
        <w:rPr>
          <w:szCs w:val="28"/>
        </w:rPr>
        <w:t>,</w:t>
      </w:r>
      <w:r w:rsidRPr="00B07B51">
        <w:rPr>
          <w:szCs w:val="28"/>
          <w:lang w:val="en-US"/>
        </w:rPr>
        <w:t>C</w:t>
      </w:r>
      <w:r w:rsidRPr="00B07B51">
        <w:rPr>
          <w:szCs w:val="28"/>
        </w:rPr>
        <w:t xml:space="preserve"> – параметры инте</w:t>
      </w:r>
      <w:r w:rsidRPr="00B07B51">
        <w:rPr>
          <w:szCs w:val="28"/>
        </w:rPr>
        <w:t>г</w:t>
      </w:r>
      <w:r w:rsidRPr="00B07B51">
        <w:rPr>
          <w:szCs w:val="28"/>
        </w:rPr>
        <w:t>рирующего фильтра нижних частот.</w:t>
      </w:r>
    </w:p>
    <w:bookmarkEnd w:id="7"/>
    <w:p w:rsidR="008260F9" w:rsidRPr="00B07B51" w:rsidRDefault="008260F9" w:rsidP="008260F9">
      <w:pPr>
        <w:ind w:firstLine="567"/>
        <w:rPr>
          <w:szCs w:val="28"/>
        </w:rPr>
      </w:pPr>
      <w:r w:rsidRPr="00B07B51">
        <w:rPr>
          <w:szCs w:val="28"/>
        </w:rPr>
        <w:lastRenderedPageBreak/>
        <w:t xml:space="preserve">Флуктуационная погрешность </w:t>
      </w:r>
      <w:r w:rsidRPr="00314710">
        <w:rPr>
          <w:position w:val="-24"/>
          <w:szCs w:val="28"/>
        </w:rPr>
        <w:object w:dxaOrig="480" w:dyaOrig="600">
          <v:shape id="_x0000_i1057" type="#_x0000_t75" style="width:24.3pt;height:30.15pt" o:ole="">
            <v:imagedata r:id="rId55" o:title=""/>
          </v:shape>
          <o:OLEObject Type="Embed" ProgID="Equation.DSMT4" ShapeID="_x0000_i1057" DrawAspect="Content" ObjectID="_1537016494" r:id="rId56"/>
        </w:object>
      </w:r>
      <w:r w:rsidRPr="00B07B51">
        <w:rPr>
          <w:szCs w:val="28"/>
        </w:rPr>
        <w:t xml:space="preserve"> при наличии шума </w:t>
      </w:r>
      <w:r w:rsidRPr="00314710">
        <w:rPr>
          <w:position w:val="-12"/>
          <w:szCs w:val="28"/>
        </w:rPr>
        <w:object w:dxaOrig="520" w:dyaOrig="360">
          <v:shape id="_x0000_i1058" type="#_x0000_t75" style="width:25.95pt;height:18.4pt" o:ole="">
            <v:imagedata r:id="rId57" o:title=""/>
          </v:shape>
          <o:OLEObject Type="Embed" ProgID="Equation.DSMT4" ShapeID="_x0000_i1058" DrawAspect="Content" ObjectID="_1537016495" r:id="rId58"/>
        </w:object>
      </w:r>
      <w:r w:rsidRPr="00B07B51">
        <w:rPr>
          <w:szCs w:val="28"/>
        </w:rPr>
        <w:t xml:space="preserve"> будет ра</w:t>
      </w:r>
      <w:r w:rsidRPr="00B07B51">
        <w:rPr>
          <w:szCs w:val="28"/>
        </w:rPr>
        <w:t>в</w:t>
      </w:r>
      <w:r w:rsidRPr="00B07B51">
        <w:rPr>
          <w:szCs w:val="28"/>
        </w:rPr>
        <w:t>на:</w:t>
      </w:r>
    </w:p>
    <w:p w:rsidR="008260F9" w:rsidRPr="00B07B51" w:rsidRDefault="008260F9" w:rsidP="008260F9">
      <w:pPr>
        <w:tabs>
          <w:tab w:val="center" w:pos="4536"/>
          <w:tab w:val="right" w:pos="9072"/>
        </w:tabs>
        <w:ind w:firstLine="567"/>
        <w:rPr>
          <w:szCs w:val="28"/>
        </w:rPr>
      </w:pPr>
      <w:r w:rsidRPr="00B07B51">
        <w:rPr>
          <w:szCs w:val="28"/>
        </w:rPr>
        <w:tab/>
      </w:r>
      <w:r w:rsidRPr="00314710">
        <w:rPr>
          <w:position w:val="-38"/>
          <w:szCs w:val="28"/>
        </w:rPr>
        <w:object w:dxaOrig="2940" w:dyaOrig="999">
          <v:shape id="_x0000_i1059" type="#_x0000_t75" style="width:147.35pt;height:50.25pt" o:ole="">
            <v:imagedata r:id="rId59" o:title=""/>
          </v:shape>
          <o:OLEObject Type="Embed" ProgID="Equation.DSMT4" ShapeID="_x0000_i1059" DrawAspect="Content" ObjectID="_1537016496" r:id="rId60"/>
        </w:object>
      </w:r>
      <w:r w:rsidRPr="00B07B51">
        <w:rPr>
          <w:szCs w:val="28"/>
        </w:rPr>
        <w:t>.</w:t>
      </w:r>
      <w:r w:rsidRPr="00B07B51">
        <w:rPr>
          <w:szCs w:val="28"/>
        </w:rPr>
        <w:tab/>
        <w:t>(</w:t>
      </w:r>
      <w:r>
        <w:rPr>
          <w:szCs w:val="28"/>
        </w:rPr>
        <w:t>4</w:t>
      </w:r>
      <w:r w:rsidRPr="00B07B51">
        <w:rPr>
          <w:szCs w:val="28"/>
        </w:rPr>
        <w:t>)</w:t>
      </w:r>
    </w:p>
    <w:p w:rsidR="008260F9" w:rsidRPr="00B07B51" w:rsidRDefault="008260F9" w:rsidP="008260F9">
      <w:pPr>
        <w:ind w:firstLine="567"/>
        <w:rPr>
          <w:szCs w:val="28"/>
        </w:rPr>
      </w:pPr>
      <w:r w:rsidRPr="00B07B51">
        <w:rPr>
          <w:szCs w:val="28"/>
        </w:rPr>
        <w:t xml:space="preserve">Флуктуационная погрешность </w:t>
      </w:r>
      <w:r w:rsidRPr="00314710">
        <w:rPr>
          <w:position w:val="-24"/>
          <w:szCs w:val="28"/>
        </w:rPr>
        <w:object w:dxaOrig="499" w:dyaOrig="600">
          <v:shape id="_x0000_i1060" type="#_x0000_t75" style="width:25.1pt;height:30.15pt" o:ole="">
            <v:imagedata r:id="rId61" o:title=""/>
          </v:shape>
          <o:OLEObject Type="Embed" ProgID="Equation.DSMT4" ShapeID="_x0000_i1060" DrawAspect="Content" ObjectID="_1537016497" r:id="rId62"/>
        </w:object>
      </w:r>
      <w:r w:rsidRPr="00B07B51">
        <w:rPr>
          <w:szCs w:val="28"/>
        </w:rPr>
        <w:t xml:space="preserve"> при наличии шума </w:t>
      </w:r>
      <w:r w:rsidRPr="00314710">
        <w:rPr>
          <w:position w:val="-12"/>
          <w:szCs w:val="28"/>
        </w:rPr>
        <w:object w:dxaOrig="520" w:dyaOrig="360">
          <v:shape id="_x0000_i1061" type="#_x0000_t75" style="width:25.95pt;height:18.4pt" o:ole="">
            <v:imagedata r:id="rId63" o:title=""/>
          </v:shape>
          <o:OLEObject Type="Embed" ProgID="Equation.DSMT4" ShapeID="_x0000_i1061" DrawAspect="Content" ObjectID="_1537016498" r:id="rId64"/>
        </w:object>
      </w:r>
      <w:r w:rsidRPr="00B07B51">
        <w:rPr>
          <w:szCs w:val="28"/>
        </w:rPr>
        <w:t xml:space="preserve"> будет ра</w:t>
      </w:r>
      <w:r w:rsidRPr="00B07B51">
        <w:rPr>
          <w:szCs w:val="28"/>
        </w:rPr>
        <w:t>в</w:t>
      </w:r>
      <w:r w:rsidRPr="00B07B51">
        <w:rPr>
          <w:szCs w:val="28"/>
        </w:rPr>
        <w:t>на:</w:t>
      </w:r>
    </w:p>
    <w:p w:rsidR="008260F9" w:rsidRPr="00B07B51" w:rsidRDefault="008260F9" w:rsidP="008260F9">
      <w:pPr>
        <w:tabs>
          <w:tab w:val="center" w:pos="4536"/>
          <w:tab w:val="right" w:pos="9072"/>
        </w:tabs>
        <w:ind w:firstLine="567"/>
        <w:rPr>
          <w:szCs w:val="28"/>
        </w:rPr>
      </w:pPr>
      <w:r w:rsidRPr="00B07B51">
        <w:rPr>
          <w:szCs w:val="28"/>
        </w:rPr>
        <w:tab/>
      </w:r>
      <w:r w:rsidRPr="00314710">
        <w:rPr>
          <w:position w:val="-40"/>
          <w:szCs w:val="28"/>
        </w:rPr>
        <w:object w:dxaOrig="2460" w:dyaOrig="980">
          <v:shape id="_x0000_i1062" type="#_x0000_t75" style="width:123.05pt;height:49.4pt" o:ole="">
            <v:imagedata r:id="rId65" o:title=""/>
          </v:shape>
          <o:OLEObject Type="Embed" ProgID="Equation.DSMT4" ShapeID="_x0000_i1062" DrawAspect="Content" ObjectID="_1537016499" r:id="rId66"/>
        </w:object>
      </w:r>
      <w:r w:rsidRPr="00B07B51">
        <w:rPr>
          <w:szCs w:val="28"/>
        </w:rPr>
        <w:t>.</w:t>
      </w:r>
      <w:r w:rsidRPr="00B07B51">
        <w:rPr>
          <w:szCs w:val="28"/>
        </w:rPr>
        <w:tab/>
      </w:r>
      <w:r>
        <w:rPr>
          <w:szCs w:val="28"/>
        </w:rPr>
        <w:t>(5</w:t>
      </w:r>
      <w:r w:rsidRPr="00B07B51">
        <w:rPr>
          <w:szCs w:val="28"/>
        </w:rPr>
        <w:t>)</w:t>
      </w:r>
    </w:p>
    <w:p w:rsidR="008260F9" w:rsidRPr="00B07B51" w:rsidRDefault="008260F9" w:rsidP="008260F9">
      <w:pPr>
        <w:ind w:firstLine="567"/>
        <w:rPr>
          <w:szCs w:val="28"/>
        </w:rPr>
      </w:pPr>
      <w:r w:rsidRPr="00B07B51">
        <w:rPr>
          <w:szCs w:val="28"/>
        </w:rPr>
        <w:t>Из сравнительного анализа показателей качества работы комбинир</w:t>
      </w:r>
      <w:r w:rsidRPr="00B07B51">
        <w:rPr>
          <w:szCs w:val="28"/>
        </w:rPr>
        <w:t>о</w:t>
      </w:r>
      <w:r w:rsidRPr="00B07B51">
        <w:rPr>
          <w:szCs w:val="28"/>
        </w:rPr>
        <w:t>ванной ФАПЧ на синхронизированном генераторе с принудительной пер</w:t>
      </w:r>
      <w:r w:rsidRPr="00B07B51">
        <w:rPr>
          <w:szCs w:val="28"/>
        </w:rPr>
        <w:t>е</w:t>
      </w:r>
      <w:r w:rsidRPr="00B07B51">
        <w:rPr>
          <w:szCs w:val="28"/>
        </w:rPr>
        <w:t xml:space="preserve">стройкой частоты и ФАПЧ-1 с интегрирующим фильтром можно сделать заключение о том, что по быстродействию и динамическим погрешностям комбинированная ФАПЧ на </w:t>
      </w:r>
      <w:r>
        <w:rPr>
          <w:szCs w:val="28"/>
        </w:rPr>
        <w:t>синхронизированном генераторе (СГ)</w:t>
      </w:r>
      <w:r w:rsidRPr="00B07B51">
        <w:rPr>
          <w:szCs w:val="28"/>
        </w:rPr>
        <w:t xml:space="preserve"> сущес</w:t>
      </w:r>
      <w:r w:rsidRPr="00B07B51">
        <w:rPr>
          <w:szCs w:val="28"/>
        </w:rPr>
        <w:t>т</w:t>
      </w:r>
      <w:r w:rsidRPr="00B07B51">
        <w:rPr>
          <w:szCs w:val="28"/>
        </w:rPr>
        <w:t>венно превосходит ФАПЧ-1. То же самое заключение можно сделать и о</w:t>
      </w:r>
      <w:r w:rsidRPr="00B07B51">
        <w:rPr>
          <w:szCs w:val="28"/>
        </w:rPr>
        <w:t>т</w:t>
      </w:r>
      <w:r w:rsidRPr="00B07B51">
        <w:rPr>
          <w:szCs w:val="28"/>
        </w:rPr>
        <w:t>носительно таких параметров, как полоса захвата и полоса удержания.</w:t>
      </w:r>
      <w:r>
        <w:rPr>
          <w:szCs w:val="28"/>
        </w:rPr>
        <w:t xml:space="preserve"> </w:t>
      </w:r>
      <w:r w:rsidRPr="00B07B51">
        <w:rPr>
          <w:szCs w:val="28"/>
        </w:rPr>
        <w:t>П</w:t>
      </w:r>
      <w:r w:rsidRPr="00B07B51">
        <w:rPr>
          <w:szCs w:val="28"/>
        </w:rPr>
        <w:t>о</w:t>
      </w:r>
      <w:r w:rsidRPr="00B07B51">
        <w:rPr>
          <w:szCs w:val="28"/>
        </w:rPr>
        <w:t xml:space="preserve">грешности фазовых флуктуаций </w:t>
      </w:r>
      <w:r w:rsidRPr="00314710">
        <w:rPr>
          <w:position w:val="-18"/>
          <w:szCs w:val="28"/>
        </w:rPr>
        <w:object w:dxaOrig="380" w:dyaOrig="540">
          <v:shape id="_x0000_i1063" type="#_x0000_t75" style="width:19.25pt;height:26.8pt" o:ole="">
            <v:imagedata r:id="rId67" o:title=""/>
          </v:shape>
          <o:OLEObject Type="Embed" ProgID="Equation.DSMT4" ShapeID="_x0000_i1063" DrawAspect="Content" ObjectID="_1537016500" r:id="rId68"/>
        </w:object>
      </w:r>
      <w:r w:rsidRPr="00B07B51">
        <w:rPr>
          <w:szCs w:val="28"/>
        </w:rPr>
        <w:t xml:space="preserve"> в рассмотренных системах ФАПЧ примерно одинаковы.</w:t>
      </w:r>
    </w:p>
    <w:p w:rsidR="008260F9" w:rsidRPr="00B07B51" w:rsidRDefault="008260F9" w:rsidP="008260F9">
      <w:pPr>
        <w:ind w:firstLine="567"/>
        <w:rPr>
          <w:szCs w:val="28"/>
        </w:rPr>
      </w:pPr>
      <w:r w:rsidRPr="00B07B51">
        <w:rPr>
          <w:szCs w:val="28"/>
        </w:rPr>
        <w:t xml:space="preserve">Что касается флуктуационных погрешностей по круговой частоте </w:t>
      </w:r>
      <w:r w:rsidRPr="00314710">
        <w:rPr>
          <w:position w:val="-12"/>
          <w:szCs w:val="28"/>
        </w:rPr>
        <w:object w:dxaOrig="400" w:dyaOrig="480">
          <v:shape id="_x0000_i1064" type="#_x0000_t75" style="width:20.1pt;height:24.3pt" o:ole="">
            <v:imagedata r:id="rId69" o:title=""/>
          </v:shape>
          <o:OLEObject Type="Embed" ProgID="Equation.DSMT4" ShapeID="_x0000_i1064" DrawAspect="Content" ObjectID="_1537016501" r:id="rId70"/>
        </w:object>
      </w:r>
      <w:r w:rsidRPr="00B07B51">
        <w:rPr>
          <w:szCs w:val="28"/>
        </w:rPr>
        <w:t xml:space="preserve"> ФАПЧ на СГ то при </w:t>
      </w:r>
      <w:r w:rsidRPr="00314710">
        <w:rPr>
          <w:position w:val="-12"/>
          <w:szCs w:val="28"/>
        </w:rPr>
        <w:object w:dxaOrig="1900" w:dyaOrig="480">
          <v:shape id="_x0000_i1065" type="#_x0000_t75" style="width:94.6pt;height:24.3pt" o:ole="">
            <v:imagedata r:id="rId71" o:title=""/>
          </v:shape>
          <o:OLEObject Type="Embed" ProgID="Equation.DSMT4" ShapeID="_x0000_i1065" DrawAspect="Content" ObjectID="_1537016502" r:id="rId72"/>
        </w:object>
      </w:r>
      <w:r w:rsidRPr="00B07B51">
        <w:rPr>
          <w:szCs w:val="28"/>
        </w:rPr>
        <w:t xml:space="preserve"> рад и </w:t>
      </w:r>
      <w:r w:rsidRPr="00314710">
        <w:rPr>
          <w:position w:val="-12"/>
          <w:szCs w:val="28"/>
        </w:rPr>
        <w:object w:dxaOrig="3900" w:dyaOrig="480">
          <v:shape id="_x0000_i1066" type="#_x0000_t75" style="width:195.05pt;height:24.3pt" o:ole="">
            <v:imagedata r:id="rId73" o:title=""/>
          </v:shape>
          <o:OLEObject Type="Embed" ProgID="Equation.DSMT4" ShapeID="_x0000_i1066" DrawAspect="Content" ObjectID="_1537016503" r:id="rId74"/>
        </w:object>
      </w:r>
      <w:r w:rsidRPr="00B07B51">
        <w:rPr>
          <w:szCs w:val="28"/>
        </w:rPr>
        <w:t xml:space="preserve"> рад </w:t>
      </w:r>
    </w:p>
    <w:p w:rsidR="008260F9" w:rsidRPr="00B07B51" w:rsidRDefault="008260F9" w:rsidP="00DF1423">
      <w:pPr>
        <w:tabs>
          <w:tab w:val="center" w:pos="4536"/>
        </w:tabs>
        <w:ind w:firstLine="567"/>
        <w:outlineLvl w:val="0"/>
        <w:rPr>
          <w:szCs w:val="28"/>
        </w:rPr>
      </w:pPr>
      <w:r w:rsidRPr="00B07B51">
        <w:rPr>
          <w:szCs w:val="28"/>
        </w:rPr>
        <w:tab/>
      </w:r>
      <w:r w:rsidRPr="00314710">
        <w:rPr>
          <w:position w:val="-38"/>
          <w:szCs w:val="28"/>
        </w:rPr>
        <w:object w:dxaOrig="3320" w:dyaOrig="840">
          <v:shape id="_x0000_i1067" type="#_x0000_t75" style="width:165.75pt;height:41.85pt" o:ole="">
            <v:imagedata r:id="rId75" o:title=""/>
          </v:shape>
          <o:OLEObject Type="Embed" ProgID="Equation.DSMT4" ShapeID="_x0000_i1067" DrawAspect="Content" ObjectID="_1537016504" r:id="rId76"/>
        </w:object>
      </w:r>
      <w:r w:rsidRPr="00B07B51">
        <w:rPr>
          <w:szCs w:val="28"/>
        </w:rPr>
        <w:t>рад</w:t>
      </w:r>
      <w:r w:rsidRPr="00B07B51">
        <w:rPr>
          <w:szCs w:val="28"/>
          <w:vertAlign w:val="superscript"/>
        </w:rPr>
        <w:t>2</w:t>
      </w:r>
      <w:r w:rsidRPr="00B07B51">
        <w:rPr>
          <w:szCs w:val="28"/>
        </w:rPr>
        <w:t xml:space="preserve"> </w:t>
      </w:r>
    </w:p>
    <w:p w:rsidR="008260F9" w:rsidRPr="00B07B51" w:rsidRDefault="008260F9" w:rsidP="008260F9">
      <w:pPr>
        <w:ind w:firstLine="0"/>
        <w:rPr>
          <w:szCs w:val="28"/>
        </w:rPr>
      </w:pPr>
      <w:r w:rsidRPr="00B07B51">
        <w:rPr>
          <w:szCs w:val="28"/>
        </w:rPr>
        <w:t xml:space="preserve">или по частоте </w:t>
      </w:r>
      <w:r w:rsidRPr="00314710">
        <w:rPr>
          <w:position w:val="-12"/>
          <w:szCs w:val="28"/>
        </w:rPr>
        <w:object w:dxaOrig="360" w:dyaOrig="480">
          <v:shape id="_x0000_i1068" type="#_x0000_t75" style="width:18.4pt;height:24.3pt" o:ole="">
            <v:imagedata r:id="rId77" o:title=""/>
          </v:shape>
          <o:OLEObject Type="Embed" ProgID="Equation.DSMT4" ShapeID="_x0000_i1068" DrawAspect="Content" ObjectID="_1537016505" r:id="rId78"/>
        </w:object>
      </w:r>
      <w:r w:rsidRPr="00B07B51">
        <w:rPr>
          <w:szCs w:val="28"/>
        </w:rPr>
        <w:t xml:space="preserve">: </w:t>
      </w:r>
      <w:r w:rsidRPr="00314710">
        <w:rPr>
          <w:position w:val="-38"/>
          <w:szCs w:val="28"/>
        </w:rPr>
        <w:object w:dxaOrig="1359" w:dyaOrig="820">
          <v:shape id="_x0000_i1069" type="#_x0000_t75" style="width:67.8pt;height:41pt" o:ole="">
            <v:imagedata r:id="rId79" o:title=""/>
          </v:shape>
          <o:OLEObject Type="Embed" ProgID="Equation.DSMT4" ShapeID="_x0000_i1069" DrawAspect="Content" ObjectID="_1537016506" r:id="rId80"/>
        </w:object>
      </w:r>
      <w:r w:rsidRPr="00B07B51">
        <w:rPr>
          <w:szCs w:val="28"/>
        </w:rPr>
        <w:t>Гц</w:t>
      </w:r>
      <w:r w:rsidRPr="00B07B51">
        <w:rPr>
          <w:szCs w:val="28"/>
          <w:vertAlign w:val="superscript"/>
        </w:rPr>
        <w:t>2</w:t>
      </w:r>
      <w:r w:rsidRPr="00B07B51">
        <w:rPr>
          <w:szCs w:val="28"/>
        </w:rPr>
        <w:t xml:space="preserve">, </w:t>
      </w:r>
      <w:r w:rsidRPr="00314710">
        <w:rPr>
          <w:position w:val="-12"/>
          <w:szCs w:val="28"/>
        </w:rPr>
        <w:object w:dxaOrig="660" w:dyaOrig="360">
          <v:shape id="_x0000_i1070" type="#_x0000_t75" style="width:32.65pt;height:18.4pt" o:ole="">
            <v:imagedata r:id="rId81" o:title=""/>
          </v:shape>
          <o:OLEObject Type="Embed" ProgID="Equation.DSMT4" ShapeID="_x0000_i1070" DrawAspect="Content" ObjectID="_1537016507" r:id="rId82"/>
        </w:object>
      </w:r>
      <w:r w:rsidRPr="00B07B51">
        <w:rPr>
          <w:szCs w:val="28"/>
        </w:rPr>
        <w:t>.</w:t>
      </w:r>
    </w:p>
    <w:p w:rsidR="008260F9" w:rsidRPr="00B07B51" w:rsidRDefault="008260F9" w:rsidP="008260F9">
      <w:pPr>
        <w:ind w:firstLine="567"/>
        <w:rPr>
          <w:szCs w:val="28"/>
        </w:rPr>
      </w:pPr>
      <w:r w:rsidRPr="00B07B51">
        <w:rPr>
          <w:szCs w:val="28"/>
        </w:rPr>
        <w:t xml:space="preserve">Для ФАПЧ-1 </w:t>
      </w:r>
      <w:r w:rsidRPr="00314710">
        <w:rPr>
          <w:position w:val="-12"/>
          <w:szCs w:val="28"/>
        </w:rPr>
        <w:object w:dxaOrig="1040" w:dyaOrig="480">
          <v:shape id="_x0000_i1071" type="#_x0000_t75" style="width:51.9pt;height:24.3pt" o:ole="">
            <v:imagedata r:id="rId83" o:title=""/>
          </v:shape>
          <o:OLEObject Type="Embed" ProgID="Equation.DSMT4" ShapeID="_x0000_i1071" DrawAspect="Content" ObjectID="_1537016508" r:id="rId84"/>
        </w:object>
      </w:r>
      <w:r w:rsidRPr="00B07B51">
        <w:rPr>
          <w:szCs w:val="28"/>
        </w:rPr>
        <w:t xml:space="preserve"> при </w:t>
      </w:r>
      <w:r w:rsidRPr="00314710">
        <w:rPr>
          <w:position w:val="-18"/>
          <w:szCs w:val="28"/>
        </w:rPr>
        <w:object w:dxaOrig="1160" w:dyaOrig="440">
          <v:shape id="_x0000_i1072" type="#_x0000_t75" style="width:57.75pt;height:21.75pt" o:ole="">
            <v:imagedata r:id="rId85" o:title=""/>
          </v:shape>
          <o:OLEObject Type="Embed" ProgID="Equation.DSMT4" ShapeID="_x0000_i1072" DrawAspect="Content" ObjectID="_1537016509" r:id="rId86"/>
        </w:object>
      </w:r>
      <w:r w:rsidRPr="00B07B51">
        <w:rPr>
          <w:szCs w:val="28"/>
        </w:rPr>
        <w:t xml:space="preserve"> и </w:t>
      </w:r>
      <w:r w:rsidRPr="00314710">
        <w:rPr>
          <w:position w:val="-12"/>
          <w:szCs w:val="28"/>
        </w:rPr>
        <w:object w:dxaOrig="940" w:dyaOrig="380">
          <v:shape id="_x0000_i1073" type="#_x0000_t75" style="width:46.9pt;height:19.25pt" o:ole="">
            <v:imagedata r:id="rId87" o:title=""/>
          </v:shape>
          <o:OLEObject Type="Embed" ProgID="Equation.DSMT4" ShapeID="_x0000_i1073" DrawAspect="Content" ObjectID="_1537016510" r:id="rId88"/>
        </w:object>
      </w:r>
      <w:r w:rsidRPr="00B07B51">
        <w:rPr>
          <w:szCs w:val="28"/>
        </w:rPr>
        <w:t>, т.е. примерно один</w:t>
      </w:r>
      <w:r w:rsidRPr="00B07B51">
        <w:rPr>
          <w:szCs w:val="28"/>
        </w:rPr>
        <w:t>а</w:t>
      </w:r>
      <w:r w:rsidRPr="00B07B51">
        <w:rPr>
          <w:szCs w:val="28"/>
        </w:rPr>
        <w:t>ковы. По уходу фазы за счет технических нестабильностей элементов, вх</w:t>
      </w:r>
      <w:r w:rsidRPr="00B07B51">
        <w:rPr>
          <w:szCs w:val="28"/>
        </w:rPr>
        <w:t>о</w:t>
      </w:r>
      <w:r w:rsidRPr="00B07B51">
        <w:rPr>
          <w:szCs w:val="28"/>
        </w:rPr>
        <w:t xml:space="preserve">дящих в конкретную схему СГ проигрыш может составить величину </w:t>
      </w:r>
      <w:r w:rsidRPr="00314710">
        <w:rPr>
          <w:position w:val="-6"/>
          <w:szCs w:val="28"/>
        </w:rPr>
        <w:object w:dxaOrig="300" w:dyaOrig="300">
          <v:shape id="_x0000_i1074" type="#_x0000_t75" style="width:15.05pt;height:15.05pt" o:ole="">
            <v:imagedata r:id="rId89" o:title=""/>
          </v:shape>
          <o:OLEObject Type="Embed" ProgID="Equation.DSMT4" ShapeID="_x0000_i1074" DrawAspect="Content" ObjectID="_1537016511" r:id="rId90"/>
        </w:object>
      </w:r>
      <w:r w:rsidRPr="00B07B51">
        <w:rPr>
          <w:szCs w:val="28"/>
        </w:rPr>
        <w:t xml:space="preserve"> по сравнению со схемой ФАПЧ-1 [24] порядка </w:t>
      </w:r>
      <w:r w:rsidRPr="00314710">
        <w:rPr>
          <w:position w:val="-6"/>
          <w:szCs w:val="28"/>
        </w:rPr>
        <w:object w:dxaOrig="700" w:dyaOrig="300">
          <v:shape id="_x0000_i1075" type="#_x0000_t75" style="width:35.15pt;height:15.05pt" o:ole="">
            <v:imagedata r:id="rId91" o:title=""/>
          </v:shape>
          <o:OLEObject Type="Embed" ProgID="Equation.DSMT4" ShapeID="_x0000_i1075" DrawAspect="Content" ObjectID="_1537016512" r:id="rId92"/>
        </w:object>
      </w:r>
      <w:r w:rsidRPr="00B07B51">
        <w:rPr>
          <w:szCs w:val="28"/>
        </w:rPr>
        <w:t xml:space="preserve"> при строго постоянной частоте синхронизации </w:t>
      </w:r>
      <w:r w:rsidRPr="00314710">
        <w:rPr>
          <w:position w:val="-12"/>
          <w:szCs w:val="28"/>
        </w:rPr>
        <w:object w:dxaOrig="360" w:dyaOrig="380">
          <v:shape id="_x0000_i1076" type="#_x0000_t75" style="width:18.4pt;height:19.25pt" o:ole="">
            <v:imagedata r:id="rId93" o:title=""/>
          </v:shape>
          <o:OLEObject Type="Embed" ProgID="Equation.DSMT4" ShapeID="_x0000_i1076" DrawAspect="Content" ObjectID="_1537016513" r:id="rId94"/>
        </w:object>
      </w:r>
      <w:r w:rsidRPr="00B07B51">
        <w:rPr>
          <w:szCs w:val="28"/>
        </w:rPr>
        <w:t>.</w:t>
      </w:r>
    </w:p>
    <w:p w:rsidR="008260F9" w:rsidRDefault="008260F9" w:rsidP="008260F9">
      <w:pPr>
        <w:rPr>
          <w:spacing w:val="-6"/>
          <w:szCs w:val="28"/>
        </w:rPr>
      </w:pPr>
    </w:p>
    <w:p w:rsidR="00C956A3" w:rsidRDefault="008260F9" w:rsidP="008260F9">
      <w:pPr>
        <w:pStyle w:val="af3"/>
        <w:tabs>
          <w:tab w:val="left" w:pos="851"/>
        </w:tabs>
        <w:spacing w:line="276" w:lineRule="auto"/>
        <w:ind w:left="0" w:firstLine="567"/>
        <w:rPr>
          <w:szCs w:val="28"/>
        </w:rPr>
      </w:pPr>
      <w:r>
        <w:rPr>
          <w:szCs w:val="28"/>
        </w:rPr>
        <w:t>1.</w:t>
      </w:r>
      <w:r>
        <w:rPr>
          <w:szCs w:val="28"/>
        </w:rPr>
        <w:tab/>
      </w:r>
      <w:r w:rsidRPr="004F7833">
        <w:rPr>
          <w:szCs w:val="28"/>
        </w:rPr>
        <w:t>Печенин, В.В. Регулирование уровня сигнала синхронизации управляемого генератора следящего доплеровского фильтра [Текст] / В.В. Печенин, К.А. Щербина, О.В. Войтенко // Физические основы приб</w:t>
      </w:r>
      <w:r w:rsidRPr="004F7833">
        <w:rPr>
          <w:szCs w:val="28"/>
        </w:rPr>
        <w:t>о</w:t>
      </w:r>
      <w:r w:rsidRPr="004F7833">
        <w:rPr>
          <w:szCs w:val="28"/>
        </w:rPr>
        <w:t>ростроения.</w:t>
      </w:r>
      <w:bookmarkStart w:id="8" w:name="_Hlk442608750"/>
      <w:r w:rsidRPr="004F7833">
        <w:rPr>
          <w:szCs w:val="28"/>
        </w:rPr>
        <w:t xml:space="preserve"> – </w:t>
      </w:r>
      <w:bookmarkEnd w:id="8"/>
      <w:r w:rsidRPr="004F7833">
        <w:rPr>
          <w:szCs w:val="28"/>
        </w:rPr>
        <w:t xml:space="preserve">2014. – Т.3, №1. – С. 84-91. </w:t>
      </w:r>
    </w:p>
    <w:p w:rsidR="00C956A3" w:rsidRDefault="00C956A3">
      <w:pPr>
        <w:spacing w:after="160" w:line="259" w:lineRule="auto"/>
        <w:ind w:firstLine="0"/>
        <w:jc w:val="left"/>
        <w:rPr>
          <w:szCs w:val="28"/>
        </w:rPr>
      </w:pPr>
      <w:r>
        <w:rPr>
          <w:szCs w:val="28"/>
        </w:rPr>
        <w:br w:type="page"/>
      </w:r>
    </w:p>
    <w:p w:rsidR="00C956A3" w:rsidRPr="00701498" w:rsidRDefault="00C956A3" w:rsidP="00DF1423">
      <w:pPr>
        <w:ind w:firstLine="0"/>
        <w:outlineLvl w:val="0"/>
        <w:rPr>
          <w:rStyle w:val="FontStyle29"/>
          <w:caps/>
          <w:szCs w:val="28"/>
        </w:rPr>
      </w:pPr>
      <w:r w:rsidRPr="00701498">
        <w:rPr>
          <w:szCs w:val="28"/>
        </w:rPr>
        <w:lastRenderedPageBreak/>
        <w:t>УДК 621.396.96</w:t>
      </w:r>
    </w:p>
    <w:p w:rsidR="00C956A3" w:rsidRPr="001B3A25" w:rsidRDefault="00C956A3" w:rsidP="00C956A3">
      <w:pPr>
        <w:tabs>
          <w:tab w:val="left" w:pos="567"/>
        </w:tabs>
        <w:ind w:firstLine="0"/>
        <w:jc w:val="center"/>
        <w:rPr>
          <w:szCs w:val="28"/>
        </w:rPr>
      </w:pPr>
      <w:r w:rsidRPr="00701498">
        <w:rPr>
          <w:szCs w:val="28"/>
        </w:rPr>
        <w:t>СИНТЕЗ АЛГОРИТМА ОПТИМАЛЬНОЙ ОЦЕНКИ</w:t>
      </w:r>
      <w:r w:rsidRPr="00701498">
        <w:rPr>
          <w:szCs w:val="28"/>
        </w:rPr>
        <w:br/>
        <w:t>ПРОСТРАНСТВЕННО-</w:t>
      </w:r>
      <w:r w:rsidRPr="001B3A25">
        <w:rPr>
          <w:szCs w:val="28"/>
        </w:rPr>
        <w:t>РАСПРЕДЕЛЕННЫХ ЭЛЕКТРОФИЗИЧЕСКИХ</w:t>
      </w:r>
      <w:r w:rsidRPr="001B3A25">
        <w:rPr>
          <w:szCs w:val="28"/>
        </w:rPr>
        <w:br/>
        <w:t>И ГЕОМЕТРИЧЕСКИХ ПАРАМЕТРОВ ПОВЕРХНОСТИ</w:t>
      </w:r>
      <w:r w:rsidRPr="001B3A25">
        <w:rPr>
          <w:szCs w:val="28"/>
        </w:rPr>
        <w:br/>
        <w:t>В РАДИОЛОКАТОРАХ С СИНТЕЗИРОВАННОЙ АПЕРТУРОЙ</w:t>
      </w:r>
    </w:p>
    <w:p w:rsidR="00C956A3" w:rsidRPr="00836503" w:rsidRDefault="00C956A3" w:rsidP="00C956A3">
      <w:pPr>
        <w:ind w:firstLine="0"/>
        <w:jc w:val="center"/>
        <w:rPr>
          <w:i/>
          <w:iCs/>
          <w:szCs w:val="28"/>
        </w:rPr>
      </w:pPr>
      <w:r w:rsidRPr="00836503">
        <w:rPr>
          <w:i/>
          <w:iCs/>
          <w:szCs w:val="28"/>
        </w:rPr>
        <w:t xml:space="preserve">С.С. Жила, к.т.н., докторант; М.О. Антонов, </w:t>
      </w:r>
      <w:r w:rsidR="00011F25">
        <w:rPr>
          <w:i/>
          <w:iCs/>
          <w:szCs w:val="28"/>
        </w:rPr>
        <w:t>студент</w:t>
      </w:r>
      <w:r w:rsidRPr="00836503">
        <w:rPr>
          <w:i/>
          <w:iCs/>
          <w:szCs w:val="28"/>
        </w:rPr>
        <w:t xml:space="preserve"> каф. 501; </w:t>
      </w:r>
      <w:r w:rsidRPr="00836503">
        <w:rPr>
          <w:i/>
          <w:iCs/>
          <w:szCs w:val="28"/>
        </w:rPr>
        <w:br/>
        <w:t xml:space="preserve">А.А. Халеев, </w:t>
      </w:r>
      <w:r w:rsidR="00011F25">
        <w:rPr>
          <w:i/>
          <w:iCs/>
          <w:szCs w:val="28"/>
        </w:rPr>
        <w:t>студент</w:t>
      </w:r>
      <w:r w:rsidRPr="00836503">
        <w:rPr>
          <w:i/>
          <w:iCs/>
          <w:szCs w:val="28"/>
        </w:rPr>
        <w:t xml:space="preserve"> каф. 501</w:t>
      </w:r>
    </w:p>
    <w:p w:rsidR="00C956A3" w:rsidRPr="00836503" w:rsidRDefault="00C956A3" w:rsidP="00C956A3">
      <w:pPr>
        <w:ind w:firstLine="0"/>
        <w:jc w:val="center"/>
        <w:rPr>
          <w:i/>
          <w:iCs/>
          <w:szCs w:val="28"/>
        </w:rPr>
      </w:pPr>
      <w:r w:rsidRPr="00836503">
        <w:rPr>
          <w:i/>
          <w:iCs/>
          <w:szCs w:val="28"/>
        </w:rPr>
        <w:t>Национальный аэрокосмический университет им. Н.Е.</w:t>
      </w:r>
      <w:r w:rsidRPr="00836503">
        <w:t> </w:t>
      </w:r>
      <w:r w:rsidRPr="00836503">
        <w:rPr>
          <w:i/>
          <w:iCs/>
          <w:szCs w:val="28"/>
        </w:rPr>
        <w:t>Жуковского «ХАИ»</w:t>
      </w:r>
    </w:p>
    <w:p w:rsidR="00C956A3" w:rsidRPr="00836503" w:rsidRDefault="00C956A3" w:rsidP="00C956A3">
      <w:pPr>
        <w:jc w:val="center"/>
        <w:rPr>
          <w:b/>
          <w:szCs w:val="28"/>
        </w:rPr>
      </w:pPr>
    </w:p>
    <w:p w:rsidR="00C956A3" w:rsidRPr="00836503" w:rsidRDefault="00C956A3" w:rsidP="00C956A3">
      <w:pPr>
        <w:tabs>
          <w:tab w:val="center" w:pos="4678"/>
          <w:tab w:val="right" w:pos="9355"/>
        </w:tabs>
        <w:rPr>
          <w:szCs w:val="28"/>
        </w:rPr>
      </w:pPr>
      <w:r w:rsidRPr="00836503">
        <w:rPr>
          <w:b/>
          <w:szCs w:val="28"/>
        </w:rPr>
        <w:t>Введение.</w:t>
      </w:r>
      <w:r w:rsidRPr="00836503">
        <w:rPr>
          <w:szCs w:val="28"/>
        </w:rPr>
        <w:t xml:space="preserve"> Радиолокаторы с синтезированной апертурой антенны (РСА) − ключевая составляющая современного авиационно-космического оборудования самолетов и искусственных спутников Земли. Они форм</w:t>
      </w:r>
      <w:r w:rsidRPr="00836503">
        <w:rPr>
          <w:szCs w:val="28"/>
        </w:rPr>
        <w:t>и</w:t>
      </w:r>
      <w:r w:rsidRPr="00836503">
        <w:rPr>
          <w:szCs w:val="28"/>
        </w:rPr>
        <w:t>руют радиолокационные изображения поверхности с высоким пространс</w:t>
      </w:r>
      <w:r w:rsidRPr="00836503">
        <w:rPr>
          <w:szCs w:val="28"/>
        </w:rPr>
        <w:t>т</w:t>
      </w:r>
      <w:r w:rsidRPr="00836503">
        <w:rPr>
          <w:szCs w:val="28"/>
        </w:rPr>
        <w:t>венным разрешением в любых погодных условиях и не зависимо от врем</w:t>
      </w:r>
      <w:r w:rsidRPr="00836503">
        <w:rPr>
          <w:szCs w:val="28"/>
        </w:rPr>
        <w:t>е</w:t>
      </w:r>
      <w:r w:rsidRPr="00836503">
        <w:rPr>
          <w:szCs w:val="28"/>
        </w:rPr>
        <w:t xml:space="preserve">ни суток. </w:t>
      </w:r>
      <w:r w:rsidRPr="00865BA7">
        <w:rPr>
          <w:szCs w:val="28"/>
        </w:rPr>
        <w:t>Алгоритмы обработки сигналов в таких системах и особенности их технической реализации исследованы во многих работах украинских [1-</w:t>
      </w:r>
      <w:r w:rsidRPr="00865BA7">
        <w:rPr>
          <w:szCs w:val="28"/>
          <w:lang w:val="uk-UA"/>
        </w:rPr>
        <w:t>3</w:t>
      </w:r>
      <w:r w:rsidRPr="00865BA7">
        <w:rPr>
          <w:szCs w:val="28"/>
        </w:rPr>
        <w:t>] и зарубежных [</w:t>
      </w:r>
      <w:r w:rsidRPr="00865BA7">
        <w:rPr>
          <w:szCs w:val="28"/>
          <w:lang w:val="uk-UA"/>
        </w:rPr>
        <w:t>4</w:t>
      </w:r>
      <w:r w:rsidRPr="00865BA7">
        <w:rPr>
          <w:szCs w:val="28"/>
        </w:rPr>
        <w:t>-</w:t>
      </w:r>
      <w:r w:rsidRPr="00865BA7">
        <w:rPr>
          <w:szCs w:val="28"/>
          <w:lang w:val="uk-UA"/>
        </w:rPr>
        <w:t>6</w:t>
      </w:r>
      <w:r w:rsidRPr="00865BA7">
        <w:rPr>
          <w:szCs w:val="28"/>
        </w:rPr>
        <w:t>] ученых</w:t>
      </w:r>
      <w:r w:rsidRPr="00836503">
        <w:rPr>
          <w:szCs w:val="28"/>
        </w:rPr>
        <w:t>. Основное внимание в этих работах уделено решению задач восстановления эффективного сечения рассеяния среды и модуля коэффициента отражения поверхности. В меньшей мере в них ан</w:t>
      </w:r>
      <w:r w:rsidRPr="00836503">
        <w:rPr>
          <w:szCs w:val="28"/>
        </w:rPr>
        <w:t>а</w:t>
      </w:r>
      <w:r w:rsidRPr="00836503">
        <w:rPr>
          <w:szCs w:val="28"/>
        </w:rPr>
        <w:t>лизируются алгоритмы оценок электродинамических параметров и стат</w:t>
      </w:r>
      <w:r w:rsidRPr="00836503">
        <w:rPr>
          <w:szCs w:val="28"/>
        </w:rPr>
        <w:t>и</w:t>
      </w:r>
      <w:r w:rsidRPr="00836503">
        <w:rPr>
          <w:szCs w:val="28"/>
        </w:rPr>
        <w:t>стических характеристик исследуемых поверхностей, что представляет и</w:t>
      </w:r>
      <w:r w:rsidRPr="00836503">
        <w:rPr>
          <w:szCs w:val="28"/>
        </w:rPr>
        <w:t>н</w:t>
      </w:r>
      <w:r w:rsidRPr="00836503">
        <w:rPr>
          <w:szCs w:val="28"/>
        </w:rPr>
        <w:t>терес при решении задач дистанционного зондирования.</w:t>
      </w:r>
    </w:p>
    <w:p w:rsidR="00C956A3" w:rsidRPr="00836503" w:rsidRDefault="00C956A3" w:rsidP="00C956A3">
      <w:pPr>
        <w:tabs>
          <w:tab w:val="center" w:pos="4678"/>
          <w:tab w:val="right" w:pos="9355"/>
        </w:tabs>
        <w:rPr>
          <w:szCs w:val="28"/>
        </w:rPr>
      </w:pPr>
      <w:r w:rsidRPr="00836503">
        <w:rPr>
          <w:szCs w:val="28"/>
        </w:rPr>
        <w:t>В работе решена задача синтеза метода оптимального оценивания пространственно-распределенных электрофизических и геометрических параметров поверхностей в радиотехнических системах с линейными а</w:t>
      </w:r>
      <w:r w:rsidRPr="00836503">
        <w:rPr>
          <w:szCs w:val="28"/>
        </w:rPr>
        <w:t>н</w:t>
      </w:r>
      <w:r w:rsidRPr="00836503">
        <w:rPr>
          <w:szCs w:val="28"/>
        </w:rPr>
        <w:t>тенными решетками аэрокосмического базирования. Показаны особенн</w:t>
      </w:r>
      <w:r w:rsidRPr="00836503">
        <w:rPr>
          <w:szCs w:val="28"/>
        </w:rPr>
        <w:t>о</w:t>
      </w:r>
      <w:r w:rsidRPr="00836503">
        <w:rPr>
          <w:szCs w:val="28"/>
        </w:rPr>
        <w:t>сти использования априорных данных о параметрах электродинамических моделей исследуемых сред в когерентной обработке сигналов, согласно предложенному методу.</w:t>
      </w:r>
    </w:p>
    <w:p w:rsidR="00C956A3" w:rsidRPr="00836503" w:rsidRDefault="00C956A3" w:rsidP="00C956A3">
      <w:pPr>
        <w:widowControl w:val="0"/>
        <w:ind w:firstLine="708"/>
        <w:rPr>
          <w:szCs w:val="28"/>
        </w:rPr>
      </w:pPr>
      <w:r w:rsidRPr="00836503">
        <w:rPr>
          <w:b/>
          <w:szCs w:val="28"/>
        </w:rPr>
        <w:t xml:space="preserve">Геометрия задачи и модель полезного сигнала. </w:t>
      </w:r>
      <w:r w:rsidRPr="00836503">
        <w:rPr>
          <w:szCs w:val="28"/>
        </w:rPr>
        <w:t>Предположим, что на борту летательного аппарата (ЛА) находится линейная антенная реше</w:t>
      </w:r>
      <w:r w:rsidRPr="00836503">
        <w:rPr>
          <w:szCs w:val="28"/>
        </w:rPr>
        <w:t>т</w:t>
      </w:r>
      <w:r w:rsidRPr="00836503">
        <w:rPr>
          <w:szCs w:val="28"/>
        </w:rPr>
        <w:t xml:space="preserve">ка, рис. 1. Вся плоскость антенны </w:t>
      </w:r>
      <w:r w:rsidRPr="00701498">
        <w:rPr>
          <w:position w:val="-4"/>
          <w:szCs w:val="28"/>
        </w:rPr>
        <w:object w:dxaOrig="320" w:dyaOrig="260">
          <v:shape id="_x0000_i1077" type="#_x0000_t75" style="width:15.9pt;height:12.55pt" o:ole="">
            <v:imagedata r:id="rId95" o:title=""/>
          </v:shape>
          <o:OLEObject Type="Embed" ProgID="Equation.DSMT4" ShapeID="_x0000_i1077" DrawAspect="Content" ObjectID="_1537016514" r:id="rId96"/>
        </w:object>
      </w:r>
      <w:r w:rsidRPr="00836503">
        <w:rPr>
          <w:szCs w:val="28"/>
        </w:rPr>
        <w:t xml:space="preserve"> расположена в системе координат </w:t>
      </w:r>
      <w:r w:rsidRPr="00701498">
        <w:rPr>
          <w:position w:val="-10"/>
          <w:szCs w:val="28"/>
        </w:rPr>
        <w:object w:dxaOrig="900" w:dyaOrig="320">
          <v:shape id="_x0000_i1078" type="#_x0000_t75" style="width:44.35pt;height:15.9pt" o:ole="">
            <v:imagedata r:id="rId97" o:title=""/>
          </v:shape>
          <o:OLEObject Type="Embed" ProgID="Equation.DSMT4" ShapeID="_x0000_i1078" DrawAspect="Content" ObjectID="_1537016515" r:id="rId98"/>
        </w:object>
      </w:r>
      <w:r w:rsidRPr="00836503">
        <w:rPr>
          <w:szCs w:val="28"/>
        </w:rPr>
        <w:t xml:space="preserve">. Излученный сигнал достигает исследуемой поверхности </w:t>
      </w:r>
      <w:r w:rsidRPr="00701498">
        <w:rPr>
          <w:position w:val="-4"/>
          <w:szCs w:val="28"/>
        </w:rPr>
        <w:object w:dxaOrig="260" w:dyaOrig="260">
          <v:shape id="_x0000_i1079" type="#_x0000_t75" style="width:12.55pt;height:12.55pt" o:ole="">
            <v:imagedata r:id="rId99" o:title=""/>
          </v:shape>
          <o:OLEObject Type="Embed" ProgID="Equation.DSMT4" ShapeID="_x0000_i1079" DrawAspect="Content" ObjectID="_1537016516" r:id="rId100"/>
        </w:object>
      </w:r>
      <w:r w:rsidRPr="00836503">
        <w:rPr>
          <w:szCs w:val="28"/>
        </w:rPr>
        <w:t xml:space="preserve"> с к</w:t>
      </w:r>
      <w:r w:rsidRPr="00836503">
        <w:rPr>
          <w:szCs w:val="28"/>
        </w:rPr>
        <w:t>о</w:t>
      </w:r>
      <w:r w:rsidRPr="00836503">
        <w:rPr>
          <w:szCs w:val="28"/>
        </w:rPr>
        <w:t xml:space="preserve">ординатами </w:t>
      </w:r>
      <w:r w:rsidRPr="00701498">
        <w:rPr>
          <w:position w:val="-10"/>
          <w:szCs w:val="28"/>
        </w:rPr>
        <w:object w:dxaOrig="1579" w:dyaOrig="320">
          <v:shape id="_x0000_i1080" type="#_x0000_t75" style="width:77.85pt;height:15.9pt" o:ole="">
            <v:imagedata r:id="rId101" o:title=""/>
          </v:shape>
          <o:OLEObject Type="Embed" ProgID="Equation.DSMT4" ShapeID="_x0000_i1080" DrawAspect="Content" ObjectID="_1537016517" r:id="rId102"/>
        </w:object>
      </w:r>
      <w:r w:rsidRPr="00836503">
        <w:rPr>
          <w:szCs w:val="28"/>
        </w:rPr>
        <w:t>, отражается от нее и принимается каждым эл</w:t>
      </w:r>
      <w:r w:rsidRPr="00836503">
        <w:rPr>
          <w:szCs w:val="28"/>
        </w:rPr>
        <w:t>е</w:t>
      </w:r>
      <w:r w:rsidRPr="00836503">
        <w:rPr>
          <w:szCs w:val="28"/>
        </w:rPr>
        <w:t xml:space="preserve">ментом антенны с координатами </w:t>
      </w:r>
      <w:r w:rsidRPr="00701498">
        <w:rPr>
          <w:position w:val="-10"/>
          <w:szCs w:val="28"/>
        </w:rPr>
        <w:object w:dxaOrig="1860" w:dyaOrig="320">
          <v:shape id="_x0000_i1081" type="#_x0000_t75" style="width:92.95pt;height:15.9pt" o:ole="">
            <v:imagedata r:id="rId103" o:title=""/>
          </v:shape>
          <o:OLEObject Type="Embed" ProgID="Equation.DSMT4" ShapeID="_x0000_i1081" DrawAspect="Content" ObjectID="_1537016518" r:id="rId104"/>
        </w:object>
      </w:r>
      <w:r w:rsidRPr="00836503">
        <w:rPr>
          <w:szCs w:val="28"/>
        </w:rPr>
        <w:t>:</w:t>
      </w:r>
    </w:p>
    <w:p w:rsidR="00C956A3" w:rsidRPr="00836503" w:rsidRDefault="00C956A3" w:rsidP="00C956A3">
      <w:pPr>
        <w:widowControl w:val="0"/>
        <w:tabs>
          <w:tab w:val="center" w:pos="4395"/>
          <w:tab w:val="right" w:pos="9070"/>
        </w:tabs>
        <w:ind w:firstLine="0"/>
        <w:rPr>
          <w:szCs w:val="28"/>
        </w:rPr>
      </w:pPr>
      <w:r w:rsidRPr="00836503">
        <w:rPr>
          <w:szCs w:val="28"/>
        </w:rPr>
        <w:tab/>
      </w:r>
      <w:r w:rsidRPr="00701498">
        <w:rPr>
          <w:position w:val="-70"/>
          <w:szCs w:val="28"/>
        </w:rPr>
        <w:object w:dxaOrig="8160" w:dyaOrig="1400">
          <v:shape id="_x0000_i1082" type="#_x0000_t75" style="width:407.7pt;height:69.5pt" o:ole="">
            <v:imagedata r:id="rId105" o:title=""/>
          </v:shape>
          <o:OLEObject Type="Embed" ProgID="Equation.DSMT4" ShapeID="_x0000_i1082" DrawAspect="Content" ObjectID="_1537016519" r:id="rId106"/>
        </w:object>
      </w:r>
      <w:r w:rsidRPr="00836503">
        <w:rPr>
          <w:szCs w:val="28"/>
        </w:rPr>
        <w:tab/>
      </w:r>
      <w:r>
        <w:rPr>
          <w:szCs w:val="28"/>
        </w:rPr>
        <w:t>(1)</w:t>
      </w:r>
    </w:p>
    <w:p w:rsidR="00C956A3" w:rsidRDefault="00C956A3" w:rsidP="00C956A3">
      <w:pPr>
        <w:widowControl w:val="0"/>
        <w:ind w:firstLine="0"/>
        <w:rPr>
          <w:szCs w:val="28"/>
        </w:rPr>
      </w:pPr>
      <w:r w:rsidRPr="00836503">
        <w:rPr>
          <w:szCs w:val="28"/>
        </w:rPr>
        <w:t xml:space="preserve">где </w:t>
      </w:r>
      <w:r w:rsidRPr="00701498">
        <w:rPr>
          <w:position w:val="-12"/>
          <w:szCs w:val="28"/>
        </w:rPr>
        <w:object w:dxaOrig="340" w:dyaOrig="360">
          <v:shape id="_x0000_i1083" type="#_x0000_t75" style="width:16.75pt;height:18.4pt" o:ole="">
            <v:imagedata r:id="rId107" o:title=""/>
          </v:shape>
          <o:OLEObject Type="Embed" ProgID="Equation.DSMT4" ShapeID="_x0000_i1083" DrawAspect="Content" ObjectID="_1537016520" r:id="rId108"/>
        </w:object>
      </w:r>
      <w:r w:rsidRPr="00836503">
        <w:rPr>
          <w:szCs w:val="28"/>
        </w:rPr>
        <w:t xml:space="preserve"> − угловое направление </w:t>
      </w:r>
      <w:r w:rsidRPr="00701498">
        <w:rPr>
          <w:position w:val="-6"/>
          <w:szCs w:val="28"/>
        </w:rPr>
        <w:object w:dxaOrig="139" w:dyaOrig="260">
          <v:shape id="_x0000_i1084" type="#_x0000_t75" style="width:6.7pt;height:12.55pt" o:ole="">
            <v:imagedata r:id="rId109" o:title=""/>
          </v:shape>
          <o:OLEObject Type="Embed" ProgID="Equation.DSMT4" ShapeID="_x0000_i1084" DrawAspect="Content" ObjectID="_1537016521" r:id="rId110"/>
        </w:object>
      </w:r>
      <w:r w:rsidRPr="00836503">
        <w:rPr>
          <w:szCs w:val="28"/>
        </w:rPr>
        <w:t xml:space="preserve">-го максимума диаграммы направленности антенны, </w:t>
      </w:r>
      <w:r w:rsidRPr="00701498">
        <w:rPr>
          <w:position w:val="-12"/>
          <w:szCs w:val="28"/>
        </w:rPr>
        <w:object w:dxaOrig="1300" w:dyaOrig="380">
          <v:shape id="_x0000_i1085" type="#_x0000_t75" style="width:65.3pt;height:19.25pt" o:ole="">
            <v:imagedata r:id="rId111" o:title=""/>
          </v:shape>
          <o:OLEObject Type="Embed" ProgID="Equation.DSMT4" ShapeID="_x0000_i1085" DrawAspect="Content" ObjectID="_1537016522" r:id="rId112"/>
        </w:object>
      </w:r>
      <w:r w:rsidRPr="00836503">
        <w:rPr>
          <w:szCs w:val="28"/>
        </w:rPr>
        <w:t xml:space="preserve"> − комплексная огибающая зондирующего сигнала, з</w:t>
      </w:r>
      <w:r w:rsidRPr="00836503">
        <w:rPr>
          <w:szCs w:val="28"/>
        </w:rPr>
        <w:t>а</w:t>
      </w:r>
      <w:r w:rsidRPr="00836503">
        <w:rPr>
          <w:szCs w:val="28"/>
        </w:rPr>
        <w:t xml:space="preserve">держанная во времени на величину </w:t>
      </w:r>
      <w:r w:rsidRPr="00701498">
        <w:rPr>
          <w:position w:val="-12"/>
          <w:szCs w:val="28"/>
        </w:rPr>
        <w:object w:dxaOrig="680" w:dyaOrig="360">
          <v:shape id="_x0000_i1086" type="#_x0000_t75" style="width:33.5pt;height:18.4pt" o:ole="">
            <v:imagedata r:id="rId113" o:title=""/>
          </v:shape>
          <o:OLEObject Type="Embed" ProgID="Equation.DSMT4" ShapeID="_x0000_i1086" DrawAspect="Content" ObjectID="_1537016523" r:id="rId114"/>
        </w:object>
      </w:r>
      <w:r w:rsidRPr="00836503">
        <w:rPr>
          <w:szCs w:val="28"/>
        </w:rPr>
        <w:t xml:space="preserve">, </w:t>
      </w:r>
      <w:r w:rsidRPr="00701498">
        <w:rPr>
          <w:position w:val="-12"/>
          <w:szCs w:val="28"/>
        </w:rPr>
        <w:object w:dxaOrig="279" w:dyaOrig="360">
          <v:shape id="_x0000_i1087" type="#_x0000_t75" style="width:14.25pt;height:18.4pt" o:ole="">
            <v:imagedata r:id="rId115" o:title=""/>
          </v:shape>
          <o:OLEObject Type="Embed" ProgID="Equation.DSMT4" ShapeID="_x0000_i1087" DrawAspect="Content" ObjectID="_1537016524" r:id="rId116"/>
        </w:object>
      </w:r>
      <w:r w:rsidRPr="00836503">
        <w:rPr>
          <w:szCs w:val="28"/>
        </w:rPr>
        <w:t xml:space="preserve"> − дальность до элементарной </w:t>
      </w:r>
      <w:r w:rsidRPr="00836503">
        <w:rPr>
          <w:szCs w:val="28"/>
        </w:rPr>
        <w:lastRenderedPageBreak/>
        <w:t xml:space="preserve">площадки </w:t>
      </w:r>
      <w:r w:rsidRPr="00701498">
        <w:rPr>
          <w:position w:val="-6"/>
          <w:szCs w:val="28"/>
        </w:rPr>
        <w:object w:dxaOrig="360" w:dyaOrig="279">
          <v:shape id="_x0000_i1088" type="#_x0000_t75" style="width:18.4pt;height:14.25pt" o:ole="">
            <v:imagedata r:id="rId117" o:title=""/>
          </v:shape>
          <o:OLEObject Type="Embed" ProgID="Equation.DSMT4" ShapeID="_x0000_i1088" DrawAspect="Content" ObjectID="_1537016525" r:id="rId118"/>
        </w:object>
      </w:r>
      <w:r w:rsidRPr="00836503">
        <w:rPr>
          <w:szCs w:val="28"/>
        </w:rPr>
        <w:t xml:space="preserve"> под углом </w:t>
      </w:r>
      <w:r w:rsidRPr="00701498">
        <w:rPr>
          <w:position w:val="-12"/>
          <w:szCs w:val="28"/>
        </w:rPr>
        <w:object w:dxaOrig="340" w:dyaOrig="360">
          <v:shape id="_x0000_i1089" type="#_x0000_t75" style="width:16.75pt;height:18.4pt" o:ole="">
            <v:imagedata r:id="rId119" o:title=""/>
          </v:shape>
          <o:OLEObject Type="Embed" ProgID="Equation.DSMT4" ShapeID="_x0000_i1089" DrawAspect="Content" ObjectID="_1537016526" r:id="rId120"/>
        </w:object>
      </w:r>
      <w:r w:rsidRPr="00836503">
        <w:rPr>
          <w:szCs w:val="28"/>
        </w:rPr>
        <w:t xml:space="preserve">, </w:t>
      </w:r>
      <w:r w:rsidRPr="00701498">
        <w:rPr>
          <w:position w:val="-6"/>
          <w:szCs w:val="28"/>
        </w:rPr>
        <w:object w:dxaOrig="180" w:dyaOrig="220">
          <v:shape id="_x0000_i1090" type="#_x0000_t75" style="width:9.2pt;height:10.9pt" o:ole="">
            <v:imagedata r:id="rId121" o:title=""/>
          </v:shape>
          <o:OLEObject Type="Embed" ProgID="Equation.DSMT4" ShapeID="_x0000_i1090" DrawAspect="Content" ObjectID="_1537016527" r:id="rId122"/>
        </w:object>
      </w:r>
      <w:r w:rsidRPr="00836503">
        <w:rPr>
          <w:szCs w:val="28"/>
        </w:rPr>
        <w:t xml:space="preserve"> − скорость света, </w:t>
      </w:r>
      <w:r w:rsidRPr="00701498">
        <w:rPr>
          <w:position w:val="-12"/>
          <w:szCs w:val="28"/>
        </w:rPr>
        <w:object w:dxaOrig="300" w:dyaOrig="360">
          <v:shape id="_x0000_i1091" type="#_x0000_t75" style="width:15.05pt;height:18.4pt" o:ole="">
            <v:imagedata r:id="rId123" o:title=""/>
          </v:shape>
          <o:OLEObject Type="Embed" ProgID="Equation.DSMT4" ShapeID="_x0000_i1091" DrawAspect="Content" ObjectID="_1537016528" r:id="rId124"/>
        </w:object>
      </w:r>
      <w:r w:rsidRPr="00836503">
        <w:rPr>
          <w:szCs w:val="28"/>
        </w:rPr>
        <w:t xml:space="preserve"> − несущая частота си</w:t>
      </w:r>
      <w:r w:rsidRPr="00836503">
        <w:rPr>
          <w:szCs w:val="28"/>
        </w:rPr>
        <w:t>г</w:t>
      </w:r>
      <w:r w:rsidRPr="00836503">
        <w:rPr>
          <w:szCs w:val="28"/>
        </w:rPr>
        <w:t xml:space="preserve">нала, </w:t>
      </w:r>
      <w:r w:rsidRPr="00701498">
        <w:rPr>
          <w:position w:val="-6"/>
          <w:szCs w:val="28"/>
        </w:rPr>
        <w:object w:dxaOrig="240" w:dyaOrig="279">
          <v:shape id="_x0000_i1092" type="#_x0000_t75" style="width:12.55pt;height:14.25pt" o:ole="">
            <v:imagedata r:id="rId125" o:title=""/>
          </v:shape>
          <o:OLEObject Type="Embed" ProgID="Equation.DSMT4" ShapeID="_x0000_i1092" DrawAspect="Content" ObjectID="_1537016529" r:id="rId126"/>
        </w:object>
      </w:r>
      <w:r w:rsidRPr="00836503">
        <w:rPr>
          <w:szCs w:val="28"/>
        </w:rPr>
        <w:t xml:space="preserve"> − скорость движения ЛА, </w:t>
      </w:r>
      <w:r w:rsidRPr="00701498">
        <w:rPr>
          <w:position w:val="-12"/>
          <w:szCs w:val="28"/>
        </w:rPr>
        <w:object w:dxaOrig="279" w:dyaOrig="360">
          <v:shape id="_x0000_i1093" type="#_x0000_t75" style="width:14.25pt;height:18.4pt" o:ole="">
            <v:imagedata r:id="rId127" o:title=""/>
          </v:shape>
          <o:OLEObject Type="Embed" ProgID="Equation.DSMT4" ShapeID="_x0000_i1093" DrawAspect="Content" ObjectID="_1537016530" r:id="rId128"/>
        </w:object>
      </w:r>
      <w:r w:rsidRPr="00836503">
        <w:rPr>
          <w:szCs w:val="28"/>
        </w:rPr>
        <w:t xml:space="preserve"> − угол между направлением излуч</w:t>
      </w:r>
      <w:r w:rsidRPr="00836503">
        <w:rPr>
          <w:szCs w:val="28"/>
        </w:rPr>
        <w:t>е</w:t>
      </w:r>
      <w:r w:rsidRPr="00836503">
        <w:rPr>
          <w:szCs w:val="28"/>
        </w:rPr>
        <w:t xml:space="preserve">ния (приема) и </w:t>
      </w:r>
      <w:r w:rsidRPr="00701498">
        <w:rPr>
          <w:position w:val="-6"/>
          <w:szCs w:val="28"/>
        </w:rPr>
        <w:object w:dxaOrig="240" w:dyaOrig="340">
          <v:shape id="_x0000_i1094" type="#_x0000_t75" style="width:12.55pt;height:16.75pt" o:ole="">
            <v:imagedata r:id="rId129" o:title=""/>
          </v:shape>
          <o:OLEObject Type="Embed" ProgID="Equation.DSMT4" ShapeID="_x0000_i1094" DrawAspect="Content" ObjectID="_1537016531" r:id="rId130"/>
        </w:object>
      </w:r>
      <w:r w:rsidRPr="00836503">
        <w:rPr>
          <w:szCs w:val="28"/>
        </w:rPr>
        <w:t xml:space="preserve">, </w:t>
      </w:r>
      <w:r w:rsidRPr="00701498">
        <w:rPr>
          <w:position w:val="-12"/>
          <w:szCs w:val="28"/>
        </w:rPr>
        <w:object w:dxaOrig="240" w:dyaOrig="360">
          <v:shape id="_x0000_i1095" type="#_x0000_t75" style="width:12.55pt;height:18.4pt" o:ole="">
            <v:imagedata r:id="rId131" o:title=""/>
          </v:shape>
          <o:OLEObject Type="Embed" ProgID="Equation.DSMT4" ShapeID="_x0000_i1095" DrawAspect="Content" ObjectID="_1537016532" r:id="rId132"/>
        </w:object>
      </w:r>
      <w:r w:rsidRPr="00836503">
        <w:rPr>
          <w:szCs w:val="28"/>
        </w:rPr>
        <w:t xml:space="preserve"> − момент начала измерений, </w:t>
      </w:r>
      <w:r w:rsidRPr="00701498">
        <w:rPr>
          <w:position w:val="-12"/>
          <w:szCs w:val="28"/>
        </w:rPr>
        <w:object w:dxaOrig="2480" w:dyaOrig="360">
          <v:shape id="_x0000_i1096" type="#_x0000_t75" style="width:123.9pt;height:18.4pt" o:ole="">
            <v:imagedata r:id="rId133" o:title=""/>
          </v:shape>
          <o:OLEObject Type="Embed" ProgID="Equation.DSMT4" ShapeID="_x0000_i1096" DrawAspect="Content" ObjectID="_1537016533" r:id="rId134"/>
        </w:object>
      </w:r>
      <w:r>
        <w:rPr>
          <w:szCs w:val="28"/>
        </w:rPr>
        <w:t xml:space="preserve"> − амплитудно-фазовое распределение антенны, </w:t>
      </w:r>
      <w:r w:rsidRPr="00701498">
        <w:rPr>
          <w:position w:val="-12"/>
          <w:szCs w:val="28"/>
        </w:rPr>
        <w:object w:dxaOrig="940" w:dyaOrig="360">
          <v:shape id="_x0000_i1097" type="#_x0000_t75" style="width:46.9pt;height:18.4pt" o:ole="">
            <v:imagedata r:id="rId135" o:title=""/>
          </v:shape>
          <o:OLEObject Type="Embed" ProgID="Equation.DSMT4" ShapeID="_x0000_i1097" DrawAspect="Content" ObjectID="_1537016534" r:id="rId136"/>
        </w:object>
      </w:r>
      <w:r>
        <w:rPr>
          <w:szCs w:val="28"/>
        </w:rPr>
        <w:t xml:space="preserve"> − длина волны.</w:t>
      </w:r>
    </w:p>
    <w:tbl>
      <w:tblPr>
        <w:tblStyle w:val="af2"/>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6"/>
      </w:tblGrid>
      <w:tr w:rsidR="00C956A3" w:rsidRPr="00507F5B" w:rsidTr="00BE1D44">
        <w:tc>
          <w:tcPr>
            <w:tcW w:w="5676" w:type="dxa"/>
          </w:tcPr>
          <w:p w:rsidR="00C956A3" w:rsidRPr="00507F5B" w:rsidRDefault="00C956A3" w:rsidP="00BE1D44">
            <w:pPr>
              <w:widowControl w:val="0"/>
              <w:ind w:left="-142" w:right="-210" w:firstLine="0"/>
              <w:jc w:val="center"/>
              <w:rPr>
                <w:sz w:val="6"/>
                <w:szCs w:val="28"/>
              </w:rPr>
            </w:pPr>
            <w:r>
              <w:rPr>
                <w:noProof/>
                <w:szCs w:val="28"/>
              </w:rPr>
              <w:drawing>
                <wp:inline distT="0" distB="0" distL="0" distR="0">
                  <wp:extent cx="3466465" cy="2477135"/>
                  <wp:effectExtent l="19050" t="0" r="635" b="0"/>
                  <wp:docPr id="22" name="Рисунок 717" descr="D:\Doktorantura\SAR\Многовзглядовые РСА\IKTM'2016\Geometry_wide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7" descr="D:\Doktorantura\SAR\Многовзглядовые РСА\IKTM'2016\Geometry_wide_3.jpg"/>
                          <pic:cNvPicPr>
                            <a:picLocks noChangeAspect="1" noChangeArrowheads="1"/>
                          </pic:cNvPicPr>
                        </pic:nvPicPr>
                        <pic:blipFill>
                          <a:blip r:embed="rId137" cstate="print"/>
                          <a:srcRect/>
                          <a:stretch>
                            <a:fillRect/>
                          </a:stretch>
                        </pic:blipFill>
                        <pic:spPr bwMode="auto">
                          <a:xfrm>
                            <a:off x="0" y="0"/>
                            <a:ext cx="3466465" cy="2477135"/>
                          </a:xfrm>
                          <a:prstGeom prst="rect">
                            <a:avLst/>
                          </a:prstGeom>
                          <a:noFill/>
                          <a:ln w="9525">
                            <a:noFill/>
                            <a:miter lim="800000"/>
                            <a:headEnd/>
                            <a:tailEnd/>
                          </a:ln>
                        </pic:spPr>
                      </pic:pic>
                    </a:graphicData>
                  </a:graphic>
                </wp:inline>
              </w:drawing>
            </w:r>
          </w:p>
          <w:p w:rsidR="00C956A3" w:rsidRDefault="00C956A3" w:rsidP="00BE1D44">
            <w:pPr>
              <w:widowControl w:val="0"/>
              <w:ind w:firstLine="0"/>
              <w:jc w:val="center"/>
              <w:rPr>
                <w:szCs w:val="28"/>
              </w:rPr>
            </w:pPr>
            <w:r w:rsidRPr="00836503">
              <w:rPr>
                <w:szCs w:val="28"/>
              </w:rPr>
              <w:t xml:space="preserve">Рисунок 1 − Геометрия </w:t>
            </w:r>
            <w:r>
              <w:rPr>
                <w:szCs w:val="28"/>
              </w:rPr>
              <w:t>задачи</w:t>
            </w:r>
          </w:p>
        </w:tc>
      </w:tr>
    </w:tbl>
    <w:p w:rsidR="00C956A3" w:rsidRPr="00507F5B" w:rsidRDefault="00C956A3" w:rsidP="00C956A3">
      <w:pPr>
        <w:widowControl w:val="0"/>
        <w:tabs>
          <w:tab w:val="center" w:pos="4678"/>
          <w:tab w:val="right" w:pos="9355"/>
        </w:tabs>
        <w:rPr>
          <w:b/>
          <w:spacing w:val="-6"/>
          <w:sz w:val="16"/>
          <w:szCs w:val="28"/>
        </w:rPr>
      </w:pPr>
    </w:p>
    <w:p w:rsidR="00C956A3" w:rsidRPr="00507F5B" w:rsidRDefault="00C956A3" w:rsidP="00C956A3">
      <w:pPr>
        <w:widowControl w:val="0"/>
        <w:tabs>
          <w:tab w:val="center" w:pos="4678"/>
          <w:tab w:val="right" w:pos="9355"/>
        </w:tabs>
        <w:rPr>
          <w:spacing w:val="-6"/>
          <w:szCs w:val="28"/>
        </w:rPr>
      </w:pPr>
      <w:r w:rsidRPr="00507F5B">
        <w:rPr>
          <w:b/>
          <w:spacing w:val="-6"/>
          <w:szCs w:val="28"/>
        </w:rPr>
        <w:t>Постановка задачи.</w:t>
      </w:r>
      <w:r w:rsidRPr="00507F5B">
        <w:rPr>
          <w:spacing w:val="-6"/>
          <w:szCs w:val="28"/>
        </w:rPr>
        <w:t xml:space="preserve"> По принятому сигналу </w:t>
      </w:r>
      <w:r w:rsidRPr="00701498">
        <w:rPr>
          <w:spacing w:val="-6"/>
          <w:position w:val="-12"/>
          <w:szCs w:val="28"/>
        </w:rPr>
        <w:object w:dxaOrig="1120" w:dyaOrig="360">
          <v:shape id="_x0000_i1098" type="#_x0000_t75" style="width:55.25pt;height:18.4pt" o:ole="">
            <v:imagedata r:id="rId138" o:title=""/>
          </v:shape>
          <o:OLEObject Type="Embed" ProgID="Equation.DSMT4" ShapeID="_x0000_i1098" DrawAspect="Content" ObjectID="_1537016535" r:id="rId139"/>
        </w:object>
      </w:r>
      <w:r w:rsidRPr="00507F5B">
        <w:rPr>
          <w:spacing w:val="-6"/>
          <w:szCs w:val="28"/>
        </w:rPr>
        <w:t xml:space="preserve"> антенной реше</w:t>
      </w:r>
      <w:r w:rsidRPr="00507F5B">
        <w:rPr>
          <w:spacing w:val="-6"/>
          <w:szCs w:val="28"/>
        </w:rPr>
        <w:t>т</w:t>
      </w:r>
      <w:r w:rsidRPr="00507F5B">
        <w:rPr>
          <w:spacing w:val="-6"/>
          <w:szCs w:val="28"/>
        </w:rPr>
        <w:t xml:space="preserve">кой </w:t>
      </w:r>
      <w:r w:rsidRPr="00701498">
        <w:rPr>
          <w:spacing w:val="-6"/>
          <w:position w:val="-4"/>
          <w:szCs w:val="28"/>
        </w:rPr>
        <w:object w:dxaOrig="320" w:dyaOrig="260">
          <v:shape id="_x0000_i1099" type="#_x0000_t75" style="width:15.9pt;height:12.55pt" o:ole="">
            <v:imagedata r:id="rId140" o:title=""/>
          </v:shape>
          <o:OLEObject Type="Embed" ProgID="Equation.DSMT4" ShapeID="_x0000_i1099" DrawAspect="Content" ObjectID="_1537016536" r:id="rId141"/>
        </w:object>
      </w:r>
      <w:r w:rsidRPr="00507F5B">
        <w:rPr>
          <w:spacing w:val="-6"/>
          <w:szCs w:val="28"/>
        </w:rPr>
        <w:t>, наблюдаемого на фоне аддитивных гауссо</w:t>
      </w:r>
      <w:r w:rsidRPr="00507F5B">
        <w:rPr>
          <w:spacing w:val="-6"/>
          <w:szCs w:val="28"/>
        </w:rPr>
        <w:t>в</w:t>
      </w:r>
      <w:r w:rsidRPr="00507F5B">
        <w:rPr>
          <w:spacing w:val="-6"/>
          <w:szCs w:val="28"/>
        </w:rPr>
        <w:t xml:space="preserve">ских шумов </w:t>
      </w:r>
      <w:r w:rsidRPr="00701498">
        <w:rPr>
          <w:spacing w:val="-6"/>
          <w:position w:val="-10"/>
          <w:szCs w:val="28"/>
        </w:rPr>
        <w:object w:dxaOrig="440" w:dyaOrig="320">
          <v:shape id="_x0000_i1100" type="#_x0000_t75" style="width:21.75pt;height:15.9pt" o:ole="">
            <v:imagedata r:id="rId142" o:title=""/>
          </v:shape>
          <o:OLEObject Type="Embed" ProgID="Equation.DSMT4" ShapeID="_x0000_i1100" DrawAspect="Content" ObjectID="_1537016537" r:id="rId143"/>
        </w:object>
      </w:r>
      <w:r w:rsidRPr="00507F5B">
        <w:rPr>
          <w:spacing w:val="-6"/>
          <w:szCs w:val="28"/>
        </w:rPr>
        <w:t>, необход</w:t>
      </w:r>
      <w:r w:rsidRPr="00507F5B">
        <w:rPr>
          <w:spacing w:val="-6"/>
          <w:szCs w:val="28"/>
        </w:rPr>
        <w:t>и</w:t>
      </w:r>
      <w:r w:rsidRPr="00507F5B">
        <w:rPr>
          <w:spacing w:val="-6"/>
          <w:szCs w:val="28"/>
        </w:rPr>
        <w:t>мо дать оптимальную оце</w:t>
      </w:r>
      <w:r w:rsidRPr="00507F5B">
        <w:rPr>
          <w:spacing w:val="-6"/>
          <w:szCs w:val="28"/>
        </w:rPr>
        <w:t>н</w:t>
      </w:r>
      <w:r w:rsidRPr="00507F5B">
        <w:rPr>
          <w:spacing w:val="-6"/>
          <w:szCs w:val="28"/>
        </w:rPr>
        <w:t>ку электрофизических и геометрических параметров</w:t>
      </w:r>
    </w:p>
    <w:p w:rsidR="00C956A3" w:rsidRPr="00507F5B" w:rsidRDefault="00C956A3" w:rsidP="00C956A3">
      <w:pPr>
        <w:widowControl w:val="0"/>
        <w:tabs>
          <w:tab w:val="center" w:pos="4678"/>
          <w:tab w:val="right" w:pos="9355"/>
        </w:tabs>
        <w:ind w:firstLine="0"/>
        <w:rPr>
          <w:spacing w:val="-6"/>
          <w:szCs w:val="28"/>
        </w:rPr>
      </w:pPr>
      <w:r w:rsidRPr="00507F5B">
        <w:rPr>
          <w:spacing w:val="-6"/>
          <w:szCs w:val="28"/>
        </w:rPr>
        <w:t xml:space="preserve"> подстилающей поверхности </w:t>
      </w:r>
      <w:r w:rsidRPr="00701498">
        <w:rPr>
          <w:spacing w:val="-6"/>
          <w:position w:val="-4"/>
          <w:szCs w:val="28"/>
        </w:rPr>
        <w:object w:dxaOrig="260" w:dyaOrig="260">
          <v:shape id="_x0000_i1101" type="#_x0000_t75" style="width:12.55pt;height:12.55pt" o:ole="">
            <v:imagedata r:id="rId144" o:title=""/>
          </v:shape>
          <o:OLEObject Type="Embed" ProgID="Equation.DSMT4" ShapeID="_x0000_i1101" DrawAspect="Content" ObjectID="_1537016538" r:id="rId145"/>
        </w:object>
      </w:r>
      <w:r w:rsidRPr="00507F5B">
        <w:rPr>
          <w:spacing w:val="-6"/>
          <w:szCs w:val="28"/>
        </w:rPr>
        <w:t>.</w:t>
      </w:r>
    </w:p>
    <w:p w:rsidR="00C956A3" w:rsidRPr="00507F5B" w:rsidRDefault="00C956A3" w:rsidP="00C956A3">
      <w:pPr>
        <w:widowControl w:val="0"/>
        <w:tabs>
          <w:tab w:val="center" w:pos="4678"/>
          <w:tab w:val="right" w:pos="9355"/>
        </w:tabs>
        <w:rPr>
          <w:sz w:val="20"/>
          <w:szCs w:val="28"/>
        </w:rPr>
      </w:pPr>
    </w:p>
    <w:p w:rsidR="00C956A3" w:rsidRPr="00171B53" w:rsidRDefault="00C956A3" w:rsidP="00C956A3">
      <w:pPr>
        <w:widowControl w:val="0"/>
        <w:tabs>
          <w:tab w:val="center" w:pos="4678"/>
          <w:tab w:val="right" w:pos="9355"/>
        </w:tabs>
        <w:rPr>
          <w:szCs w:val="28"/>
        </w:rPr>
      </w:pPr>
      <w:r w:rsidRPr="00171B53">
        <w:rPr>
          <w:szCs w:val="28"/>
        </w:rPr>
        <w:t>В качестве уравнения наблюдения примем аддитивную смесь отраженного полезного сигнала и дельта коррелированного шума:</w:t>
      </w:r>
    </w:p>
    <w:p w:rsidR="00C956A3" w:rsidRPr="00171B53" w:rsidRDefault="00C956A3" w:rsidP="00C956A3">
      <w:pPr>
        <w:widowControl w:val="0"/>
        <w:tabs>
          <w:tab w:val="center" w:pos="4395"/>
          <w:tab w:val="right" w:pos="9072"/>
        </w:tabs>
        <w:rPr>
          <w:szCs w:val="28"/>
        </w:rPr>
      </w:pPr>
      <w:r w:rsidRPr="00171B53">
        <w:rPr>
          <w:szCs w:val="28"/>
        </w:rPr>
        <w:tab/>
      </w:r>
      <w:r w:rsidRPr="00701498">
        <w:rPr>
          <w:position w:val="-12"/>
          <w:szCs w:val="28"/>
        </w:rPr>
        <w:object w:dxaOrig="2659" w:dyaOrig="360">
          <v:shape id="_x0000_i1102" type="#_x0000_t75" style="width:133.1pt;height:18.4pt" o:ole="">
            <v:imagedata r:id="rId146" o:title=""/>
          </v:shape>
          <o:OLEObject Type="Embed" ProgID="Equation.DSMT4" ShapeID="_x0000_i1102" DrawAspect="Content" ObjectID="_1537016539" r:id="rId147"/>
        </w:object>
      </w:r>
      <w:r w:rsidRPr="00171B53">
        <w:rPr>
          <w:szCs w:val="28"/>
        </w:rPr>
        <w:t>,</w:t>
      </w:r>
      <w:r w:rsidRPr="00171B53">
        <w:rPr>
          <w:szCs w:val="28"/>
        </w:rPr>
        <w:tab/>
        <w:t>(2)</w:t>
      </w:r>
    </w:p>
    <w:p w:rsidR="00C956A3" w:rsidRDefault="00C956A3" w:rsidP="00C956A3">
      <w:pPr>
        <w:widowControl w:val="0"/>
        <w:tabs>
          <w:tab w:val="center" w:pos="4395"/>
          <w:tab w:val="right" w:pos="9072"/>
        </w:tabs>
        <w:ind w:firstLine="0"/>
        <w:rPr>
          <w:szCs w:val="28"/>
        </w:rPr>
      </w:pPr>
      <w:r w:rsidRPr="00171B53">
        <w:rPr>
          <w:szCs w:val="28"/>
        </w:rPr>
        <w:t xml:space="preserve">где </w:t>
      </w:r>
      <w:r w:rsidRPr="00701498">
        <w:rPr>
          <w:position w:val="-20"/>
          <w:szCs w:val="28"/>
        </w:rPr>
        <w:object w:dxaOrig="3640" w:dyaOrig="480">
          <v:shape id="_x0000_i1103" type="#_x0000_t75" style="width:181.65pt;height:23.45pt" o:ole="">
            <v:imagedata r:id="rId148" o:title=""/>
          </v:shape>
          <o:OLEObject Type="Embed" ProgID="Equation.DSMT4" ShapeID="_x0000_i1103" DrawAspect="Content" ObjectID="_1537016540" r:id="rId149"/>
        </w:object>
      </w:r>
      <w:r w:rsidRPr="00171B53">
        <w:rPr>
          <w:szCs w:val="28"/>
        </w:rPr>
        <w:t xml:space="preserve"> − полезный сигнал с выхода антенной решетки, </w:t>
      </w:r>
      <w:r w:rsidRPr="00701498">
        <w:rPr>
          <w:position w:val="-10"/>
          <w:szCs w:val="28"/>
        </w:rPr>
        <w:object w:dxaOrig="1060" w:dyaOrig="360">
          <v:shape id="_x0000_i1104" type="#_x0000_t75" style="width:52.75pt;height:18.4pt" o:ole="">
            <v:imagedata r:id="rId150" o:title=""/>
          </v:shape>
          <o:OLEObject Type="Embed" ProgID="Equation.DSMT4" ShapeID="_x0000_i1104" DrawAspect="Content" ObjectID="_1537016541" r:id="rId151"/>
        </w:object>
      </w:r>
      <w:r w:rsidRPr="00171B53">
        <w:rPr>
          <w:szCs w:val="28"/>
        </w:rPr>
        <w:t xml:space="preserve"> − удельный комплексный коэффициент рассеяния до</w:t>
      </w:r>
      <w:r w:rsidRPr="00171B53">
        <w:rPr>
          <w:szCs w:val="28"/>
        </w:rPr>
        <w:t>с</w:t>
      </w:r>
      <w:r w:rsidRPr="00171B53">
        <w:rPr>
          <w:szCs w:val="28"/>
        </w:rPr>
        <w:t xml:space="preserve">таточно малого элемента площади </w:t>
      </w:r>
      <w:r w:rsidRPr="00701498">
        <w:rPr>
          <w:position w:val="-6"/>
          <w:szCs w:val="28"/>
        </w:rPr>
        <w:object w:dxaOrig="320" w:dyaOrig="279">
          <v:shape id="_x0000_i1105" type="#_x0000_t75" style="width:15.9pt;height:14.25pt" o:ole="">
            <v:imagedata r:id="rId152" o:title=""/>
          </v:shape>
          <o:OLEObject Type="Embed" ProgID="Equation.DSMT4" ShapeID="_x0000_i1105" DrawAspect="Content" ObjectID="_1537016542" r:id="rId153"/>
        </w:object>
      </w:r>
      <w:r w:rsidRPr="00171B53">
        <w:rPr>
          <w:szCs w:val="28"/>
        </w:rPr>
        <w:t xml:space="preserve"> [</w:t>
      </w:r>
      <w:r>
        <w:rPr>
          <w:szCs w:val="28"/>
          <w:lang w:val="uk-UA"/>
        </w:rPr>
        <w:t>2</w:t>
      </w:r>
      <w:r w:rsidRPr="00171B53">
        <w:rPr>
          <w:szCs w:val="28"/>
        </w:rPr>
        <w:t xml:space="preserve">], </w:t>
      </w:r>
      <w:r w:rsidRPr="00701498">
        <w:rPr>
          <w:position w:val="-10"/>
          <w:szCs w:val="28"/>
        </w:rPr>
        <w:object w:dxaOrig="440" w:dyaOrig="320">
          <v:shape id="_x0000_i1106" type="#_x0000_t75" style="width:21.75pt;height:15.9pt" o:ole="">
            <v:imagedata r:id="rId154" o:title=""/>
          </v:shape>
          <o:OLEObject Type="Embed" ProgID="Equation.DSMT4" ShapeID="_x0000_i1106" DrawAspect="Content" ObjectID="_1537016543" r:id="rId155"/>
        </w:object>
      </w:r>
      <w:r w:rsidRPr="00171B53">
        <w:rPr>
          <w:szCs w:val="28"/>
        </w:rPr>
        <w:t xml:space="preserve"> − белый шум с корреляц</w:t>
      </w:r>
      <w:r w:rsidRPr="00171B53">
        <w:rPr>
          <w:szCs w:val="28"/>
        </w:rPr>
        <w:t>и</w:t>
      </w:r>
      <w:r w:rsidRPr="00171B53">
        <w:rPr>
          <w:szCs w:val="28"/>
        </w:rPr>
        <w:t xml:space="preserve">онной функцией </w:t>
      </w:r>
      <w:r w:rsidRPr="00701498">
        <w:rPr>
          <w:position w:val="-12"/>
          <w:szCs w:val="28"/>
        </w:rPr>
        <w:object w:dxaOrig="3739" w:dyaOrig="360">
          <v:shape id="_x0000_i1107" type="#_x0000_t75" style="width:185pt;height:18.4pt" o:ole="">
            <v:imagedata r:id="rId156" o:title=""/>
          </v:shape>
          <o:OLEObject Type="Embed" ProgID="Equation.DSMT4" ShapeID="_x0000_i1107" DrawAspect="Content" ObjectID="_1537016544" r:id="rId157"/>
        </w:object>
      </w:r>
      <w:r w:rsidRPr="00171B53">
        <w:rPr>
          <w:szCs w:val="28"/>
        </w:rPr>
        <w:t>. В общем случае закон и</w:t>
      </w:r>
      <w:r w:rsidRPr="00171B53">
        <w:rPr>
          <w:szCs w:val="28"/>
        </w:rPr>
        <w:t>з</w:t>
      </w:r>
      <w:r w:rsidRPr="00171B53">
        <w:rPr>
          <w:szCs w:val="28"/>
        </w:rPr>
        <w:t>менения</w:t>
      </w:r>
      <w:r>
        <w:rPr>
          <w:szCs w:val="28"/>
        </w:rPr>
        <w:t xml:space="preserve"> </w:t>
      </w:r>
      <w:r w:rsidRPr="00701498">
        <w:rPr>
          <w:position w:val="-12"/>
          <w:szCs w:val="28"/>
        </w:rPr>
        <w:object w:dxaOrig="340" w:dyaOrig="360">
          <v:shape id="_x0000_i1108" type="#_x0000_t75" style="width:16.75pt;height:18.4pt" o:ole="">
            <v:imagedata r:id="rId158" o:title=""/>
          </v:shape>
          <o:OLEObject Type="Embed" ProgID="Equation.DSMT4" ShapeID="_x0000_i1108" DrawAspect="Content" ObjectID="_1537016545" r:id="rId159"/>
        </w:object>
      </w:r>
      <w:r>
        <w:rPr>
          <w:szCs w:val="28"/>
        </w:rPr>
        <w:t xml:space="preserve"> во времени и количество сформированных лучей в уравнении наблюдения (2) не конкретизируется. </w:t>
      </w:r>
    </w:p>
    <w:p w:rsidR="00C956A3" w:rsidRPr="007661CC" w:rsidRDefault="00C956A3" w:rsidP="00C956A3">
      <w:pPr>
        <w:tabs>
          <w:tab w:val="center" w:pos="4678"/>
          <w:tab w:val="right" w:pos="9356"/>
          <w:tab w:val="right" w:pos="9869"/>
        </w:tabs>
        <w:rPr>
          <w:spacing w:val="4"/>
          <w:szCs w:val="28"/>
          <w:lang w:val="uk-UA"/>
        </w:rPr>
      </w:pPr>
      <w:r w:rsidRPr="00C90117">
        <w:rPr>
          <w:b/>
          <w:szCs w:val="28"/>
        </w:rPr>
        <w:t>Решение</w:t>
      </w:r>
      <w:r w:rsidRPr="00C90117">
        <w:rPr>
          <w:szCs w:val="28"/>
        </w:rPr>
        <w:t xml:space="preserve"> </w:t>
      </w:r>
      <w:r>
        <w:rPr>
          <w:b/>
          <w:szCs w:val="28"/>
        </w:rPr>
        <w:t>оптимизационной задачи</w:t>
      </w:r>
      <w:r w:rsidRPr="00C90117">
        <w:rPr>
          <w:b/>
          <w:szCs w:val="28"/>
        </w:rPr>
        <w:t xml:space="preserve">. </w:t>
      </w:r>
      <w:r w:rsidRPr="00C90117">
        <w:rPr>
          <w:szCs w:val="28"/>
        </w:rPr>
        <w:t>Получим оптимальный алг</w:t>
      </w:r>
      <w:r w:rsidRPr="00C90117">
        <w:rPr>
          <w:szCs w:val="28"/>
        </w:rPr>
        <w:t>о</w:t>
      </w:r>
      <w:r w:rsidRPr="00C90117">
        <w:rPr>
          <w:szCs w:val="28"/>
        </w:rPr>
        <w:t xml:space="preserve">ритм оценки </w:t>
      </w:r>
      <w:r w:rsidRPr="00171B53">
        <w:rPr>
          <w:szCs w:val="28"/>
        </w:rPr>
        <w:t xml:space="preserve">параметров </w:t>
      </w:r>
      <w:r w:rsidRPr="00171B53">
        <w:rPr>
          <w:spacing w:val="4"/>
          <w:szCs w:val="28"/>
        </w:rPr>
        <w:t>подстилающей поверхности методом макс</w:t>
      </w:r>
      <w:r w:rsidRPr="00171B53">
        <w:rPr>
          <w:spacing w:val="4"/>
          <w:szCs w:val="28"/>
        </w:rPr>
        <w:t>и</w:t>
      </w:r>
      <w:r w:rsidRPr="00171B53">
        <w:rPr>
          <w:spacing w:val="4"/>
          <w:szCs w:val="28"/>
        </w:rPr>
        <w:t>мального правдоподобия. Запишем функционал правдоподобия следу</w:t>
      </w:r>
      <w:r w:rsidRPr="00171B53">
        <w:rPr>
          <w:spacing w:val="4"/>
          <w:szCs w:val="28"/>
        </w:rPr>
        <w:t>ю</w:t>
      </w:r>
      <w:r w:rsidRPr="00171B53">
        <w:rPr>
          <w:spacing w:val="4"/>
          <w:szCs w:val="28"/>
        </w:rPr>
        <w:t>щим образом</w:t>
      </w:r>
      <w:r>
        <w:rPr>
          <w:spacing w:val="4"/>
          <w:szCs w:val="28"/>
          <w:lang w:val="uk-UA"/>
        </w:rPr>
        <w:t xml:space="preserve"> </w:t>
      </w:r>
      <w:r w:rsidRPr="00171B53">
        <w:rPr>
          <w:szCs w:val="28"/>
        </w:rPr>
        <w:t>[</w:t>
      </w:r>
      <w:r>
        <w:rPr>
          <w:szCs w:val="28"/>
          <w:lang w:val="uk-UA"/>
        </w:rPr>
        <w:t>2</w:t>
      </w:r>
      <w:r w:rsidRPr="00171B53">
        <w:rPr>
          <w:szCs w:val="28"/>
        </w:rPr>
        <w:t>]</w:t>
      </w:r>
    </w:p>
    <w:p w:rsidR="00C956A3" w:rsidRPr="00C90117" w:rsidRDefault="00C956A3" w:rsidP="00C956A3">
      <w:pPr>
        <w:tabs>
          <w:tab w:val="center" w:pos="4395"/>
          <w:tab w:val="right" w:pos="9072"/>
        </w:tabs>
        <w:ind w:firstLine="0"/>
        <w:rPr>
          <w:szCs w:val="28"/>
        </w:rPr>
      </w:pPr>
      <w:r w:rsidRPr="00171B53">
        <w:rPr>
          <w:spacing w:val="4"/>
          <w:szCs w:val="28"/>
        </w:rPr>
        <w:tab/>
      </w:r>
      <w:r w:rsidRPr="00701498">
        <w:rPr>
          <w:spacing w:val="4"/>
          <w:position w:val="-20"/>
          <w:szCs w:val="28"/>
        </w:rPr>
        <w:object w:dxaOrig="6420" w:dyaOrig="540">
          <v:shape id="_x0000_i1109" type="#_x0000_t75" style="width:320.65pt;height:26.8pt" o:ole="">
            <v:imagedata r:id="rId160" o:title=""/>
          </v:shape>
          <o:OLEObject Type="Embed" ProgID="Equation.DSMT4" ShapeID="_x0000_i1109" DrawAspect="Content" ObjectID="_1537016546" r:id="rId161"/>
        </w:object>
      </w:r>
      <w:r w:rsidRPr="00171B53">
        <w:rPr>
          <w:spacing w:val="4"/>
          <w:szCs w:val="28"/>
        </w:rPr>
        <w:tab/>
        <w:t>(3)</w:t>
      </w:r>
    </w:p>
    <w:p w:rsidR="00C956A3" w:rsidRPr="00171B53" w:rsidRDefault="00C956A3" w:rsidP="00C956A3">
      <w:pPr>
        <w:widowControl w:val="0"/>
        <w:ind w:firstLine="0"/>
        <w:rPr>
          <w:szCs w:val="28"/>
        </w:rPr>
      </w:pPr>
      <w:r w:rsidRPr="00C90117">
        <w:rPr>
          <w:szCs w:val="28"/>
        </w:rPr>
        <w:t xml:space="preserve">где </w:t>
      </w:r>
      <w:r w:rsidRPr="00701498">
        <w:rPr>
          <w:position w:val="-6"/>
          <w:szCs w:val="28"/>
        </w:rPr>
        <w:object w:dxaOrig="200" w:dyaOrig="279">
          <v:shape id="_x0000_i1110" type="#_x0000_t75" style="width:10.05pt;height:14.25pt" o:ole="">
            <v:imagedata r:id="rId162" o:title=""/>
          </v:shape>
          <o:OLEObject Type="Embed" ProgID="Equation.DSMT4" ShapeID="_x0000_i1110" DrawAspect="Content" ObjectID="_1537016547" r:id="rId163"/>
        </w:object>
      </w:r>
      <w:r w:rsidRPr="00C90117">
        <w:rPr>
          <w:szCs w:val="28"/>
        </w:rPr>
        <w:t xml:space="preserve"> − коэффициент не </w:t>
      </w:r>
      <w:r w:rsidRPr="00171B53">
        <w:rPr>
          <w:szCs w:val="28"/>
        </w:rPr>
        <w:t xml:space="preserve">зависящий от вектора искомых параметров </w:t>
      </w:r>
      <w:r w:rsidRPr="00701498">
        <w:rPr>
          <w:position w:val="-10"/>
          <w:szCs w:val="28"/>
        </w:rPr>
        <w:object w:dxaOrig="520" w:dyaOrig="320">
          <v:shape id="_x0000_i1111" type="#_x0000_t75" style="width:25.95pt;height:15.9pt" o:ole="">
            <v:imagedata r:id="rId164" o:title=""/>
          </v:shape>
          <o:OLEObject Type="Embed" ProgID="Equation.DSMT4" ShapeID="_x0000_i1111" DrawAspect="Content" ObjectID="_1537016548" r:id="rId165"/>
        </w:object>
      </w:r>
      <w:r w:rsidRPr="00171B53">
        <w:rPr>
          <w:szCs w:val="28"/>
        </w:rPr>
        <w:t xml:space="preserve">. </w:t>
      </w:r>
    </w:p>
    <w:p w:rsidR="00C956A3" w:rsidRPr="00171B53" w:rsidRDefault="00C956A3" w:rsidP="00C956A3">
      <w:pPr>
        <w:widowControl w:val="0"/>
        <w:tabs>
          <w:tab w:val="center" w:pos="4820"/>
          <w:tab w:val="right" w:pos="9869"/>
        </w:tabs>
        <w:rPr>
          <w:szCs w:val="28"/>
        </w:rPr>
      </w:pPr>
      <w:r w:rsidRPr="00171B53">
        <w:rPr>
          <w:szCs w:val="28"/>
        </w:rPr>
        <w:t xml:space="preserve">Оценки </w:t>
      </w:r>
      <w:r w:rsidRPr="00701498">
        <w:rPr>
          <w:position w:val="-10"/>
          <w:szCs w:val="28"/>
        </w:rPr>
        <w:object w:dxaOrig="520" w:dyaOrig="380">
          <v:shape id="_x0000_i1112" type="#_x0000_t75" style="width:25.95pt;height:19.25pt" o:ole="">
            <v:imagedata r:id="rId166" o:title=""/>
          </v:shape>
          <o:OLEObject Type="Embed" ProgID="Equation.DSMT4" ShapeID="_x0000_i1112" DrawAspect="Content" ObjectID="_1537016549" r:id="rId167"/>
        </w:object>
      </w:r>
      <w:r w:rsidRPr="00171B53">
        <w:rPr>
          <w:szCs w:val="28"/>
        </w:rPr>
        <w:t xml:space="preserve"> находим из решения системы уравнений правдоподобия</w:t>
      </w:r>
    </w:p>
    <w:p w:rsidR="00C956A3" w:rsidRPr="00171B53" w:rsidRDefault="00C956A3" w:rsidP="00C956A3">
      <w:pPr>
        <w:widowControl w:val="0"/>
        <w:tabs>
          <w:tab w:val="center" w:pos="4820"/>
          <w:tab w:val="right" w:pos="9072"/>
        </w:tabs>
        <w:ind w:firstLine="0"/>
        <w:rPr>
          <w:szCs w:val="28"/>
        </w:rPr>
      </w:pPr>
      <w:r w:rsidRPr="00171B53">
        <w:rPr>
          <w:szCs w:val="28"/>
        </w:rPr>
        <w:tab/>
      </w:r>
      <w:r w:rsidRPr="00701498">
        <w:rPr>
          <w:position w:val="-24"/>
          <w:szCs w:val="28"/>
        </w:rPr>
        <w:object w:dxaOrig="4380" w:dyaOrig="540">
          <v:shape id="_x0000_i1113" type="#_x0000_t75" style="width:216.85pt;height:26.8pt" o:ole="">
            <v:imagedata r:id="rId168" o:title=""/>
          </v:shape>
          <o:OLEObject Type="Embed" ProgID="Equation.DSMT4" ShapeID="_x0000_i1113" DrawAspect="Content" ObjectID="_1537016550" r:id="rId169"/>
        </w:object>
      </w:r>
      <w:r w:rsidRPr="00171B53">
        <w:rPr>
          <w:szCs w:val="28"/>
        </w:rPr>
        <w:t>,</w:t>
      </w:r>
      <w:r w:rsidRPr="00171B53">
        <w:rPr>
          <w:szCs w:val="28"/>
        </w:rPr>
        <w:tab/>
        <w:t>(4)</w:t>
      </w:r>
    </w:p>
    <w:p w:rsidR="00C956A3" w:rsidRPr="00C90117" w:rsidRDefault="00C956A3" w:rsidP="00C956A3">
      <w:pPr>
        <w:widowControl w:val="0"/>
        <w:tabs>
          <w:tab w:val="center" w:pos="4820"/>
          <w:tab w:val="right" w:pos="9356"/>
        </w:tabs>
        <w:ind w:firstLine="0"/>
        <w:rPr>
          <w:szCs w:val="28"/>
        </w:rPr>
      </w:pPr>
      <w:r w:rsidRPr="00171B53">
        <w:rPr>
          <w:szCs w:val="28"/>
        </w:rPr>
        <w:t xml:space="preserve">где </w:t>
      </w:r>
      <w:r w:rsidRPr="00701498">
        <w:rPr>
          <w:position w:val="-4"/>
          <w:szCs w:val="28"/>
        </w:rPr>
        <w:object w:dxaOrig="260" w:dyaOrig="260">
          <v:shape id="_x0000_i1114" type="#_x0000_t75" style="width:12.55pt;height:12.55pt" o:ole="">
            <v:imagedata r:id="rId170" o:title=""/>
          </v:shape>
          <o:OLEObject Type="Embed" ProgID="Equation.DSMT4" ShapeID="_x0000_i1114" DrawAspect="Content" ObjectID="_1537016551" r:id="rId171"/>
        </w:object>
      </w:r>
      <w:r w:rsidRPr="00171B53">
        <w:rPr>
          <w:szCs w:val="28"/>
        </w:rPr>
        <w:t xml:space="preserve"> − натуральный логарифм, </w:t>
      </w:r>
      <w:r w:rsidRPr="00701498">
        <w:rPr>
          <w:position w:val="-10"/>
          <w:szCs w:val="28"/>
        </w:rPr>
        <w:object w:dxaOrig="920" w:dyaOrig="380">
          <v:shape id="_x0000_i1115" type="#_x0000_t75" style="width:46.05pt;height:19.25pt" o:ole="">
            <v:imagedata r:id="rId172" o:title=""/>
          </v:shape>
          <o:OLEObject Type="Embed" ProgID="Equation.DSMT4" ShapeID="_x0000_i1115" DrawAspect="Content" ObjectID="_1537016552" r:id="rId173"/>
        </w:object>
      </w:r>
      <w:r w:rsidRPr="00171B53">
        <w:rPr>
          <w:szCs w:val="28"/>
        </w:rPr>
        <w:t xml:space="preserve"> − вариационная производная, </w:t>
      </w:r>
      <w:r w:rsidRPr="00701498">
        <w:rPr>
          <w:position w:val="-4"/>
          <w:szCs w:val="28"/>
        </w:rPr>
        <w:object w:dxaOrig="220" w:dyaOrig="200">
          <v:shape id="_x0000_i1116" type="#_x0000_t75" style="width:10.9pt;height:10.05pt" o:ole="">
            <v:imagedata r:id="rId174" o:title=""/>
          </v:shape>
          <o:OLEObject Type="Embed" ProgID="Equation.DSMT4" ShapeID="_x0000_i1116" DrawAspect="Content" ObjectID="_1537016553" r:id="rId175"/>
        </w:object>
      </w:r>
      <w:r w:rsidRPr="00171B53">
        <w:rPr>
          <w:szCs w:val="28"/>
        </w:rPr>
        <w:t xml:space="preserve"> − знак оценки, </w:t>
      </w:r>
      <w:r w:rsidRPr="00701498">
        <w:rPr>
          <w:position w:val="-12"/>
          <w:szCs w:val="28"/>
        </w:rPr>
        <w:object w:dxaOrig="760" w:dyaOrig="360">
          <v:shape id="_x0000_i1117" type="#_x0000_t75" style="width:37.65pt;height:18.4pt" o:ole="">
            <v:imagedata r:id="rId176" o:title=""/>
          </v:shape>
          <o:OLEObject Type="Embed" ProgID="Equation.DSMT4" ShapeID="_x0000_i1117" DrawAspect="Content" ObjectID="_1537016554" r:id="rId177"/>
        </w:object>
      </w:r>
      <w:r w:rsidRPr="00171B53">
        <w:rPr>
          <w:szCs w:val="28"/>
        </w:rPr>
        <w:t xml:space="preserve"> − истинное значение оцениваемой</w:t>
      </w:r>
      <w:r>
        <w:rPr>
          <w:szCs w:val="28"/>
        </w:rPr>
        <w:t xml:space="preserve"> функции.</w:t>
      </w:r>
    </w:p>
    <w:p w:rsidR="00C956A3" w:rsidRPr="00171B53" w:rsidRDefault="00C956A3" w:rsidP="00C956A3">
      <w:pPr>
        <w:widowControl w:val="0"/>
        <w:tabs>
          <w:tab w:val="center" w:pos="4820"/>
          <w:tab w:val="right" w:pos="9869"/>
        </w:tabs>
        <w:rPr>
          <w:szCs w:val="28"/>
        </w:rPr>
      </w:pPr>
      <w:r>
        <w:rPr>
          <w:szCs w:val="28"/>
        </w:rPr>
        <w:t xml:space="preserve">В результат </w:t>
      </w:r>
      <w:r w:rsidRPr="00171B53">
        <w:rPr>
          <w:szCs w:val="28"/>
        </w:rPr>
        <w:t>дифференцирования (4) получаем оптимальный алг</w:t>
      </w:r>
      <w:r w:rsidRPr="00171B53">
        <w:rPr>
          <w:szCs w:val="28"/>
        </w:rPr>
        <w:t>о</w:t>
      </w:r>
      <w:r w:rsidRPr="00171B53">
        <w:rPr>
          <w:szCs w:val="28"/>
        </w:rPr>
        <w:t>ритм оценки пространственно-распределенных электрофизических и ге</w:t>
      </w:r>
      <w:r w:rsidRPr="00171B53">
        <w:rPr>
          <w:szCs w:val="28"/>
        </w:rPr>
        <w:t>о</w:t>
      </w:r>
      <w:r w:rsidRPr="00171B53">
        <w:rPr>
          <w:szCs w:val="28"/>
        </w:rPr>
        <w:lastRenderedPageBreak/>
        <w:t>метрических параметров поверхностей в движущихся антенных решетках</w:t>
      </w:r>
    </w:p>
    <w:p w:rsidR="00C956A3" w:rsidRPr="00171B53" w:rsidRDefault="00C956A3" w:rsidP="00C956A3">
      <w:pPr>
        <w:widowControl w:val="0"/>
        <w:tabs>
          <w:tab w:val="center" w:pos="4536"/>
          <w:tab w:val="right" w:pos="9070"/>
        </w:tabs>
        <w:ind w:firstLine="0"/>
        <w:rPr>
          <w:szCs w:val="28"/>
        </w:rPr>
      </w:pPr>
      <w:r w:rsidRPr="00171B53">
        <w:rPr>
          <w:b/>
          <w:szCs w:val="28"/>
        </w:rPr>
        <w:tab/>
      </w:r>
      <w:r w:rsidRPr="00701498">
        <w:rPr>
          <w:b/>
          <w:position w:val="-48"/>
          <w:szCs w:val="28"/>
        </w:rPr>
        <w:object w:dxaOrig="7940" w:dyaOrig="1080">
          <v:shape id="_x0000_i1118" type="#_x0000_t75" style="width:392.65pt;height:54.4pt" o:ole="">
            <v:imagedata r:id="rId178" o:title=""/>
          </v:shape>
          <o:OLEObject Type="Embed" ProgID="Equation.DSMT4" ShapeID="_x0000_i1118" DrawAspect="Content" ObjectID="_1537016555" r:id="rId179"/>
        </w:object>
      </w:r>
      <w:r w:rsidRPr="00171B53">
        <w:rPr>
          <w:b/>
          <w:szCs w:val="28"/>
        </w:rPr>
        <w:tab/>
      </w:r>
      <w:r w:rsidRPr="00171B53">
        <w:rPr>
          <w:szCs w:val="28"/>
        </w:rPr>
        <w:t>(5)</w:t>
      </w:r>
    </w:p>
    <w:p w:rsidR="00C956A3" w:rsidRPr="00836503" w:rsidRDefault="00C956A3" w:rsidP="00C956A3">
      <w:pPr>
        <w:widowControl w:val="0"/>
        <w:tabs>
          <w:tab w:val="center" w:pos="4536"/>
          <w:tab w:val="right" w:pos="9070"/>
        </w:tabs>
        <w:ind w:firstLine="0"/>
        <w:rPr>
          <w:szCs w:val="28"/>
        </w:rPr>
      </w:pPr>
      <w:r w:rsidRPr="00701498">
        <w:rPr>
          <w:position w:val="-16"/>
          <w:szCs w:val="28"/>
        </w:rPr>
        <w:object w:dxaOrig="1640" w:dyaOrig="499">
          <v:shape id="_x0000_i1119" type="#_x0000_t75" style="width:82.05pt;height:25.1pt" o:ole="">
            <v:imagedata r:id="rId180" o:title=""/>
          </v:shape>
          <o:OLEObject Type="Embed" ProgID="Equation.DSMT4" ShapeID="_x0000_i1119" DrawAspect="Content" ObjectID="_1537016556" r:id="rId181"/>
        </w:object>
      </w:r>
      <w:r w:rsidRPr="00171B53">
        <w:rPr>
          <w:szCs w:val="28"/>
        </w:rPr>
        <w:t xml:space="preserve"> − вариационная производная</w:t>
      </w:r>
      <w:r>
        <w:rPr>
          <w:szCs w:val="28"/>
        </w:rPr>
        <w:t xml:space="preserve"> по оцениваемой функции.</w:t>
      </w:r>
    </w:p>
    <w:p w:rsidR="00C956A3" w:rsidRPr="00171B53" w:rsidRDefault="00C956A3" w:rsidP="00C956A3">
      <w:pPr>
        <w:widowControl w:val="0"/>
        <w:rPr>
          <w:szCs w:val="28"/>
        </w:rPr>
      </w:pPr>
      <w:r w:rsidRPr="00FB0F52">
        <w:rPr>
          <w:b/>
          <w:szCs w:val="28"/>
        </w:rPr>
        <w:t>Потенциальная точность оценивания</w:t>
      </w:r>
      <w:r>
        <w:rPr>
          <w:b/>
          <w:szCs w:val="28"/>
        </w:rPr>
        <w:t xml:space="preserve">. </w:t>
      </w:r>
      <w:r>
        <w:rPr>
          <w:szCs w:val="28"/>
        </w:rPr>
        <w:t>Нижняя граница несмеще</w:t>
      </w:r>
      <w:r>
        <w:rPr>
          <w:szCs w:val="28"/>
        </w:rPr>
        <w:t>н</w:t>
      </w:r>
      <w:r>
        <w:rPr>
          <w:szCs w:val="28"/>
        </w:rPr>
        <w:t xml:space="preserve">ной оценки параметров </w:t>
      </w:r>
      <w:r w:rsidRPr="00701498">
        <w:rPr>
          <w:position w:val="-12"/>
          <w:szCs w:val="28"/>
        </w:rPr>
        <w:object w:dxaOrig="560" w:dyaOrig="460">
          <v:shape id="_x0000_i1120" type="#_x0000_t75" style="width:27.65pt;height:22.6pt" o:ole="">
            <v:imagedata r:id="rId182" o:title=""/>
          </v:shape>
          <o:OLEObject Type="Embed" ProgID="Equation.DSMT4" ShapeID="_x0000_i1120" DrawAspect="Content" ObjectID="_1537016557" r:id="rId183"/>
        </w:object>
      </w:r>
      <w:r>
        <w:rPr>
          <w:szCs w:val="28"/>
        </w:rPr>
        <w:t xml:space="preserve">, удовлетворяющую неравенству </w:t>
      </w:r>
      <w:r w:rsidRPr="00171B53">
        <w:rPr>
          <w:szCs w:val="28"/>
        </w:rPr>
        <w:t>Крамера-Рао, иммет вид</w:t>
      </w:r>
    </w:p>
    <w:p w:rsidR="00C956A3" w:rsidRPr="00171B53" w:rsidRDefault="00C956A3" w:rsidP="00C956A3">
      <w:pPr>
        <w:widowControl w:val="0"/>
        <w:tabs>
          <w:tab w:val="center" w:pos="4536"/>
          <w:tab w:val="right" w:pos="9070"/>
        </w:tabs>
        <w:ind w:firstLine="0"/>
        <w:rPr>
          <w:szCs w:val="28"/>
        </w:rPr>
      </w:pPr>
      <w:r w:rsidRPr="00171B53">
        <w:rPr>
          <w:position w:val="-146"/>
          <w:szCs w:val="28"/>
        </w:rPr>
        <w:tab/>
      </w:r>
      <w:r w:rsidRPr="00701498">
        <w:rPr>
          <w:position w:val="-20"/>
          <w:szCs w:val="28"/>
        </w:rPr>
        <w:object w:dxaOrig="7460" w:dyaOrig="540">
          <v:shape id="_x0000_i1121" type="#_x0000_t75" style="width:373.4pt;height:26.8pt" o:ole="">
            <v:imagedata r:id="rId184" o:title=""/>
          </v:shape>
          <o:OLEObject Type="Embed" ProgID="Equation.DSMT4" ShapeID="_x0000_i1121" DrawAspect="Content" ObjectID="_1537016558" r:id="rId185"/>
        </w:object>
      </w:r>
      <w:r w:rsidRPr="00171B53">
        <w:rPr>
          <w:szCs w:val="28"/>
        </w:rPr>
        <w:tab/>
        <w:t>(6)</w:t>
      </w:r>
    </w:p>
    <w:p w:rsidR="00C956A3" w:rsidRDefault="00C956A3" w:rsidP="00C956A3">
      <w:pPr>
        <w:widowControl w:val="0"/>
        <w:ind w:firstLine="0"/>
        <w:rPr>
          <w:szCs w:val="28"/>
        </w:rPr>
      </w:pPr>
      <w:r w:rsidRPr="00171B53">
        <w:rPr>
          <w:szCs w:val="28"/>
        </w:rPr>
        <w:t xml:space="preserve">где </w:t>
      </w:r>
      <w:r w:rsidRPr="00701498">
        <w:rPr>
          <w:position w:val="-12"/>
          <w:szCs w:val="28"/>
        </w:rPr>
        <w:object w:dxaOrig="1060" w:dyaOrig="380">
          <v:shape id="_x0000_i1122" type="#_x0000_t75" style="width:52.75pt;height:19.25pt" o:ole="">
            <v:imagedata r:id="rId186" o:title=""/>
          </v:shape>
          <o:OLEObject Type="Embed" ProgID="Equation.DSMT4" ShapeID="_x0000_i1122" DrawAspect="Content" ObjectID="_1537016559" r:id="rId187"/>
        </w:object>
      </w:r>
      <w:r w:rsidRPr="00171B53">
        <w:rPr>
          <w:szCs w:val="28"/>
        </w:rPr>
        <w:t xml:space="preserve"> − нормированная</w:t>
      </w:r>
      <w:r>
        <w:rPr>
          <w:szCs w:val="28"/>
        </w:rPr>
        <w:t xml:space="preserve"> функция неопределенности системы, </w:t>
      </w:r>
      <w:r w:rsidRPr="00701498">
        <w:rPr>
          <w:position w:val="-12"/>
          <w:szCs w:val="28"/>
        </w:rPr>
        <w:object w:dxaOrig="2420" w:dyaOrig="380">
          <v:shape id="_x0000_i1123" type="#_x0000_t75" style="width:119.7pt;height:19.25pt" o:ole="">
            <v:imagedata r:id="rId188" o:title=""/>
          </v:shape>
          <o:OLEObject Type="Embed" ProgID="Equation.DSMT4" ShapeID="_x0000_i1123" DrawAspect="Content" ObjectID="_1537016560" r:id="rId189"/>
        </w:object>
      </w:r>
      <w:r>
        <w:rPr>
          <w:szCs w:val="28"/>
        </w:rPr>
        <w:t xml:space="preserve"> − соотношение сигнал-шум, </w:t>
      </w:r>
      <w:r w:rsidRPr="00701498">
        <w:rPr>
          <w:position w:val="-10"/>
          <w:szCs w:val="28"/>
        </w:rPr>
        <w:object w:dxaOrig="800" w:dyaOrig="320">
          <v:shape id="_x0000_i1124" type="#_x0000_t75" style="width:40.2pt;height:15.9pt" o:ole="">
            <v:imagedata r:id="rId190" o:title=""/>
          </v:shape>
          <o:OLEObject Type="Embed" ProgID="Equation.DSMT4" ShapeID="_x0000_i1124" DrawAspect="Content" ObjectID="_1537016561" r:id="rId191"/>
        </w:object>
      </w:r>
      <w:r>
        <w:rPr>
          <w:szCs w:val="28"/>
        </w:rPr>
        <w:t xml:space="preserve"> − максимум фун</w:t>
      </w:r>
      <w:r>
        <w:rPr>
          <w:szCs w:val="28"/>
        </w:rPr>
        <w:t>к</w:t>
      </w:r>
      <w:r>
        <w:rPr>
          <w:szCs w:val="28"/>
        </w:rPr>
        <w:t>ции неопределенности.</w:t>
      </w:r>
    </w:p>
    <w:p w:rsidR="00C956A3" w:rsidRDefault="00C956A3" w:rsidP="00C956A3">
      <w:pPr>
        <w:widowControl w:val="0"/>
        <w:ind w:firstLine="851"/>
        <w:rPr>
          <w:szCs w:val="28"/>
        </w:rPr>
      </w:pPr>
      <w:r w:rsidRPr="003710EF">
        <w:rPr>
          <w:b/>
          <w:szCs w:val="28"/>
        </w:rPr>
        <w:t>Выводы.</w:t>
      </w:r>
      <w:r>
        <w:rPr>
          <w:b/>
          <w:szCs w:val="28"/>
        </w:rPr>
        <w:t xml:space="preserve"> </w:t>
      </w:r>
      <w:r w:rsidRPr="003710EF">
        <w:rPr>
          <w:szCs w:val="28"/>
        </w:rPr>
        <w:t>Синтезирован оптимальный</w:t>
      </w:r>
      <w:r>
        <w:rPr>
          <w:szCs w:val="28"/>
        </w:rPr>
        <w:t>,</w:t>
      </w:r>
      <w:r w:rsidRPr="003710EF">
        <w:rPr>
          <w:szCs w:val="28"/>
        </w:rPr>
        <w:t xml:space="preserve"> </w:t>
      </w:r>
      <w:r>
        <w:rPr>
          <w:szCs w:val="28"/>
        </w:rPr>
        <w:t xml:space="preserve">по критерию максимума правдоподобия, </w:t>
      </w:r>
      <w:r w:rsidRPr="003710EF">
        <w:rPr>
          <w:szCs w:val="28"/>
        </w:rPr>
        <w:t>метод</w:t>
      </w:r>
      <w:r>
        <w:rPr>
          <w:szCs w:val="28"/>
        </w:rPr>
        <w:t xml:space="preserve"> </w:t>
      </w:r>
      <w:r w:rsidRPr="00171B53">
        <w:rPr>
          <w:szCs w:val="28"/>
        </w:rPr>
        <w:t>оценки пространственно-распределенных электр</w:t>
      </w:r>
      <w:r w:rsidRPr="00171B53">
        <w:rPr>
          <w:szCs w:val="28"/>
        </w:rPr>
        <w:t>о</w:t>
      </w:r>
      <w:r w:rsidRPr="00171B53">
        <w:rPr>
          <w:szCs w:val="28"/>
        </w:rPr>
        <w:t>физических и геометрических параметров поверхностей в движущихся а</w:t>
      </w:r>
      <w:r w:rsidRPr="00171B53">
        <w:rPr>
          <w:szCs w:val="28"/>
        </w:rPr>
        <w:t>н</w:t>
      </w:r>
      <w:r w:rsidRPr="00171B53">
        <w:rPr>
          <w:szCs w:val="28"/>
        </w:rPr>
        <w:t>тенных решетках</w:t>
      </w:r>
      <w:r>
        <w:rPr>
          <w:szCs w:val="28"/>
        </w:rPr>
        <w:t xml:space="preserve">, учитывающий </w:t>
      </w:r>
      <w:r w:rsidRPr="00836503">
        <w:rPr>
          <w:szCs w:val="28"/>
        </w:rPr>
        <w:t>априорны</w:t>
      </w:r>
      <w:r>
        <w:rPr>
          <w:szCs w:val="28"/>
        </w:rPr>
        <w:t>е</w:t>
      </w:r>
      <w:r w:rsidRPr="00836503">
        <w:rPr>
          <w:szCs w:val="28"/>
        </w:rPr>
        <w:t xml:space="preserve"> данны</w:t>
      </w:r>
      <w:r>
        <w:rPr>
          <w:szCs w:val="28"/>
        </w:rPr>
        <w:t>е</w:t>
      </w:r>
      <w:r w:rsidRPr="00836503">
        <w:rPr>
          <w:szCs w:val="28"/>
        </w:rPr>
        <w:t xml:space="preserve"> о параметрах электр</w:t>
      </w:r>
      <w:r w:rsidRPr="00836503">
        <w:rPr>
          <w:szCs w:val="28"/>
        </w:rPr>
        <w:t>о</w:t>
      </w:r>
      <w:r w:rsidRPr="00836503">
        <w:rPr>
          <w:szCs w:val="28"/>
        </w:rPr>
        <w:t>динамических моделей исследуемых сред</w:t>
      </w:r>
      <w:r>
        <w:rPr>
          <w:szCs w:val="28"/>
        </w:rPr>
        <w:t>. Получено аналитическое выр</w:t>
      </w:r>
      <w:r>
        <w:rPr>
          <w:szCs w:val="28"/>
        </w:rPr>
        <w:t>а</w:t>
      </w:r>
      <w:r>
        <w:rPr>
          <w:szCs w:val="28"/>
        </w:rPr>
        <w:t xml:space="preserve">жение нижней границы несмещенной оценки исследуемых параметров. </w:t>
      </w:r>
    </w:p>
    <w:p w:rsidR="00A36BB6" w:rsidRPr="00836503" w:rsidRDefault="00A36BB6" w:rsidP="00C956A3">
      <w:pPr>
        <w:widowControl w:val="0"/>
        <w:ind w:firstLine="851"/>
        <w:rPr>
          <w:szCs w:val="28"/>
        </w:rPr>
      </w:pPr>
    </w:p>
    <w:p w:rsidR="00C956A3" w:rsidRPr="00865BA7" w:rsidRDefault="00C956A3" w:rsidP="00C956A3">
      <w:pPr>
        <w:pStyle w:val="af3"/>
        <w:tabs>
          <w:tab w:val="left" w:pos="851"/>
          <w:tab w:val="left" w:pos="993"/>
        </w:tabs>
        <w:spacing w:line="276" w:lineRule="auto"/>
        <w:ind w:left="0"/>
        <w:rPr>
          <w:szCs w:val="28"/>
        </w:rPr>
      </w:pPr>
      <w:r w:rsidRPr="00865BA7">
        <w:rPr>
          <w:szCs w:val="28"/>
        </w:rPr>
        <w:t>1. Фалькович</w:t>
      </w:r>
      <w:r w:rsidRPr="00865BA7">
        <w:rPr>
          <w:szCs w:val="28"/>
          <w:lang w:val="uk-UA" w:eastAsia="uk-UA"/>
        </w:rPr>
        <w:t>,</w:t>
      </w:r>
      <w:r w:rsidRPr="00865BA7">
        <w:rPr>
          <w:szCs w:val="28"/>
        </w:rPr>
        <w:t> С. Е. Оптимальный прием пространственно-временных сигналов в радиоканалах с рассеянием / С. Е. Фалькович, В. И. Пономарев, Ю. В. Шкварко. – М. : Радио и связь, 1989. – 296 с.</w:t>
      </w:r>
    </w:p>
    <w:p w:rsidR="00C956A3" w:rsidRPr="00865BA7" w:rsidRDefault="00C956A3" w:rsidP="00C956A3">
      <w:pPr>
        <w:pStyle w:val="af3"/>
        <w:tabs>
          <w:tab w:val="left" w:pos="851"/>
          <w:tab w:val="left" w:pos="993"/>
        </w:tabs>
        <w:spacing w:line="276" w:lineRule="auto"/>
        <w:ind w:left="0"/>
        <w:rPr>
          <w:szCs w:val="28"/>
        </w:rPr>
      </w:pPr>
      <w:r w:rsidRPr="00865BA7">
        <w:rPr>
          <w:szCs w:val="28"/>
        </w:rPr>
        <w:t>2. Волосюк</w:t>
      </w:r>
      <w:r w:rsidRPr="00865BA7">
        <w:rPr>
          <w:szCs w:val="28"/>
          <w:lang w:val="uk-UA"/>
        </w:rPr>
        <w:t>,</w:t>
      </w:r>
      <w:r w:rsidRPr="00865BA7">
        <w:rPr>
          <w:szCs w:val="28"/>
        </w:rPr>
        <w:t> В. К. Статистическая теория радиотехнических систем дистанционного зондирования и радиолокации : монография / В. К. Волосюк, В. Ф. Кравченко ; под ред. В.</w:t>
      </w:r>
      <w:r w:rsidRPr="00865BA7">
        <w:rPr>
          <w:szCs w:val="28"/>
          <w:lang w:val="en-US"/>
        </w:rPr>
        <w:t> </w:t>
      </w:r>
      <w:r w:rsidRPr="00865BA7">
        <w:rPr>
          <w:szCs w:val="28"/>
        </w:rPr>
        <w:t>Ф.</w:t>
      </w:r>
      <w:r w:rsidRPr="00865BA7">
        <w:rPr>
          <w:szCs w:val="28"/>
          <w:lang w:val="en-US"/>
        </w:rPr>
        <w:t> </w:t>
      </w:r>
      <w:r w:rsidRPr="00865BA7">
        <w:rPr>
          <w:szCs w:val="28"/>
        </w:rPr>
        <w:t>Кравченко.</w:t>
      </w:r>
      <w:r w:rsidRPr="00865BA7">
        <w:rPr>
          <w:szCs w:val="28"/>
          <w:lang w:val="en-US"/>
        </w:rPr>
        <w:t> </w:t>
      </w:r>
      <w:r w:rsidRPr="00865BA7">
        <w:rPr>
          <w:szCs w:val="28"/>
        </w:rPr>
        <w:t>– М.</w:t>
      </w:r>
      <w:r w:rsidRPr="00865BA7">
        <w:rPr>
          <w:szCs w:val="28"/>
          <w:lang w:val="en-US"/>
        </w:rPr>
        <w:t> </w:t>
      </w:r>
      <w:r w:rsidRPr="00865BA7">
        <w:rPr>
          <w:szCs w:val="28"/>
        </w:rPr>
        <w:t>: Физма</w:t>
      </w:r>
      <w:r w:rsidRPr="00865BA7">
        <w:rPr>
          <w:szCs w:val="28"/>
        </w:rPr>
        <w:t>т</w:t>
      </w:r>
      <w:r w:rsidRPr="00865BA7">
        <w:rPr>
          <w:szCs w:val="28"/>
        </w:rPr>
        <w:t>лит, 2008.</w:t>
      </w:r>
      <w:r w:rsidRPr="00865BA7">
        <w:rPr>
          <w:szCs w:val="28"/>
          <w:lang w:val="en-US"/>
        </w:rPr>
        <w:t> </w:t>
      </w:r>
      <w:r w:rsidRPr="00865BA7">
        <w:rPr>
          <w:szCs w:val="28"/>
        </w:rPr>
        <w:t>– 704</w:t>
      </w:r>
      <w:r w:rsidRPr="00865BA7">
        <w:rPr>
          <w:szCs w:val="28"/>
          <w:lang w:val="en-US"/>
        </w:rPr>
        <w:t> </w:t>
      </w:r>
      <w:r w:rsidRPr="00865BA7">
        <w:rPr>
          <w:szCs w:val="28"/>
        </w:rPr>
        <w:t>с.</w:t>
      </w:r>
    </w:p>
    <w:p w:rsidR="00C956A3" w:rsidRPr="00C956A3" w:rsidRDefault="00C956A3" w:rsidP="00C956A3">
      <w:pPr>
        <w:pStyle w:val="af3"/>
        <w:tabs>
          <w:tab w:val="left" w:pos="851"/>
          <w:tab w:val="left" w:pos="993"/>
        </w:tabs>
        <w:spacing w:line="276" w:lineRule="auto"/>
        <w:ind w:left="0"/>
        <w:rPr>
          <w:spacing w:val="-2"/>
          <w:szCs w:val="28"/>
          <w:lang w:val="en-US"/>
        </w:rPr>
      </w:pPr>
      <w:r w:rsidRPr="00865BA7">
        <w:rPr>
          <w:szCs w:val="28"/>
        </w:rPr>
        <w:t>3. </w:t>
      </w:r>
      <w:r w:rsidRPr="00225CC6">
        <w:rPr>
          <w:spacing w:val="-2"/>
          <w:szCs w:val="28"/>
        </w:rPr>
        <w:t>Верба</w:t>
      </w:r>
      <w:r w:rsidRPr="00225CC6">
        <w:rPr>
          <w:spacing w:val="-2"/>
          <w:szCs w:val="28"/>
          <w:lang w:val="uk-UA"/>
        </w:rPr>
        <w:t>,</w:t>
      </w:r>
      <w:r w:rsidRPr="00225CC6">
        <w:rPr>
          <w:spacing w:val="-2"/>
          <w:szCs w:val="28"/>
        </w:rPr>
        <w:t> В.С. Радиолокационные системы землеобзора космического базирования / Под ред. В</w:t>
      </w:r>
      <w:r w:rsidRPr="00C956A3">
        <w:rPr>
          <w:spacing w:val="-2"/>
          <w:szCs w:val="28"/>
          <w:lang w:val="en-US"/>
        </w:rPr>
        <w:t>. </w:t>
      </w:r>
      <w:r w:rsidRPr="00225CC6">
        <w:rPr>
          <w:spacing w:val="-2"/>
          <w:szCs w:val="28"/>
        </w:rPr>
        <w:t>С</w:t>
      </w:r>
      <w:r w:rsidRPr="00C956A3">
        <w:rPr>
          <w:spacing w:val="-2"/>
          <w:szCs w:val="28"/>
          <w:lang w:val="en-US"/>
        </w:rPr>
        <w:t>. </w:t>
      </w:r>
      <w:r w:rsidRPr="00225CC6">
        <w:rPr>
          <w:spacing w:val="-2"/>
          <w:szCs w:val="28"/>
        </w:rPr>
        <w:t>Вербы</w:t>
      </w:r>
      <w:r w:rsidRPr="00C956A3">
        <w:rPr>
          <w:spacing w:val="-2"/>
          <w:szCs w:val="28"/>
          <w:lang w:val="en-US"/>
        </w:rPr>
        <w:t xml:space="preserve"> . – </w:t>
      </w:r>
      <w:r w:rsidRPr="00225CC6">
        <w:rPr>
          <w:spacing w:val="-2"/>
          <w:szCs w:val="28"/>
        </w:rPr>
        <w:t>М</w:t>
      </w:r>
      <w:r w:rsidRPr="00C956A3">
        <w:rPr>
          <w:spacing w:val="-2"/>
          <w:szCs w:val="28"/>
          <w:lang w:val="en-US"/>
        </w:rPr>
        <w:t xml:space="preserve">.: </w:t>
      </w:r>
      <w:r w:rsidRPr="00225CC6">
        <w:rPr>
          <w:spacing w:val="-2"/>
          <w:szCs w:val="28"/>
        </w:rPr>
        <w:t>Радиотехника</w:t>
      </w:r>
      <w:r w:rsidRPr="00C956A3">
        <w:rPr>
          <w:spacing w:val="-2"/>
          <w:szCs w:val="28"/>
          <w:lang w:val="en-US"/>
        </w:rPr>
        <w:t xml:space="preserve">, 2010. – 680 </w:t>
      </w:r>
      <w:r w:rsidRPr="00225CC6">
        <w:rPr>
          <w:spacing w:val="-2"/>
          <w:szCs w:val="28"/>
        </w:rPr>
        <w:t>с</w:t>
      </w:r>
      <w:r w:rsidRPr="00C956A3">
        <w:rPr>
          <w:spacing w:val="-2"/>
          <w:szCs w:val="28"/>
          <w:lang w:val="en-US"/>
        </w:rPr>
        <w:t>.</w:t>
      </w:r>
    </w:p>
    <w:p w:rsidR="00C956A3" w:rsidRPr="00865BA7" w:rsidRDefault="00C956A3" w:rsidP="00C956A3">
      <w:pPr>
        <w:pStyle w:val="af3"/>
        <w:tabs>
          <w:tab w:val="left" w:pos="851"/>
          <w:tab w:val="left" w:pos="993"/>
        </w:tabs>
        <w:spacing w:line="276" w:lineRule="auto"/>
        <w:ind w:left="0"/>
        <w:rPr>
          <w:lang w:val="uk-UA"/>
        </w:rPr>
      </w:pPr>
      <w:r w:rsidRPr="00865BA7">
        <w:rPr>
          <w:szCs w:val="28"/>
          <w:lang w:val="uk-UA"/>
        </w:rPr>
        <w:t>4. </w:t>
      </w:r>
      <w:r w:rsidRPr="00865BA7">
        <w:rPr>
          <w:lang w:val="en-US"/>
        </w:rPr>
        <w:t>M. A. Richards: Fundamentals of Radar Signal Processing, McGraw-Hill, 2005.</w:t>
      </w:r>
    </w:p>
    <w:p w:rsidR="00C956A3" w:rsidRPr="00865BA7" w:rsidRDefault="00C956A3" w:rsidP="00C956A3">
      <w:pPr>
        <w:pStyle w:val="af3"/>
        <w:tabs>
          <w:tab w:val="left" w:pos="851"/>
          <w:tab w:val="left" w:pos="993"/>
        </w:tabs>
        <w:spacing w:line="276" w:lineRule="auto"/>
        <w:ind w:left="0"/>
        <w:rPr>
          <w:lang w:val="uk-UA"/>
        </w:rPr>
      </w:pPr>
      <w:r w:rsidRPr="00865BA7">
        <w:rPr>
          <w:lang w:val="uk-UA"/>
        </w:rPr>
        <w:t xml:space="preserve">5. </w:t>
      </w:r>
      <w:r w:rsidRPr="00865BA7">
        <w:rPr>
          <w:lang w:val="en-US"/>
        </w:rPr>
        <w:t xml:space="preserve">L. J. Cantafio, Space-Based Radar Handbook. Boston, MA: Artech House, 1989, pp. 127-132. </w:t>
      </w:r>
    </w:p>
    <w:p w:rsidR="00C956A3" w:rsidRPr="004F4918" w:rsidRDefault="00C956A3" w:rsidP="00C956A3">
      <w:pPr>
        <w:pStyle w:val="af3"/>
        <w:tabs>
          <w:tab w:val="left" w:pos="851"/>
          <w:tab w:val="left" w:pos="993"/>
        </w:tabs>
        <w:spacing w:line="276" w:lineRule="auto"/>
        <w:ind w:left="0"/>
        <w:rPr>
          <w:szCs w:val="28"/>
          <w:lang w:val="en-US"/>
        </w:rPr>
      </w:pPr>
      <w:r w:rsidRPr="00865BA7">
        <w:rPr>
          <w:lang w:val="uk-UA"/>
        </w:rPr>
        <w:t xml:space="preserve">6. </w:t>
      </w:r>
      <w:r w:rsidRPr="00865BA7">
        <w:rPr>
          <w:lang w:val="en-US"/>
        </w:rPr>
        <w:t>A. Currie and M. A. Brown, “Wide-swath SAR,” in Proc. Inst. Elect. Eng</w:t>
      </w:r>
      <w:r w:rsidRPr="004F4918">
        <w:rPr>
          <w:lang w:val="en-US"/>
        </w:rPr>
        <w:t xml:space="preserve">. </w:t>
      </w:r>
      <w:r w:rsidRPr="00865BA7">
        <w:rPr>
          <w:lang w:val="en-US"/>
        </w:rPr>
        <w:t>F</w:t>
      </w:r>
      <w:r w:rsidRPr="004F4918">
        <w:rPr>
          <w:lang w:val="en-US"/>
        </w:rPr>
        <w:t xml:space="preserve">., </w:t>
      </w:r>
      <w:r w:rsidRPr="00865BA7">
        <w:rPr>
          <w:lang w:val="en-US"/>
        </w:rPr>
        <w:t>vol</w:t>
      </w:r>
      <w:r w:rsidRPr="004F4918">
        <w:rPr>
          <w:lang w:val="en-US"/>
        </w:rPr>
        <w:t xml:space="preserve">. 139, </w:t>
      </w:r>
      <w:r w:rsidRPr="00865BA7">
        <w:rPr>
          <w:lang w:val="en-US"/>
        </w:rPr>
        <w:t>no</w:t>
      </w:r>
      <w:r w:rsidRPr="004F4918">
        <w:rPr>
          <w:lang w:val="en-US"/>
        </w:rPr>
        <w:t xml:space="preserve">. 2, </w:t>
      </w:r>
      <w:r w:rsidRPr="00865BA7">
        <w:rPr>
          <w:lang w:val="en-US"/>
        </w:rPr>
        <w:t>pp</w:t>
      </w:r>
      <w:r w:rsidRPr="004F4918">
        <w:rPr>
          <w:lang w:val="en-US"/>
        </w:rPr>
        <w:t xml:space="preserve">. 122-135, </w:t>
      </w:r>
      <w:r w:rsidRPr="00865BA7">
        <w:rPr>
          <w:lang w:val="en-US"/>
        </w:rPr>
        <w:t>Apr</w:t>
      </w:r>
      <w:r w:rsidRPr="004F4918">
        <w:rPr>
          <w:lang w:val="en-US"/>
        </w:rPr>
        <w:t>. 1992.</w:t>
      </w:r>
    </w:p>
    <w:p w:rsidR="00300B39" w:rsidRPr="004F4918" w:rsidRDefault="00300B39">
      <w:pPr>
        <w:spacing w:after="160" w:line="259" w:lineRule="auto"/>
        <w:ind w:firstLine="0"/>
        <w:jc w:val="left"/>
        <w:rPr>
          <w:spacing w:val="-6"/>
          <w:szCs w:val="28"/>
          <w:lang w:val="en-US"/>
        </w:rPr>
      </w:pPr>
      <w:r w:rsidRPr="004F4918">
        <w:rPr>
          <w:spacing w:val="-6"/>
          <w:szCs w:val="28"/>
          <w:lang w:val="en-US"/>
        </w:rPr>
        <w:br w:type="page"/>
      </w:r>
    </w:p>
    <w:p w:rsidR="00300B39" w:rsidRPr="00995926" w:rsidRDefault="00300B39" w:rsidP="00A36BB6">
      <w:pPr>
        <w:pStyle w:val="af7"/>
        <w:ind w:firstLine="0"/>
        <w:outlineLvl w:val="0"/>
        <w:rPr>
          <w:lang w:val="vi-VN"/>
        </w:rPr>
      </w:pPr>
      <w:r w:rsidRPr="00B509CE">
        <w:rPr>
          <w:szCs w:val="28"/>
          <w:lang w:val="uk-UA"/>
        </w:rPr>
        <w:lastRenderedPageBreak/>
        <w:t xml:space="preserve">УДК </w:t>
      </w:r>
      <w:r w:rsidRPr="00995926">
        <w:t>621.391</w:t>
      </w:r>
    </w:p>
    <w:p w:rsidR="00300B39" w:rsidRPr="00143510" w:rsidRDefault="00300B39" w:rsidP="00A36BB6">
      <w:pPr>
        <w:pStyle w:val="af7"/>
        <w:ind w:firstLine="0"/>
        <w:jc w:val="center"/>
        <w:rPr>
          <w:bCs/>
        </w:rPr>
      </w:pPr>
      <w:r w:rsidRPr="00143510">
        <w:rPr>
          <w:bCs/>
        </w:rPr>
        <w:t>МАКСИМАЛЬНО-ПРАВДОПОДОБНЫЙ АЛГОРИТМ ОЦЕНКА ЧИСЛА ПРОСТРАНСТВЕННО- ВРЕМЕННЫХ СИГНАЛОВ ПРИ МНОГОК</w:t>
      </w:r>
      <w:r w:rsidRPr="00143510">
        <w:rPr>
          <w:bCs/>
        </w:rPr>
        <w:t>А</w:t>
      </w:r>
      <w:r w:rsidRPr="00143510">
        <w:rPr>
          <w:bCs/>
        </w:rPr>
        <w:t>НАЛЬНОМ ПРИЁМЕ</w:t>
      </w:r>
    </w:p>
    <w:p w:rsidR="00300B39" w:rsidRPr="00DA047D" w:rsidRDefault="002262BF" w:rsidP="00A36BB6">
      <w:pPr>
        <w:pStyle w:val="af7"/>
        <w:ind w:firstLine="0"/>
        <w:jc w:val="center"/>
        <w:rPr>
          <w:bCs/>
          <w:i/>
          <w:lang w:val="uk-UA"/>
        </w:rPr>
      </w:pPr>
      <w:r>
        <w:rPr>
          <w:bCs/>
          <w:i/>
        </w:rPr>
        <w:t>А.</w:t>
      </w:r>
      <w:r w:rsidR="00300B39" w:rsidRPr="00A36BB6">
        <w:rPr>
          <w:bCs/>
          <w:i/>
        </w:rPr>
        <w:t>Д. Абрамов,</w:t>
      </w:r>
      <w:r w:rsidR="00300B39" w:rsidRPr="00A36BB6">
        <w:rPr>
          <w:bCs/>
          <w:i/>
          <w:lang w:val="vi-VN"/>
        </w:rPr>
        <w:t xml:space="preserve"> </w:t>
      </w:r>
      <w:r w:rsidR="00300B39" w:rsidRPr="00A36BB6">
        <w:rPr>
          <w:bCs/>
          <w:i/>
        </w:rPr>
        <w:t>к.т.н, с.н.с</w:t>
      </w:r>
      <w:r w:rsidR="00DA047D">
        <w:rPr>
          <w:bCs/>
          <w:i/>
          <w:lang w:val="uk-UA"/>
        </w:rPr>
        <w:t>.;</w:t>
      </w:r>
      <w:r w:rsidR="00EC635F" w:rsidRPr="00A36BB6">
        <w:rPr>
          <w:bCs/>
          <w:i/>
        </w:rPr>
        <w:t xml:space="preserve"> </w:t>
      </w:r>
      <w:r>
        <w:rPr>
          <w:bCs/>
          <w:i/>
        </w:rPr>
        <w:t>Т.</w:t>
      </w:r>
      <w:r w:rsidR="00300B39" w:rsidRPr="00A36BB6">
        <w:rPr>
          <w:bCs/>
          <w:i/>
        </w:rPr>
        <w:t>И. Москаленко, аспира</w:t>
      </w:r>
      <w:r w:rsidR="00DA047D">
        <w:rPr>
          <w:bCs/>
          <w:i/>
        </w:rPr>
        <w:t>нт</w:t>
      </w:r>
      <w:r w:rsidR="00DA047D">
        <w:rPr>
          <w:bCs/>
          <w:i/>
          <w:lang w:val="uk-UA"/>
        </w:rPr>
        <w:t>;</w:t>
      </w:r>
    </w:p>
    <w:p w:rsidR="00300B39" w:rsidRPr="00A36BB6" w:rsidRDefault="002262BF" w:rsidP="00A36BB6">
      <w:pPr>
        <w:pStyle w:val="af7"/>
        <w:ind w:firstLine="0"/>
        <w:jc w:val="center"/>
        <w:rPr>
          <w:i/>
        </w:rPr>
      </w:pPr>
      <w:r>
        <w:rPr>
          <w:bCs/>
          <w:i/>
        </w:rPr>
        <w:t>В.</w:t>
      </w:r>
      <w:r w:rsidR="00300B39" w:rsidRPr="00A36BB6">
        <w:rPr>
          <w:bCs/>
          <w:i/>
        </w:rPr>
        <w:t xml:space="preserve">Х. Нгуен, студент </w:t>
      </w:r>
      <w:r w:rsidR="00A36BB6">
        <w:rPr>
          <w:bCs/>
          <w:i/>
        </w:rPr>
        <w:t>каф. 501</w:t>
      </w:r>
    </w:p>
    <w:p w:rsidR="00300B39" w:rsidRPr="00B509CE" w:rsidRDefault="00300B39" w:rsidP="00A36BB6">
      <w:pPr>
        <w:ind w:firstLine="0"/>
        <w:jc w:val="center"/>
        <w:rPr>
          <w:i/>
          <w:iCs/>
          <w:szCs w:val="28"/>
        </w:rPr>
      </w:pPr>
      <w:r w:rsidRPr="00B509CE">
        <w:rPr>
          <w:i/>
          <w:iCs/>
          <w:szCs w:val="28"/>
        </w:rPr>
        <w:t>Национальный аэрокосмический университет им.</w:t>
      </w:r>
      <w:r>
        <w:rPr>
          <w:i/>
          <w:iCs/>
          <w:szCs w:val="28"/>
          <w:lang w:val="en-US"/>
        </w:rPr>
        <w:t> </w:t>
      </w:r>
      <w:r w:rsidRPr="00B509CE">
        <w:rPr>
          <w:i/>
          <w:iCs/>
          <w:szCs w:val="28"/>
        </w:rPr>
        <w:t>Н.Е.</w:t>
      </w:r>
      <w:r>
        <w:rPr>
          <w:lang w:val="en-US"/>
        </w:rPr>
        <w:t> </w:t>
      </w:r>
      <w:r w:rsidRPr="00B509CE">
        <w:rPr>
          <w:i/>
          <w:iCs/>
          <w:szCs w:val="28"/>
        </w:rPr>
        <w:t>Жуковского «ХАИ»</w:t>
      </w:r>
    </w:p>
    <w:p w:rsidR="00300B39" w:rsidRPr="00B509CE" w:rsidRDefault="00300B39" w:rsidP="00300B39">
      <w:pPr>
        <w:jc w:val="center"/>
        <w:rPr>
          <w:szCs w:val="28"/>
          <w:lang w:val="uk-UA"/>
        </w:rPr>
      </w:pPr>
    </w:p>
    <w:p w:rsidR="00300B39" w:rsidRPr="00255304" w:rsidRDefault="00300B39" w:rsidP="00300B39">
      <w:pPr>
        <w:rPr>
          <w:szCs w:val="28"/>
        </w:rPr>
      </w:pPr>
      <w:r w:rsidRPr="00255304">
        <w:rPr>
          <w:szCs w:val="28"/>
        </w:rPr>
        <w:t>В комплексе проблем по обеспечению радионального построения и эфективного функционирования многоканальн</w:t>
      </w:r>
      <w:r>
        <w:rPr>
          <w:szCs w:val="28"/>
        </w:rPr>
        <w:t>ф</w:t>
      </w:r>
      <w:r w:rsidRPr="00255304">
        <w:rPr>
          <w:szCs w:val="28"/>
        </w:rPr>
        <w:t>ых радиотехнических си</w:t>
      </w:r>
      <w:r w:rsidRPr="00255304">
        <w:rPr>
          <w:szCs w:val="28"/>
        </w:rPr>
        <w:t>с</w:t>
      </w:r>
      <w:r w:rsidRPr="00255304">
        <w:rPr>
          <w:szCs w:val="28"/>
        </w:rPr>
        <w:t>тем особое место занимают вопросы, связанные с разработкой устойчивых алгоритмов оценки числа пространственно-временных сигналов, набл</w:t>
      </w:r>
      <w:r w:rsidRPr="00255304">
        <w:rPr>
          <w:szCs w:val="28"/>
        </w:rPr>
        <w:t>ю</w:t>
      </w:r>
      <w:r w:rsidRPr="00255304">
        <w:rPr>
          <w:szCs w:val="28"/>
        </w:rPr>
        <w:t>даемых на фоне параметрически неопределённой гауссовской помехи.</w:t>
      </w:r>
    </w:p>
    <w:p w:rsidR="00300B39" w:rsidRPr="00255304" w:rsidRDefault="00300B39" w:rsidP="00300B39">
      <w:pPr>
        <w:rPr>
          <w:szCs w:val="28"/>
        </w:rPr>
      </w:pPr>
      <w:r w:rsidRPr="00255304">
        <w:rPr>
          <w:szCs w:val="28"/>
        </w:rPr>
        <w:t>Известные тесты оценивания числа ортогональных сигналов, эффе</w:t>
      </w:r>
      <w:r w:rsidRPr="00255304">
        <w:rPr>
          <w:szCs w:val="28"/>
        </w:rPr>
        <w:t>к</w:t>
      </w:r>
      <w:r w:rsidRPr="00255304">
        <w:rPr>
          <w:szCs w:val="28"/>
        </w:rPr>
        <w:t>тивность которых в технической литературе оценивают полной вероятн</w:t>
      </w:r>
      <w:r w:rsidRPr="00255304">
        <w:rPr>
          <w:szCs w:val="28"/>
        </w:rPr>
        <w:t>о</w:t>
      </w:r>
      <w:r w:rsidRPr="00255304">
        <w:rPr>
          <w:szCs w:val="28"/>
        </w:rPr>
        <w:t>стью ошибок, теряют свою практическую значимость, если статистика а</w:t>
      </w:r>
      <w:r w:rsidRPr="00255304">
        <w:rPr>
          <w:szCs w:val="28"/>
        </w:rPr>
        <w:t>д</w:t>
      </w:r>
      <w:r w:rsidRPr="00255304">
        <w:rPr>
          <w:szCs w:val="28"/>
        </w:rPr>
        <w:t>дивных помех параметрически неопределена.</w:t>
      </w:r>
    </w:p>
    <w:p w:rsidR="00300B39" w:rsidRPr="00255304" w:rsidRDefault="00300B39" w:rsidP="00300B39">
      <w:pPr>
        <w:rPr>
          <w:szCs w:val="28"/>
        </w:rPr>
      </w:pPr>
      <w:r w:rsidRPr="00255304">
        <w:rPr>
          <w:szCs w:val="28"/>
        </w:rPr>
        <w:t xml:space="preserve"> В докладе решение задачи оценивания числа пространственно-временных сигналов с неизвестными параметрами, проведено на основе использования модифицированного критерия, что позволило синтезир</w:t>
      </w:r>
      <w:r w:rsidRPr="00255304">
        <w:rPr>
          <w:szCs w:val="28"/>
        </w:rPr>
        <w:t>о</w:t>
      </w:r>
      <w:r w:rsidRPr="00255304">
        <w:rPr>
          <w:szCs w:val="28"/>
        </w:rPr>
        <w:t>вать удобный в вычислительном отношении тест определения числа си</w:t>
      </w:r>
      <w:r w:rsidRPr="00255304">
        <w:rPr>
          <w:szCs w:val="28"/>
        </w:rPr>
        <w:t>г</w:t>
      </w:r>
      <w:r w:rsidRPr="00255304">
        <w:rPr>
          <w:szCs w:val="28"/>
        </w:rPr>
        <w:t>налов, который использует табулированную статистику и сохраняет свою эфективность в параметрически непределённой помеховой обстановке.</w:t>
      </w:r>
    </w:p>
    <w:p w:rsidR="00300B39" w:rsidRPr="00B07B51" w:rsidRDefault="00300B39" w:rsidP="00300B39">
      <w:pPr>
        <w:rPr>
          <w:szCs w:val="28"/>
        </w:rPr>
      </w:pPr>
      <w:r w:rsidRPr="00255304">
        <w:rPr>
          <w:szCs w:val="28"/>
        </w:rPr>
        <w:t>Приведены результаты аттестации синтезировааной процедуры оц</w:t>
      </w:r>
      <w:r w:rsidRPr="00255304">
        <w:rPr>
          <w:szCs w:val="28"/>
        </w:rPr>
        <w:t>е</w:t>
      </w:r>
      <w:r w:rsidRPr="00255304">
        <w:rPr>
          <w:szCs w:val="28"/>
        </w:rPr>
        <w:t>нивания в условиях многоканального приёма, полученные на уровне ци</w:t>
      </w:r>
      <w:r w:rsidRPr="00255304">
        <w:rPr>
          <w:szCs w:val="28"/>
        </w:rPr>
        <w:t>ф</w:t>
      </w:r>
      <w:r w:rsidRPr="00255304">
        <w:rPr>
          <w:szCs w:val="28"/>
        </w:rPr>
        <w:t>рового статистического моделирования, которые подтверждают выводы теорических исследований.</w:t>
      </w:r>
      <w:r w:rsidRPr="00255304">
        <w:rPr>
          <w:szCs w:val="28"/>
        </w:rPr>
        <w:tab/>
      </w:r>
    </w:p>
    <w:p w:rsidR="00300B39" w:rsidRDefault="00300B39">
      <w:pPr>
        <w:spacing w:after="160" w:line="259" w:lineRule="auto"/>
        <w:ind w:firstLine="0"/>
        <w:jc w:val="left"/>
        <w:rPr>
          <w:spacing w:val="-6"/>
          <w:szCs w:val="28"/>
        </w:rPr>
      </w:pPr>
      <w:r>
        <w:rPr>
          <w:spacing w:val="-6"/>
          <w:szCs w:val="28"/>
        </w:rPr>
        <w:br w:type="page"/>
      </w:r>
    </w:p>
    <w:p w:rsidR="00300B39" w:rsidRPr="00004F5D" w:rsidRDefault="00300B39" w:rsidP="00DF1423">
      <w:pPr>
        <w:ind w:firstLine="0"/>
        <w:outlineLvl w:val="0"/>
        <w:rPr>
          <w:rStyle w:val="FontStyle29"/>
          <w:caps/>
          <w:szCs w:val="28"/>
          <w:lang w:val="uk-UA"/>
        </w:rPr>
      </w:pPr>
      <w:r w:rsidRPr="00004F5D">
        <w:rPr>
          <w:szCs w:val="28"/>
          <w:lang w:val="uk-UA"/>
        </w:rPr>
        <w:lastRenderedPageBreak/>
        <w:t>УДК 621.396.96</w:t>
      </w:r>
    </w:p>
    <w:p w:rsidR="00300B39" w:rsidRPr="00EC635F" w:rsidRDefault="00300B39" w:rsidP="00300B39">
      <w:pPr>
        <w:tabs>
          <w:tab w:val="left" w:pos="567"/>
        </w:tabs>
        <w:ind w:firstLine="0"/>
        <w:jc w:val="center"/>
        <w:rPr>
          <w:szCs w:val="28"/>
        </w:rPr>
      </w:pPr>
      <w:r w:rsidRPr="00EC635F">
        <w:rPr>
          <w:szCs w:val="28"/>
        </w:rPr>
        <w:t>СИНТЕЗ СИСТЕМЫ ФАЗОВОЙ АВТОПОДСТРОЙКИ ЧАСТОТЫ С КОМБИНИРОВАННЫМ УПРАВЛЕНИЕМ ПОДСТРАИВАЕМОГО</w:t>
      </w:r>
      <w:r w:rsidR="00EC635F">
        <w:rPr>
          <w:szCs w:val="28"/>
        </w:rPr>
        <w:br/>
      </w:r>
      <w:r w:rsidRPr="00EC635F">
        <w:rPr>
          <w:szCs w:val="28"/>
        </w:rPr>
        <w:t xml:space="preserve"> ГЕНЕРАТОРА</w:t>
      </w:r>
    </w:p>
    <w:p w:rsidR="00300B39" w:rsidRPr="00004F5D" w:rsidRDefault="00300B39" w:rsidP="00300B39">
      <w:pPr>
        <w:ind w:firstLine="0"/>
        <w:jc w:val="center"/>
        <w:rPr>
          <w:i/>
          <w:iCs/>
          <w:szCs w:val="28"/>
          <w:lang w:val="uk-UA"/>
        </w:rPr>
      </w:pPr>
      <w:r w:rsidRPr="00004F5D">
        <w:rPr>
          <w:i/>
          <w:iCs/>
          <w:szCs w:val="28"/>
        </w:rPr>
        <w:t>В.В. Печенин, проф.</w:t>
      </w:r>
      <w:r w:rsidRPr="00004F5D">
        <w:rPr>
          <w:i/>
          <w:iCs/>
          <w:szCs w:val="28"/>
          <w:lang w:val="uk-UA"/>
        </w:rPr>
        <w:t>; К.А.</w:t>
      </w:r>
      <w:r w:rsidRPr="00004F5D">
        <w:rPr>
          <w:i/>
          <w:iCs/>
          <w:szCs w:val="28"/>
        </w:rPr>
        <w:t> </w:t>
      </w:r>
      <w:r w:rsidRPr="00004F5D">
        <w:rPr>
          <w:i/>
          <w:iCs/>
          <w:szCs w:val="28"/>
          <w:lang w:val="uk-UA"/>
        </w:rPr>
        <w:t xml:space="preserve">Щербина, к.т.н., </w:t>
      </w:r>
      <w:r w:rsidR="00011F25">
        <w:rPr>
          <w:i/>
          <w:iCs/>
          <w:szCs w:val="28"/>
          <w:lang w:val="uk-UA"/>
        </w:rPr>
        <w:t>ст</w:t>
      </w:r>
      <w:r w:rsidR="00A36BB6">
        <w:rPr>
          <w:i/>
          <w:iCs/>
          <w:szCs w:val="28"/>
          <w:lang w:val="uk-UA"/>
        </w:rPr>
        <w:t xml:space="preserve">. </w:t>
      </w:r>
      <w:r w:rsidRPr="00004F5D">
        <w:rPr>
          <w:i/>
          <w:iCs/>
          <w:szCs w:val="28"/>
          <w:lang w:val="uk-UA"/>
        </w:rPr>
        <w:t>преп</w:t>
      </w:r>
      <w:r w:rsidR="006A3099">
        <w:rPr>
          <w:i/>
          <w:iCs/>
          <w:szCs w:val="28"/>
          <w:lang w:val="uk-UA"/>
        </w:rPr>
        <w:t>одаватель</w:t>
      </w:r>
      <w:r w:rsidRPr="00004F5D">
        <w:rPr>
          <w:i/>
          <w:iCs/>
          <w:szCs w:val="28"/>
          <w:lang w:val="uk-UA"/>
        </w:rPr>
        <w:t xml:space="preserve">; </w:t>
      </w:r>
      <w:r w:rsidRPr="00004F5D">
        <w:rPr>
          <w:i/>
          <w:iCs/>
          <w:szCs w:val="28"/>
        </w:rPr>
        <w:br/>
      </w:r>
      <w:r w:rsidRPr="00004F5D">
        <w:rPr>
          <w:i/>
          <w:iCs/>
          <w:szCs w:val="28"/>
          <w:lang w:val="uk-UA"/>
        </w:rPr>
        <w:t>Е.П.</w:t>
      </w:r>
      <w:r w:rsidRPr="00004F5D">
        <w:rPr>
          <w:i/>
          <w:iCs/>
          <w:szCs w:val="28"/>
        </w:rPr>
        <w:t> </w:t>
      </w:r>
      <w:r w:rsidRPr="00004F5D">
        <w:rPr>
          <w:i/>
          <w:iCs/>
          <w:szCs w:val="28"/>
          <w:lang w:val="uk-UA"/>
        </w:rPr>
        <w:t>Мсаллам, к.т.н., доц.</w:t>
      </w:r>
    </w:p>
    <w:p w:rsidR="00300B39" w:rsidRPr="00004F5D" w:rsidRDefault="00300B39" w:rsidP="00300B39">
      <w:pPr>
        <w:ind w:firstLine="0"/>
        <w:jc w:val="center"/>
        <w:rPr>
          <w:i/>
          <w:iCs/>
          <w:szCs w:val="28"/>
        </w:rPr>
      </w:pPr>
      <w:r w:rsidRPr="00004F5D">
        <w:rPr>
          <w:i/>
          <w:iCs/>
          <w:szCs w:val="28"/>
        </w:rPr>
        <w:t>Национальный аэрокосмический университет им.</w:t>
      </w:r>
      <w:r w:rsidRPr="00004F5D">
        <w:rPr>
          <w:i/>
          <w:iCs/>
          <w:szCs w:val="28"/>
          <w:lang w:val="en-US"/>
        </w:rPr>
        <w:t> </w:t>
      </w:r>
      <w:r w:rsidRPr="00004F5D">
        <w:rPr>
          <w:i/>
          <w:iCs/>
          <w:szCs w:val="28"/>
        </w:rPr>
        <w:t>Н.Е.</w:t>
      </w:r>
      <w:r w:rsidRPr="00004F5D">
        <w:rPr>
          <w:lang w:val="en-US"/>
        </w:rPr>
        <w:t> </w:t>
      </w:r>
      <w:r w:rsidRPr="00004F5D">
        <w:rPr>
          <w:i/>
          <w:iCs/>
          <w:szCs w:val="28"/>
        </w:rPr>
        <w:t>Жуковского «ХАИ»</w:t>
      </w:r>
    </w:p>
    <w:p w:rsidR="00300B39" w:rsidRPr="00004F5D" w:rsidRDefault="00300B39" w:rsidP="00300B39">
      <w:pPr>
        <w:jc w:val="center"/>
        <w:rPr>
          <w:szCs w:val="28"/>
          <w:lang w:val="uk-UA"/>
        </w:rPr>
      </w:pPr>
    </w:p>
    <w:p w:rsidR="00300B39" w:rsidRPr="00004F5D" w:rsidRDefault="00300B39" w:rsidP="00300B39">
      <w:pPr>
        <w:rPr>
          <w:szCs w:val="28"/>
        </w:rPr>
      </w:pPr>
      <w:r w:rsidRPr="00004F5D">
        <w:rPr>
          <w:szCs w:val="28"/>
        </w:rPr>
        <w:t>Основываясь на результатах теоретической оценки показателей кач</w:t>
      </w:r>
      <w:r w:rsidRPr="00004F5D">
        <w:rPr>
          <w:szCs w:val="28"/>
        </w:rPr>
        <w:t>е</w:t>
      </w:r>
      <w:r w:rsidRPr="00004F5D">
        <w:rPr>
          <w:szCs w:val="28"/>
        </w:rPr>
        <w:t>ства работы ранее рассмотренных систем фазовой автоподстройки частоты (ФАПЧ) [1,2], синтезируем новую структуру системы ФАПЧ, обладающую лучшими показателями качества. В качестве исходной (опорной) стру</w:t>
      </w:r>
      <w:r w:rsidRPr="00004F5D">
        <w:rPr>
          <w:szCs w:val="28"/>
        </w:rPr>
        <w:t>к</w:t>
      </w:r>
      <w:r w:rsidRPr="00004F5D">
        <w:rPr>
          <w:szCs w:val="28"/>
        </w:rPr>
        <w:t>турно-физической модели выберем взаимосвязанную двухпетлевую сист</w:t>
      </w:r>
      <w:r w:rsidRPr="00004F5D">
        <w:rPr>
          <w:szCs w:val="28"/>
        </w:rPr>
        <w:t>е</w:t>
      </w:r>
      <w:r w:rsidRPr="00004F5D">
        <w:rPr>
          <w:szCs w:val="28"/>
        </w:rPr>
        <w:t>му ФАПЧ описанную в [3].</w:t>
      </w:r>
    </w:p>
    <w:p w:rsidR="00300B39" w:rsidRPr="00EA4E6C" w:rsidRDefault="00300B39" w:rsidP="002262BF">
      <w:pPr>
        <w:spacing w:after="120"/>
        <w:rPr>
          <w:szCs w:val="28"/>
        </w:rPr>
      </w:pPr>
      <w:r w:rsidRPr="00004F5D">
        <w:rPr>
          <w:szCs w:val="28"/>
        </w:rPr>
        <w:t>Упрощенная структурно-физическая модель двухпетлевой ФАПЧ, составленная из двух рассмотренных выше ФАПЧ на синхронизированном</w:t>
      </w:r>
      <w:r w:rsidRPr="00EA4E6C">
        <w:rPr>
          <w:szCs w:val="28"/>
        </w:rPr>
        <w:t xml:space="preserve"> генераторе и ФАПЧ-1 показано на рис.</w:t>
      </w:r>
      <w:r>
        <w:rPr>
          <w:szCs w:val="28"/>
        </w:rPr>
        <w:t>1</w:t>
      </w:r>
      <w:r w:rsidRPr="00EA4E6C">
        <w:rPr>
          <w:szCs w:val="28"/>
        </w:rPr>
        <w:t>.</w:t>
      </w:r>
    </w:p>
    <w:p w:rsidR="00300B39" w:rsidRPr="00EA4E6C" w:rsidRDefault="00300B39" w:rsidP="00300B39">
      <w:pPr>
        <w:ind w:firstLine="0"/>
        <w:jc w:val="center"/>
        <w:rPr>
          <w:noProof/>
          <w:szCs w:val="28"/>
        </w:rPr>
      </w:pPr>
      <w:r>
        <w:rPr>
          <w:noProof/>
          <w:szCs w:val="28"/>
        </w:rPr>
        <w:drawing>
          <wp:inline distT="0" distB="0" distL="0" distR="0">
            <wp:extent cx="5688330" cy="2658110"/>
            <wp:effectExtent l="19050" t="0" r="762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92" cstate="print"/>
                    <a:srcRect/>
                    <a:stretch>
                      <a:fillRect/>
                    </a:stretch>
                  </pic:blipFill>
                  <pic:spPr bwMode="auto">
                    <a:xfrm>
                      <a:off x="0" y="0"/>
                      <a:ext cx="5688330" cy="2658110"/>
                    </a:xfrm>
                    <a:prstGeom prst="rect">
                      <a:avLst/>
                    </a:prstGeom>
                    <a:noFill/>
                    <a:ln w="9525">
                      <a:noFill/>
                      <a:miter lim="800000"/>
                      <a:headEnd/>
                      <a:tailEnd/>
                    </a:ln>
                  </pic:spPr>
                </pic:pic>
              </a:graphicData>
            </a:graphic>
          </wp:inline>
        </w:drawing>
      </w:r>
    </w:p>
    <w:p w:rsidR="00300B39" w:rsidRPr="00EA4E6C" w:rsidRDefault="00300B39" w:rsidP="002262BF">
      <w:pPr>
        <w:spacing w:after="120"/>
        <w:ind w:firstLine="0"/>
        <w:jc w:val="center"/>
        <w:outlineLvl w:val="0"/>
        <w:rPr>
          <w:szCs w:val="28"/>
        </w:rPr>
      </w:pPr>
      <w:r w:rsidRPr="00EA4E6C">
        <w:rPr>
          <w:szCs w:val="28"/>
        </w:rPr>
        <w:t>Рис.</w:t>
      </w:r>
      <w:r>
        <w:rPr>
          <w:szCs w:val="28"/>
        </w:rPr>
        <w:t>1</w:t>
      </w:r>
      <w:r w:rsidRPr="00EA4E6C">
        <w:rPr>
          <w:szCs w:val="28"/>
        </w:rPr>
        <w:t>.</w:t>
      </w:r>
    </w:p>
    <w:p w:rsidR="00300B39" w:rsidRPr="00EA4E6C" w:rsidRDefault="00300B39" w:rsidP="00300B39">
      <w:pPr>
        <w:rPr>
          <w:szCs w:val="28"/>
        </w:rPr>
      </w:pPr>
      <w:r w:rsidRPr="00EA4E6C">
        <w:rPr>
          <w:szCs w:val="28"/>
        </w:rPr>
        <w:t>Здесь: ФВ – фазовращатель</w:t>
      </w:r>
      <w:r>
        <w:rPr>
          <w:szCs w:val="28"/>
        </w:rPr>
        <w:t>, ФД – фазовый детектор, ФНЧ – фильтр нижних частот, СГ – синхронизированный генератор, БПП – блок прин</w:t>
      </w:r>
      <w:r>
        <w:rPr>
          <w:szCs w:val="28"/>
        </w:rPr>
        <w:t>у</w:t>
      </w:r>
      <w:r>
        <w:rPr>
          <w:szCs w:val="28"/>
        </w:rPr>
        <w:t>дительной перестройки частоты, УЭ – управляемый элемент, УГ – упра</w:t>
      </w:r>
      <w:r>
        <w:rPr>
          <w:szCs w:val="28"/>
        </w:rPr>
        <w:t>в</w:t>
      </w:r>
      <w:r>
        <w:rPr>
          <w:szCs w:val="28"/>
        </w:rPr>
        <w:t>ляемый генератор</w:t>
      </w:r>
      <w:r w:rsidRPr="00EA4E6C">
        <w:rPr>
          <w:szCs w:val="28"/>
        </w:rPr>
        <w:t>.</w:t>
      </w:r>
    </w:p>
    <w:p w:rsidR="00300B39" w:rsidRPr="00EA4E6C" w:rsidRDefault="00300B39" w:rsidP="00300B39">
      <w:pPr>
        <w:rPr>
          <w:szCs w:val="28"/>
        </w:rPr>
      </w:pPr>
      <w:r w:rsidRPr="00EA4E6C">
        <w:rPr>
          <w:szCs w:val="28"/>
        </w:rPr>
        <w:t>Осуществим логическое совмещение верхней и нижней части стру</w:t>
      </w:r>
      <w:r w:rsidRPr="00EA4E6C">
        <w:rPr>
          <w:szCs w:val="28"/>
        </w:rPr>
        <w:t>к</w:t>
      </w:r>
      <w:r w:rsidRPr="00EA4E6C">
        <w:rPr>
          <w:szCs w:val="28"/>
        </w:rPr>
        <w:t>турно-физической модели (рис.</w:t>
      </w:r>
      <w:r>
        <w:rPr>
          <w:szCs w:val="28"/>
        </w:rPr>
        <w:t>1</w:t>
      </w:r>
      <w:r w:rsidRPr="00EA4E6C">
        <w:rPr>
          <w:szCs w:val="28"/>
        </w:rPr>
        <w:t>), оставляя только те блоки и связи, с п</w:t>
      </w:r>
      <w:r w:rsidRPr="00EA4E6C">
        <w:rPr>
          <w:szCs w:val="28"/>
        </w:rPr>
        <w:t>о</w:t>
      </w:r>
      <w:r w:rsidRPr="00EA4E6C">
        <w:rPr>
          <w:szCs w:val="28"/>
        </w:rPr>
        <w:t>мощью которых реализуются требуемые качества работы вновь создава</w:t>
      </w:r>
      <w:r w:rsidRPr="00EA4E6C">
        <w:rPr>
          <w:szCs w:val="28"/>
        </w:rPr>
        <w:t>е</w:t>
      </w:r>
      <w:r w:rsidRPr="00EA4E6C">
        <w:rPr>
          <w:szCs w:val="28"/>
        </w:rPr>
        <w:t>мой структуры ФАПЧ.</w:t>
      </w:r>
    </w:p>
    <w:p w:rsidR="00300B39" w:rsidRPr="00EA4E6C" w:rsidRDefault="00300B39" w:rsidP="00300B39">
      <w:pPr>
        <w:pStyle w:val="af3"/>
        <w:numPr>
          <w:ilvl w:val="0"/>
          <w:numId w:val="36"/>
        </w:numPr>
        <w:tabs>
          <w:tab w:val="left" w:pos="709"/>
          <w:tab w:val="left" w:pos="851"/>
          <w:tab w:val="left" w:pos="993"/>
        </w:tabs>
        <w:spacing w:line="276" w:lineRule="auto"/>
        <w:ind w:left="0" w:firstLine="709"/>
        <w:rPr>
          <w:szCs w:val="28"/>
        </w:rPr>
      </w:pPr>
      <w:r w:rsidRPr="00EA4E6C">
        <w:rPr>
          <w:szCs w:val="28"/>
        </w:rPr>
        <w:t>Совмещаем ФД</w:t>
      </w:r>
      <w:r w:rsidRPr="00EA4E6C">
        <w:rPr>
          <w:szCs w:val="28"/>
          <w:vertAlign w:val="subscript"/>
        </w:rPr>
        <w:t xml:space="preserve">1 </w:t>
      </w:r>
      <w:r w:rsidRPr="00EA4E6C">
        <w:rPr>
          <w:szCs w:val="28"/>
        </w:rPr>
        <w:t>с ФД</w:t>
      </w:r>
      <w:r w:rsidRPr="00EA4E6C">
        <w:rPr>
          <w:szCs w:val="28"/>
          <w:vertAlign w:val="subscript"/>
        </w:rPr>
        <w:t xml:space="preserve">0. </w:t>
      </w:r>
      <w:r w:rsidRPr="00EA4E6C">
        <w:rPr>
          <w:szCs w:val="28"/>
        </w:rPr>
        <w:t>Остается ФД</w:t>
      </w:r>
      <w:r w:rsidRPr="00EA4E6C">
        <w:rPr>
          <w:szCs w:val="28"/>
          <w:vertAlign w:val="subscript"/>
        </w:rPr>
        <w:t xml:space="preserve">1, </w:t>
      </w:r>
      <w:r w:rsidRPr="00EA4E6C">
        <w:rPr>
          <w:szCs w:val="28"/>
        </w:rPr>
        <w:t>поскольку ФД</w:t>
      </w:r>
      <w:r w:rsidRPr="00EA4E6C">
        <w:rPr>
          <w:szCs w:val="28"/>
          <w:vertAlign w:val="subscript"/>
        </w:rPr>
        <w:t xml:space="preserve">0 </w:t>
      </w:r>
      <w:r w:rsidRPr="00EA4E6C">
        <w:rPr>
          <w:szCs w:val="28"/>
        </w:rPr>
        <w:t>виртуален.</w:t>
      </w:r>
    </w:p>
    <w:p w:rsidR="00300B39" w:rsidRPr="00EA4E6C" w:rsidRDefault="00300B39" w:rsidP="00300B39">
      <w:pPr>
        <w:pStyle w:val="af3"/>
        <w:numPr>
          <w:ilvl w:val="0"/>
          <w:numId w:val="36"/>
        </w:numPr>
        <w:tabs>
          <w:tab w:val="left" w:pos="709"/>
          <w:tab w:val="left" w:pos="851"/>
          <w:tab w:val="left" w:pos="993"/>
        </w:tabs>
        <w:spacing w:line="276" w:lineRule="auto"/>
        <w:ind w:left="0" w:firstLine="709"/>
        <w:rPr>
          <w:szCs w:val="28"/>
        </w:rPr>
      </w:pPr>
      <w:r w:rsidRPr="00EA4E6C">
        <w:rPr>
          <w:szCs w:val="28"/>
        </w:rPr>
        <w:t>Совмещаем ФНЧ</w:t>
      </w:r>
      <w:r w:rsidRPr="00EA4E6C">
        <w:rPr>
          <w:szCs w:val="28"/>
          <w:vertAlign w:val="subscript"/>
        </w:rPr>
        <w:t xml:space="preserve">1 </w:t>
      </w:r>
      <w:r w:rsidRPr="00EA4E6C">
        <w:rPr>
          <w:szCs w:val="28"/>
        </w:rPr>
        <w:t>с ФНЧ</w:t>
      </w:r>
      <w:r w:rsidRPr="00EA4E6C">
        <w:rPr>
          <w:szCs w:val="28"/>
          <w:vertAlign w:val="subscript"/>
        </w:rPr>
        <w:t>0</w:t>
      </w:r>
      <w:r w:rsidRPr="00EA4E6C">
        <w:rPr>
          <w:szCs w:val="28"/>
        </w:rPr>
        <w:t>. Остается ФНЧ</w:t>
      </w:r>
      <w:r w:rsidRPr="00EA4E6C">
        <w:rPr>
          <w:szCs w:val="28"/>
          <w:vertAlign w:val="subscript"/>
        </w:rPr>
        <w:t>1</w:t>
      </w:r>
      <w:r w:rsidRPr="00EA4E6C">
        <w:rPr>
          <w:szCs w:val="28"/>
        </w:rPr>
        <w:t xml:space="preserve"> поскольку ФНЧ</w:t>
      </w:r>
      <w:r w:rsidRPr="00EA4E6C">
        <w:rPr>
          <w:szCs w:val="28"/>
          <w:vertAlign w:val="subscript"/>
        </w:rPr>
        <w:t>0</w:t>
      </w:r>
      <w:r w:rsidRPr="00EA4E6C">
        <w:rPr>
          <w:szCs w:val="28"/>
        </w:rPr>
        <w:t xml:space="preserve"> ви</w:t>
      </w:r>
      <w:r w:rsidRPr="00EA4E6C">
        <w:rPr>
          <w:szCs w:val="28"/>
        </w:rPr>
        <w:t>р</w:t>
      </w:r>
      <w:r w:rsidRPr="00EA4E6C">
        <w:rPr>
          <w:szCs w:val="28"/>
        </w:rPr>
        <w:t>туален.</w:t>
      </w:r>
    </w:p>
    <w:p w:rsidR="00300B39" w:rsidRPr="00EA4E6C" w:rsidRDefault="00300B39" w:rsidP="00300B39">
      <w:pPr>
        <w:pStyle w:val="af3"/>
        <w:numPr>
          <w:ilvl w:val="0"/>
          <w:numId w:val="36"/>
        </w:numPr>
        <w:tabs>
          <w:tab w:val="left" w:pos="709"/>
          <w:tab w:val="left" w:pos="851"/>
          <w:tab w:val="left" w:pos="993"/>
        </w:tabs>
        <w:spacing w:line="276" w:lineRule="auto"/>
        <w:ind w:left="0" w:firstLine="709"/>
        <w:rPr>
          <w:szCs w:val="28"/>
        </w:rPr>
      </w:pPr>
      <w:r w:rsidRPr="00EA4E6C">
        <w:rPr>
          <w:szCs w:val="28"/>
        </w:rPr>
        <w:lastRenderedPageBreak/>
        <w:t>Совмещаем УЭ</w:t>
      </w:r>
      <w:r w:rsidRPr="00EA4E6C">
        <w:rPr>
          <w:szCs w:val="28"/>
          <w:vertAlign w:val="subscript"/>
        </w:rPr>
        <w:t xml:space="preserve">0 </w:t>
      </w:r>
      <w:r w:rsidRPr="00EA4E6C">
        <w:rPr>
          <w:szCs w:val="28"/>
        </w:rPr>
        <w:t>с УЭ</w:t>
      </w:r>
      <w:r w:rsidRPr="00EA4E6C">
        <w:rPr>
          <w:szCs w:val="28"/>
          <w:vertAlign w:val="subscript"/>
        </w:rPr>
        <w:t xml:space="preserve">1. </w:t>
      </w:r>
      <w:r w:rsidRPr="00EA4E6C">
        <w:rPr>
          <w:szCs w:val="28"/>
        </w:rPr>
        <w:t>Оставляем УЭ</w:t>
      </w:r>
      <w:r w:rsidRPr="00EA4E6C">
        <w:rPr>
          <w:szCs w:val="28"/>
          <w:vertAlign w:val="subscript"/>
        </w:rPr>
        <w:t xml:space="preserve">1 </w:t>
      </w:r>
      <w:r w:rsidRPr="00EA4E6C">
        <w:rPr>
          <w:szCs w:val="28"/>
        </w:rPr>
        <w:t>поскольку он связан с бл</w:t>
      </w:r>
      <w:r w:rsidRPr="00EA4E6C">
        <w:rPr>
          <w:szCs w:val="28"/>
        </w:rPr>
        <w:t>о</w:t>
      </w:r>
      <w:r w:rsidRPr="00EA4E6C">
        <w:rPr>
          <w:szCs w:val="28"/>
        </w:rPr>
        <w:t>ком ФНЧ</w:t>
      </w:r>
      <w:r w:rsidRPr="00EA4E6C">
        <w:rPr>
          <w:szCs w:val="28"/>
          <w:vertAlign w:val="subscript"/>
        </w:rPr>
        <w:t>1</w:t>
      </w:r>
      <w:r w:rsidRPr="00EA4E6C">
        <w:rPr>
          <w:szCs w:val="28"/>
        </w:rPr>
        <w:t>.</w:t>
      </w:r>
    </w:p>
    <w:p w:rsidR="00300B39" w:rsidRPr="00EA4E6C" w:rsidRDefault="00300B39" w:rsidP="00300B39">
      <w:pPr>
        <w:pStyle w:val="af3"/>
        <w:numPr>
          <w:ilvl w:val="0"/>
          <w:numId w:val="36"/>
        </w:numPr>
        <w:tabs>
          <w:tab w:val="left" w:pos="709"/>
          <w:tab w:val="left" w:pos="851"/>
          <w:tab w:val="left" w:pos="993"/>
        </w:tabs>
        <w:spacing w:line="276" w:lineRule="auto"/>
        <w:ind w:left="0" w:firstLine="709"/>
        <w:rPr>
          <w:szCs w:val="28"/>
        </w:rPr>
      </w:pPr>
      <w:r w:rsidRPr="00EA4E6C">
        <w:rPr>
          <w:szCs w:val="28"/>
        </w:rPr>
        <w:t>Совмещаем генераторы СГ и У. Оставляем СГ поскольку он обе</w:t>
      </w:r>
      <w:r w:rsidRPr="00EA4E6C">
        <w:rPr>
          <w:szCs w:val="28"/>
        </w:rPr>
        <w:t>с</w:t>
      </w:r>
      <w:r w:rsidRPr="00EA4E6C">
        <w:rPr>
          <w:szCs w:val="28"/>
        </w:rPr>
        <w:t>печивает максимальное быстродействие и минимизирует динамические погрешности.</w:t>
      </w:r>
    </w:p>
    <w:p w:rsidR="00300B39" w:rsidRPr="00EA4E6C" w:rsidRDefault="00300B39" w:rsidP="00300B39">
      <w:pPr>
        <w:rPr>
          <w:szCs w:val="28"/>
        </w:rPr>
      </w:pPr>
      <w:r w:rsidRPr="00EA4E6C">
        <w:rPr>
          <w:szCs w:val="28"/>
        </w:rPr>
        <w:t xml:space="preserve">При выборе </w:t>
      </w:r>
      <w:r w:rsidRPr="00EA4E6C">
        <w:rPr>
          <w:position w:val="-12"/>
          <w:szCs w:val="28"/>
        </w:rPr>
        <w:object w:dxaOrig="980" w:dyaOrig="360">
          <v:shape id="_x0000_i1125" type="#_x0000_t75" style="width:48.55pt;height:18.4pt" o:ole="">
            <v:imagedata r:id="rId193" o:title=""/>
          </v:shape>
          <o:OLEObject Type="Embed" ProgID="Equation.DSMT4" ShapeID="_x0000_i1125" DrawAspect="Content" ObjectID="_1537016562" r:id="rId194"/>
        </w:object>
      </w:r>
      <w:r w:rsidRPr="00EA4E6C">
        <w:rPr>
          <w:szCs w:val="28"/>
        </w:rPr>
        <w:t xml:space="preserve"> можно удалить блок БПП.</w:t>
      </w:r>
      <w:r w:rsidRPr="00EA4E6C">
        <w:rPr>
          <w:szCs w:val="28"/>
          <w:highlight w:val="yellow"/>
        </w:rPr>
        <w:t xml:space="preserve"> </w:t>
      </w:r>
    </w:p>
    <w:p w:rsidR="00300B39" w:rsidRPr="00EA4E6C" w:rsidRDefault="00300B39" w:rsidP="002262BF">
      <w:pPr>
        <w:spacing w:after="120"/>
        <w:rPr>
          <w:szCs w:val="28"/>
        </w:rPr>
      </w:pPr>
      <w:r w:rsidRPr="00EA4E6C">
        <w:rPr>
          <w:szCs w:val="28"/>
        </w:rPr>
        <w:t>Синтезированная таким логическим приемом новая структурно-физическая модель ФАПЧ с комбинированным управлением подстраива</w:t>
      </w:r>
      <w:r w:rsidRPr="00EA4E6C">
        <w:rPr>
          <w:szCs w:val="28"/>
        </w:rPr>
        <w:t>е</w:t>
      </w:r>
      <w:r w:rsidRPr="00EA4E6C">
        <w:rPr>
          <w:szCs w:val="28"/>
        </w:rPr>
        <w:t>мого генератора показана на рис.</w:t>
      </w:r>
      <w:r>
        <w:rPr>
          <w:szCs w:val="28"/>
        </w:rPr>
        <w:t>2</w:t>
      </w:r>
      <w:r w:rsidRPr="00EA4E6C">
        <w:rPr>
          <w:szCs w:val="28"/>
        </w:rPr>
        <w:t>.</w:t>
      </w:r>
    </w:p>
    <w:p w:rsidR="00300B39" w:rsidRPr="00EA4E6C" w:rsidRDefault="00300B39" w:rsidP="00300B39">
      <w:pPr>
        <w:ind w:firstLine="0"/>
        <w:jc w:val="center"/>
        <w:rPr>
          <w:szCs w:val="28"/>
        </w:rPr>
      </w:pPr>
      <w:r>
        <w:rPr>
          <w:noProof/>
          <w:szCs w:val="28"/>
        </w:rPr>
        <w:drawing>
          <wp:inline distT="0" distB="0" distL="0" distR="0">
            <wp:extent cx="4742180" cy="1318260"/>
            <wp:effectExtent l="19050" t="0" r="1270" b="0"/>
            <wp:docPr id="248" name="Рисунок 8" descr="ka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ka4.tif"/>
                    <pic:cNvPicPr>
                      <a:picLocks noChangeAspect="1" noChangeArrowheads="1"/>
                    </pic:cNvPicPr>
                  </pic:nvPicPr>
                  <pic:blipFill>
                    <a:blip r:embed="rId195" cstate="print"/>
                    <a:srcRect/>
                    <a:stretch>
                      <a:fillRect/>
                    </a:stretch>
                  </pic:blipFill>
                  <pic:spPr bwMode="auto">
                    <a:xfrm>
                      <a:off x="0" y="0"/>
                      <a:ext cx="4742180" cy="1318260"/>
                    </a:xfrm>
                    <a:prstGeom prst="rect">
                      <a:avLst/>
                    </a:prstGeom>
                    <a:noFill/>
                    <a:ln w="9525">
                      <a:noFill/>
                      <a:miter lim="800000"/>
                      <a:headEnd/>
                      <a:tailEnd/>
                    </a:ln>
                  </pic:spPr>
                </pic:pic>
              </a:graphicData>
            </a:graphic>
          </wp:inline>
        </w:drawing>
      </w:r>
    </w:p>
    <w:p w:rsidR="00300B39" w:rsidRPr="00EA4E6C" w:rsidRDefault="00300B39" w:rsidP="00DF1423">
      <w:pPr>
        <w:ind w:firstLine="0"/>
        <w:jc w:val="center"/>
        <w:outlineLvl w:val="0"/>
        <w:rPr>
          <w:szCs w:val="28"/>
        </w:rPr>
      </w:pPr>
      <w:r w:rsidRPr="00EA4E6C">
        <w:rPr>
          <w:szCs w:val="28"/>
        </w:rPr>
        <w:t>Рис.</w:t>
      </w:r>
      <w:r>
        <w:rPr>
          <w:szCs w:val="28"/>
        </w:rPr>
        <w:t>2</w:t>
      </w:r>
      <w:r w:rsidRPr="00EA4E6C">
        <w:rPr>
          <w:szCs w:val="28"/>
        </w:rPr>
        <w:t>.</w:t>
      </w:r>
    </w:p>
    <w:p w:rsidR="00300B39" w:rsidRPr="00EA4E6C" w:rsidRDefault="00300B39" w:rsidP="00300B39">
      <w:pPr>
        <w:jc w:val="center"/>
        <w:rPr>
          <w:szCs w:val="28"/>
        </w:rPr>
      </w:pPr>
    </w:p>
    <w:p w:rsidR="00300B39" w:rsidRPr="00EA4E6C" w:rsidRDefault="00300B39" w:rsidP="00300B39">
      <w:pPr>
        <w:rPr>
          <w:szCs w:val="28"/>
        </w:rPr>
      </w:pPr>
      <w:r w:rsidRPr="00EA4E6C">
        <w:rPr>
          <w:szCs w:val="28"/>
        </w:rPr>
        <w:t xml:space="preserve">Если допустить, что в отсутствие шума </w:t>
      </w:r>
      <w:r w:rsidRPr="00893A58">
        <w:rPr>
          <w:position w:val="-12"/>
          <w:szCs w:val="28"/>
        </w:rPr>
        <w:object w:dxaOrig="520" w:dyaOrig="360">
          <v:shape id="_x0000_i1126" type="#_x0000_t75" style="width:25.95pt;height:18.4pt" o:ole="">
            <v:imagedata r:id="rId196" o:title=""/>
          </v:shape>
          <o:OLEObject Type="Embed" ProgID="Equation.DSMT4" ShapeID="_x0000_i1126" DrawAspect="Content" ObjectID="_1537016563" r:id="rId197"/>
        </w:object>
      </w:r>
      <w:r w:rsidRPr="00EA4E6C">
        <w:rPr>
          <w:szCs w:val="28"/>
        </w:rPr>
        <w:t xml:space="preserve"> изменения воздейс</w:t>
      </w:r>
      <w:r w:rsidRPr="00EA4E6C">
        <w:rPr>
          <w:szCs w:val="28"/>
        </w:rPr>
        <w:t>т</w:t>
      </w:r>
      <w:r w:rsidRPr="00EA4E6C">
        <w:rPr>
          <w:szCs w:val="28"/>
        </w:rPr>
        <w:t>вующих на СГ по прямому каналу и каналу следящей обратной связи я</w:t>
      </w:r>
      <w:r w:rsidRPr="00EA4E6C">
        <w:rPr>
          <w:szCs w:val="28"/>
        </w:rPr>
        <w:t>в</w:t>
      </w:r>
      <w:r w:rsidRPr="00EA4E6C">
        <w:rPr>
          <w:szCs w:val="28"/>
        </w:rPr>
        <w:t xml:space="preserve">ляются медленными случайными жестко коррелированными функциями с </w:t>
      </w:r>
      <w:bookmarkStart w:id="9" w:name="_Hlk443163061"/>
      <w:r w:rsidRPr="00EA4E6C">
        <w:rPr>
          <w:szCs w:val="28"/>
        </w:rPr>
        <w:t xml:space="preserve">временем корреляции </w:t>
      </w:r>
      <w:bookmarkEnd w:id="9"/>
      <w:r w:rsidRPr="00893A58">
        <w:rPr>
          <w:position w:val="-12"/>
          <w:szCs w:val="28"/>
        </w:rPr>
        <w:object w:dxaOrig="380" w:dyaOrig="380">
          <v:shape id="_x0000_i1127" type="#_x0000_t75" style="width:19.25pt;height:19.25pt" o:ole="">
            <v:imagedata r:id="rId198" o:title=""/>
          </v:shape>
          <o:OLEObject Type="Embed" ProgID="Equation.DSMT4" ShapeID="_x0000_i1127" DrawAspect="Content" ObjectID="_1537016564" r:id="rId199"/>
        </w:object>
      </w:r>
      <w:r w:rsidRPr="00EA4E6C">
        <w:rPr>
          <w:szCs w:val="28"/>
        </w:rPr>
        <w:t xml:space="preserve"> с много большим </w:t>
      </w:r>
      <w:bookmarkStart w:id="10" w:name="_Hlk443163039"/>
      <w:r w:rsidRPr="00EA4E6C">
        <w:rPr>
          <w:szCs w:val="28"/>
        </w:rPr>
        <w:t xml:space="preserve">времени запаздывания </w:t>
      </w:r>
      <w:bookmarkEnd w:id="10"/>
      <w:r w:rsidRPr="00893A58">
        <w:rPr>
          <w:position w:val="-12"/>
          <w:szCs w:val="28"/>
        </w:rPr>
        <w:object w:dxaOrig="300" w:dyaOrig="380">
          <v:shape id="_x0000_i1128" type="#_x0000_t75" style="width:15.05pt;height:19.25pt" o:ole="">
            <v:imagedata r:id="rId200" o:title=""/>
          </v:shape>
          <o:OLEObject Type="Embed" ProgID="Equation.DSMT4" ShapeID="_x0000_i1128" DrawAspect="Content" ObjectID="_1537016565" r:id="rId201"/>
        </w:object>
      </w:r>
      <w:r w:rsidRPr="00EA4E6C">
        <w:rPr>
          <w:szCs w:val="28"/>
        </w:rPr>
        <w:t xml:space="preserve"> управляющего сигнала в цепи обратной связи </w:t>
      </w:r>
      <w:r w:rsidRPr="00893A58">
        <w:rPr>
          <w:position w:val="-12"/>
          <w:szCs w:val="28"/>
        </w:rPr>
        <w:object w:dxaOrig="999" w:dyaOrig="380">
          <v:shape id="_x0000_i1129" type="#_x0000_t75" style="width:50.25pt;height:19.25pt" o:ole="">
            <v:imagedata r:id="rId202" o:title=""/>
          </v:shape>
          <o:OLEObject Type="Embed" ProgID="Equation.DSMT4" ShapeID="_x0000_i1129" DrawAspect="Content" ObjectID="_1537016566" r:id="rId203"/>
        </w:object>
      </w:r>
      <w:r w:rsidRPr="00EA4E6C">
        <w:rPr>
          <w:szCs w:val="28"/>
        </w:rPr>
        <w:t>, то можно записать основные дифференциальные уравнения исследуемой системы в виде:</w:t>
      </w:r>
    </w:p>
    <w:p w:rsidR="00300B39" w:rsidRPr="00EA4E6C" w:rsidRDefault="00300B39" w:rsidP="00300B39">
      <w:pPr>
        <w:tabs>
          <w:tab w:val="center" w:pos="4536"/>
          <w:tab w:val="right" w:pos="9072"/>
        </w:tabs>
        <w:rPr>
          <w:szCs w:val="28"/>
        </w:rPr>
      </w:pPr>
      <w:r w:rsidRPr="00EA4E6C">
        <w:rPr>
          <w:szCs w:val="28"/>
        </w:rPr>
        <w:tab/>
      </w:r>
      <w:r w:rsidRPr="00893A58">
        <w:rPr>
          <w:position w:val="-28"/>
          <w:szCs w:val="28"/>
        </w:rPr>
        <w:object w:dxaOrig="2280" w:dyaOrig="720">
          <v:shape id="_x0000_i1130" type="#_x0000_t75" style="width:113.85pt;height:36pt" o:ole="">
            <v:imagedata r:id="rId204" o:title=""/>
          </v:shape>
          <o:OLEObject Type="Embed" ProgID="Equation.DSMT4" ShapeID="_x0000_i1130" DrawAspect="Content" ObjectID="_1537016567" r:id="rId205"/>
        </w:object>
      </w:r>
      <w:r w:rsidRPr="00EA4E6C">
        <w:rPr>
          <w:szCs w:val="28"/>
        </w:rPr>
        <w:t>,</w:t>
      </w:r>
      <w:r w:rsidRPr="00EA4E6C">
        <w:rPr>
          <w:szCs w:val="28"/>
        </w:rPr>
        <w:tab/>
      </w:r>
      <w:r>
        <w:rPr>
          <w:szCs w:val="28"/>
        </w:rPr>
        <w:t>(</w:t>
      </w:r>
      <w:r w:rsidRPr="00EA4E6C">
        <w:rPr>
          <w:szCs w:val="28"/>
        </w:rPr>
        <w:t>1)</w:t>
      </w:r>
    </w:p>
    <w:p w:rsidR="00300B39" w:rsidRPr="00EA4E6C" w:rsidRDefault="00300B39" w:rsidP="00300B39">
      <w:pPr>
        <w:tabs>
          <w:tab w:val="center" w:pos="4536"/>
          <w:tab w:val="right" w:pos="9072"/>
        </w:tabs>
        <w:rPr>
          <w:szCs w:val="28"/>
        </w:rPr>
      </w:pPr>
      <w:r w:rsidRPr="00EA4E6C">
        <w:rPr>
          <w:szCs w:val="28"/>
        </w:rPr>
        <w:tab/>
      </w:r>
      <w:r w:rsidRPr="00893A58">
        <w:rPr>
          <w:position w:val="-28"/>
          <w:szCs w:val="28"/>
        </w:rPr>
        <w:object w:dxaOrig="2360" w:dyaOrig="720">
          <v:shape id="_x0000_i1131" type="#_x0000_t75" style="width:118.05pt;height:36pt" o:ole="">
            <v:imagedata r:id="rId206" o:title=""/>
          </v:shape>
          <o:OLEObject Type="Embed" ProgID="Equation.DSMT4" ShapeID="_x0000_i1131" DrawAspect="Content" ObjectID="_1537016568" r:id="rId207"/>
        </w:object>
      </w:r>
      <w:r w:rsidRPr="00EA4E6C">
        <w:rPr>
          <w:szCs w:val="28"/>
        </w:rPr>
        <w:t>.</w:t>
      </w:r>
      <w:r w:rsidRPr="00EA4E6C">
        <w:rPr>
          <w:szCs w:val="28"/>
        </w:rPr>
        <w:tab/>
      </w:r>
      <w:r>
        <w:rPr>
          <w:szCs w:val="28"/>
        </w:rPr>
        <w:t>(</w:t>
      </w:r>
      <w:r w:rsidRPr="00EA4E6C">
        <w:rPr>
          <w:szCs w:val="28"/>
        </w:rPr>
        <w:t>2)</w:t>
      </w:r>
    </w:p>
    <w:p w:rsidR="00300B39" w:rsidRPr="00EA4E6C" w:rsidRDefault="00300B39" w:rsidP="00300B39">
      <w:pPr>
        <w:rPr>
          <w:szCs w:val="28"/>
        </w:rPr>
      </w:pPr>
      <w:r w:rsidRPr="00EA4E6C">
        <w:rPr>
          <w:szCs w:val="28"/>
        </w:rPr>
        <w:t>Тогда результирующее дифференциальное уравнение синхронизма колебаний СГ от внешнего воздействия и воздействия петли обратной св</w:t>
      </w:r>
      <w:r w:rsidRPr="00EA4E6C">
        <w:rPr>
          <w:szCs w:val="28"/>
        </w:rPr>
        <w:t>я</w:t>
      </w:r>
      <w:r w:rsidRPr="00EA4E6C">
        <w:rPr>
          <w:szCs w:val="28"/>
        </w:rPr>
        <w:t>зи можно записать в виде:</w:t>
      </w:r>
    </w:p>
    <w:p w:rsidR="00300B39" w:rsidRPr="00EA4E6C" w:rsidRDefault="00300B39" w:rsidP="00300B39">
      <w:pPr>
        <w:tabs>
          <w:tab w:val="center" w:pos="4536"/>
          <w:tab w:val="right" w:pos="9072"/>
        </w:tabs>
        <w:rPr>
          <w:szCs w:val="28"/>
        </w:rPr>
      </w:pPr>
      <w:r w:rsidRPr="00EA4E6C">
        <w:rPr>
          <w:szCs w:val="28"/>
        </w:rPr>
        <w:tab/>
      </w:r>
      <w:r w:rsidRPr="00893A58">
        <w:rPr>
          <w:position w:val="-28"/>
          <w:szCs w:val="28"/>
        </w:rPr>
        <w:object w:dxaOrig="2960" w:dyaOrig="720">
          <v:shape id="_x0000_i1132" type="#_x0000_t75" style="width:148.2pt;height:36pt" o:ole="">
            <v:imagedata r:id="rId208" o:title=""/>
          </v:shape>
          <o:OLEObject Type="Embed" ProgID="Equation.DSMT4" ShapeID="_x0000_i1132" DrawAspect="Content" ObjectID="_1537016569" r:id="rId209"/>
        </w:object>
      </w:r>
      <w:r w:rsidRPr="00EA4E6C">
        <w:rPr>
          <w:szCs w:val="28"/>
        </w:rPr>
        <w:t>.</w:t>
      </w:r>
      <w:r w:rsidRPr="00EA4E6C">
        <w:rPr>
          <w:szCs w:val="28"/>
        </w:rPr>
        <w:tab/>
      </w:r>
      <w:r>
        <w:rPr>
          <w:szCs w:val="28"/>
        </w:rPr>
        <w:t>(</w:t>
      </w:r>
      <w:r w:rsidRPr="00EA4E6C">
        <w:rPr>
          <w:szCs w:val="28"/>
        </w:rPr>
        <w:t>3)</w:t>
      </w:r>
    </w:p>
    <w:p w:rsidR="00300B39" w:rsidRPr="00EA4E6C" w:rsidRDefault="00300B39" w:rsidP="00300B39">
      <w:pPr>
        <w:rPr>
          <w:szCs w:val="28"/>
        </w:rPr>
      </w:pPr>
      <w:r>
        <w:rPr>
          <w:szCs w:val="28"/>
        </w:rPr>
        <w:t>Из формулы (</w:t>
      </w:r>
      <w:r w:rsidRPr="00EA4E6C">
        <w:rPr>
          <w:szCs w:val="28"/>
        </w:rPr>
        <w:t xml:space="preserve">3) следует, что </w:t>
      </w:r>
      <w:bookmarkStart w:id="11" w:name="_Hlk443163105"/>
      <w:r w:rsidRPr="00EA4E6C">
        <w:rPr>
          <w:szCs w:val="28"/>
        </w:rPr>
        <w:t xml:space="preserve">совместная полоса синхронизма (полоса удержания) </w:t>
      </w:r>
      <w:bookmarkEnd w:id="11"/>
      <w:r w:rsidRPr="00EA4E6C">
        <w:rPr>
          <w:szCs w:val="28"/>
        </w:rPr>
        <w:t>будет равна сумме отдельных полос</w:t>
      </w:r>
    </w:p>
    <w:p w:rsidR="00300B39" w:rsidRPr="00EA4E6C" w:rsidRDefault="00300B39" w:rsidP="00300B39">
      <w:pPr>
        <w:tabs>
          <w:tab w:val="center" w:pos="4536"/>
          <w:tab w:val="right" w:pos="9072"/>
        </w:tabs>
        <w:rPr>
          <w:szCs w:val="28"/>
        </w:rPr>
      </w:pPr>
      <w:r w:rsidRPr="00EA4E6C">
        <w:rPr>
          <w:szCs w:val="28"/>
        </w:rPr>
        <w:tab/>
      </w:r>
      <w:r w:rsidRPr="00893A58">
        <w:rPr>
          <w:position w:val="-12"/>
          <w:szCs w:val="28"/>
        </w:rPr>
        <w:object w:dxaOrig="1380" w:dyaOrig="380">
          <v:shape id="_x0000_i1133" type="#_x0000_t75" style="width:68.65pt;height:19.25pt" o:ole="">
            <v:imagedata r:id="rId210" o:title=""/>
          </v:shape>
          <o:OLEObject Type="Embed" ProgID="Equation.DSMT4" ShapeID="_x0000_i1133" DrawAspect="Content" ObjectID="_1537016570" r:id="rId211"/>
        </w:object>
      </w:r>
      <w:r w:rsidRPr="00EA4E6C">
        <w:rPr>
          <w:szCs w:val="28"/>
        </w:rPr>
        <w:t>.</w:t>
      </w:r>
      <w:r w:rsidRPr="00EA4E6C">
        <w:rPr>
          <w:szCs w:val="28"/>
        </w:rPr>
        <w:tab/>
      </w:r>
      <w:r>
        <w:rPr>
          <w:szCs w:val="28"/>
        </w:rPr>
        <w:t>(</w:t>
      </w:r>
      <w:r w:rsidRPr="00EA4E6C">
        <w:rPr>
          <w:szCs w:val="28"/>
        </w:rPr>
        <w:t>4)</w:t>
      </w:r>
    </w:p>
    <w:p w:rsidR="00300B39" w:rsidRPr="00EA4E6C" w:rsidRDefault="00300B39" w:rsidP="00300B39">
      <w:pPr>
        <w:rPr>
          <w:szCs w:val="28"/>
        </w:rPr>
      </w:pPr>
      <w:r>
        <w:rPr>
          <w:szCs w:val="28"/>
        </w:rPr>
        <w:t>Если выполнено условие (</w:t>
      </w:r>
      <w:r w:rsidRPr="00EA4E6C">
        <w:rPr>
          <w:szCs w:val="28"/>
        </w:rPr>
        <w:t xml:space="preserve">4), </w:t>
      </w:r>
      <w:r>
        <w:rPr>
          <w:szCs w:val="28"/>
        </w:rPr>
        <w:t>то дифференциальное уравнение (</w:t>
      </w:r>
      <w:r w:rsidRPr="00EA4E6C">
        <w:rPr>
          <w:szCs w:val="28"/>
        </w:rPr>
        <w:t>3) можно записать в виде</w:t>
      </w:r>
    </w:p>
    <w:p w:rsidR="00300B39" w:rsidRPr="00EA4E6C" w:rsidRDefault="00300B39" w:rsidP="00300B39">
      <w:pPr>
        <w:tabs>
          <w:tab w:val="center" w:pos="4536"/>
          <w:tab w:val="right" w:pos="9072"/>
        </w:tabs>
        <w:rPr>
          <w:szCs w:val="28"/>
        </w:rPr>
      </w:pPr>
      <w:r w:rsidRPr="00EA4E6C">
        <w:rPr>
          <w:szCs w:val="28"/>
        </w:rPr>
        <w:tab/>
      </w:r>
      <w:r w:rsidRPr="00893A58">
        <w:rPr>
          <w:position w:val="-26"/>
          <w:szCs w:val="28"/>
        </w:rPr>
        <w:object w:dxaOrig="2880" w:dyaOrig="700">
          <v:shape id="_x0000_i1134" type="#_x0000_t75" style="width:2in;height:35.15pt" o:ole="">
            <v:imagedata r:id="rId212" o:title=""/>
          </v:shape>
          <o:OLEObject Type="Embed" ProgID="Equation.DSMT4" ShapeID="_x0000_i1134" DrawAspect="Content" ObjectID="_1537016571" r:id="rId213"/>
        </w:object>
      </w:r>
      <w:r w:rsidRPr="00EA4E6C">
        <w:rPr>
          <w:szCs w:val="28"/>
        </w:rPr>
        <w:t>.</w:t>
      </w:r>
      <w:r w:rsidRPr="00EA4E6C">
        <w:rPr>
          <w:szCs w:val="28"/>
        </w:rPr>
        <w:tab/>
      </w:r>
      <w:r>
        <w:rPr>
          <w:szCs w:val="28"/>
        </w:rPr>
        <w:t>(</w:t>
      </w:r>
      <w:r w:rsidRPr="00EA4E6C">
        <w:rPr>
          <w:szCs w:val="28"/>
        </w:rPr>
        <w:t>5)</w:t>
      </w:r>
    </w:p>
    <w:p w:rsidR="00300B39" w:rsidRPr="00EA4E6C" w:rsidRDefault="00300B39" w:rsidP="00300B39">
      <w:pPr>
        <w:rPr>
          <w:szCs w:val="28"/>
        </w:rPr>
      </w:pPr>
      <w:r w:rsidRPr="00EA4E6C">
        <w:rPr>
          <w:szCs w:val="28"/>
        </w:rPr>
        <w:lastRenderedPageBreak/>
        <w:t xml:space="preserve">Здесь </w:t>
      </w:r>
      <w:bookmarkStart w:id="12" w:name="_Hlk443163161"/>
      <w:r w:rsidRPr="00893A58">
        <w:rPr>
          <w:position w:val="-26"/>
          <w:szCs w:val="28"/>
        </w:rPr>
        <w:object w:dxaOrig="1840" w:dyaOrig="740">
          <v:shape id="_x0000_i1135" type="#_x0000_t75" style="width:92.1pt;height:36.85pt" o:ole="">
            <v:imagedata r:id="rId214" o:title=""/>
          </v:shape>
          <o:OLEObject Type="Embed" ProgID="Equation.DSMT4" ShapeID="_x0000_i1135" DrawAspect="Content" ObjectID="_1537016572" r:id="rId215"/>
        </w:object>
      </w:r>
      <w:r w:rsidRPr="00EA4E6C">
        <w:rPr>
          <w:szCs w:val="28"/>
        </w:rPr>
        <w:t xml:space="preserve"> – начальная расстройка, нормированная к су</w:t>
      </w:r>
      <w:r w:rsidRPr="00EA4E6C">
        <w:rPr>
          <w:szCs w:val="28"/>
        </w:rPr>
        <w:t>м</w:t>
      </w:r>
      <w:r w:rsidRPr="00EA4E6C">
        <w:rPr>
          <w:szCs w:val="28"/>
        </w:rPr>
        <w:t xml:space="preserve">марной полосе синхронизма; </w:t>
      </w:r>
      <w:bookmarkStart w:id="13" w:name="_Hlk443163124"/>
      <w:bookmarkEnd w:id="12"/>
      <w:r w:rsidRPr="00893A58">
        <w:rPr>
          <w:position w:val="-26"/>
          <w:szCs w:val="28"/>
        </w:rPr>
        <w:object w:dxaOrig="960" w:dyaOrig="700">
          <v:shape id="_x0000_i1136" type="#_x0000_t75" style="width:47.7pt;height:35.15pt" o:ole="">
            <v:imagedata r:id="rId216" o:title=""/>
          </v:shape>
          <o:OLEObject Type="Embed" ProgID="Equation.DSMT4" ShapeID="_x0000_i1136" DrawAspect="Content" ObjectID="_1537016573" r:id="rId217"/>
        </w:object>
      </w:r>
      <w:r w:rsidRPr="00EA4E6C">
        <w:rPr>
          <w:szCs w:val="28"/>
        </w:rPr>
        <w:t xml:space="preserve"> </w:t>
      </w:r>
      <w:bookmarkStart w:id="14" w:name="_Hlk445750873"/>
      <w:r w:rsidRPr="00893A58">
        <w:rPr>
          <w:position w:val="-26"/>
          <w:szCs w:val="28"/>
        </w:rPr>
        <w:object w:dxaOrig="820" w:dyaOrig="700">
          <v:shape id="_x0000_i1137" type="#_x0000_t75" style="width:41pt;height:35.15pt" o:ole="">
            <v:imagedata r:id="rId218" o:title=""/>
          </v:shape>
          <o:OLEObject Type="Embed" ProgID="Equation.DSMT4" ShapeID="_x0000_i1137" DrawAspect="Content" ObjectID="_1537016574" r:id="rId219"/>
        </w:object>
      </w:r>
      <w:r w:rsidRPr="00EA4E6C">
        <w:rPr>
          <w:szCs w:val="28"/>
        </w:rPr>
        <w:t xml:space="preserve"> – </w:t>
      </w:r>
      <w:bookmarkEnd w:id="14"/>
      <w:r w:rsidRPr="00EA4E6C">
        <w:rPr>
          <w:szCs w:val="28"/>
        </w:rPr>
        <w:t>относительные полосы си</w:t>
      </w:r>
      <w:r w:rsidRPr="00EA4E6C">
        <w:rPr>
          <w:szCs w:val="28"/>
        </w:rPr>
        <w:t>н</w:t>
      </w:r>
      <w:r w:rsidRPr="00EA4E6C">
        <w:rPr>
          <w:szCs w:val="28"/>
        </w:rPr>
        <w:t>хронизма внешнего воздействия и ФАПЧ-1 соответственно</w:t>
      </w:r>
      <w:bookmarkEnd w:id="13"/>
      <w:r w:rsidRPr="00EA4E6C">
        <w:rPr>
          <w:szCs w:val="28"/>
        </w:rPr>
        <w:t xml:space="preserve">; </w:t>
      </w:r>
      <w:bookmarkStart w:id="15" w:name="_Hlk445750906"/>
      <w:r w:rsidRPr="00893A58">
        <w:rPr>
          <w:position w:val="-12"/>
          <w:szCs w:val="28"/>
        </w:rPr>
        <w:object w:dxaOrig="560" w:dyaOrig="360">
          <v:shape id="_x0000_i1138" type="#_x0000_t75" style="width:27.65pt;height:18.4pt" o:ole="">
            <v:imagedata r:id="rId220" o:title=""/>
          </v:shape>
          <o:OLEObject Type="Embed" ProgID="Equation.DSMT4" ShapeID="_x0000_i1138" DrawAspect="Content" ObjectID="_1537016575" r:id="rId221"/>
        </w:object>
      </w:r>
      <w:r w:rsidRPr="00EA4E6C">
        <w:rPr>
          <w:szCs w:val="28"/>
        </w:rPr>
        <w:t xml:space="preserve"> – опер</w:t>
      </w:r>
      <w:r w:rsidRPr="00EA4E6C">
        <w:rPr>
          <w:szCs w:val="28"/>
        </w:rPr>
        <w:t>а</w:t>
      </w:r>
      <w:r w:rsidRPr="00EA4E6C">
        <w:rPr>
          <w:szCs w:val="28"/>
        </w:rPr>
        <w:t>торный коэффициент передачи петли обратной связи.</w:t>
      </w:r>
    </w:p>
    <w:bookmarkEnd w:id="15"/>
    <w:p w:rsidR="00300B39" w:rsidRPr="00EA4E6C" w:rsidRDefault="00300B39" w:rsidP="00300B39">
      <w:pPr>
        <w:rPr>
          <w:szCs w:val="28"/>
        </w:rPr>
      </w:pPr>
      <w:r>
        <w:rPr>
          <w:szCs w:val="28"/>
        </w:rPr>
        <w:t>Отметим, что уравнение (</w:t>
      </w:r>
      <w:r w:rsidRPr="00EA4E6C">
        <w:rPr>
          <w:szCs w:val="28"/>
        </w:rPr>
        <w:t>5) эквивалентно уравнению эквивалентной ФАПЧ в которой сигнал с ФД</w:t>
      </w:r>
      <w:r w:rsidRPr="00EA4E6C">
        <w:rPr>
          <w:szCs w:val="28"/>
          <w:vertAlign w:val="subscript"/>
        </w:rPr>
        <w:t>1</w:t>
      </w:r>
      <w:r w:rsidRPr="00EA4E6C">
        <w:rPr>
          <w:szCs w:val="28"/>
        </w:rPr>
        <w:t xml:space="preserve"> поступает по двум каналам к управителю УЭ</w:t>
      </w:r>
      <w:r w:rsidRPr="00EA4E6C">
        <w:rPr>
          <w:szCs w:val="28"/>
          <w:vertAlign w:val="subscript"/>
        </w:rPr>
        <w:t>1</w:t>
      </w:r>
      <w:r w:rsidRPr="00EA4E6C">
        <w:rPr>
          <w:szCs w:val="28"/>
        </w:rPr>
        <w:t xml:space="preserve">. Один канал является безинерционным с ослаблением </w:t>
      </w:r>
      <w:r w:rsidRPr="00893A58">
        <w:rPr>
          <w:position w:val="-6"/>
          <w:szCs w:val="28"/>
        </w:rPr>
        <w:object w:dxaOrig="240" w:dyaOrig="240">
          <v:shape id="_x0000_i1139" type="#_x0000_t75" style="width:11.7pt;height:11.7pt" o:ole="">
            <v:imagedata r:id="rId222" o:title=""/>
          </v:shape>
          <o:OLEObject Type="Embed" ProgID="Equation.DSMT4" ShapeID="_x0000_i1139" DrawAspect="Content" ObjectID="_1537016576" r:id="rId223"/>
        </w:object>
      </w:r>
      <w:r w:rsidRPr="00EA4E6C">
        <w:rPr>
          <w:szCs w:val="28"/>
        </w:rPr>
        <w:t>, а второй к</w:t>
      </w:r>
      <w:r w:rsidRPr="00EA4E6C">
        <w:rPr>
          <w:szCs w:val="28"/>
        </w:rPr>
        <w:t>а</w:t>
      </w:r>
      <w:r w:rsidRPr="00EA4E6C">
        <w:rPr>
          <w:szCs w:val="28"/>
        </w:rPr>
        <w:t>нал образуется фильтром низкой частоты ФНЧ</w:t>
      </w:r>
      <w:r w:rsidRPr="00EA4E6C">
        <w:rPr>
          <w:szCs w:val="28"/>
          <w:vertAlign w:val="subscript"/>
        </w:rPr>
        <w:t>1</w:t>
      </w:r>
      <w:r w:rsidRPr="00EA4E6C">
        <w:rPr>
          <w:szCs w:val="28"/>
        </w:rPr>
        <w:t xml:space="preserve"> с передаточной функцией </w:t>
      </w:r>
      <w:r w:rsidRPr="00893A58">
        <w:rPr>
          <w:position w:val="-14"/>
          <w:szCs w:val="28"/>
        </w:rPr>
        <w:object w:dxaOrig="800" w:dyaOrig="420">
          <v:shape id="_x0000_i1140" type="#_x0000_t75" style="width:40.2pt;height:20.95pt" o:ole="">
            <v:imagedata r:id="rId224" o:title=""/>
          </v:shape>
          <o:OLEObject Type="Embed" ProgID="Equation.DSMT4" ShapeID="_x0000_i1140" DrawAspect="Content" ObjectID="_1537016577" r:id="rId225"/>
        </w:object>
      </w:r>
      <w:r w:rsidRPr="00EA4E6C">
        <w:rPr>
          <w:szCs w:val="28"/>
        </w:rPr>
        <w:t xml:space="preserve"> и ослаблением </w:t>
      </w:r>
      <w:r w:rsidRPr="00893A58">
        <w:rPr>
          <w:position w:val="-10"/>
          <w:szCs w:val="28"/>
        </w:rPr>
        <w:object w:dxaOrig="1020" w:dyaOrig="340">
          <v:shape id="_x0000_i1141" type="#_x0000_t75" style="width:51.05pt;height:16.75pt" o:ole="">
            <v:imagedata r:id="rId226" o:title=""/>
          </v:shape>
          <o:OLEObject Type="Embed" ProgID="Equation.DSMT4" ShapeID="_x0000_i1141" DrawAspect="Content" ObjectID="_1537016578" r:id="rId227"/>
        </w:object>
      </w:r>
      <w:r w:rsidRPr="00EA4E6C">
        <w:rPr>
          <w:szCs w:val="28"/>
        </w:rPr>
        <w:t>. За счет увеличения коэффициента перед</w:t>
      </w:r>
      <w:r w:rsidRPr="00EA4E6C">
        <w:rPr>
          <w:szCs w:val="28"/>
        </w:rPr>
        <w:t>а</w:t>
      </w:r>
      <w:r w:rsidRPr="00EA4E6C">
        <w:rPr>
          <w:szCs w:val="28"/>
        </w:rPr>
        <w:t xml:space="preserve">чи безиннерционного канала имеет место суммарное расширение полосы захвата </w:t>
      </w:r>
      <w:r w:rsidRPr="00893A58">
        <w:rPr>
          <w:position w:val="-12"/>
          <w:szCs w:val="28"/>
        </w:rPr>
        <w:object w:dxaOrig="300" w:dyaOrig="380">
          <v:shape id="_x0000_i1142" type="#_x0000_t75" style="width:15.05pt;height:19.25pt" o:ole="">
            <v:imagedata r:id="rId228" o:title=""/>
          </v:shape>
          <o:OLEObject Type="Embed" ProgID="Equation.DSMT4" ShapeID="_x0000_i1142" DrawAspect="Content" ObjectID="_1537016579" r:id="rId229"/>
        </w:object>
      </w:r>
      <w:r w:rsidRPr="00EA4E6C">
        <w:rPr>
          <w:szCs w:val="28"/>
        </w:rPr>
        <w:t xml:space="preserve"> эквивалентной ФАПЧ по сравнению с обычной.</w:t>
      </w:r>
    </w:p>
    <w:p w:rsidR="00300B39" w:rsidRDefault="00300B39" w:rsidP="00300B39">
      <w:pPr>
        <w:rPr>
          <w:szCs w:val="28"/>
        </w:rPr>
      </w:pPr>
    </w:p>
    <w:p w:rsidR="00300B39" w:rsidRPr="00893A58" w:rsidRDefault="00300B39" w:rsidP="00300B39">
      <w:pPr>
        <w:pStyle w:val="af3"/>
        <w:tabs>
          <w:tab w:val="left" w:pos="851"/>
          <w:tab w:val="left" w:pos="993"/>
        </w:tabs>
        <w:spacing w:line="276" w:lineRule="auto"/>
        <w:ind w:left="0"/>
        <w:rPr>
          <w:szCs w:val="28"/>
        </w:rPr>
      </w:pPr>
      <w:r w:rsidRPr="00893A58">
        <w:rPr>
          <w:szCs w:val="28"/>
        </w:rPr>
        <w:t>1.</w:t>
      </w:r>
      <w:r w:rsidRPr="00893A58">
        <w:rPr>
          <w:szCs w:val="28"/>
        </w:rPr>
        <w:tab/>
        <w:t xml:space="preserve">Щербина, К.А. Синтез структурно-физической модели следящего фильтра с принудительной перестройкой частоты синхронизированного автогенератора [Текст] / К.А. Щербина, В.В. Печенин, О.В. Войтенко // </w:t>
      </w:r>
      <w:r w:rsidRPr="00893A58">
        <w:rPr>
          <w:color w:val="000000"/>
          <w:szCs w:val="28"/>
          <w:shd w:val="clear" w:color="auto" w:fill="FFFFFF"/>
        </w:rPr>
        <w:t xml:space="preserve">Системи управління, навігації та зв'язку. </w:t>
      </w:r>
      <w:r w:rsidRPr="00893A58">
        <w:rPr>
          <w:szCs w:val="28"/>
        </w:rPr>
        <w:t>– 2012</w:t>
      </w:r>
      <w:bookmarkStart w:id="16" w:name="_Hlk442608645"/>
      <w:r w:rsidRPr="00893A58">
        <w:rPr>
          <w:szCs w:val="28"/>
        </w:rPr>
        <w:t xml:space="preserve">. – </w:t>
      </w:r>
      <w:bookmarkEnd w:id="16"/>
      <w:r w:rsidRPr="00893A58">
        <w:rPr>
          <w:szCs w:val="28"/>
        </w:rPr>
        <w:t>№3(23). – С. 94-98.</w:t>
      </w:r>
    </w:p>
    <w:p w:rsidR="00300B39" w:rsidRPr="00893A58" w:rsidRDefault="00300B39" w:rsidP="00300B39">
      <w:pPr>
        <w:pStyle w:val="af3"/>
        <w:tabs>
          <w:tab w:val="left" w:pos="851"/>
          <w:tab w:val="left" w:pos="993"/>
        </w:tabs>
        <w:spacing w:line="276" w:lineRule="auto"/>
        <w:ind w:left="0"/>
        <w:rPr>
          <w:szCs w:val="28"/>
        </w:rPr>
      </w:pPr>
      <w:r w:rsidRPr="00893A58">
        <w:rPr>
          <w:szCs w:val="28"/>
        </w:rPr>
        <w:t>2.</w:t>
      </w:r>
      <w:r w:rsidRPr="00893A58">
        <w:rPr>
          <w:szCs w:val="28"/>
        </w:rPr>
        <w:tab/>
        <w:t xml:space="preserve">Щербина, К.А. Анализ динамической точности и быстродействия следящего фильтра с принудительной перестройкой синхронизированного автогенератора [Текст] / К.А. Щербина, В.В. Печенин, О.В. Войтенко // </w:t>
      </w:r>
      <w:r w:rsidRPr="00893A58">
        <w:rPr>
          <w:color w:val="000000"/>
          <w:szCs w:val="28"/>
          <w:shd w:val="clear" w:color="auto" w:fill="FFFFFF"/>
        </w:rPr>
        <w:t xml:space="preserve">Системи обробки інформації. </w:t>
      </w:r>
      <w:r w:rsidRPr="00893A58">
        <w:rPr>
          <w:szCs w:val="28"/>
        </w:rPr>
        <w:t>– 2012. – Вип.9(107). – С. 69-72</w:t>
      </w:r>
      <w:r>
        <w:rPr>
          <w:szCs w:val="28"/>
        </w:rPr>
        <w:t>.</w:t>
      </w:r>
    </w:p>
    <w:p w:rsidR="00300B39" w:rsidRPr="00893A58" w:rsidRDefault="00300B39" w:rsidP="00300B39">
      <w:pPr>
        <w:pStyle w:val="af3"/>
        <w:tabs>
          <w:tab w:val="left" w:pos="851"/>
          <w:tab w:val="left" w:pos="993"/>
        </w:tabs>
        <w:spacing w:line="276" w:lineRule="auto"/>
        <w:ind w:left="0"/>
        <w:rPr>
          <w:szCs w:val="28"/>
        </w:rPr>
      </w:pPr>
      <w:r w:rsidRPr="00893A58">
        <w:rPr>
          <w:szCs w:val="28"/>
        </w:rPr>
        <w:t>3.</w:t>
      </w:r>
      <w:r w:rsidRPr="00893A58">
        <w:rPr>
          <w:szCs w:val="28"/>
        </w:rPr>
        <w:tab/>
        <w:t>Печенин, В.В. Регулирование уровня сигнала синхронизации управляемого генератора следящего доплеровского фильтра [Текст] / В.В. Печенин, К.А. Щербина, О.В. Войтенко // Физические основы приб</w:t>
      </w:r>
      <w:r w:rsidRPr="00893A58">
        <w:rPr>
          <w:szCs w:val="28"/>
        </w:rPr>
        <w:t>о</w:t>
      </w:r>
      <w:r w:rsidRPr="00893A58">
        <w:rPr>
          <w:szCs w:val="28"/>
        </w:rPr>
        <w:t xml:space="preserve">ростроения. – 2014. – Т.3, №1. – С. 84-91. </w:t>
      </w:r>
    </w:p>
    <w:p w:rsidR="00300B39" w:rsidRPr="00893A58" w:rsidRDefault="00300B39" w:rsidP="00300B39">
      <w:pPr>
        <w:pStyle w:val="af3"/>
        <w:tabs>
          <w:tab w:val="left" w:pos="851"/>
          <w:tab w:val="left" w:pos="993"/>
        </w:tabs>
        <w:spacing w:line="276" w:lineRule="auto"/>
        <w:ind w:left="0"/>
        <w:rPr>
          <w:szCs w:val="28"/>
        </w:rPr>
      </w:pPr>
      <w:r w:rsidRPr="00893A58">
        <w:rPr>
          <w:szCs w:val="28"/>
        </w:rPr>
        <w:t>4.</w:t>
      </w:r>
      <w:r w:rsidRPr="00893A58">
        <w:rPr>
          <w:szCs w:val="28"/>
        </w:rPr>
        <w:tab/>
        <w:t>Шахгильдян, В.В. Системы фазовой автоподстройки частоты [Текст] / В.В. Шахгильдян, А.А. Ляховкин. – М.: Связь, 1972. – 446 с.</w:t>
      </w:r>
    </w:p>
    <w:p w:rsidR="000B328A" w:rsidRDefault="000B328A">
      <w:pPr>
        <w:spacing w:after="160" w:line="259" w:lineRule="auto"/>
        <w:ind w:firstLine="0"/>
        <w:jc w:val="left"/>
        <w:rPr>
          <w:szCs w:val="28"/>
        </w:rPr>
      </w:pPr>
      <w:r>
        <w:rPr>
          <w:szCs w:val="28"/>
        </w:rPr>
        <w:br w:type="page"/>
      </w:r>
    </w:p>
    <w:p w:rsidR="000B328A" w:rsidRPr="00A14B75" w:rsidRDefault="000B328A" w:rsidP="00DF1423">
      <w:pPr>
        <w:ind w:firstLine="0"/>
        <w:jc w:val="left"/>
        <w:outlineLvl w:val="0"/>
      </w:pPr>
      <w:r>
        <w:lastRenderedPageBreak/>
        <w:t>УДК 621.396.967</w:t>
      </w:r>
    </w:p>
    <w:p w:rsidR="000B328A" w:rsidRPr="009962F5" w:rsidRDefault="000B328A" w:rsidP="000B328A">
      <w:pPr>
        <w:ind w:firstLine="0"/>
        <w:jc w:val="center"/>
        <w:rPr>
          <w:color w:val="0C0C0C"/>
        </w:rPr>
      </w:pPr>
      <w:r>
        <w:rPr>
          <w:color w:val="0C0C0C"/>
        </w:rPr>
        <w:t>АППАРАТНО-ПРОГРАММНАЯ СИСТЕМА ДЛЯ ПРИЕМА И ДЕКОД</w:t>
      </w:r>
      <w:r>
        <w:rPr>
          <w:color w:val="0C0C0C"/>
        </w:rPr>
        <w:t>И</w:t>
      </w:r>
      <w:r>
        <w:rPr>
          <w:color w:val="0C0C0C"/>
        </w:rPr>
        <w:t xml:space="preserve">РОВАНИЯ СИГНАЛОВ </w:t>
      </w:r>
      <w:r>
        <w:rPr>
          <w:color w:val="0C0C0C"/>
          <w:lang w:val="en-US"/>
        </w:rPr>
        <w:t>ADS</w:t>
      </w:r>
      <w:r w:rsidRPr="009962F5">
        <w:rPr>
          <w:color w:val="0C0C0C"/>
        </w:rPr>
        <w:t>-</w:t>
      </w:r>
      <w:r>
        <w:rPr>
          <w:color w:val="0C0C0C"/>
          <w:lang w:val="en-US"/>
        </w:rPr>
        <w:t>B</w:t>
      </w:r>
      <w:r>
        <w:rPr>
          <w:color w:val="0C0C0C"/>
        </w:rPr>
        <w:t xml:space="preserve"> НА ОСНОВЕ </w:t>
      </w:r>
      <w:r>
        <w:rPr>
          <w:color w:val="0C0C0C"/>
          <w:lang w:val="en-US"/>
        </w:rPr>
        <w:t>RTL</w:t>
      </w:r>
      <w:r w:rsidRPr="009962F5">
        <w:rPr>
          <w:color w:val="0C0C0C"/>
        </w:rPr>
        <w:t>-</w:t>
      </w:r>
      <w:r>
        <w:rPr>
          <w:color w:val="0C0C0C"/>
          <w:lang w:val="en-US"/>
        </w:rPr>
        <w:t>SDR</w:t>
      </w:r>
      <w:r w:rsidRPr="009962F5">
        <w:rPr>
          <w:color w:val="0C0C0C"/>
        </w:rPr>
        <w:t xml:space="preserve"> </w:t>
      </w:r>
      <w:r>
        <w:rPr>
          <w:color w:val="0C0C0C"/>
        </w:rPr>
        <w:t>ПРИЕМНИКА</w:t>
      </w:r>
    </w:p>
    <w:p w:rsidR="000B328A" w:rsidRPr="000B6D44" w:rsidRDefault="000B328A" w:rsidP="000B328A">
      <w:pPr>
        <w:pStyle w:val="ae"/>
        <w:ind w:firstLine="90"/>
        <w:rPr>
          <w:spacing w:val="-7"/>
        </w:rPr>
      </w:pPr>
      <w:r>
        <w:rPr>
          <w:spacing w:val="-7"/>
        </w:rPr>
        <w:t>А.</w:t>
      </w:r>
      <w:r w:rsidR="00F30236">
        <w:rPr>
          <w:spacing w:val="-7"/>
        </w:rPr>
        <w:t>А.</w:t>
      </w:r>
      <w:r>
        <w:rPr>
          <w:spacing w:val="-7"/>
        </w:rPr>
        <w:t xml:space="preserve"> Позняк</w:t>
      </w:r>
      <w:r w:rsidR="002262BF">
        <w:rPr>
          <w:spacing w:val="-7"/>
        </w:rPr>
        <w:t>*</w:t>
      </w:r>
      <w:r>
        <w:rPr>
          <w:spacing w:val="-7"/>
        </w:rPr>
        <w:t xml:space="preserve">, студент </w:t>
      </w:r>
      <w:r w:rsidR="006A3099">
        <w:rPr>
          <w:spacing w:val="-7"/>
        </w:rPr>
        <w:t>каф. 501</w:t>
      </w:r>
      <w:r>
        <w:rPr>
          <w:spacing w:val="-7"/>
        </w:rPr>
        <w:t>.</w:t>
      </w:r>
    </w:p>
    <w:p w:rsidR="000B328A" w:rsidRPr="00A66B5D" w:rsidRDefault="000B328A" w:rsidP="000B328A">
      <w:pPr>
        <w:pStyle w:val="ae"/>
        <w:ind w:firstLine="90"/>
        <w:rPr>
          <w:spacing w:val="-7"/>
        </w:rPr>
      </w:pPr>
      <w:r w:rsidRPr="00A66B5D">
        <w:rPr>
          <w:spacing w:val="-7"/>
        </w:rPr>
        <w:t>Национальный аэрокосмический университет им. Н.Е. Жуковского</w:t>
      </w:r>
      <w:r w:rsidR="0077088B">
        <w:rPr>
          <w:spacing w:val="-7"/>
        </w:rPr>
        <w:t xml:space="preserve"> </w:t>
      </w:r>
      <w:r w:rsidRPr="00A66B5D">
        <w:rPr>
          <w:spacing w:val="-7"/>
        </w:rPr>
        <w:t xml:space="preserve">«ХАИ» </w:t>
      </w:r>
    </w:p>
    <w:p w:rsidR="000B328A" w:rsidRPr="006A6D0C" w:rsidRDefault="000B328A" w:rsidP="000B328A">
      <w:pPr>
        <w:spacing w:line="259" w:lineRule="auto"/>
        <w:rPr>
          <w:spacing w:val="15"/>
        </w:rPr>
      </w:pPr>
    </w:p>
    <w:p w:rsidR="000B328A" w:rsidRPr="000B6D44" w:rsidRDefault="000B328A" w:rsidP="000B328A">
      <w:pPr>
        <w:rPr>
          <w:bCs/>
        </w:rPr>
      </w:pPr>
      <w:r w:rsidRPr="006A6D0C">
        <w:rPr>
          <w:bCs/>
        </w:rPr>
        <w:t>Обеспечение безопасности полетов воздушных су</w:t>
      </w:r>
      <w:r>
        <w:rPr>
          <w:bCs/>
        </w:rPr>
        <w:t>дов представляет собой важнейшую</w:t>
      </w:r>
      <w:r w:rsidRPr="006A6D0C">
        <w:rPr>
          <w:bCs/>
        </w:rPr>
        <w:t xml:space="preserve"> научно-техническую и инженерную проблему. Эта пр</w:t>
      </w:r>
      <w:r w:rsidRPr="006A6D0C">
        <w:rPr>
          <w:bCs/>
        </w:rPr>
        <w:t>о</w:t>
      </w:r>
      <w:r w:rsidRPr="006A6D0C">
        <w:rPr>
          <w:bCs/>
        </w:rPr>
        <w:t xml:space="preserve">блема является особенно актуальной в условиях </w:t>
      </w:r>
      <w:r w:rsidRPr="000B6D44">
        <w:rPr>
          <w:bCs/>
        </w:rPr>
        <w:t>высокой</w:t>
      </w:r>
      <w:r w:rsidRPr="006A6D0C">
        <w:rPr>
          <w:bCs/>
        </w:rPr>
        <w:t xml:space="preserve"> плотности тр</w:t>
      </w:r>
      <w:r w:rsidRPr="006A6D0C">
        <w:rPr>
          <w:bCs/>
        </w:rPr>
        <w:t>а</w:t>
      </w:r>
      <w:r w:rsidRPr="006A6D0C">
        <w:rPr>
          <w:bCs/>
        </w:rPr>
        <w:t>фика, как в зонах аэропортов, так и в глобальном воздушном пространстве и решается системами управления воздушным движением (СУВД), кот</w:t>
      </w:r>
      <w:r w:rsidRPr="006A6D0C">
        <w:rPr>
          <w:bCs/>
        </w:rPr>
        <w:t>о</w:t>
      </w:r>
      <w:r w:rsidRPr="006A6D0C">
        <w:rPr>
          <w:bCs/>
        </w:rPr>
        <w:t>рые являются неотъемлемой частью современной авиации.</w:t>
      </w:r>
      <w:r w:rsidRPr="000B6D44">
        <w:rPr>
          <w:bCs/>
        </w:rPr>
        <w:t xml:space="preserve"> </w:t>
      </w:r>
    </w:p>
    <w:p w:rsidR="000B328A" w:rsidRPr="000B6D44" w:rsidRDefault="000B328A" w:rsidP="000B328A">
      <w:pPr>
        <w:rPr>
          <w:color w:val="000000" w:themeColor="text1"/>
        </w:rPr>
      </w:pPr>
      <w:r w:rsidRPr="000B6D44">
        <w:rPr>
          <w:bCs/>
        </w:rPr>
        <w:t>Одним из элементов современных СУВД, позволяющим пилотам воздушных судов и диспетчерам отслеживать воздушный трафик и пол</w:t>
      </w:r>
      <w:r w:rsidRPr="000B6D44">
        <w:rPr>
          <w:bCs/>
        </w:rPr>
        <w:t>у</w:t>
      </w:r>
      <w:r w:rsidRPr="000B6D44">
        <w:rPr>
          <w:bCs/>
        </w:rPr>
        <w:t>чать актуальную аэронавигационную информацию является новая техн</w:t>
      </w:r>
      <w:r w:rsidRPr="000B6D44">
        <w:rPr>
          <w:bCs/>
        </w:rPr>
        <w:t>о</w:t>
      </w:r>
      <w:r w:rsidRPr="000B6D44">
        <w:rPr>
          <w:bCs/>
        </w:rPr>
        <w:t>логия ADS-B (</w:t>
      </w:r>
      <w:r w:rsidRPr="006A6D0C">
        <w:t>Автоматическое зависимое наблюдение в режиме радиов</w:t>
      </w:r>
      <w:r w:rsidRPr="006A6D0C">
        <w:t>е</w:t>
      </w:r>
      <w:r w:rsidRPr="006A6D0C">
        <w:t>щания</w:t>
      </w:r>
      <w:r w:rsidRPr="000B6D44">
        <w:rPr>
          <w:bCs/>
        </w:rPr>
        <w:t>). Работа системы основывается на принципе вторичной радиолок</w:t>
      </w:r>
      <w:r w:rsidRPr="000B6D44">
        <w:rPr>
          <w:bCs/>
        </w:rPr>
        <w:t>а</w:t>
      </w:r>
      <w:r w:rsidRPr="000B6D44">
        <w:rPr>
          <w:bCs/>
        </w:rPr>
        <w:t xml:space="preserve">ции, при этом оборудованный ADS-B летательный аппарат регулярно </w:t>
      </w:r>
      <w:r w:rsidRPr="006A6D0C">
        <w:rPr>
          <w:bCs/>
        </w:rPr>
        <w:t>п</w:t>
      </w:r>
      <w:r w:rsidRPr="006A6D0C">
        <w:rPr>
          <w:bCs/>
        </w:rPr>
        <w:t>е</w:t>
      </w:r>
      <w:r w:rsidRPr="006A6D0C">
        <w:rPr>
          <w:bCs/>
        </w:rPr>
        <w:t xml:space="preserve">редает по радиоканалу </w:t>
      </w:r>
      <w:r w:rsidRPr="000B6D44">
        <w:rPr>
          <w:bCs/>
        </w:rPr>
        <w:t xml:space="preserve">свои идентификационные данные, а также </w:t>
      </w:r>
      <w:r w:rsidRPr="006A6D0C">
        <w:rPr>
          <w:bCs/>
        </w:rPr>
        <w:t>позицию, высоту и вектор скорости, определяемые с высокой точностью по данным GPS и бортовых навигационных средств.</w:t>
      </w:r>
      <w:r w:rsidRPr="006A6D0C">
        <w:t xml:space="preserve"> </w:t>
      </w:r>
      <w:r w:rsidRPr="006A6D0C">
        <w:rPr>
          <w:bCs/>
        </w:rPr>
        <w:t>Приемники ADS-B, установле</w:t>
      </w:r>
      <w:r w:rsidRPr="006A6D0C">
        <w:rPr>
          <w:bCs/>
        </w:rPr>
        <w:t>н</w:t>
      </w:r>
      <w:r w:rsidRPr="006A6D0C">
        <w:rPr>
          <w:bCs/>
        </w:rPr>
        <w:t>ны</w:t>
      </w:r>
      <w:r>
        <w:rPr>
          <w:bCs/>
        </w:rPr>
        <w:t>е на борту других самолетов</w:t>
      </w:r>
      <w:r w:rsidRPr="006A6D0C">
        <w:rPr>
          <w:bCs/>
        </w:rPr>
        <w:t xml:space="preserve">, в диспетчерском пункте, </w:t>
      </w:r>
      <w:r>
        <w:rPr>
          <w:bCs/>
        </w:rPr>
        <w:t>или в любой др</w:t>
      </w:r>
      <w:r>
        <w:rPr>
          <w:bCs/>
        </w:rPr>
        <w:t>у</w:t>
      </w:r>
      <w:r>
        <w:rPr>
          <w:bCs/>
        </w:rPr>
        <w:t>гой</w:t>
      </w:r>
      <w:r w:rsidRPr="006A6D0C">
        <w:rPr>
          <w:bCs/>
        </w:rPr>
        <w:t xml:space="preserve"> точке обеспечивают прие</w:t>
      </w:r>
      <w:r>
        <w:rPr>
          <w:bCs/>
        </w:rPr>
        <w:t>м всех этих данных и отображают</w:t>
      </w:r>
      <w:r w:rsidRPr="000B6D44">
        <w:rPr>
          <w:bCs/>
        </w:rPr>
        <w:t xml:space="preserve"> их в удо</w:t>
      </w:r>
      <w:r w:rsidRPr="000B6D44">
        <w:rPr>
          <w:bCs/>
        </w:rPr>
        <w:t>б</w:t>
      </w:r>
      <w:r w:rsidRPr="000B6D44">
        <w:rPr>
          <w:bCs/>
        </w:rPr>
        <w:t>ной форме</w:t>
      </w:r>
      <w:r w:rsidRPr="006A6D0C">
        <w:rPr>
          <w:bCs/>
        </w:rPr>
        <w:t xml:space="preserve">. </w:t>
      </w:r>
      <w:r w:rsidRPr="000B6D44">
        <w:rPr>
          <w:bCs/>
        </w:rPr>
        <w:t xml:space="preserve">При этом, все возможности </w:t>
      </w:r>
      <w:r w:rsidRPr="006A6D0C">
        <w:rPr>
          <w:color w:val="000000" w:themeColor="text1"/>
          <w:lang w:val="en-US"/>
        </w:rPr>
        <w:t>ADS</w:t>
      </w:r>
      <w:r w:rsidRPr="006A6D0C">
        <w:rPr>
          <w:color w:val="000000" w:themeColor="text1"/>
        </w:rPr>
        <w:t>-</w:t>
      </w:r>
      <w:r w:rsidRPr="006A6D0C">
        <w:rPr>
          <w:color w:val="000000" w:themeColor="text1"/>
          <w:lang w:val="en-US"/>
        </w:rPr>
        <w:t>B </w:t>
      </w:r>
      <w:r w:rsidRPr="006A6D0C">
        <w:rPr>
          <w:color w:val="000000" w:themeColor="text1"/>
        </w:rPr>
        <w:t xml:space="preserve">могут быть реализованы, если обеспечивается надежный прием </w:t>
      </w:r>
      <w:r w:rsidRPr="000B6D44">
        <w:rPr>
          <w:color w:val="000000" w:themeColor="text1"/>
        </w:rPr>
        <w:t xml:space="preserve">и </w:t>
      </w:r>
      <w:r>
        <w:rPr>
          <w:color w:val="000000" w:themeColor="text1"/>
        </w:rPr>
        <w:t xml:space="preserve">достоверное </w:t>
      </w:r>
      <w:r w:rsidRPr="000B6D44">
        <w:rPr>
          <w:color w:val="000000" w:themeColor="text1"/>
        </w:rPr>
        <w:t xml:space="preserve">декодирование </w:t>
      </w:r>
      <w:r w:rsidRPr="006A6D0C">
        <w:rPr>
          <w:color w:val="000000" w:themeColor="text1"/>
        </w:rPr>
        <w:t>сигн</w:t>
      </w:r>
      <w:r w:rsidRPr="006A6D0C">
        <w:rPr>
          <w:color w:val="000000" w:themeColor="text1"/>
        </w:rPr>
        <w:t>а</w:t>
      </w:r>
      <w:r w:rsidRPr="006A6D0C">
        <w:rPr>
          <w:color w:val="000000" w:themeColor="text1"/>
        </w:rPr>
        <w:t>лов самолетных ответчиков в пунктах</w:t>
      </w:r>
      <w:r w:rsidRPr="000B6D44">
        <w:rPr>
          <w:color w:val="000000" w:themeColor="text1"/>
        </w:rPr>
        <w:t xml:space="preserve"> наблюдения</w:t>
      </w:r>
      <w:r w:rsidRPr="006A6D0C">
        <w:rPr>
          <w:color w:val="000000" w:themeColor="text1"/>
        </w:rPr>
        <w:t xml:space="preserve">. </w:t>
      </w:r>
    </w:p>
    <w:p w:rsidR="000B328A" w:rsidRPr="000B6D44" w:rsidRDefault="000B328A" w:rsidP="000B328A">
      <w:pPr>
        <w:spacing w:after="160" w:line="259" w:lineRule="auto"/>
        <w:ind w:firstLine="708"/>
        <w:rPr>
          <w:color w:val="0C0C0C"/>
        </w:rPr>
      </w:pPr>
      <w:r w:rsidRPr="000B6D44">
        <w:rPr>
          <w:color w:val="000000" w:themeColor="text1"/>
        </w:rPr>
        <w:t>Настоящая работа посвящена разработке приемной аппаратуры, а</w:t>
      </w:r>
      <w:r w:rsidRPr="000B6D44">
        <w:rPr>
          <w:color w:val="000000" w:themeColor="text1"/>
        </w:rPr>
        <w:t>л</w:t>
      </w:r>
      <w:r w:rsidRPr="000B6D44">
        <w:rPr>
          <w:color w:val="000000" w:themeColor="text1"/>
        </w:rPr>
        <w:t xml:space="preserve">горитмов и программы приема и обработки сигналов </w:t>
      </w:r>
      <w:r w:rsidRPr="000B6D44">
        <w:rPr>
          <w:color w:val="000000" w:themeColor="text1"/>
          <w:lang w:val="en-US"/>
        </w:rPr>
        <w:t>ADS</w:t>
      </w:r>
      <w:r w:rsidRPr="000B6D44">
        <w:rPr>
          <w:color w:val="000000" w:themeColor="text1"/>
        </w:rPr>
        <w:t>-</w:t>
      </w:r>
      <w:r w:rsidRPr="000B6D44">
        <w:rPr>
          <w:color w:val="000000" w:themeColor="text1"/>
          <w:lang w:val="en-US"/>
        </w:rPr>
        <w:t>B</w:t>
      </w:r>
      <w:r w:rsidRPr="000B6D44">
        <w:rPr>
          <w:color w:val="000000" w:themeColor="text1"/>
        </w:rPr>
        <w:t xml:space="preserve"> с использов</w:t>
      </w:r>
      <w:r w:rsidRPr="000B6D44">
        <w:rPr>
          <w:color w:val="000000" w:themeColor="text1"/>
        </w:rPr>
        <w:t>а</w:t>
      </w:r>
      <w:r w:rsidRPr="000B6D44">
        <w:rPr>
          <w:color w:val="000000" w:themeColor="text1"/>
        </w:rPr>
        <w:t xml:space="preserve">нием </w:t>
      </w:r>
      <w:r w:rsidRPr="000B6D44">
        <w:rPr>
          <w:color w:val="000000" w:themeColor="text1"/>
          <w:lang w:val="en-US"/>
        </w:rPr>
        <w:t>SDR</w:t>
      </w:r>
      <w:r w:rsidRPr="000B6D44">
        <w:rPr>
          <w:color w:val="000000" w:themeColor="text1"/>
        </w:rPr>
        <w:t xml:space="preserve">-приемников </w:t>
      </w:r>
      <w:r w:rsidRPr="000B6D44">
        <w:rPr>
          <w:color w:val="000000" w:themeColor="text1"/>
          <w:lang w:val="en-US"/>
        </w:rPr>
        <w:t>RTL</w:t>
      </w:r>
      <w:r w:rsidRPr="000B6D44">
        <w:rPr>
          <w:color w:val="000000" w:themeColor="text1"/>
        </w:rPr>
        <w:t>-</w:t>
      </w:r>
      <w:r w:rsidRPr="000B6D44">
        <w:rPr>
          <w:color w:val="000000" w:themeColor="text1"/>
          <w:lang w:val="en-US"/>
        </w:rPr>
        <w:t>SDR</w:t>
      </w:r>
      <w:r w:rsidRPr="000B6D44">
        <w:rPr>
          <w:color w:val="000000" w:themeColor="text1"/>
        </w:rPr>
        <w:t xml:space="preserve"> и </w:t>
      </w:r>
      <w:r w:rsidRPr="000B6D44">
        <w:rPr>
          <w:color w:val="000000" w:themeColor="text1"/>
          <w:lang w:val="en-US"/>
        </w:rPr>
        <w:t>AIRSPY</w:t>
      </w:r>
      <w:r w:rsidRPr="000B6D44">
        <w:rPr>
          <w:color w:val="000000" w:themeColor="text1"/>
        </w:rPr>
        <w:t>, а также алгоритмов декодир</w:t>
      </w:r>
      <w:r w:rsidRPr="000B6D44">
        <w:rPr>
          <w:color w:val="000000" w:themeColor="text1"/>
        </w:rPr>
        <w:t>о</w:t>
      </w:r>
      <w:r w:rsidRPr="000B6D44">
        <w:rPr>
          <w:color w:val="000000" w:themeColor="text1"/>
        </w:rPr>
        <w:t xml:space="preserve">вания содержащейся в сигналах </w:t>
      </w:r>
      <w:r w:rsidRPr="000B6D44">
        <w:rPr>
          <w:color w:val="000000" w:themeColor="text1"/>
          <w:lang w:val="en-US"/>
        </w:rPr>
        <w:t>ADS</w:t>
      </w:r>
      <w:r w:rsidRPr="000B6D44">
        <w:rPr>
          <w:color w:val="000000" w:themeColor="text1"/>
        </w:rPr>
        <w:t>-</w:t>
      </w:r>
      <w:r w:rsidRPr="000B6D44">
        <w:rPr>
          <w:color w:val="000000" w:themeColor="text1"/>
          <w:lang w:val="en-US"/>
        </w:rPr>
        <w:t>B</w:t>
      </w:r>
      <w:r w:rsidRPr="000B6D44">
        <w:rPr>
          <w:color w:val="000000" w:themeColor="text1"/>
        </w:rPr>
        <w:t xml:space="preserve"> информации. Основное внимание уделено таким вопросам, как оптимизация  </w:t>
      </w:r>
      <w:r>
        <w:rPr>
          <w:color w:val="000000" w:themeColor="text1"/>
        </w:rPr>
        <w:t xml:space="preserve">процедуры </w:t>
      </w:r>
      <w:r w:rsidRPr="000B6D44">
        <w:rPr>
          <w:color w:val="000000" w:themeColor="text1"/>
        </w:rPr>
        <w:t>обнаружения пак</w:t>
      </w:r>
      <w:r w:rsidRPr="000B6D44">
        <w:rPr>
          <w:color w:val="000000" w:themeColor="text1"/>
        </w:rPr>
        <w:t>е</w:t>
      </w:r>
      <w:r w:rsidRPr="000B6D44">
        <w:rPr>
          <w:color w:val="000000" w:themeColor="text1"/>
        </w:rPr>
        <w:t xml:space="preserve">тов данных </w:t>
      </w:r>
      <w:r w:rsidRPr="000B6D44">
        <w:rPr>
          <w:color w:val="000000" w:themeColor="text1"/>
          <w:lang w:val="en-US"/>
        </w:rPr>
        <w:t>ADS</w:t>
      </w:r>
      <w:r w:rsidRPr="000B6D44">
        <w:rPr>
          <w:color w:val="000000" w:themeColor="text1"/>
        </w:rPr>
        <w:t>-</w:t>
      </w:r>
      <w:r w:rsidRPr="000B6D44">
        <w:rPr>
          <w:color w:val="000000" w:themeColor="text1"/>
          <w:lang w:val="en-US"/>
        </w:rPr>
        <w:t>B</w:t>
      </w:r>
      <w:r w:rsidRPr="000B6D44">
        <w:rPr>
          <w:color w:val="000000" w:themeColor="text1"/>
        </w:rPr>
        <w:t>, повышение помехоустойч</w:t>
      </w:r>
      <w:r>
        <w:rPr>
          <w:color w:val="000000" w:themeColor="text1"/>
        </w:rPr>
        <w:t xml:space="preserve">ивости </w:t>
      </w:r>
      <w:r w:rsidRPr="000B6D44">
        <w:rPr>
          <w:color w:val="000000" w:themeColor="text1"/>
        </w:rPr>
        <w:t>декодирования поз</w:t>
      </w:r>
      <w:r w:rsidRPr="000B6D44">
        <w:rPr>
          <w:color w:val="000000" w:themeColor="text1"/>
        </w:rPr>
        <w:t>и</w:t>
      </w:r>
      <w:r w:rsidRPr="000B6D44">
        <w:rPr>
          <w:color w:val="000000" w:themeColor="text1"/>
        </w:rPr>
        <w:t>ционно-импульсного кода (ПИМ), обнаружение и исправление ошибок в принятых данных.</w:t>
      </w:r>
      <w:r>
        <w:rPr>
          <w:color w:val="000000" w:themeColor="text1"/>
        </w:rPr>
        <w:t xml:space="preserve"> Реализованы в МАТЛАБ-программе</w:t>
      </w:r>
      <w:r w:rsidRPr="000B6D44">
        <w:rPr>
          <w:color w:val="000000" w:themeColor="text1"/>
        </w:rPr>
        <w:t xml:space="preserve"> алгоритмы опт</w:t>
      </w:r>
      <w:r w:rsidRPr="000B6D44">
        <w:rPr>
          <w:color w:val="000000" w:themeColor="text1"/>
        </w:rPr>
        <w:t>и</w:t>
      </w:r>
      <w:r w:rsidRPr="000B6D44">
        <w:rPr>
          <w:color w:val="000000" w:themeColor="text1"/>
        </w:rPr>
        <w:t>мального обнаружения-различения информационных пакетов и демодул</w:t>
      </w:r>
      <w:r w:rsidRPr="000B6D44">
        <w:rPr>
          <w:color w:val="000000" w:themeColor="text1"/>
        </w:rPr>
        <w:t>я</w:t>
      </w:r>
      <w:r w:rsidRPr="000B6D44">
        <w:rPr>
          <w:color w:val="000000" w:themeColor="text1"/>
        </w:rPr>
        <w:t xml:space="preserve">ции ПИМ. </w:t>
      </w:r>
      <w:r>
        <w:rPr>
          <w:color w:val="000000" w:themeColor="text1"/>
        </w:rPr>
        <w:t>Выполнено</w:t>
      </w:r>
      <w:r w:rsidRPr="000B6D44">
        <w:rPr>
          <w:color w:val="000000" w:themeColor="text1"/>
        </w:rPr>
        <w:t xml:space="preserve"> сравнение</w:t>
      </w:r>
      <w:r w:rsidRPr="006A6D0C">
        <w:rPr>
          <w:color w:val="000000" w:themeColor="text1"/>
        </w:rPr>
        <w:t xml:space="preserve"> качественных показателей приема в зав</w:t>
      </w:r>
      <w:r w:rsidRPr="006A6D0C">
        <w:rPr>
          <w:color w:val="000000" w:themeColor="text1"/>
        </w:rPr>
        <w:t>и</w:t>
      </w:r>
      <w:r w:rsidRPr="006A6D0C">
        <w:rPr>
          <w:color w:val="000000" w:themeColor="text1"/>
        </w:rPr>
        <w:t>симости от шумовых характеристик, полосы пропускания, частоты дискр</w:t>
      </w:r>
      <w:r w:rsidRPr="006A6D0C">
        <w:rPr>
          <w:color w:val="000000" w:themeColor="text1"/>
        </w:rPr>
        <w:t>е</w:t>
      </w:r>
      <w:r w:rsidRPr="006A6D0C">
        <w:rPr>
          <w:color w:val="000000" w:themeColor="text1"/>
        </w:rPr>
        <w:t xml:space="preserve">тизации и других характеристик приемников. </w:t>
      </w:r>
      <w:r w:rsidRPr="000B6D44">
        <w:rPr>
          <w:color w:val="0C0C0C"/>
        </w:rPr>
        <w:t>Результаты работы могут быть использованы при разработке систем слежения за воздушным движ</w:t>
      </w:r>
      <w:r w:rsidRPr="000B6D44">
        <w:rPr>
          <w:color w:val="0C0C0C"/>
        </w:rPr>
        <w:t>е</w:t>
      </w:r>
      <w:r w:rsidRPr="000B6D44">
        <w:rPr>
          <w:color w:val="0C0C0C"/>
        </w:rPr>
        <w:t xml:space="preserve">нием, использующих принцип </w:t>
      </w:r>
      <w:r w:rsidRPr="000B6D44">
        <w:rPr>
          <w:color w:val="0C0C0C"/>
          <w:lang w:val="en-US"/>
        </w:rPr>
        <w:t>ADS</w:t>
      </w:r>
      <w:r w:rsidRPr="000B6D44">
        <w:rPr>
          <w:color w:val="0C0C0C"/>
        </w:rPr>
        <w:t>-</w:t>
      </w:r>
      <w:r w:rsidRPr="000B6D44">
        <w:rPr>
          <w:color w:val="0C0C0C"/>
          <w:lang w:val="en-US"/>
        </w:rPr>
        <w:t>B</w:t>
      </w:r>
      <w:r w:rsidRPr="000B6D44">
        <w:rPr>
          <w:color w:val="0C0C0C"/>
        </w:rPr>
        <w:t xml:space="preserve">. </w:t>
      </w:r>
    </w:p>
    <w:p w:rsidR="000B328A" w:rsidRPr="00DA047D" w:rsidRDefault="000B328A" w:rsidP="00DF1423">
      <w:pPr>
        <w:pStyle w:val="af3"/>
        <w:tabs>
          <w:tab w:val="left" w:pos="567"/>
        </w:tabs>
        <w:autoSpaceDE w:val="0"/>
        <w:autoSpaceDN w:val="0"/>
        <w:adjustRightInd w:val="0"/>
        <w:ind w:left="0" w:firstLine="0"/>
        <w:outlineLvl w:val="0"/>
        <w:rPr>
          <w:spacing w:val="-7"/>
          <w:lang w:val="uk-UA"/>
        </w:rPr>
      </w:pPr>
      <w:r w:rsidRPr="000B6D44">
        <w:rPr>
          <w:i/>
          <w:spacing w:val="-7"/>
        </w:rPr>
        <w:t xml:space="preserve">*Научный руководитель </w:t>
      </w:r>
      <w:r w:rsidR="002262BF">
        <w:rPr>
          <w:rStyle w:val="af1"/>
        </w:rPr>
        <w:t xml:space="preserve">– </w:t>
      </w:r>
      <w:r w:rsidR="002262BF">
        <w:rPr>
          <w:i/>
          <w:spacing w:val="-7"/>
        </w:rPr>
        <w:t>к.т.н., профессор ХАИ</w:t>
      </w:r>
      <w:r w:rsidRPr="000B6D44">
        <w:rPr>
          <w:i/>
          <w:spacing w:val="-7"/>
        </w:rPr>
        <w:t xml:space="preserve"> В.И.</w:t>
      </w:r>
      <w:r w:rsidRPr="000B6D44">
        <w:rPr>
          <w:i/>
          <w:spacing w:val="-7"/>
          <w:lang w:val="en-US"/>
        </w:rPr>
        <w:t> </w:t>
      </w:r>
      <w:r w:rsidRPr="000B6D44">
        <w:rPr>
          <w:i/>
          <w:spacing w:val="-7"/>
        </w:rPr>
        <w:t>Шульгин</w:t>
      </w:r>
      <w:r w:rsidR="00DA047D">
        <w:rPr>
          <w:i/>
          <w:spacing w:val="-7"/>
          <w:lang w:val="uk-UA"/>
        </w:rPr>
        <w:t>.</w:t>
      </w:r>
    </w:p>
    <w:p w:rsidR="000B328A" w:rsidRPr="00187E1C" w:rsidRDefault="000B328A" w:rsidP="000B328A">
      <w:pPr>
        <w:ind w:firstLine="0"/>
      </w:pPr>
      <w:r w:rsidRPr="00B509CE">
        <w:rPr>
          <w:szCs w:val="28"/>
          <w:lang w:val="uk-UA"/>
        </w:rPr>
        <w:lastRenderedPageBreak/>
        <w:t xml:space="preserve">УДК </w:t>
      </w:r>
      <w:r w:rsidRPr="00187E1C">
        <w:rPr>
          <w:szCs w:val="28"/>
          <w:lang w:val="uk-UA"/>
        </w:rPr>
        <w:t>621.382(024)</w:t>
      </w:r>
    </w:p>
    <w:p w:rsidR="000B328A" w:rsidRPr="005F320F" w:rsidRDefault="000B328A" w:rsidP="000B328A">
      <w:pPr>
        <w:tabs>
          <w:tab w:val="left" w:pos="567"/>
        </w:tabs>
        <w:ind w:firstLine="0"/>
        <w:jc w:val="center"/>
        <w:rPr>
          <w:szCs w:val="28"/>
        </w:rPr>
      </w:pPr>
      <w:r w:rsidRPr="005F320F">
        <w:rPr>
          <w:szCs w:val="28"/>
        </w:rPr>
        <w:t>МЕТОД СЛЕДЯЩЕГО ПРИЕМА РЕАЛИЗОВАННЫЙ НА МОДУЛИР</w:t>
      </w:r>
      <w:r w:rsidRPr="005F320F">
        <w:rPr>
          <w:szCs w:val="28"/>
        </w:rPr>
        <w:t>О</w:t>
      </w:r>
      <w:r w:rsidRPr="005F320F">
        <w:rPr>
          <w:szCs w:val="28"/>
        </w:rPr>
        <w:t>ВАННОМ ФИЛЬТРЕ</w:t>
      </w:r>
    </w:p>
    <w:p w:rsidR="006A3099" w:rsidRDefault="000B328A" w:rsidP="000B328A">
      <w:pPr>
        <w:ind w:firstLine="0"/>
        <w:jc w:val="center"/>
        <w:rPr>
          <w:i/>
          <w:iCs/>
          <w:szCs w:val="28"/>
          <w:lang w:val="uk-UA"/>
        </w:rPr>
      </w:pPr>
      <w:r>
        <w:rPr>
          <w:i/>
          <w:iCs/>
          <w:szCs w:val="28"/>
        </w:rPr>
        <w:t>Ю</w:t>
      </w:r>
      <w:r w:rsidRPr="00937C6D">
        <w:rPr>
          <w:i/>
          <w:iCs/>
          <w:szCs w:val="28"/>
        </w:rPr>
        <w:t>.</w:t>
      </w:r>
      <w:r>
        <w:rPr>
          <w:i/>
          <w:iCs/>
          <w:szCs w:val="28"/>
        </w:rPr>
        <w:t>В</w:t>
      </w:r>
      <w:r w:rsidRPr="00937C6D">
        <w:rPr>
          <w:i/>
          <w:iCs/>
          <w:szCs w:val="28"/>
        </w:rPr>
        <w:t xml:space="preserve">. </w:t>
      </w:r>
      <w:r>
        <w:rPr>
          <w:i/>
          <w:iCs/>
          <w:szCs w:val="28"/>
        </w:rPr>
        <w:t>Съедина</w:t>
      </w:r>
      <w:r w:rsidRPr="00937C6D">
        <w:rPr>
          <w:i/>
          <w:iCs/>
          <w:szCs w:val="28"/>
        </w:rPr>
        <w:t>, аспирант</w:t>
      </w:r>
      <w:r>
        <w:rPr>
          <w:i/>
          <w:iCs/>
          <w:szCs w:val="28"/>
          <w:lang w:val="uk-UA"/>
        </w:rPr>
        <w:t xml:space="preserve"> </w:t>
      </w:r>
    </w:p>
    <w:p w:rsidR="000B328A" w:rsidRPr="00B509CE" w:rsidRDefault="000B328A" w:rsidP="000B328A">
      <w:pPr>
        <w:ind w:firstLine="0"/>
        <w:jc w:val="center"/>
        <w:rPr>
          <w:i/>
          <w:iCs/>
          <w:szCs w:val="28"/>
        </w:rPr>
      </w:pPr>
      <w:r w:rsidRPr="00B509CE">
        <w:rPr>
          <w:i/>
          <w:iCs/>
          <w:szCs w:val="28"/>
        </w:rPr>
        <w:t>Национальный аэрокосмический университет им.</w:t>
      </w:r>
      <w:r>
        <w:rPr>
          <w:i/>
          <w:iCs/>
          <w:szCs w:val="28"/>
          <w:lang w:val="en-US"/>
        </w:rPr>
        <w:t> </w:t>
      </w:r>
      <w:r w:rsidRPr="00B509CE">
        <w:rPr>
          <w:i/>
          <w:iCs/>
          <w:szCs w:val="28"/>
        </w:rPr>
        <w:t>Н.Е.</w:t>
      </w:r>
      <w:r>
        <w:rPr>
          <w:lang w:val="en-US"/>
        </w:rPr>
        <w:t> </w:t>
      </w:r>
      <w:r w:rsidRPr="00B509CE">
        <w:rPr>
          <w:i/>
          <w:iCs/>
          <w:szCs w:val="28"/>
        </w:rPr>
        <w:t>Жуковского «ХАИ»</w:t>
      </w:r>
    </w:p>
    <w:p w:rsidR="000B328A" w:rsidRPr="00B509CE" w:rsidRDefault="000B328A" w:rsidP="000B328A">
      <w:pPr>
        <w:jc w:val="center"/>
        <w:rPr>
          <w:szCs w:val="28"/>
          <w:lang w:val="uk-UA"/>
        </w:rPr>
      </w:pPr>
    </w:p>
    <w:p w:rsidR="000B328A" w:rsidRPr="00A97FCD" w:rsidRDefault="000B328A" w:rsidP="000B328A">
      <w:pPr>
        <w:rPr>
          <w:szCs w:val="28"/>
        </w:rPr>
      </w:pPr>
      <w:r w:rsidRPr="00A97FCD">
        <w:rPr>
          <w:szCs w:val="28"/>
        </w:rPr>
        <w:t>Общая тенденция дальнейшего развития и совершенствования до</w:t>
      </w:r>
      <w:r w:rsidRPr="00A97FCD">
        <w:rPr>
          <w:szCs w:val="28"/>
        </w:rPr>
        <w:t>п</w:t>
      </w:r>
      <w:r w:rsidRPr="00A97FCD">
        <w:rPr>
          <w:szCs w:val="28"/>
        </w:rPr>
        <w:t>леровских радиотехнических систем, связана с поиском новых методов и совершенствованием существующих в целях улучшения качественных п</w:t>
      </w:r>
      <w:r w:rsidRPr="00A97FCD">
        <w:rPr>
          <w:szCs w:val="28"/>
        </w:rPr>
        <w:t>о</w:t>
      </w:r>
      <w:r w:rsidRPr="00A97FCD">
        <w:rPr>
          <w:szCs w:val="28"/>
        </w:rPr>
        <w:t>казателей приема приема и обработки сигнала, наблюдаемого на входе р</w:t>
      </w:r>
      <w:r w:rsidRPr="00A97FCD">
        <w:rPr>
          <w:szCs w:val="28"/>
        </w:rPr>
        <w:t>е</w:t>
      </w:r>
      <w:r w:rsidRPr="00A97FCD">
        <w:rPr>
          <w:szCs w:val="28"/>
        </w:rPr>
        <w:t>зонансного тракта радиотехнической системы в присутствии аддитивной нормальной помехи.</w:t>
      </w:r>
    </w:p>
    <w:p w:rsidR="000B328A" w:rsidRPr="00A97FCD" w:rsidRDefault="000B328A" w:rsidP="000B328A">
      <w:pPr>
        <w:rPr>
          <w:szCs w:val="28"/>
        </w:rPr>
      </w:pPr>
      <w:r w:rsidRPr="00A97FCD">
        <w:rPr>
          <w:szCs w:val="28"/>
        </w:rPr>
        <w:t>Достижение требуемых показателей точности доплеровских измер</w:t>
      </w:r>
      <w:r w:rsidRPr="00A97FCD">
        <w:rPr>
          <w:szCs w:val="28"/>
        </w:rPr>
        <w:t>е</w:t>
      </w:r>
      <w:r w:rsidRPr="00A97FCD">
        <w:rPr>
          <w:szCs w:val="28"/>
        </w:rPr>
        <w:t>ний при наличии помех и искажений параметров доплеровского сигнала (амплитуды, частоты, фазы и т.д.), формируемого за счет отражений зо</w:t>
      </w:r>
      <w:r w:rsidRPr="00A97FCD">
        <w:rPr>
          <w:szCs w:val="28"/>
        </w:rPr>
        <w:t>н</w:t>
      </w:r>
      <w:r w:rsidRPr="00A97FCD">
        <w:rPr>
          <w:szCs w:val="28"/>
        </w:rPr>
        <w:t>дирующего сигнала (непрерывного, частотно-модулированного, импуль</w:t>
      </w:r>
      <w:r w:rsidRPr="00A97FCD">
        <w:rPr>
          <w:szCs w:val="28"/>
        </w:rPr>
        <w:t>с</w:t>
      </w:r>
      <w:r w:rsidRPr="00A97FCD">
        <w:rPr>
          <w:szCs w:val="28"/>
        </w:rPr>
        <w:t>но-модулированного и т.д.), обеспечивается прежде всего применением у</w:t>
      </w:r>
      <w:r w:rsidRPr="00A97FCD">
        <w:rPr>
          <w:szCs w:val="28"/>
        </w:rPr>
        <w:t>з</w:t>
      </w:r>
      <w:r w:rsidRPr="00A97FCD">
        <w:rPr>
          <w:szCs w:val="28"/>
        </w:rPr>
        <w:t>кополосного следящего приема и обработки наблюдаемого входного си</w:t>
      </w:r>
      <w:r w:rsidRPr="00A97FCD">
        <w:rPr>
          <w:szCs w:val="28"/>
        </w:rPr>
        <w:t>г</w:t>
      </w:r>
      <w:r w:rsidRPr="00A97FCD">
        <w:rPr>
          <w:szCs w:val="28"/>
        </w:rPr>
        <w:t>нала и шума</w:t>
      </w:r>
      <w:bookmarkStart w:id="17" w:name="_Hlk429394143"/>
      <w:r w:rsidRPr="00A97FCD">
        <w:rPr>
          <w:szCs w:val="28"/>
        </w:rPr>
        <w:t>.</w:t>
      </w:r>
      <w:bookmarkEnd w:id="17"/>
    </w:p>
    <w:p w:rsidR="000B328A" w:rsidRPr="00A97FCD" w:rsidRDefault="000B328A" w:rsidP="000B328A">
      <w:pPr>
        <w:rPr>
          <w:szCs w:val="28"/>
        </w:rPr>
      </w:pPr>
      <w:r w:rsidRPr="00A97FCD">
        <w:rPr>
          <w:szCs w:val="28"/>
        </w:rPr>
        <w:t>Анализ моделей доплеровского сигнала, формируемого подстила</w:t>
      </w:r>
      <w:r w:rsidRPr="00A97FCD">
        <w:rPr>
          <w:szCs w:val="28"/>
        </w:rPr>
        <w:t>ю</w:t>
      </w:r>
      <w:r w:rsidRPr="00A97FCD">
        <w:rPr>
          <w:szCs w:val="28"/>
        </w:rPr>
        <w:t>щей поверхностью показывает, что наблюдаемый на входе системы допл</w:t>
      </w:r>
      <w:r w:rsidRPr="00A97FCD">
        <w:rPr>
          <w:szCs w:val="28"/>
        </w:rPr>
        <w:t>е</w:t>
      </w:r>
      <w:r w:rsidRPr="00A97FCD">
        <w:rPr>
          <w:szCs w:val="28"/>
        </w:rPr>
        <w:t>ровский сигнал при облучении отражающей поверхности непрерывным гармоническим сигналом, представляет собой амплитудно-частотно-модулированное колебание с детерминированной основой, равной рег</w:t>
      </w:r>
      <w:r w:rsidRPr="00A97FCD">
        <w:rPr>
          <w:szCs w:val="28"/>
        </w:rPr>
        <w:t>у</w:t>
      </w:r>
      <w:r w:rsidRPr="00A97FCD">
        <w:rPr>
          <w:szCs w:val="28"/>
        </w:rPr>
        <w:t>лярному доплеровскому смещению частоты, обусловленному скоростью (или ее изменениями) летательного аппарата (ЛА) и спектром возника</w:t>
      </w:r>
      <w:r w:rsidRPr="00A97FCD">
        <w:rPr>
          <w:szCs w:val="28"/>
        </w:rPr>
        <w:t>ю</w:t>
      </w:r>
      <w:r w:rsidRPr="00A97FCD">
        <w:rPr>
          <w:szCs w:val="28"/>
        </w:rPr>
        <w:t>щим в результате отражений от случайной радиофизической структуры подстилающей поверхности (набором светящихся точек), ограниченной по геометрическим размерам облучаемой площадки за счет угловых параме</w:t>
      </w:r>
      <w:r w:rsidRPr="00A97FCD">
        <w:rPr>
          <w:szCs w:val="28"/>
        </w:rPr>
        <w:t>т</w:t>
      </w:r>
      <w:r w:rsidRPr="00A97FCD">
        <w:rPr>
          <w:szCs w:val="28"/>
        </w:rPr>
        <w:t>ров антенной системы (ширины диаграммы в азимутальной и угломестной плоскостях, наклона диаграммы к облучаемой поверхности, дальности м</w:t>
      </w:r>
      <w:r w:rsidRPr="00A97FCD">
        <w:rPr>
          <w:szCs w:val="28"/>
        </w:rPr>
        <w:t>е</w:t>
      </w:r>
      <w:r w:rsidRPr="00A97FCD">
        <w:rPr>
          <w:szCs w:val="28"/>
        </w:rPr>
        <w:t>жду ЛА и поверхностью и т.д.).</w:t>
      </w:r>
    </w:p>
    <w:p w:rsidR="000B328A" w:rsidRPr="00A97FCD" w:rsidRDefault="000B328A" w:rsidP="000B328A">
      <w:pPr>
        <w:rPr>
          <w:szCs w:val="28"/>
        </w:rPr>
      </w:pPr>
      <w:r w:rsidRPr="00A97FCD">
        <w:rPr>
          <w:szCs w:val="28"/>
        </w:rPr>
        <w:t xml:space="preserve">При этом сама процедура узкополосной фильтрации осуществляется следящим доплеровским фильтром (СДФ) </w:t>
      </w:r>
      <w:bookmarkStart w:id="18" w:name="_Hlk429394766"/>
      <w:r w:rsidRPr="00A97FCD">
        <w:rPr>
          <w:szCs w:val="28"/>
        </w:rPr>
        <w:t xml:space="preserve">– </w:t>
      </w:r>
      <w:bookmarkEnd w:id="18"/>
      <w:r w:rsidRPr="00A97FCD">
        <w:rPr>
          <w:szCs w:val="28"/>
        </w:rPr>
        <w:t>перестраиваемым следящим гетеродином во всем диапазоне возможных изменений част</w:t>
      </w:r>
      <w:bookmarkStart w:id="19" w:name="_Hlk429394012"/>
      <w:r w:rsidRPr="00A97FCD">
        <w:rPr>
          <w:szCs w:val="28"/>
        </w:rPr>
        <w:t>от</w:t>
      </w:r>
      <w:bookmarkEnd w:id="19"/>
      <w:r w:rsidRPr="00A97FCD">
        <w:rPr>
          <w:szCs w:val="28"/>
        </w:rPr>
        <w:t>ы (</w:t>
      </w:r>
      <w:r w:rsidRPr="005F320F">
        <w:rPr>
          <w:position w:val="-16"/>
          <w:szCs w:val="28"/>
        </w:rPr>
        <w:object w:dxaOrig="440" w:dyaOrig="420">
          <v:shape id="_x0000_i1143" type="#_x0000_t75" style="width:21.75pt;height:20.95pt" o:ole="">
            <v:imagedata r:id="rId230" o:title=""/>
          </v:shape>
          <o:OLEObject Type="Embed" ProgID="Equation.DSMT4" ShapeID="_x0000_i1143" DrawAspect="Content" ObjectID="_1537016580" r:id="rId231"/>
        </w:object>
      </w:r>
      <w:r w:rsidRPr="00A97FCD">
        <w:rPr>
          <w:szCs w:val="28"/>
        </w:rPr>
        <w:t>), я</w:t>
      </w:r>
      <w:r w:rsidRPr="00A97FCD">
        <w:rPr>
          <w:szCs w:val="28"/>
        </w:rPr>
        <w:t>в</w:t>
      </w:r>
      <w:r w:rsidRPr="00A97FCD">
        <w:rPr>
          <w:szCs w:val="28"/>
        </w:rPr>
        <w:t>ляющийся детерминированной основой средней доплеровской частоты с учетом спектральной структуры сигнала. Процессу слежения всегда пре</w:t>
      </w:r>
      <w:r w:rsidRPr="00A97FCD">
        <w:rPr>
          <w:szCs w:val="28"/>
        </w:rPr>
        <w:t>д</w:t>
      </w:r>
      <w:r w:rsidRPr="00A97FCD">
        <w:rPr>
          <w:szCs w:val="28"/>
        </w:rPr>
        <w:t>шествует процесс поиска и захвата средней доплеровской частоты, осущ</w:t>
      </w:r>
      <w:r w:rsidRPr="00A97FCD">
        <w:rPr>
          <w:szCs w:val="28"/>
        </w:rPr>
        <w:t>е</w:t>
      </w:r>
      <w:r w:rsidRPr="00A97FCD">
        <w:rPr>
          <w:szCs w:val="28"/>
        </w:rPr>
        <w:t xml:space="preserve">ствляемый отдельной вспомогательной схемой </w:t>
      </w:r>
      <w:bookmarkStart w:id="20" w:name="_Hlk429394633"/>
      <w:r w:rsidRPr="00A97FCD">
        <w:rPr>
          <w:szCs w:val="28"/>
        </w:rPr>
        <w:t>[</w:t>
      </w:r>
      <w:r>
        <w:rPr>
          <w:szCs w:val="28"/>
        </w:rPr>
        <w:t>1-3</w:t>
      </w:r>
      <w:r w:rsidRPr="00A97FCD">
        <w:rPr>
          <w:szCs w:val="28"/>
        </w:rPr>
        <w:t>].</w:t>
      </w:r>
      <w:bookmarkEnd w:id="20"/>
    </w:p>
    <w:p w:rsidR="000B328A" w:rsidRPr="00A97FCD" w:rsidRDefault="000B328A" w:rsidP="000B328A">
      <w:pPr>
        <w:rPr>
          <w:szCs w:val="28"/>
        </w:rPr>
      </w:pPr>
      <w:r w:rsidRPr="00A97FCD">
        <w:rPr>
          <w:szCs w:val="28"/>
        </w:rPr>
        <w:t>Однако процедуру узкополосной следящей фильтрации можно ос</w:t>
      </w:r>
      <w:r w:rsidRPr="00A97FCD">
        <w:rPr>
          <w:szCs w:val="28"/>
        </w:rPr>
        <w:t>у</w:t>
      </w:r>
      <w:r w:rsidRPr="00A97FCD">
        <w:rPr>
          <w:szCs w:val="28"/>
        </w:rPr>
        <w:t>ществить и другим известным путем, а именно замещением следящего г</w:t>
      </w:r>
      <w:r w:rsidRPr="00A97FCD">
        <w:rPr>
          <w:szCs w:val="28"/>
        </w:rPr>
        <w:t>е</w:t>
      </w:r>
      <w:r w:rsidRPr="00A97FCD">
        <w:rPr>
          <w:szCs w:val="28"/>
        </w:rPr>
        <w:t>теродина модулированным фильтром (МФ).</w:t>
      </w:r>
    </w:p>
    <w:p w:rsidR="000B328A" w:rsidRPr="00A97FCD" w:rsidRDefault="000B328A" w:rsidP="000B328A">
      <w:pPr>
        <w:rPr>
          <w:szCs w:val="28"/>
        </w:rPr>
      </w:pPr>
      <w:r w:rsidRPr="00A97FCD">
        <w:rPr>
          <w:szCs w:val="28"/>
        </w:rPr>
        <w:lastRenderedPageBreak/>
        <w:t>Соответственно метод приема и обработки доплеровского сигнала можно назвать методом модулированного фильтра.</w:t>
      </w:r>
    </w:p>
    <w:p w:rsidR="000B328A" w:rsidRPr="00A97FCD" w:rsidRDefault="000B328A" w:rsidP="000B328A">
      <w:pPr>
        <w:rPr>
          <w:szCs w:val="28"/>
        </w:rPr>
      </w:pPr>
      <w:r w:rsidRPr="00A97FCD">
        <w:rPr>
          <w:szCs w:val="28"/>
        </w:rPr>
        <w:t>Основные теоретические и практические результаты исследований МФ [</w:t>
      </w:r>
      <w:r>
        <w:rPr>
          <w:szCs w:val="28"/>
        </w:rPr>
        <w:t>4</w:t>
      </w:r>
      <w:r w:rsidRPr="00A97FCD">
        <w:rPr>
          <w:szCs w:val="28"/>
        </w:rPr>
        <w:t xml:space="preserve">], применительно к </w:t>
      </w:r>
      <w:r>
        <w:rPr>
          <w:szCs w:val="28"/>
        </w:rPr>
        <w:t>е</w:t>
      </w:r>
      <w:r w:rsidRPr="00A97FCD">
        <w:rPr>
          <w:szCs w:val="28"/>
        </w:rPr>
        <w:t>го использованию в радиотехнических системах связи при передаче и приеме широкополосных частотно-модулированных (ЧМ) сигналов. Задача фильтрации в данном случае состоит в выделении наилучшим образом модулирующей функции – полезного сообщения. В нашем случае приема и обработки амплитудно-частотного доплеровского сигнала состоит в наилучшем выделении средней доплеровской частоты, дающей возможность измерения детерминированного значения скорости ЛА.</w:t>
      </w:r>
    </w:p>
    <w:p w:rsidR="000B328A" w:rsidRPr="00A97FCD" w:rsidRDefault="000B328A" w:rsidP="000B328A">
      <w:pPr>
        <w:rPr>
          <w:szCs w:val="28"/>
        </w:rPr>
      </w:pPr>
      <w:r w:rsidRPr="00A97FCD">
        <w:rPr>
          <w:szCs w:val="28"/>
        </w:rPr>
        <w:t>Подробный анализ приема ЧМ сигналов в каналах связи показывает, что различие в способе слежения приводит к принципиальным особенн</w:t>
      </w:r>
      <w:r w:rsidRPr="00A97FCD">
        <w:rPr>
          <w:szCs w:val="28"/>
        </w:rPr>
        <w:t>о</w:t>
      </w:r>
      <w:r w:rsidRPr="00A97FCD">
        <w:rPr>
          <w:szCs w:val="28"/>
        </w:rPr>
        <w:t>стям приема ЧМ сигнала методом МФ.</w:t>
      </w:r>
    </w:p>
    <w:p w:rsidR="000B328A" w:rsidRPr="00A97FCD" w:rsidRDefault="000B328A" w:rsidP="000B328A">
      <w:pPr>
        <w:rPr>
          <w:szCs w:val="28"/>
        </w:rPr>
      </w:pPr>
      <w:r w:rsidRPr="00A97FCD">
        <w:rPr>
          <w:szCs w:val="28"/>
        </w:rPr>
        <w:t>Основное различие двух методов следящего приема ЧМ сигнала (м</w:t>
      </w:r>
      <w:r w:rsidRPr="00A97FCD">
        <w:rPr>
          <w:szCs w:val="28"/>
        </w:rPr>
        <w:t>е</w:t>
      </w:r>
      <w:r w:rsidRPr="00A97FCD">
        <w:rPr>
          <w:szCs w:val="28"/>
        </w:rPr>
        <w:t>тода следящего гетеродина и метода МФ) состоит в том, что МФ каким бы узкополосным он не был не изменяет девиации частоты подводимого к н</w:t>
      </w:r>
      <w:r w:rsidRPr="00A97FCD">
        <w:rPr>
          <w:szCs w:val="28"/>
        </w:rPr>
        <w:t>е</w:t>
      </w:r>
      <w:r w:rsidRPr="00A97FCD">
        <w:rPr>
          <w:szCs w:val="28"/>
        </w:rPr>
        <w:t>му ЧМ сигнала, т.е. сигнал на его выходе имеет ту же девиацию, что и на его входе.</w:t>
      </w:r>
    </w:p>
    <w:p w:rsidR="000B328A" w:rsidRPr="00A97FCD" w:rsidRDefault="000B328A" w:rsidP="000B328A">
      <w:pPr>
        <w:rPr>
          <w:szCs w:val="28"/>
        </w:rPr>
      </w:pPr>
      <w:r w:rsidRPr="00A97FCD">
        <w:rPr>
          <w:szCs w:val="28"/>
        </w:rPr>
        <w:t>Следящий гетеродин преобразует каждую синфазно с его частотой модулированную ЧМ составляющую сложного входного сигнала в гарм</w:t>
      </w:r>
      <w:r w:rsidRPr="00A97FCD">
        <w:rPr>
          <w:szCs w:val="28"/>
        </w:rPr>
        <w:t>о</w:t>
      </w:r>
      <w:r w:rsidRPr="00A97FCD">
        <w:rPr>
          <w:szCs w:val="28"/>
        </w:rPr>
        <w:t>ническую, т.е. исходная девиация частоты входного сигнала на выходе схемы следящего гетеродина не восстанавливается.</w:t>
      </w:r>
    </w:p>
    <w:p w:rsidR="000B328A" w:rsidRPr="00A97FCD" w:rsidRDefault="000B328A" w:rsidP="000B328A">
      <w:pPr>
        <w:rPr>
          <w:szCs w:val="28"/>
        </w:rPr>
      </w:pPr>
      <w:r w:rsidRPr="00A97FCD">
        <w:rPr>
          <w:szCs w:val="28"/>
        </w:rPr>
        <w:t>В дальнейшем будет показано, что МФ осуществляет спектральную обработку составляющих спектра входного сигнала. За счет такой проц</w:t>
      </w:r>
      <w:r w:rsidRPr="00A97FCD">
        <w:rPr>
          <w:szCs w:val="28"/>
        </w:rPr>
        <w:t>е</w:t>
      </w:r>
      <w:r w:rsidRPr="00A97FCD">
        <w:rPr>
          <w:szCs w:val="28"/>
        </w:rPr>
        <w:t>дуры можно улучшить некоторые показатели качества фильтрации по сравнению со схемой следящего гетеродина, и прежде всего, такой показ</w:t>
      </w:r>
      <w:r w:rsidRPr="00A97FCD">
        <w:rPr>
          <w:szCs w:val="28"/>
        </w:rPr>
        <w:t>а</w:t>
      </w:r>
      <w:r w:rsidRPr="00A97FCD">
        <w:rPr>
          <w:szCs w:val="28"/>
        </w:rPr>
        <w:t>тель как помехоустойчивость.</w:t>
      </w:r>
    </w:p>
    <w:p w:rsidR="000B328A" w:rsidRDefault="000B328A" w:rsidP="000B328A">
      <w:pPr>
        <w:pStyle w:val="af3"/>
        <w:tabs>
          <w:tab w:val="left" w:pos="851"/>
        </w:tabs>
        <w:spacing w:line="276" w:lineRule="auto"/>
        <w:ind w:left="0"/>
        <w:rPr>
          <w:szCs w:val="28"/>
        </w:rPr>
      </w:pPr>
    </w:p>
    <w:p w:rsidR="000B328A" w:rsidRPr="00E32D07" w:rsidRDefault="000B328A" w:rsidP="000B328A">
      <w:pPr>
        <w:tabs>
          <w:tab w:val="left" w:pos="709"/>
          <w:tab w:val="left" w:pos="993"/>
        </w:tabs>
        <w:rPr>
          <w:szCs w:val="28"/>
        </w:rPr>
      </w:pPr>
      <w:r w:rsidRPr="00E32D07">
        <w:rPr>
          <w:szCs w:val="28"/>
        </w:rPr>
        <w:t>1</w:t>
      </w:r>
      <w:r w:rsidR="006A3099">
        <w:rPr>
          <w:szCs w:val="28"/>
        </w:rPr>
        <w:t>.</w:t>
      </w:r>
      <w:r w:rsidRPr="00E32D07">
        <w:rPr>
          <w:szCs w:val="28"/>
        </w:rPr>
        <w:tab/>
        <w:t>Колчинский, В.Е. Автономные доплеровские устройства и сист</w:t>
      </w:r>
      <w:r w:rsidRPr="00E32D07">
        <w:rPr>
          <w:szCs w:val="28"/>
        </w:rPr>
        <w:t>е</w:t>
      </w:r>
      <w:r w:rsidRPr="00E32D07">
        <w:rPr>
          <w:szCs w:val="28"/>
        </w:rPr>
        <w:t>мы навигации летательных аппаратов [Текст] / В.Е. Колчинский, И.А. Мандуровский, М.И. Константиновский. – М.: Сов. радио, 1975. – 432 с.</w:t>
      </w:r>
    </w:p>
    <w:p w:rsidR="000B328A" w:rsidRPr="002C139B" w:rsidRDefault="000B328A" w:rsidP="000B328A">
      <w:pPr>
        <w:tabs>
          <w:tab w:val="left" w:pos="993"/>
        </w:tabs>
        <w:rPr>
          <w:szCs w:val="28"/>
        </w:rPr>
      </w:pPr>
      <w:bookmarkStart w:id="21" w:name="_Hlk461025529"/>
      <w:r>
        <w:rPr>
          <w:szCs w:val="28"/>
        </w:rPr>
        <w:t>2.</w:t>
      </w:r>
      <w:r>
        <w:rPr>
          <w:szCs w:val="28"/>
        </w:rPr>
        <w:tab/>
      </w:r>
      <w:r w:rsidRPr="002C139B">
        <w:rPr>
          <w:szCs w:val="28"/>
        </w:rPr>
        <w:t>Щербина, К.А. Синтез структурно-физической модели следящего фильтра с принудительной перестройкой частоты синхронизированного автогенератора [Текст] / К.А. Щербина, В.В. Печенин, О.В. Войтенко // Системи управління, навігації та зв'язку. – 2012. – №3(23). – С. 94-98.</w:t>
      </w:r>
    </w:p>
    <w:p w:rsidR="000B328A" w:rsidRDefault="000B328A" w:rsidP="000B328A">
      <w:pPr>
        <w:tabs>
          <w:tab w:val="left" w:pos="993"/>
        </w:tabs>
        <w:rPr>
          <w:szCs w:val="28"/>
        </w:rPr>
      </w:pPr>
      <w:r>
        <w:rPr>
          <w:szCs w:val="28"/>
        </w:rPr>
        <w:t>3.</w:t>
      </w:r>
      <w:r>
        <w:rPr>
          <w:szCs w:val="28"/>
        </w:rPr>
        <w:tab/>
      </w:r>
      <w:r w:rsidRPr="002C139B">
        <w:rPr>
          <w:szCs w:val="28"/>
        </w:rPr>
        <w:t>Печенин, В.В. Регулирование уровня сигнала синхронизации управляемого генератора следящего доплеровского фильтра [Текст] / В.В. Печенин, К.А. Щербина, О.В. Войтенко // Физические основы приб</w:t>
      </w:r>
      <w:r w:rsidRPr="002C139B">
        <w:rPr>
          <w:szCs w:val="28"/>
        </w:rPr>
        <w:t>о</w:t>
      </w:r>
      <w:r w:rsidRPr="002C139B">
        <w:rPr>
          <w:szCs w:val="28"/>
        </w:rPr>
        <w:t xml:space="preserve">ростроения. – 2014. – Т.3, №1. – С. 84-91. </w:t>
      </w:r>
    </w:p>
    <w:p w:rsidR="000B328A" w:rsidRPr="00EA4E6C" w:rsidRDefault="000B328A" w:rsidP="000B328A">
      <w:pPr>
        <w:tabs>
          <w:tab w:val="left" w:pos="993"/>
        </w:tabs>
        <w:rPr>
          <w:szCs w:val="28"/>
        </w:rPr>
      </w:pPr>
      <w:r>
        <w:rPr>
          <w:szCs w:val="28"/>
        </w:rPr>
        <w:t>4</w:t>
      </w:r>
      <w:r w:rsidRPr="00E32D07">
        <w:rPr>
          <w:szCs w:val="28"/>
        </w:rPr>
        <w:t>.</w:t>
      </w:r>
      <w:r w:rsidRPr="00E32D07">
        <w:rPr>
          <w:szCs w:val="28"/>
        </w:rPr>
        <w:tab/>
        <w:t>Винницкий А.С. Модулированные фильтры и следящий прием ЧМ сигналов [Текст] / А.С. Винницкий. – М.: Советское радио, 1969.</w:t>
      </w:r>
      <w:bookmarkEnd w:id="21"/>
    </w:p>
    <w:p w:rsidR="000B328A" w:rsidRPr="002927DF" w:rsidRDefault="000B328A" w:rsidP="00DF1423">
      <w:pPr>
        <w:ind w:firstLine="0"/>
        <w:outlineLvl w:val="0"/>
        <w:rPr>
          <w:szCs w:val="28"/>
        </w:rPr>
      </w:pPr>
      <w:r w:rsidRPr="002927DF">
        <w:rPr>
          <w:szCs w:val="28"/>
        </w:rPr>
        <w:lastRenderedPageBreak/>
        <w:t>УДК 621.396</w:t>
      </w:r>
    </w:p>
    <w:p w:rsidR="00EC635F" w:rsidRDefault="000B328A" w:rsidP="006A3099">
      <w:pPr>
        <w:ind w:firstLine="0"/>
        <w:jc w:val="center"/>
        <w:rPr>
          <w:rFonts w:eastAsia="MS Mincho"/>
          <w:bCs/>
          <w:color w:val="000000"/>
          <w:szCs w:val="28"/>
        </w:rPr>
      </w:pPr>
      <w:r w:rsidRPr="00144C51">
        <w:rPr>
          <w:rFonts w:eastAsia="MS Mincho"/>
          <w:bCs/>
          <w:color w:val="000000"/>
          <w:szCs w:val="28"/>
        </w:rPr>
        <w:t>ВОССТАНОВЛЕНИЕ РАДИОМЕТРИЧЕСКИХ</w:t>
      </w:r>
      <w:r w:rsidRPr="000B328A">
        <w:rPr>
          <w:rFonts w:eastAsia="MS Mincho"/>
          <w:bCs/>
          <w:color w:val="000000"/>
          <w:szCs w:val="28"/>
        </w:rPr>
        <w:t xml:space="preserve"> </w:t>
      </w:r>
      <w:r w:rsidRPr="00144C51">
        <w:rPr>
          <w:rFonts w:eastAsia="MS Mincho"/>
          <w:bCs/>
          <w:color w:val="000000"/>
          <w:szCs w:val="28"/>
        </w:rPr>
        <w:t xml:space="preserve">ИЗОБРАЖЕНИЙ </w:t>
      </w:r>
    </w:p>
    <w:p w:rsidR="000B328A" w:rsidRPr="00FA0A16" w:rsidRDefault="000B328A" w:rsidP="006A3099">
      <w:pPr>
        <w:ind w:firstLine="0"/>
        <w:jc w:val="center"/>
        <w:rPr>
          <w:i/>
          <w:iCs/>
          <w:lang w:val="uk-UA"/>
        </w:rPr>
      </w:pPr>
      <w:r w:rsidRPr="00144C51">
        <w:rPr>
          <w:rFonts w:eastAsia="MS Mincho"/>
          <w:bCs/>
          <w:color w:val="000000"/>
          <w:szCs w:val="28"/>
        </w:rPr>
        <w:t>С ПОМОЩЬЮ ДВУХАНТЕННОЙ СВЕРХШИРОКОПОЛОСНОЙ Р</w:t>
      </w:r>
      <w:r w:rsidRPr="00144C51">
        <w:rPr>
          <w:rFonts w:eastAsia="MS Mincho"/>
          <w:bCs/>
          <w:color w:val="000000"/>
          <w:szCs w:val="28"/>
        </w:rPr>
        <w:t>А</w:t>
      </w:r>
      <w:r w:rsidRPr="00144C51">
        <w:rPr>
          <w:rFonts w:eastAsia="MS Mincho"/>
          <w:bCs/>
          <w:color w:val="000000"/>
          <w:szCs w:val="28"/>
        </w:rPr>
        <w:t>ДИОМЕТРИЧЕСКОЙ СИСТЕМЫ</w:t>
      </w:r>
      <w:r w:rsidRPr="00144C51">
        <w:rPr>
          <w:rFonts w:eastAsia="MS Mincho"/>
          <w:bCs/>
          <w:color w:val="000000"/>
          <w:szCs w:val="28"/>
        </w:rPr>
        <w:br/>
      </w:r>
      <w:r w:rsidRPr="00FA0A16">
        <w:rPr>
          <w:i/>
          <w:iCs/>
          <w:lang w:val="uk-UA"/>
        </w:rPr>
        <w:t>Чан Ван Ань</w:t>
      </w:r>
      <w:r w:rsidRPr="009D160F">
        <w:rPr>
          <w:i/>
          <w:iCs/>
        </w:rPr>
        <w:t>*</w:t>
      </w:r>
      <w:r>
        <w:rPr>
          <w:i/>
          <w:iCs/>
          <w:lang w:val="uk-UA"/>
        </w:rPr>
        <w:t xml:space="preserve">, студент </w:t>
      </w:r>
      <w:r w:rsidR="006A3099">
        <w:rPr>
          <w:i/>
          <w:iCs/>
          <w:lang w:val="uk-UA"/>
        </w:rPr>
        <w:t>каф.501</w:t>
      </w:r>
      <w:r w:rsidRPr="00FA0A16">
        <w:rPr>
          <w:i/>
          <w:iCs/>
          <w:lang w:val="uk-UA"/>
        </w:rPr>
        <w:t>;</w:t>
      </w:r>
    </w:p>
    <w:p w:rsidR="000B328A" w:rsidRDefault="000B328A" w:rsidP="006A3099">
      <w:pPr>
        <w:ind w:firstLine="0"/>
        <w:rPr>
          <w:i/>
        </w:rPr>
      </w:pPr>
      <w:r w:rsidRPr="00FA0A16">
        <w:rPr>
          <w:i/>
        </w:rPr>
        <w:t>Национальный аэрок</w:t>
      </w:r>
      <w:r>
        <w:rPr>
          <w:i/>
        </w:rPr>
        <w:t xml:space="preserve">осмический университет им. Н.Е. </w:t>
      </w:r>
      <w:r w:rsidRPr="00FA0A16">
        <w:rPr>
          <w:i/>
        </w:rPr>
        <w:t>Жуковского«ХАИ»</w:t>
      </w:r>
    </w:p>
    <w:p w:rsidR="000B328A" w:rsidRPr="00FA0A16" w:rsidRDefault="000B328A" w:rsidP="000B328A">
      <w:pPr>
        <w:ind w:firstLine="0"/>
        <w:rPr>
          <w:i/>
        </w:rPr>
      </w:pPr>
    </w:p>
    <w:p w:rsidR="000B328A" w:rsidRDefault="000B328A" w:rsidP="000B328A">
      <w:pPr>
        <w:tabs>
          <w:tab w:val="center" w:pos="4536"/>
          <w:tab w:val="left" w:pos="8789"/>
          <w:tab w:val="right" w:pos="9072"/>
        </w:tabs>
        <w:ind w:firstLine="567"/>
        <w:rPr>
          <w:szCs w:val="28"/>
        </w:rPr>
      </w:pPr>
      <w:r w:rsidRPr="005345A6">
        <w:rPr>
          <w:b/>
          <w:szCs w:val="28"/>
        </w:rPr>
        <w:t xml:space="preserve">Введение. </w:t>
      </w:r>
      <w:r w:rsidRPr="005345A6">
        <w:rPr>
          <w:szCs w:val="28"/>
        </w:rPr>
        <w:t xml:space="preserve">Радиоинтерферометрические системы широко применяют в задачах </w:t>
      </w:r>
      <w:r>
        <w:rPr>
          <w:szCs w:val="28"/>
        </w:rPr>
        <w:t xml:space="preserve">дистанционного зондирования в </w:t>
      </w:r>
      <w:r w:rsidRPr="005345A6">
        <w:rPr>
          <w:szCs w:val="28"/>
        </w:rPr>
        <w:t>радиоастрономии, метеорологии</w:t>
      </w:r>
      <w:r>
        <w:rPr>
          <w:szCs w:val="28"/>
        </w:rPr>
        <w:t xml:space="preserve"> и мониторинге Земли</w:t>
      </w:r>
      <w:r w:rsidRPr="005345A6">
        <w:rPr>
          <w:szCs w:val="28"/>
        </w:rPr>
        <w:t>. Традиционно узкополосные интерферометрические методы измерений позволяют достичь высокого пространственного разр</w:t>
      </w:r>
      <w:r w:rsidRPr="005345A6">
        <w:rPr>
          <w:szCs w:val="28"/>
        </w:rPr>
        <w:t>е</w:t>
      </w:r>
      <w:r w:rsidRPr="005345A6">
        <w:rPr>
          <w:szCs w:val="28"/>
        </w:rPr>
        <w:t>шения по угловым координатам, но характеризуются неоднозначностью измерения углового полож</w:t>
      </w:r>
      <w:r>
        <w:rPr>
          <w:szCs w:val="28"/>
        </w:rPr>
        <w:t>ения источника излучения. В</w:t>
      </w:r>
      <w:r w:rsidRPr="005345A6">
        <w:rPr>
          <w:szCs w:val="28"/>
        </w:rPr>
        <w:t xml:space="preserve"> </w:t>
      </w:r>
      <w:r>
        <w:rPr>
          <w:szCs w:val="28"/>
        </w:rPr>
        <w:t xml:space="preserve">[1, 2] </w:t>
      </w:r>
      <w:r w:rsidRPr="005345A6">
        <w:rPr>
          <w:szCs w:val="28"/>
        </w:rPr>
        <w:t>показано, что использование сверхширокополосных (СШП) радиометрических систем (РМС) позволяет исключить неоднозначность угловых измерений и пов</w:t>
      </w:r>
      <w:r w:rsidRPr="005345A6">
        <w:rPr>
          <w:szCs w:val="28"/>
        </w:rPr>
        <w:t>ы</w:t>
      </w:r>
      <w:r w:rsidRPr="005345A6">
        <w:rPr>
          <w:szCs w:val="28"/>
        </w:rPr>
        <w:t xml:space="preserve">сить точность оценивания параметров излучения наблюдаемых объектов. В докладе, следуя современным достижениям статистической теории </w:t>
      </w:r>
      <w:r>
        <w:rPr>
          <w:szCs w:val="28"/>
        </w:rPr>
        <w:t>СШП радиотехнических систем,</w:t>
      </w:r>
      <w:r w:rsidRPr="005345A6">
        <w:rPr>
          <w:szCs w:val="28"/>
        </w:rPr>
        <w:t xml:space="preserve"> решена задача статистического синтеза и анал</w:t>
      </w:r>
      <w:r w:rsidRPr="005345A6">
        <w:rPr>
          <w:szCs w:val="28"/>
        </w:rPr>
        <w:t>и</w:t>
      </w:r>
      <w:r w:rsidRPr="005345A6">
        <w:rPr>
          <w:szCs w:val="28"/>
        </w:rPr>
        <w:t>за алгоритма оценки радиояркости протяжённого источника радиотеплов</w:t>
      </w:r>
      <w:r w:rsidRPr="005345A6">
        <w:rPr>
          <w:szCs w:val="28"/>
        </w:rPr>
        <w:t>о</w:t>
      </w:r>
      <w:r w:rsidRPr="005345A6">
        <w:rPr>
          <w:szCs w:val="28"/>
        </w:rPr>
        <w:t>го излучения с помощью двухантенной СШП РМС без введения огранич</w:t>
      </w:r>
      <w:r w:rsidRPr="005345A6">
        <w:rPr>
          <w:szCs w:val="28"/>
        </w:rPr>
        <w:t>е</w:t>
      </w:r>
      <w:r w:rsidRPr="005345A6">
        <w:rPr>
          <w:szCs w:val="28"/>
        </w:rPr>
        <w:t>ний на вид радиояркости и с исключением обработки автокорреляционных сигналов.</w:t>
      </w:r>
    </w:p>
    <w:p w:rsidR="000B328A" w:rsidRPr="005345A6" w:rsidRDefault="000B328A" w:rsidP="000B328A">
      <w:pPr>
        <w:tabs>
          <w:tab w:val="left" w:pos="284"/>
          <w:tab w:val="center" w:pos="4536"/>
          <w:tab w:val="center" w:pos="4820"/>
          <w:tab w:val="right" w:pos="9072"/>
          <w:tab w:val="right" w:pos="9781"/>
        </w:tabs>
        <w:suppressAutoHyphens/>
        <w:spacing w:before="240"/>
        <w:ind w:firstLine="567"/>
        <w:contextualSpacing/>
        <w:rPr>
          <w:szCs w:val="28"/>
        </w:rPr>
      </w:pPr>
      <w:bookmarkStart w:id="22" w:name="_Ref408923758"/>
      <w:r w:rsidRPr="005345A6">
        <w:rPr>
          <w:b/>
          <w:szCs w:val="28"/>
        </w:rPr>
        <w:t>Исхо</w:t>
      </w:r>
      <w:r>
        <w:rPr>
          <w:b/>
          <w:szCs w:val="28"/>
        </w:rPr>
        <w:t>дные данные и постановка задачи</w:t>
      </w:r>
      <w:r w:rsidRPr="005345A6">
        <w:rPr>
          <w:szCs w:val="28"/>
        </w:rPr>
        <w:t>.</w:t>
      </w:r>
      <w:r>
        <w:rPr>
          <w:szCs w:val="28"/>
        </w:rPr>
        <w:t xml:space="preserve"> </w:t>
      </w:r>
      <w:r w:rsidRPr="005345A6">
        <w:rPr>
          <w:szCs w:val="28"/>
        </w:rPr>
        <w:t xml:space="preserve">Антенны </w:t>
      </w:r>
      <w:r w:rsidRPr="005345A6">
        <w:rPr>
          <w:position w:val="-10"/>
          <w:szCs w:val="28"/>
        </w:rPr>
        <w:object w:dxaOrig="240" w:dyaOrig="300">
          <v:shape id="_x0000_i1144" type="#_x0000_t75" style="width:11.7pt;height:15.05pt" o:ole="">
            <v:imagedata r:id="rId232" o:title=""/>
          </v:shape>
          <o:OLEObject Type="Embed" ProgID="Equation.DSMT4" ShapeID="_x0000_i1144" DrawAspect="Content" ObjectID="_1537016581" r:id="rId233"/>
        </w:object>
      </w:r>
      <w:r w:rsidRPr="005345A6">
        <w:rPr>
          <w:szCs w:val="28"/>
        </w:rPr>
        <w:t xml:space="preserve">, </w:t>
      </w:r>
      <w:r w:rsidRPr="005345A6">
        <w:rPr>
          <w:position w:val="-10"/>
          <w:szCs w:val="28"/>
        </w:rPr>
        <w:object w:dxaOrig="260" w:dyaOrig="300">
          <v:shape id="_x0000_i1145" type="#_x0000_t75" style="width:13.4pt;height:15.05pt" o:ole="">
            <v:imagedata r:id="rId234" o:title=""/>
          </v:shape>
          <o:OLEObject Type="Embed" ProgID="Equation.DSMT4" ShapeID="_x0000_i1145" DrawAspect="Content" ObjectID="_1537016582" r:id="rId235"/>
        </w:object>
      </w:r>
      <w:r w:rsidRPr="005345A6">
        <w:rPr>
          <w:szCs w:val="28"/>
        </w:rPr>
        <w:t xml:space="preserve"> раскрывы которых ограничены областями </w:t>
      </w:r>
      <w:r w:rsidRPr="005345A6">
        <w:rPr>
          <w:position w:val="-10"/>
          <w:szCs w:val="28"/>
        </w:rPr>
        <w:object w:dxaOrig="279" w:dyaOrig="300">
          <v:shape id="_x0000_i1146" type="#_x0000_t75" style="width:14.25pt;height:15.05pt" o:ole="">
            <v:imagedata r:id="rId236" o:title=""/>
          </v:shape>
          <o:OLEObject Type="Embed" ProgID="Equation.DSMT4" ShapeID="_x0000_i1146" DrawAspect="Content" ObjectID="_1537016583" r:id="rId237"/>
        </w:object>
      </w:r>
      <w:r w:rsidRPr="005345A6">
        <w:rPr>
          <w:szCs w:val="28"/>
        </w:rPr>
        <w:t xml:space="preserve">, </w:t>
      </w:r>
      <w:r w:rsidRPr="005345A6">
        <w:rPr>
          <w:position w:val="-10"/>
          <w:szCs w:val="28"/>
        </w:rPr>
        <w:object w:dxaOrig="279" w:dyaOrig="300">
          <v:shape id="_x0000_i1147" type="#_x0000_t75" style="width:14.25pt;height:15.05pt" o:ole="">
            <v:imagedata r:id="rId238" o:title=""/>
          </v:shape>
          <o:OLEObject Type="Embed" ProgID="Equation.DSMT4" ShapeID="_x0000_i1147" DrawAspect="Content" ObjectID="_1537016584" r:id="rId239"/>
        </w:object>
      </w:r>
      <w:r w:rsidRPr="005345A6">
        <w:rPr>
          <w:szCs w:val="28"/>
        </w:rPr>
        <w:t xml:space="preserve"> соединены с соответствующими высокочастотными частями приемников, частотные характеристики которых </w:t>
      </w:r>
      <w:r w:rsidRPr="005345A6">
        <w:rPr>
          <w:position w:val="-12"/>
          <w:szCs w:val="28"/>
        </w:rPr>
        <w:object w:dxaOrig="940" w:dyaOrig="340">
          <v:shape id="_x0000_i1148" type="#_x0000_t75" style="width:46.9pt;height:16.75pt" o:ole="">
            <v:imagedata r:id="rId240" o:title=""/>
          </v:shape>
          <o:OLEObject Type="Embed" ProgID="Equation.DSMT4" ShapeID="_x0000_i1148" DrawAspect="Content" ObjectID="_1537016585" r:id="rId241"/>
        </w:object>
      </w:r>
      <w:r w:rsidRPr="005345A6">
        <w:rPr>
          <w:szCs w:val="28"/>
        </w:rPr>
        <w:t xml:space="preserve">, </w:t>
      </w:r>
      <w:r w:rsidRPr="005345A6">
        <w:rPr>
          <w:position w:val="-12"/>
          <w:szCs w:val="28"/>
        </w:rPr>
        <w:object w:dxaOrig="960" w:dyaOrig="340">
          <v:shape id="_x0000_i1149" type="#_x0000_t75" style="width:47.7pt;height:16.75pt" o:ole="">
            <v:imagedata r:id="rId242" o:title=""/>
          </v:shape>
          <o:OLEObject Type="Embed" ProgID="Equation.DSMT4" ShapeID="_x0000_i1149" DrawAspect="Content" ObjectID="_1537016586" r:id="rId243"/>
        </w:object>
      </w:r>
      <w:r w:rsidRPr="005345A6">
        <w:rPr>
          <w:szCs w:val="28"/>
        </w:rPr>
        <w:t xml:space="preserve"> удовлетворяют услови</w:t>
      </w:r>
      <w:r>
        <w:rPr>
          <w:szCs w:val="28"/>
        </w:rPr>
        <w:t>ю</w:t>
      </w:r>
      <w:r w:rsidRPr="005345A6">
        <w:rPr>
          <w:szCs w:val="28"/>
        </w:rPr>
        <w:t xml:space="preserve"> сверхширокополосности. Высокочастотные каналы ограничивают полосу частот сигналов </w:t>
      </w:r>
      <w:r w:rsidRPr="005345A6">
        <w:rPr>
          <w:position w:val="-12"/>
          <w:szCs w:val="28"/>
        </w:rPr>
        <w:object w:dxaOrig="540" w:dyaOrig="340">
          <v:shape id="_x0000_i1150" type="#_x0000_t75" style="width:26.8pt;height:16.75pt" o:ole="">
            <v:imagedata r:id="rId244" o:title=""/>
          </v:shape>
          <o:OLEObject Type="Embed" ProgID="Equation.DSMT4" ShapeID="_x0000_i1150" DrawAspect="Content" ObjectID="_1537016587" r:id="rId245"/>
        </w:object>
      </w:r>
      <w:r w:rsidRPr="005345A6">
        <w:rPr>
          <w:szCs w:val="28"/>
        </w:rPr>
        <w:t xml:space="preserve">, </w:t>
      </w:r>
      <w:r w:rsidRPr="005345A6">
        <w:rPr>
          <w:position w:val="-12"/>
          <w:szCs w:val="28"/>
        </w:rPr>
        <w:object w:dxaOrig="560" w:dyaOrig="340">
          <v:shape id="_x0000_i1151" type="#_x0000_t75" style="width:27.65pt;height:16.75pt" o:ole="">
            <v:imagedata r:id="rId246" o:title=""/>
          </v:shape>
          <o:OLEObject Type="Embed" ProgID="Equation.DSMT4" ShapeID="_x0000_i1151" DrawAspect="Content" ObjectID="_1537016588" r:id="rId247"/>
        </w:object>
      </w:r>
      <w:r w:rsidRPr="005345A6">
        <w:rPr>
          <w:szCs w:val="28"/>
        </w:rPr>
        <w:t xml:space="preserve"> с выхода антенн и вносят в наблюдения шумы </w:t>
      </w:r>
      <w:r w:rsidRPr="005345A6">
        <w:rPr>
          <w:position w:val="-12"/>
          <w:szCs w:val="28"/>
        </w:rPr>
        <w:object w:dxaOrig="480" w:dyaOrig="340">
          <v:shape id="_x0000_i1152" type="#_x0000_t75" style="width:24.3pt;height:16.75pt" o:ole="">
            <v:imagedata r:id="rId248" o:title=""/>
          </v:shape>
          <o:OLEObject Type="Embed" ProgID="Equation.DSMT4" ShapeID="_x0000_i1152" DrawAspect="Content" ObjectID="_1537016589" r:id="rId249"/>
        </w:object>
      </w:r>
      <w:r w:rsidRPr="005345A6">
        <w:rPr>
          <w:szCs w:val="28"/>
        </w:rPr>
        <w:t xml:space="preserve">, </w:t>
      </w:r>
      <w:r w:rsidRPr="005345A6">
        <w:rPr>
          <w:position w:val="-12"/>
          <w:szCs w:val="28"/>
        </w:rPr>
        <w:object w:dxaOrig="499" w:dyaOrig="340">
          <v:shape id="_x0000_i1153" type="#_x0000_t75" style="width:25.1pt;height:16.75pt" o:ole="">
            <v:imagedata r:id="rId250" o:title=""/>
          </v:shape>
          <o:OLEObject Type="Embed" ProgID="Equation.DSMT4" ShapeID="_x0000_i1153" DrawAspect="Content" ObjectID="_1537016590" r:id="rId251"/>
        </w:object>
      </w:r>
      <w:r w:rsidRPr="005345A6">
        <w:rPr>
          <w:szCs w:val="28"/>
        </w:rPr>
        <w:t xml:space="preserve">. Положение фазовых центров антенн </w:t>
      </w:r>
      <w:r w:rsidRPr="005345A6">
        <w:rPr>
          <w:position w:val="-10"/>
          <w:szCs w:val="28"/>
        </w:rPr>
        <w:object w:dxaOrig="240" w:dyaOrig="300">
          <v:shape id="_x0000_i1154" type="#_x0000_t75" style="width:11.7pt;height:15.05pt" o:ole="">
            <v:imagedata r:id="rId252" o:title=""/>
          </v:shape>
          <o:OLEObject Type="Embed" ProgID="Equation.DSMT4" ShapeID="_x0000_i1154" DrawAspect="Content" ObjectID="_1537016591" r:id="rId253"/>
        </w:object>
      </w:r>
      <w:r w:rsidRPr="005345A6">
        <w:rPr>
          <w:szCs w:val="28"/>
        </w:rPr>
        <w:t xml:space="preserve">, </w:t>
      </w:r>
      <w:r w:rsidRPr="005345A6">
        <w:rPr>
          <w:position w:val="-10"/>
          <w:szCs w:val="28"/>
        </w:rPr>
        <w:object w:dxaOrig="260" w:dyaOrig="300">
          <v:shape id="_x0000_i1155" type="#_x0000_t75" style="width:13.4pt;height:15.05pt" o:ole="">
            <v:imagedata r:id="rId254" o:title=""/>
          </v:shape>
          <o:OLEObject Type="Embed" ProgID="Equation.DSMT4" ShapeID="_x0000_i1155" DrawAspect="Content" ObjectID="_1537016592" r:id="rId255"/>
        </w:object>
      </w:r>
      <w:r w:rsidRPr="005345A6">
        <w:rPr>
          <w:szCs w:val="28"/>
        </w:rPr>
        <w:t xml:space="preserve"> характеризуем векторами </w:t>
      </w:r>
      <w:r w:rsidRPr="005345A6">
        <w:rPr>
          <w:position w:val="-10"/>
          <w:szCs w:val="28"/>
        </w:rPr>
        <w:object w:dxaOrig="220" w:dyaOrig="300">
          <v:shape id="_x0000_i1156" type="#_x0000_t75" style="width:10.9pt;height:15.05pt" o:ole="">
            <v:imagedata r:id="rId256" o:title=""/>
          </v:shape>
          <o:OLEObject Type="Embed" ProgID="Equation.DSMT4" ShapeID="_x0000_i1156" DrawAspect="Content" ObjectID="_1537016593" r:id="rId257"/>
        </w:object>
      </w:r>
      <w:r w:rsidRPr="005345A6">
        <w:rPr>
          <w:szCs w:val="28"/>
        </w:rPr>
        <w:t xml:space="preserve">, </w:t>
      </w:r>
      <w:r w:rsidRPr="005345A6">
        <w:rPr>
          <w:position w:val="-10"/>
          <w:szCs w:val="28"/>
        </w:rPr>
        <w:object w:dxaOrig="240" w:dyaOrig="300">
          <v:shape id="_x0000_i1157" type="#_x0000_t75" style="width:11.7pt;height:15.05pt" o:ole="">
            <v:imagedata r:id="rId258" o:title=""/>
          </v:shape>
          <o:OLEObject Type="Embed" ProgID="Equation.DSMT4" ShapeID="_x0000_i1157" DrawAspect="Content" ObjectID="_1537016594" r:id="rId259"/>
        </w:object>
      </w:r>
      <w:r w:rsidRPr="005345A6">
        <w:rPr>
          <w:szCs w:val="28"/>
        </w:rPr>
        <w:t xml:space="preserve"> с началами в фазовом центре решетки (в точке с координатами </w:t>
      </w:r>
      <w:r w:rsidRPr="005345A6">
        <w:rPr>
          <w:position w:val="-10"/>
          <w:szCs w:val="28"/>
        </w:rPr>
        <w:object w:dxaOrig="480" w:dyaOrig="300">
          <v:shape id="_x0000_i1158" type="#_x0000_t75" style="width:24.3pt;height:15.05pt" o:ole="">
            <v:imagedata r:id="rId260" o:title=""/>
          </v:shape>
          <o:OLEObject Type="Embed" ProgID="Equation.DSMT4" ShapeID="_x0000_i1158" DrawAspect="Content" ObjectID="_1537016595" r:id="rId261"/>
        </w:object>
      </w:r>
      <w:r w:rsidRPr="005345A6">
        <w:rPr>
          <w:szCs w:val="28"/>
        </w:rPr>
        <w:t xml:space="preserve">). Радиус-вектор </w:t>
      </w:r>
      <w:r w:rsidRPr="005345A6">
        <w:rPr>
          <w:position w:val="-10"/>
          <w:szCs w:val="28"/>
        </w:rPr>
        <w:object w:dxaOrig="600" w:dyaOrig="300">
          <v:shape id="_x0000_i1159" type="#_x0000_t75" style="width:30.15pt;height:15.05pt" o:ole="">
            <v:imagedata r:id="rId262" o:title=""/>
          </v:shape>
          <o:OLEObject Type="Embed" ProgID="Equation.DSMT4" ShapeID="_x0000_i1159" DrawAspect="Content" ObjectID="_1537016596" r:id="rId263"/>
        </w:object>
      </w:r>
      <w:r w:rsidRPr="005345A6">
        <w:rPr>
          <w:szCs w:val="28"/>
        </w:rPr>
        <w:t xml:space="preserve"> (</w:t>
      </w:r>
      <w:r w:rsidRPr="005345A6">
        <w:rPr>
          <w:position w:val="-8"/>
          <w:szCs w:val="28"/>
        </w:rPr>
        <w:object w:dxaOrig="580" w:dyaOrig="260">
          <v:shape id="_x0000_i1160" type="#_x0000_t75" style="width:29.3pt;height:13.4pt" o:ole="">
            <v:imagedata r:id="rId264" o:title=""/>
          </v:shape>
          <o:OLEObject Type="Embed" ProgID="Equation.DSMT4" ShapeID="_x0000_i1160" DrawAspect="Content" ObjectID="_1537016597" r:id="rId265"/>
        </w:object>
      </w:r>
      <w:r w:rsidRPr="005345A6">
        <w:rPr>
          <w:szCs w:val="28"/>
        </w:rPr>
        <w:t>)</w:t>
      </w:r>
      <w:r>
        <w:rPr>
          <w:szCs w:val="28"/>
        </w:rPr>
        <w:t>, характеризующий</w:t>
      </w:r>
      <w:r w:rsidRPr="005345A6">
        <w:rPr>
          <w:szCs w:val="28"/>
        </w:rPr>
        <w:t xml:space="preserve"> положение произвольной точки относительно фазового центра </w:t>
      </w:r>
      <w:r w:rsidRPr="005345A6">
        <w:rPr>
          <w:position w:val="-6"/>
          <w:szCs w:val="28"/>
        </w:rPr>
        <w:object w:dxaOrig="139" w:dyaOrig="240">
          <v:shape id="_x0000_i1161" type="#_x0000_t75" style="width:6.7pt;height:11.7pt" o:ole="">
            <v:imagedata r:id="rId266" o:title=""/>
          </v:shape>
          <o:OLEObject Type="Embed" ProgID="Equation.DSMT4" ShapeID="_x0000_i1161" DrawAspect="Content" ObjectID="_1537016598" r:id="rId267"/>
        </w:object>
      </w:r>
      <w:r w:rsidRPr="005345A6">
        <w:rPr>
          <w:szCs w:val="28"/>
        </w:rPr>
        <w:t xml:space="preserve">-й антенны, расположенного в точке, в которой находится конец вектора </w:t>
      </w:r>
      <w:r w:rsidRPr="005345A6">
        <w:rPr>
          <w:position w:val="-10"/>
          <w:szCs w:val="28"/>
        </w:rPr>
        <w:object w:dxaOrig="220" w:dyaOrig="300">
          <v:shape id="_x0000_i1162" type="#_x0000_t75" style="width:10.9pt;height:15.05pt" o:ole="">
            <v:imagedata r:id="rId268" o:title=""/>
          </v:shape>
          <o:OLEObject Type="Embed" ProgID="Equation.DSMT4" ShapeID="_x0000_i1162" DrawAspect="Content" ObjectID="_1537016599" r:id="rId269"/>
        </w:object>
      </w:r>
      <w:r w:rsidRPr="005345A6">
        <w:rPr>
          <w:szCs w:val="28"/>
        </w:rPr>
        <w:t>.</w:t>
      </w:r>
    </w:p>
    <w:p w:rsidR="000B328A" w:rsidRPr="005345A6" w:rsidRDefault="000B328A" w:rsidP="000B328A">
      <w:pPr>
        <w:tabs>
          <w:tab w:val="left" w:pos="284"/>
          <w:tab w:val="center" w:pos="4536"/>
          <w:tab w:val="center" w:pos="4820"/>
          <w:tab w:val="right" w:pos="9072"/>
          <w:tab w:val="right" w:pos="9781"/>
        </w:tabs>
        <w:suppressAutoHyphens/>
        <w:spacing w:before="240"/>
        <w:ind w:firstLine="567"/>
        <w:contextualSpacing/>
        <w:rPr>
          <w:szCs w:val="28"/>
        </w:rPr>
      </w:pPr>
      <w:r w:rsidRPr="005345A6">
        <w:rPr>
          <w:szCs w:val="28"/>
        </w:rPr>
        <w:t>Исходные данные определяют</w:t>
      </w:r>
      <w:r>
        <w:rPr>
          <w:szCs w:val="28"/>
        </w:rPr>
        <w:t xml:space="preserve"> структуру уравнений наблюдения</w:t>
      </w:r>
    </w:p>
    <w:p w:rsidR="000B328A" w:rsidRPr="005345A6" w:rsidRDefault="000B328A" w:rsidP="000B328A">
      <w:pPr>
        <w:tabs>
          <w:tab w:val="left" w:pos="284"/>
          <w:tab w:val="center" w:pos="4536"/>
          <w:tab w:val="center" w:pos="4820"/>
          <w:tab w:val="right" w:pos="9070"/>
        </w:tabs>
        <w:suppressAutoHyphens/>
        <w:spacing w:before="240"/>
        <w:ind w:firstLine="567"/>
        <w:contextualSpacing/>
        <w:rPr>
          <w:szCs w:val="28"/>
        </w:rPr>
      </w:pPr>
      <w:r w:rsidRPr="005345A6">
        <w:rPr>
          <w:szCs w:val="28"/>
        </w:rPr>
        <w:tab/>
      </w:r>
      <w:r w:rsidRPr="005345A6">
        <w:rPr>
          <w:position w:val="-14"/>
          <w:szCs w:val="28"/>
        </w:rPr>
        <w:object w:dxaOrig="3140" w:dyaOrig="420">
          <v:shape id="_x0000_i1163" type="#_x0000_t75" style="width:157.4pt;height:20.95pt" o:ole="">
            <v:imagedata r:id="rId270" o:title=""/>
          </v:shape>
          <o:OLEObject Type="Embed" ProgID="Equation.DSMT4" ShapeID="_x0000_i1163" DrawAspect="Content" ObjectID="_1537016600" r:id="rId271"/>
        </w:object>
      </w:r>
      <w:r w:rsidRPr="005345A6">
        <w:rPr>
          <w:szCs w:val="28"/>
        </w:rPr>
        <w:t xml:space="preserve">, </w:t>
      </w:r>
      <w:r w:rsidRPr="005345A6">
        <w:rPr>
          <w:position w:val="-8"/>
          <w:szCs w:val="28"/>
        </w:rPr>
        <w:object w:dxaOrig="580" w:dyaOrig="260">
          <v:shape id="_x0000_i1164" type="#_x0000_t75" style="width:29.3pt;height:13.4pt" o:ole="">
            <v:imagedata r:id="rId272" o:title=""/>
          </v:shape>
          <o:OLEObject Type="Embed" ProgID="Equation.DSMT4" ShapeID="_x0000_i1164" DrawAspect="Content" ObjectID="_1537016601" r:id="rId273"/>
        </w:object>
      </w:r>
      <w:r>
        <w:rPr>
          <w:szCs w:val="28"/>
        </w:rPr>
        <w:t>.</w:t>
      </w:r>
      <w:r w:rsidRPr="005345A6">
        <w:rPr>
          <w:szCs w:val="28"/>
        </w:rPr>
        <w:tab/>
        <w:t xml:space="preserve">(1) </w:t>
      </w:r>
    </w:p>
    <w:p w:rsidR="000B328A" w:rsidRPr="005345A6" w:rsidRDefault="000B328A" w:rsidP="000B328A">
      <w:pPr>
        <w:tabs>
          <w:tab w:val="left" w:pos="284"/>
          <w:tab w:val="center" w:pos="4536"/>
          <w:tab w:val="center" w:pos="4820"/>
          <w:tab w:val="right" w:pos="9072"/>
          <w:tab w:val="right" w:pos="9781"/>
        </w:tabs>
        <w:suppressAutoHyphens/>
        <w:spacing w:before="240"/>
        <w:ind w:firstLine="567"/>
        <w:contextualSpacing/>
        <w:rPr>
          <w:szCs w:val="28"/>
        </w:rPr>
      </w:pPr>
      <w:r>
        <w:rPr>
          <w:szCs w:val="28"/>
        </w:rPr>
        <w:tab/>
      </w:r>
      <w:r w:rsidRPr="005345A6">
        <w:rPr>
          <w:szCs w:val="28"/>
        </w:rPr>
        <w:t xml:space="preserve">Модель полезного сигнала на выходе </w:t>
      </w:r>
      <w:r w:rsidRPr="005345A6">
        <w:rPr>
          <w:position w:val="-6"/>
          <w:szCs w:val="28"/>
        </w:rPr>
        <w:object w:dxaOrig="139" w:dyaOrig="240">
          <v:shape id="_x0000_i1165" type="#_x0000_t75" style="width:6.7pt;height:11.7pt" o:ole="">
            <v:imagedata r:id="rId274" o:title=""/>
          </v:shape>
          <o:OLEObject Type="Embed" ProgID="Equation.DSMT4" ShapeID="_x0000_i1165" DrawAspect="Content" ObjectID="_1537016602" r:id="rId275"/>
        </w:object>
      </w:r>
      <w:r w:rsidRPr="005345A6">
        <w:rPr>
          <w:szCs w:val="28"/>
        </w:rPr>
        <w:t>-й высокочастотной части приемника запишем в следующем</w:t>
      </w:r>
      <w:r>
        <w:rPr>
          <w:szCs w:val="28"/>
        </w:rPr>
        <w:t xml:space="preserve"> виде</w:t>
      </w:r>
    </w:p>
    <w:p w:rsidR="000B328A" w:rsidRPr="005345A6" w:rsidRDefault="000B328A" w:rsidP="000B328A">
      <w:pPr>
        <w:tabs>
          <w:tab w:val="left" w:pos="284"/>
          <w:tab w:val="center" w:pos="4536"/>
          <w:tab w:val="center" w:pos="4820"/>
          <w:tab w:val="right" w:pos="9070"/>
          <w:tab w:val="right" w:pos="9781"/>
        </w:tabs>
        <w:suppressAutoHyphens/>
        <w:spacing w:before="240"/>
        <w:ind w:firstLine="567"/>
        <w:contextualSpacing/>
        <w:rPr>
          <w:szCs w:val="28"/>
        </w:rPr>
      </w:pPr>
      <w:r w:rsidRPr="005345A6">
        <w:rPr>
          <w:szCs w:val="28"/>
        </w:rPr>
        <w:tab/>
      </w:r>
      <w:r w:rsidRPr="005345A6">
        <w:rPr>
          <w:position w:val="-26"/>
          <w:szCs w:val="28"/>
        </w:rPr>
        <w:object w:dxaOrig="7000" w:dyaOrig="620">
          <v:shape id="_x0000_i1166" type="#_x0000_t75" style="width:349.95pt;height:31pt" o:ole="">
            <v:imagedata r:id="rId276" o:title=""/>
          </v:shape>
          <o:OLEObject Type="Embed" ProgID="Equation.DSMT4" ShapeID="_x0000_i1166" DrawAspect="Content" ObjectID="_1537016603" r:id="rId277"/>
        </w:object>
      </w:r>
      <w:r w:rsidRPr="005345A6">
        <w:rPr>
          <w:szCs w:val="28"/>
        </w:rPr>
        <w:tab/>
        <w:t>(2)</w:t>
      </w:r>
    </w:p>
    <w:p w:rsidR="000B328A" w:rsidRDefault="000B328A" w:rsidP="000B328A">
      <w:pPr>
        <w:tabs>
          <w:tab w:val="left" w:pos="284"/>
          <w:tab w:val="center" w:pos="4536"/>
          <w:tab w:val="center" w:pos="4820"/>
          <w:tab w:val="right" w:pos="9072"/>
          <w:tab w:val="right" w:pos="9781"/>
        </w:tabs>
        <w:suppressAutoHyphens/>
        <w:spacing w:before="240"/>
        <w:ind w:firstLine="0"/>
        <w:contextualSpacing/>
        <w:rPr>
          <w:szCs w:val="28"/>
        </w:rPr>
      </w:pPr>
      <w:r w:rsidRPr="005345A6">
        <w:rPr>
          <w:szCs w:val="28"/>
        </w:rPr>
        <w:t xml:space="preserve">где </w:t>
      </w:r>
      <w:r w:rsidRPr="005345A6">
        <w:rPr>
          <w:position w:val="-10"/>
          <w:szCs w:val="28"/>
        </w:rPr>
        <w:object w:dxaOrig="700" w:dyaOrig="340">
          <v:shape id="_x0000_i1167" type="#_x0000_t75" style="width:35.15pt;height:16.75pt" o:ole="">
            <v:imagedata r:id="rId278" o:title=""/>
          </v:shape>
          <o:OLEObject Type="Embed" ProgID="Equation.DSMT4" ShapeID="_x0000_i1167" DrawAspect="Content" ObjectID="_1537016604" r:id="rId279"/>
        </w:object>
      </w:r>
      <w:r w:rsidRPr="005345A6">
        <w:rPr>
          <w:szCs w:val="28"/>
        </w:rPr>
        <w:t xml:space="preserve"> − спектрально-угловая плотность комплексной амплитуды, для которой справедлива пространственно-частотная некоррелированность </w:t>
      </w:r>
      <w:r w:rsidRPr="005345A6">
        <w:rPr>
          <w:position w:val="-18"/>
          <w:szCs w:val="28"/>
        </w:rPr>
        <w:object w:dxaOrig="4440" w:dyaOrig="460">
          <v:shape id="_x0000_i1168" type="#_x0000_t75" style="width:221.85pt;height:22.6pt" o:ole="">
            <v:imagedata r:id="rId280" o:title=""/>
          </v:shape>
          <o:OLEObject Type="Embed" ProgID="Equation.DSMT4" ShapeID="_x0000_i1168" DrawAspect="Content" ObjectID="_1537016605" r:id="rId281"/>
        </w:object>
      </w:r>
      <w:r w:rsidRPr="005345A6">
        <w:rPr>
          <w:szCs w:val="28"/>
        </w:rPr>
        <w:t xml:space="preserve">, </w:t>
      </w:r>
      <w:r w:rsidRPr="005345A6">
        <w:rPr>
          <w:position w:val="-16"/>
          <w:szCs w:val="28"/>
        </w:rPr>
        <w:object w:dxaOrig="800" w:dyaOrig="420">
          <v:shape id="_x0000_i1169" type="#_x0000_t75" style="width:40.2pt;height:20.95pt" o:ole="">
            <v:imagedata r:id="rId282" o:title=""/>
          </v:shape>
          <o:OLEObject Type="Embed" ProgID="Equation.DSMT4" ShapeID="_x0000_i1169" DrawAspect="Content" ObjectID="_1537016606" r:id="rId283"/>
        </w:object>
      </w:r>
      <w:r w:rsidRPr="005345A6">
        <w:rPr>
          <w:szCs w:val="28"/>
        </w:rPr>
        <w:t xml:space="preserve"> − спектрально-угловая плотность мощности (радиояркость), </w:t>
      </w:r>
      <w:r w:rsidRPr="005345A6">
        <w:rPr>
          <w:position w:val="-16"/>
          <w:szCs w:val="28"/>
        </w:rPr>
        <w:object w:dxaOrig="1640" w:dyaOrig="420">
          <v:shape id="_x0000_i1170" type="#_x0000_t75" style="width:82.05pt;height:20.95pt" o:ole="">
            <v:imagedata r:id="rId284" o:title=""/>
          </v:shape>
          <o:OLEObject Type="Embed" ProgID="Equation.DSMT4" ShapeID="_x0000_i1170" DrawAspect="Content" ObjectID="_1537016607" r:id="rId285"/>
        </w:object>
      </w:r>
      <w:r w:rsidRPr="005345A6">
        <w:rPr>
          <w:szCs w:val="28"/>
        </w:rPr>
        <w:t xml:space="preserve"> − комплексна</w:t>
      </w:r>
      <w:r>
        <w:rPr>
          <w:szCs w:val="28"/>
        </w:rPr>
        <w:t>я</w:t>
      </w:r>
      <w:r w:rsidRPr="005345A6">
        <w:rPr>
          <w:szCs w:val="28"/>
        </w:rPr>
        <w:t xml:space="preserve"> диаграмма направленности антенны (идентична для обеих антенн), </w:t>
      </w:r>
      <w:r w:rsidRPr="005345A6">
        <w:rPr>
          <w:position w:val="-32"/>
          <w:szCs w:val="28"/>
        </w:rPr>
        <w:object w:dxaOrig="4740" w:dyaOrig="620">
          <v:shape id="_x0000_i1171" type="#_x0000_t75" style="width:236.95pt;height:31pt" o:ole="">
            <v:imagedata r:id="rId286" o:title=""/>
          </v:shape>
          <o:OLEObject Type="Embed" ProgID="Equation.DSMT4" ShapeID="_x0000_i1171" DrawAspect="Content" ObjectID="_1537016608" r:id="rId287"/>
        </w:object>
      </w:r>
      <w:r w:rsidRPr="005345A6">
        <w:rPr>
          <w:szCs w:val="28"/>
        </w:rPr>
        <w:t xml:space="preserve">. </w:t>
      </w:r>
    </w:p>
    <w:p w:rsidR="000B328A" w:rsidRPr="005345A6" w:rsidRDefault="000B328A" w:rsidP="000B328A">
      <w:pPr>
        <w:tabs>
          <w:tab w:val="left" w:pos="284"/>
          <w:tab w:val="center" w:pos="4536"/>
          <w:tab w:val="center" w:pos="4820"/>
          <w:tab w:val="right" w:pos="9072"/>
          <w:tab w:val="right" w:pos="9781"/>
        </w:tabs>
        <w:suppressAutoHyphens/>
        <w:spacing w:before="240"/>
        <w:ind w:firstLine="567"/>
        <w:contextualSpacing/>
        <w:rPr>
          <w:szCs w:val="28"/>
        </w:rPr>
      </w:pPr>
      <w:r w:rsidRPr="005345A6">
        <w:rPr>
          <w:szCs w:val="28"/>
        </w:rPr>
        <w:t xml:space="preserve">Внутренние шумы </w:t>
      </w:r>
      <w:r w:rsidRPr="005345A6">
        <w:rPr>
          <w:position w:val="-6"/>
          <w:szCs w:val="28"/>
        </w:rPr>
        <w:object w:dxaOrig="139" w:dyaOrig="240">
          <v:shape id="_x0000_i1172" type="#_x0000_t75" style="width:6.7pt;height:11.7pt" o:ole="">
            <v:imagedata r:id="rId266" o:title=""/>
          </v:shape>
          <o:OLEObject Type="Embed" ProgID="Equation.DSMT4" ShapeID="_x0000_i1172" DrawAspect="Content" ObjectID="_1537016609" r:id="rId288"/>
        </w:object>
      </w:r>
      <w:r w:rsidRPr="005345A6">
        <w:rPr>
          <w:szCs w:val="28"/>
        </w:rPr>
        <w:t>-го высокочастотного тракта приемника представим в виде</w:t>
      </w:r>
    </w:p>
    <w:p w:rsidR="000B328A" w:rsidRPr="005345A6" w:rsidRDefault="000B328A" w:rsidP="000B328A">
      <w:pPr>
        <w:tabs>
          <w:tab w:val="left" w:pos="284"/>
          <w:tab w:val="center" w:pos="4536"/>
          <w:tab w:val="center" w:pos="4820"/>
          <w:tab w:val="right" w:pos="9070"/>
          <w:tab w:val="right" w:pos="9781"/>
        </w:tabs>
        <w:suppressAutoHyphens/>
        <w:spacing w:before="240"/>
        <w:ind w:firstLine="567"/>
        <w:contextualSpacing/>
        <w:rPr>
          <w:szCs w:val="28"/>
        </w:rPr>
      </w:pPr>
      <w:r w:rsidRPr="005345A6">
        <w:rPr>
          <w:szCs w:val="28"/>
        </w:rPr>
        <w:tab/>
      </w:r>
      <w:r w:rsidRPr="005345A6">
        <w:rPr>
          <w:position w:val="-16"/>
          <w:szCs w:val="28"/>
        </w:rPr>
        <w:object w:dxaOrig="4320" w:dyaOrig="440">
          <v:shape id="_x0000_i1173" type="#_x0000_t75" style="width:3in;height:21.75pt" o:ole="">
            <v:imagedata r:id="rId289" o:title=""/>
          </v:shape>
          <o:OLEObject Type="Embed" ProgID="Equation.DSMT4" ShapeID="_x0000_i1173" DrawAspect="Content" ObjectID="_1537016610" r:id="rId290"/>
        </w:object>
      </w:r>
      <w:r w:rsidRPr="005345A6">
        <w:rPr>
          <w:szCs w:val="28"/>
        </w:rPr>
        <w:t>,</w:t>
      </w:r>
      <w:r w:rsidRPr="005345A6">
        <w:rPr>
          <w:szCs w:val="28"/>
        </w:rPr>
        <w:tab/>
        <w:t>(3)</w:t>
      </w:r>
    </w:p>
    <w:p w:rsidR="000B328A" w:rsidRPr="005345A6" w:rsidRDefault="000B328A" w:rsidP="000B328A">
      <w:pPr>
        <w:tabs>
          <w:tab w:val="left" w:pos="284"/>
          <w:tab w:val="center" w:pos="4536"/>
          <w:tab w:val="center" w:pos="4820"/>
          <w:tab w:val="right" w:pos="9072"/>
          <w:tab w:val="right" w:pos="9781"/>
        </w:tabs>
        <w:suppressAutoHyphens/>
        <w:spacing w:before="240"/>
        <w:ind w:firstLine="0"/>
        <w:contextualSpacing/>
        <w:rPr>
          <w:szCs w:val="28"/>
        </w:rPr>
      </w:pPr>
      <w:r w:rsidRPr="005345A6">
        <w:rPr>
          <w:szCs w:val="28"/>
        </w:rPr>
        <w:t xml:space="preserve">где </w:t>
      </w:r>
      <w:r w:rsidRPr="005345A6">
        <w:rPr>
          <w:position w:val="-12"/>
          <w:szCs w:val="28"/>
        </w:rPr>
        <w:object w:dxaOrig="1460" w:dyaOrig="340">
          <v:shape id="_x0000_i1174" type="#_x0000_t75" style="width:72.85pt;height:16.75pt" o:ole="">
            <v:imagedata r:id="rId291" o:title=""/>
          </v:shape>
          <o:OLEObject Type="Embed" ProgID="Equation.DSMT4" ShapeID="_x0000_i1174" DrawAspect="Content" ObjectID="_1537016611" r:id="rId292"/>
        </w:object>
      </w:r>
      <w:r w:rsidRPr="005345A6">
        <w:rPr>
          <w:szCs w:val="28"/>
        </w:rPr>
        <w:t xml:space="preserve"> − спектральная плотность комплексной амплитуды некоррелированная по частоте </w:t>
      </w:r>
      <w:r w:rsidRPr="005345A6">
        <w:rPr>
          <w:position w:val="-14"/>
          <w:szCs w:val="28"/>
        </w:rPr>
        <w:object w:dxaOrig="3920" w:dyaOrig="380">
          <v:shape id="_x0000_i1175" type="#_x0000_t75" style="width:195.9pt;height:19.25pt" o:ole="">
            <v:imagedata r:id="rId293" o:title=""/>
          </v:shape>
          <o:OLEObject Type="Embed" ProgID="Equation.DSMT4" ShapeID="_x0000_i1175" DrawAspect="Content" ObjectID="_1537016612" r:id="rId294"/>
        </w:object>
      </w:r>
      <w:r w:rsidRPr="005345A6">
        <w:rPr>
          <w:szCs w:val="28"/>
        </w:rPr>
        <w:t xml:space="preserve">, </w:t>
      </w:r>
      <w:r w:rsidRPr="005345A6">
        <w:rPr>
          <w:position w:val="-10"/>
          <w:szCs w:val="28"/>
        </w:rPr>
        <w:object w:dxaOrig="620" w:dyaOrig="300">
          <v:shape id="_x0000_i1176" type="#_x0000_t75" style="width:31pt;height:15.05pt" o:ole="">
            <v:imagedata r:id="rId295" o:title=""/>
          </v:shape>
          <o:OLEObject Type="Embed" ProgID="Equation.DSMT4" ShapeID="_x0000_i1176" DrawAspect="Content" ObjectID="_1537016613" r:id="rId296"/>
        </w:object>
      </w:r>
      <w:r w:rsidRPr="005345A6">
        <w:rPr>
          <w:szCs w:val="28"/>
        </w:rPr>
        <w:t xml:space="preserve"> − двусторонняя спектральная </w:t>
      </w:r>
      <w:r>
        <w:rPr>
          <w:szCs w:val="28"/>
        </w:rPr>
        <w:t>плотность мощности (СПМ) шумов.</w:t>
      </w:r>
    </w:p>
    <w:p w:rsidR="000B328A" w:rsidRPr="00B51C1F" w:rsidRDefault="000B328A" w:rsidP="000B328A">
      <w:pPr>
        <w:tabs>
          <w:tab w:val="left" w:pos="284"/>
          <w:tab w:val="center" w:pos="4536"/>
          <w:tab w:val="center" w:pos="4820"/>
          <w:tab w:val="right" w:pos="9070"/>
          <w:tab w:val="right" w:pos="9781"/>
        </w:tabs>
        <w:suppressAutoHyphens/>
        <w:spacing w:before="240"/>
        <w:ind w:firstLine="567"/>
        <w:contextualSpacing/>
        <w:rPr>
          <w:szCs w:val="28"/>
        </w:rPr>
      </w:pPr>
      <w:r w:rsidRPr="005345A6">
        <w:rPr>
          <w:b/>
          <w:szCs w:val="28"/>
        </w:rPr>
        <w:t>Решение задачи</w:t>
      </w:r>
      <w:r>
        <w:rPr>
          <w:b/>
          <w:szCs w:val="28"/>
        </w:rPr>
        <w:t xml:space="preserve"> </w:t>
      </w:r>
      <w:r>
        <w:rPr>
          <w:szCs w:val="28"/>
        </w:rPr>
        <w:t>получено</w:t>
      </w:r>
      <w:r w:rsidRPr="00B51C1F">
        <w:rPr>
          <w:szCs w:val="28"/>
        </w:rPr>
        <w:t xml:space="preserve"> метод</w:t>
      </w:r>
      <w:r>
        <w:rPr>
          <w:szCs w:val="28"/>
        </w:rPr>
        <w:t xml:space="preserve">ом </w:t>
      </w:r>
      <w:r w:rsidRPr="00B51C1F">
        <w:rPr>
          <w:rStyle w:val="fontstyle01"/>
          <w:szCs w:val="28"/>
        </w:rPr>
        <w:t xml:space="preserve">максимального правдоподобия </w:t>
      </w:r>
      <w:r w:rsidRPr="005345A6">
        <w:rPr>
          <w:color w:val="000000"/>
          <w:szCs w:val="28"/>
        </w:rPr>
        <w:t xml:space="preserve">в </w:t>
      </w:r>
      <w:r>
        <w:rPr>
          <w:color w:val="000000"/>
          <w:szCs w:val="28"/>
        </w:rPr>
        <w:t xml:space="preserve">следующем </w:t>
      </w:r>
      <w:r w:rsidRPr="005345A6">
        <w:rPr>
          <w:color w:val="000000"/>
          <w:szCs w:val="28"/>
        </w:rPr>
        <w:t>виде</w:t>
      </w:r>
      <w:r>
        <w:rPr>
          <w:color w:val="000000"/>
          <w:szCs w:val="28"/>
        </w:rPr>
        <w:t>:</w:t>
      </w:r>
    </w:p>
    <w:p w:rsidR="000B328A" w:rsidRPr="00B32628" w:rsidRDefault="000B328A" w:rsidP="000B328A">
      <w:pPr>
        <w:tabs>
          <w:tab w:val="left" w:pos="0"/>
          <w:tab w:val="center" w:pos="4536"/>
          <w:tab w:val="right" w:pos="9072"/>
          <w:tab w:val="right" w:pos="9781"/>
        </w:tabs>
        <w:suppressAutoHyphens/>
        <w:spacing w:before="240"/>
        <w:ind w:firstLine="567"/>
        <w:contextualSpacing/>
        <w:jc w:val="center"/>
        <w:rPr>
          <w:color w:val="000000"/>
          <w:szCs w:val="28"/>
        </w:rPr>
      </w:pPr>
      <w:r w:rsidRPr="005345A6">
        <w:rPr>
          <w:color w:val="000000"/>
          <w:szCs w:val="28"/>
        </w:rPr>
        <w:tab/>
      </w:r>
      <w:r w:rsidRPr="005345A6">
        <w:rPr>
          <w:color w:val="000000"/>
          <w:position w:val="-54"/>
          <w:szCs w:val="28"/>
        </w:rPr>
        <w:object w:dxaOrig="7380" w:dyaOrig="1180">
          <v:shape id="_x0000_i1177" type="#_x0000_t75" style="width:369.2pt;height:58.6pt" o:ole="">
            <v:imagedata r:id="rId297" o:title=""/>
          </v:shape>
          <o:OLEObject Type="Embed" ProgID="Equation.DSMT4" ShapeID="_x0000_i1177" DrawAspect="Content" ObjectID="_1537016614" r:id="rId298"/>
        </w:object>
      </w:r>
      <w:r w:rsidRPr="005345A6">
        <w:rPr>
          <w:color w:val="000000"/>
          <w:szCs w:val="28"/>
        </w:rPr>
        <w:tab/>
      </w:r>
      <w:r w:rsidRPr="00B32628">
        <w:rPr>
          <w:color w:val="000000"/>
          <w:szCs w:val="28"/>
        </w:rPr>
        <w:t>(4)</w:t>
      </w:r>
    </w:p>
    <w:p w:rsidR="000B328A" w:rsidRPr="00B9052A" w:rsidRDefault="000B328A" w:rsidP="000B328A">
      <w:pPr>
        <w:tabs>
          <w:tab w:val="left" w:pos="0"/>
          <w:tab w:val="center" w:pos="4536"/>
          <w:tab w:val="right" w:pos="9072"/>
          <w:tab w:val="right" w:pos="9781"/>
        </w:tabs>
        <w:suppressAutoHyphens/>
        <w:spacing w:before="240"/>
        <w:ind w:firstLine="0"/>
        <w:contextualSpacing/>
        <w:rPr>
          <w:szCs w:val="28"/>
        </w:rPr>
      </w:pPr>
      <w:r w:rsidRPr="005345A6">
        <w:rPr>
          <w:color w:val="000000"/>
          <w:szCs w:val="28"/>
        </w:rPr>
        <w:t xml:space="preserve">где </w:t>
      </w:r>
      <w:r w:rsidRPr="005345A6">
        <w:rPr>
          <w:color w:val="000000"/>
          <w:position w:val="-14"/>
          <w:szCs w:val="28"/>
        </w:rPr>
        <w:object w:dxaOrig="2020" w:dyaOrig="340">
          <v:shape id="_x0000_i1178" type="#_x0000_t75" style="width:101.3pt;height:16.75pt" o:ole="">
            <v:imagedata r:id="rId299" o:title=""/>
          </v:shape>
          <o:OLEObject Type="Embed" ProgID="Equation.DSMT4" ShapeID="_x0000_i1178" DrawAspect="Content" ObjectID="_1537016615" r:id="rId300"/>
        </w:object>
      </w:r>
      <w:r>
        <w:rPr>
          <w:color w:val="000000"/>
          <w:szCs w:val="28"/>
        </w:rPr>
        <w:t xml:space="preserve">, </w:t>
      </w:r>
      <w:r w:rsidRPr="00B4085D">
        <w:rPr>
          <w:position w:val="-26"/>
          <w:szCs w:val="20"/>
        </w:rPr>
        <w:object w:dxaOrig="4660" w:dyaOrig="620">
          <v:shape id="_x0000_i1179" type="#_x0000_t75" style="width:232.75pt;height:31pt" o:ole="">
            <v:imagedata r:id="rId301" o:title=""/>
          </v:shape>
          <o:OLEObject Type="Embed" ProgID="Equation.DSMT4" ShapeID="_x0000_i1179" DrawAspect="Content" ObjectID="_1537016616" r:id="rId302"/>
        </w:object>
      </w:r>
      <w:r>
        <w:rPr>
          <w:szCs w:val="20"/>
        </w:rPr>
        <w:t xml:space="preserve"> </w:t>
      </w:r>
      <w:r w:rsidRPr="005345A6">
        <w:rPr>
          <w:position w:val="-16"/>
          <w:szCs w:val="28"/>
        </w:rPr>
        <w:object w:dxaOrig="2799" w:dyaOrig="420">
          <v:shape id="_x0000_i1180" type="#_x0000_t75" style="width:139.8pt;height:20.95pt" o:ole="">
            <v:imagedata r:id="rId303" o:title=""/>
          </v:shape>
          <o:OLEObject Type="Embed" ProgID="Equation.DSMT4" ShapeID="_x0000_i1180" DrawAspect="Content" ObjectID="_1537016617" r:id="rId304"/>
        </w:object>
      </w:r>
      <w:r>
        <w:rPr>
          <w:szCs w:val="28"/>
        </w:rPr>
        <w:t xml:space="preserve"> </w:t>
      </w:r>
      <w:r w:rsidRPr="005345A6">
        <w:rPr>
          <w:szCs w:val="28"/>
        </w:rPr>
        <w:t>− эффективн</w:t>
      </w:r>
      <w:r>
        <w:rPr>
          <w:szCs w:val="28"/>
        </w:rPr>
        <w:t>ая площадь поверхности антенны.</w:t>
      </w:r>
    </w:p>
    <w:p w:rsidR="000B328A" w:rsidRPr="005345A6" w:rsidRDefault="000B328A" w:rsidP="000B328A">
      <w:pPr>
        <w:spacing w:line="264" w:lineRule="auto"/>
        <w:ind w:firstLine="567"/>
        <w:rPr>
          <w:color w:val="000000"/>
          <w:szCs w:val="28"/>
        </w:rPr>
      </w:pPr>
      <w:r w:rsidRPr="005345A6">
        <w:rPr>
          <w:color w:val="000000"/>
          <w:szCs w:val="28"/>
        </w:rPr>
        <w:t>Левая часть</w:t>
      </w:r>
      <w:r>
        <w:rPr>
          <w:color w:val="000000"/>
          <w:szCs w:val="28"/>
        </w:rPr>
        <w:t xml:space="preserve"> (4)</w:t>
      </w:r>
      <w:r w:rsidRPr="005345A6">
        <w:rPr>
          <w:color w:val="000000"/>
          <w:szCs w:val="28"/>
        </w:rPr>
        <w:t xml:space="preserve"> </w:t>
      </w:r>
      <w:r w:rsidRPr="005345A6">
        <w:rPr>
          <w:szCs w:val="28"/>
        </w:rPr>
        <w:t>−</w:t>
      </w:r>
      <w:r w:rsidRPr="005345A6">
        <w:rPr>
          <w:color w:val="000000"/>
          <w:szCs w:val="28"/>
        </w:rPr>
        <w:t xml:space="preserve"> это интенсивность как функ</w:t>
      </w:r>
      <w:r>
        <w:rPr>
          <w:color w:val="000000"/>
          <w:szCs w:val="28"/>
        </w:rPr>
        <w:t>ция пространственных координат</w:t>
      </w:r>
      <w:r w:rsidRPr="005345A6">
        <w:rPr>
          <w:color w:val="000000"/>
          <w:szCs w:val="28"/>
        </w:rPr>
        <w:t>, которую можно переписать следующим образом:</w:t>
      </w:r>
    </w:p>
    <w:p w:rsidR="000B328A" w:rsidRPr="005345A6" w:rsidRDefault="000B328A" w:rsidP="000B328A">
      <w:pPr>
        <w:tabs>
          <w:tab w:val="left" w:pos="0"/>
          <w:tab w:val="center" w:pos="4678"/>
          <w:tab w:val="right" w:pos="9070"/>
        </w:tabs>
        <w:spacing w:line="264" w:lineRule="auto"/>
        <w:ind w:firstLine="567"/>
        <w:jc w:val="center"/>
        <w:rPr>
          <w:szCs w:val="28"/>
        </w:rPr>
      </w:pPr>
      <w:r w:rsidRPr="005345A6">
        <w:rPr>
          <w:szCs w:val="28"/>
        </w:rPr>
        <w:tab/>
      </w:r>
      <w:r w:rsidRPr="005345A6">
        <w:rPr>
          <w:position w:val="-38"/>
          <w:szCs w:val="28"/>
        </w:rPr>
        <w:object w:dxaOrig="5000" w:dyaOrig="840">
          <v:shape id="_x0000_i1181" type="#_x0000_t75" style="width:247.8pt;height:42.7pt" o:ole="">
            <v:imagedata r:id="rId305" o:title=""/>
          </v:shape>
          <o:OLEObject Type="Embed" ProgID="Equation.DSMT4" ShapeID="_x0000_i1181" DrawAspect="Content" ObjectID="_1537016618" r:id="rId306"/>
        </w:object>
      </w:r>
      <w:r>
        <w:rPr>
          <w:szCs w:val="28"/>
        </w:rPr>
        <w:tab/>
        <w:t>(5</w:t>
      </w:r>
      <w:r w:rsidRPr="005345A6">
        <w:rPr>
          <w:szCs w:val="28"/>
        </w:rPr>
        <w:t>)</w:t>
      </w:r>
    </w:p>
    <w:p w:rsidR="000B328A" w:rsidRPr="005345A6" w:rsidRDefault="000B328A" w:rsidP="000B328A">
      <w:pPr>
        <w:suppressAutoHyphens/>
        <w:spacing w:line="264" w:lineRule="auto"/>
        <w:ind w:firstLine="0"/>
        <w:contextualSpacing/>
        <w:rPr>
          <w:color w:val="000000"/>
          <w:szCs w:val="28"/>
        </w:rPr>
      </w:pPr>
      <w:r w:rsidRPr="005345A6">
        <w:rPr>
          <w:szCs w:val="28"/>
        </w:rPr>
        <w:t xml:space="preserve">где </w:t>
      </w:r>
      <w:r>
        <w:rPr>
          <w:noProof/>
          <w:color w:val="000000"/>
          <w:position w:val="-12"/>
          <w:szCs w:val="28"/>
        </w:rPr>
        <w:drawing>
          <wp:inline distT="0" distB="0" distL="0" distR="0">
            <wp:extent cx="393700" cy="244475"/>
            <wp:effectExtent l="19050" t="0" r="635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07" cstate="print"/>
                    <a:srcRect/>
                    <a:stretch>
                      <a:fillRect/>
                    </a:stretch>
                  </pic:blipFill>
                  <pic:spPr bwMode="auto">
                    <a:xfrm>
                      <a:off x="0" y="0"/>
                      <a:ext cx="393700" cy="244475"/>
                    </a:xfrm>
                    <a:prstGeom prst="rect">
                      <a:avLst/>
                    </a:prstGeom>
                    <a:noFill/>
                    <a:ln w="9525">
                      <a:noFill/>
                      <a:miter lim="800000"/>
                      <a:headEnd/>
                      <a:tailEnd/>
                    </a:ln>
                  </pic:spPr>
                </pic:pic>
              </a:graphicData>
            </a:graphic>
          </wp:inline>
        </w:drawing>
      </w:r>
      <w:r w:rsidRPr="005345A6">
        <w:rPr>
          <w:color w:val="000000"/>
          <w:szCs w:val="28"/>
        </w:rPr>
        <w:t xml:space="preserve"> – оператор обрат</w:t>
      </w:r>
      <w:r>
        <w:rPr>
          <w:color w:val="000000"/>
          <w:szCs w:val="28"/>
        </w:rPr>
        <w:t xml:space="preserve">ного преобразования Волосюка </w:t>
      </w:r>
      <w:r>
        <w:rPr>
          <w:szCs w:val="28"/>
        </w:rPr>
        <w:t>[1]</w:t>
      </w:r>
      <w:r w:rsidRPr="005345A6">
        <w:rPr>
          <w:color w:val="000000"/>
          <w:szCs w:val="28"/>
        </w:rPr>
        <w:t>.</w:t>
      </w:r>
    </w:p>
    <w:p w:rsidR="000B328A" w:rsidRPr="005345A6" w:rsidRDefault="000B328A" w:rsidP="00DF1423">
      <w:pPr>
        <w:spacing w:line="264" w:lineRule="auto"/>
        <w:ind w:firstLine="567"/>
        <w:outlineLvl w:val="0"/>
        <w:rPr>
          <w:szCs w:val="28"/>
        </w:rPr>
      </w:pPr>
      <w:r w:rsidRPr="005345A6">
        <w:rPr>
          <w:szCs w:val="28"/>
        </w:rPr>
        <w:t>Предель</w:t>
      </w:r>
      <w:r>
        <w:rPr>
          <w:szCs w:val="28"/>
        </w:rPr>
        <w:t>ная погрешность найдена в виде</w:t>
      </w:r>
    </w:p>
    <w:p w:rsidR="000B328A" w:rsidRPr="0016664A" w:rsidRDefault="000B328A" w:rsidP="000B328A">
      <w:pPr>
        <w:tabs>
          <w:tab w:val="left" w:pos="0"/>
          <w:tab w:val="center" w:pos="4536"/>
          <w:tab w:val="right" w:pos="9070"/>
        </w:tabs>
        <w:spacing w:line="264" w:lineRule="auto"/>
        <w:ind w:firstLine="567"/>
        <w:jc w:val="center"/>
        <w:rPr>
          <w:color w:val="000000"/>
          <w:szCs w:val="28"/>
        </w:rPr>
      </w:pPr>
      <w:r w:rsidRPr="005345A6">
        <w:rPr>
          <w:color w:val="000000"/>
          <w:szCs w:val="28"/>
        </w:rPr>
        <w:tab/>
      </w:r>
      <w:r w:rsidRPr="005345A6">
        <w:rPr>
          <w:color w:val="000000"/>
          <w:position w:val="-40"/>
          <w:szCs w:val="28"/>
        </w:rPr>
        <w:object w:dxaOrig="4480" w:dyaOrig="940">
          <v:shape id="_x0000_i1182" type="#_x0000_t75" style="width:224.35pt;height:46.9pt" o:ole="">
            <v:imagedata r:id="rId308" o:title=""/>
          </v:shape>
          <o:OLEObject Type="Embed" ProgID="Equation.DSMT4" ShapeID="_x0000_i1182" DrawAspect="Content" ObjectID="_1537016619" r:id="rId309"/>
        </w:object>
      </w:r>
      <w:r w:rsidRPr="005345A6">
        <w:rPr>
          <w:color w:val="000000"/>
          <w:szCs w:val="28"/>
        </w:rPr>
        <w:tab/>
      </w:r>
      <w:r w:rsidRPr="0016664A">
        <w:rPr>
          <w:color w:val="000000"/>
          <w:szCs w:val="28"/>
        </w:rPr>
        <w:t>(6)</w:t>
      </w:r>
    </w:p>
    <w:p w:rsidR="000B328A" w:rsidRPr="005345A6" w:rsidRDefault="000B328A" w:rsidP="000B328A">
      <w:pPr>
        <w:spacing w:line="264" w:lineRule="auto"/>
        <w:ind w:firstLine="567"/>
        <w:rPr>
          <w:szCs w:val="28"/>
        </w:rPr>
      </w:pPr>
      <w:r w:rsidRPr="005345A6">
        <w:rPr>
          <w:szCs w:val="28"/>
        </w:rPr>
        <w:t>Функция неопределенности (ФН) системы найдена в следующем виде:</w:t>
      </w:r>
    </w:p>
    <w:p w:rsidR="000B328A" w:rsidRPr="005345A6" w:rsidRDefault="000B328A" w:rsidP="000B328A">
      <w:pPr>
        <w:tabs>
          <w:tab w:val="left" w:pos="0"/>
          <w:tab w:val="center" w:pos="4536"/>
          <w:tab w:val="right" w:pos="9072"/>
        </w:tabs>
        <w:suppressAutoHyphens/>
        <w:spacing w:before="240"/>
        <w:ind w:firstLine="567"/>
        <w:contextualSpacing/>
        <w:jc w:val="center"/>
        <w:rPr>
          <w:szCs w:val="28"/>
        </w:rPr>
      </w:pPr>
      <w:r w:rsidRPr="005345A6">
        <w:rPr>
          <w:szCs w:val="28"/>
        </w:rPr>
        <w:tab/>
      </w:r>
      <w:r w:rsidRPr="005345A6">
        <w:rPr>
          <w:position w:val="-38"/>
          <w:szCs w:val="28"/>
        </w:rPr>
        <w:object w:dxaOrig="4700" w:dyaOrig="820">
          <v:shape id="_x0000_i1183" type="#_x0000_t75" style="width:235.25pt;height:41.85pt" o:ole="">
            <v:imagedata r:id="rId310" o:title=""/>
          </v:shape>
          <o:OLEObject Type="Embed" ProgID="Equation.DSMT4" ShapeID="_x0000_i1183" DrawAspect="Content" ObjectID="_1537016620" r:id="rId311"/>
        </w:object>
      </w:r>
      <w:r>
        <w:rPr>
          <w:szCs w:val="28"/>
        </w:rPr>
        <w:tab/>
        <w:t>(7</w:t>
      </w:r>
      <w:r w:rsidRPr="005345A6">
        <w:rPr>
          <w:szCs w:val="28"/>
        </w:rPr>
        <w:t>)</w:t>
      </w:r>
    </w:p>
    <w:p w:rsidR="000B328A" w:rsidRDefault="000B328A" w:rsidP="000B328A">
      <w:pPr>
        <w:tabs>
          <w:tab w:val="left" w:pos="0"/>
          <w:tab w:val="center" w:pos="4536"/>
          <w:tab w:val="right" w:pos="9072"/>
        </w:tabs>
        <w:suppressAutoHyphens/>
        <w:spacing w:before="240"/>
        <w:ind w:firstLine="567"/>
        <w:contextualSpacing/>
        <w:rPr>
          <w:szCs w:val="28"/>
        </w:rPr>
      </w:pPr>
      <w:r w:rsidRPr="005345A6">
        <w:rPr>
          <w:szCs w:val="28"/>
        </w:rPr>
        <w:t>На рис. 1, 2 показана геометрия двухантенной РМС и тестовое изображение.</w:t>
      </w:r>
    </w:p>
    <w:p w:rsidR="000B328A" w:rsidRPr="005345A6" w:rsidRDefault="000B328A" w:rsidP="000B328A">
      <w:pPr>
        <w:tabs>
          <w:tab w:val="left" w:pos="0"/>
          <w:tab w:val="center" w:pos="4536"/>
          <w:tab w:val="right" w:pos="9072"/>
        </w:tabs>
        <w:suppressAutoHyphens/>
        <w:spacing w:before="240"/>
        <w:ind w:firstLine="567"/>
        <w:contextualSpacing/>
        <w:rPr>
          <w:szCs w:val="28"/>
        </w:rPr>
      </w:pPr>
      <w:r>
        <w:rPr>
          <w:szCs w:val="28"/>
        </w:rPr>
        <w:t>На рис. 3-5</w:t>
      </w:r>
      <w:r w:rsidRPr="005345A6">
        <w:rPr>
          <w:szCs w:val="28"/>
        </w:rPr>
        <w:t xml:space="preserve"> показаны ФН при использовании монохроматической, многочастотной, СШП РМС и соответствующие восстановленное РМИ</w:t>
      </w:r>
      <w:r>
        <w:rPr>
          <w:szCs w:val="28"/>
        </w:rPr>
        <w:t xml:space="preserve"> (рис. 6-8).</w:t>
      </w:r>
    </w:p>
    <w:tbl>
      <w:tblPr>
        <w:tblW w:w="0" w:type="auto"/>
        <w:jc w:val="center"/>
        <w:tblLook w:val="04A0"/>
      </w:tblPr>
      <w:tblGrid>
        <w:gridCol w:w="3095"/>
        <w:gridCol w:w="1547"/>
        <w:gridCol w:w="1548"/>
        <w:gridCol w:w="3096"/>
      </w:tblGrid>
      <w:tr w:rsidR="000B328A" w:rsidRPr="005345A6" w:rsidTr="00BE1D44">
        <w:trPr>
          <w:jc w:val="center"/>
        </w:trPr>
        <w:tc>
          <w:tcPr>
            <w:tcW w:w="4642" w:type="dxa"/>
            <w:gridSpan w:val="2"/>
          </w:tcPr>
          <w:p w:rsidR="000B328A" w:rsidRPr="005345A6" w:rsidRDefault="000B328A" w:rsidP="00BE1D44">
            <w:pPr>
              <w:tabs>
                <w:tab w:val="left" w:pos="0"/>
                <w:tab w:val="center" w:pos="4536"/>
                <w:tab w:val="right" w:pos="9072"/>
              </w:tabs>
              <w:suppressAutoHyphens/>
              <w:ind w:firstLine="567"/>
              <w:contextualSpacing/>
              <w:jc w:val="center"/>
              <w:rPr>
                <w:szCs w:val="28"/>
              </w:rPr>
            </w:pPr>
            <w:r>
              <w:rPr>
                <w:noProof/>
                <w:szCs w:val="28"/>
              </w:rPr>
              <w:lastRenderedPageBreak/>
              <w:drawing>
                <wp:inline distT="0" distB="0" distL="0" distR="0">
                  <wp:extent cx="1062990" cy="1062990"/>
                  <wp:effectExtent l="19050" t="0" r="381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2" cstate="print"/>
                          <a:srcRect t="10181" r="9807" b="1653"/>
                          <a:stretch>
                            <a:fillRect/>
                          </a:stretch>
                        </pic:blipFill>
                        <pic:spPr bwMode="auto">
                          <a:xfrm>
                            <a:off x="0" y="0"/>
                            <a:ext cx="1062990" cy="1062990"/>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ind w:firstLine="0"/>
              <w:contextualSpacing/>
              <w:jc w:val="center"/>
              <w:rPr>
                <w:szCs w:val="28"/>
              </w:rPr>
            </w:pPr>
            <w:r w:rsidRPr="005345A6">
              <w:rPr>
                <w:color w:val="000000"/>
                <w:szCs w:val="28"/>
              </w:rPr>
              <w:t>Рис. 1. Геометрия антенной решетки</w:t>
            </w:r>
          </w:p>
        </w:tc>
        <w:tc>
          <w:tcPr>
            <w:tcW w:w="4644" w:type="dxa"/>
            <w:gridSpan w:val="2"/>
          </w:tcPr>
          <w:p w:rsidR="000B328A" w:rsidRPr="005345A6" w:rsidRDefault="000B328A" w:rsidP="00BE1D44">
            <w:pPr>
              <w:tabs>
                <w:tab w:val="left" w:pos="0"/>
                <w:tab w:val="center" w:pos="4536"/>
                <w:tab w:val="right" w:pos="9072"/>
              </w:tabs>
              <w:suppressAutoHyphens/>
              <w:ind w:firstLine="567"/>
              <w:contextualSpacing/>
              <w:jc w:val="center"/>
              <w:rPr>
                <w:szCs w:val="28"/>
              </w:rPr>
            </w:pPr>
            <w:r>
              <w:rPr>
                <w:noProof/>
                <w:szCs w:val="28"/>
              </w:rPr>
              <w:drawing>
                <wp:inline distT="0" distB="0" distL="0" distR="0">
                  <wp:extent cx="1042035" cy="1073785"/>
                  <wp:effectExtent l="19050" t="0" r="5715"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3" cstate="print"/>
                          <a:srcRect l="9755" t="7796" r="26691" b="29068"/>
                          <a:stretch>
                            <a:fillRect/>
                          </a:stretch>
                        </pic:blipFill>
                        <pic:spPr bwMode="auto">
                          <a:xfrm>
                            <a:off x="0" y="0"/>
                            <a:ext cx="1042035" cy="107378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ind w:firstLine="567"/>
              <w:contextualSpacing/>
              <w:jc w:val="center"/>
              <w:rPr>
                <w:szCs w:val="28"/>
              </w:rPr>
            </w:pPr>
            <w:r w:rsidRPr="005345A6">
              <w:rPr>
                <w:color w:val="000000"/>
                <w:szCs w:val="28"/>
              </w:rPr>
              <w:t>Рис. 2. Тестовое изображение</w:t>
            </w:r>
          </w:p>
        </w:tc>
      </w:tr>
      <w:tr w:rsidR="000B328A" w:rsidRPr="005345A6" w:rsidTr="00BE1D44">
        <w:trPr>
          <w:jc w:val="center"/>
        </w:trPr>
        <w:tc>
          <w:tcPr>
            <w:tcW w:w="3095" w:type="dxa"/>
          </w:tcPr>
          <w:p w:rsidR="000B328A" w:rsidRPr="005345A6" w:rsidRDefault="000B328A" w:rsidP="00BE1D44">
            <w:pPr>
              <w:tabs>
                <w:tab w:val="left" w:pos="0"/>
                <w:tab w:val="center" w:pos="4536"/>
                <w:tab w:val="right" w:pos="9072"/>
              </w:tabs>
              <w:suppressAutoHyphens/>
              <w:ind w:firstLine="567"/>
              <w:contextualSpacing/>
              <w:jc w:val="center"/>
              <w:rPr>
                <w:szCs w:val="28"/>
              </w:rPr>
            </w:pPr>
            <w:r>
              <w:rPr>
                <w:noProof/>
                <w:szCs w:val="28"/>
              </w:rPr>
              <w:drawing>
                <wp:inline distT="0" distB="0" distL="0" distR="0">
                  <wp:extent cx="1180465" cy="1212215"/>
                  <wp:effectExtent l="19050" t="0" r="635"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14" cstate="print"/>
                          <a:srcRect l="6589" t="5928" r="4253" b="485"/>
                          <a:stretch>
                            <a:fillRect/>
                          </a:stretch>
                        </pic:blipFill>
                        <pic:spPr bwMode="auto">
                          <a:xfrm>
                            <a:off x="0" y="0"/>
                            <a:ext cx="1180465" cy="121221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ind w:firstLine="0"/>
              <w:contextualSpacing/>
              <w:jc w:val="center"/>
              <w:rPr>
                <w:szCs w:val="28"/>
                <w:lang w:val="en-US"/>
              </w:rPr>
            </w:pPr>
            <w:r w:rsidRPr="005345A6">
              <w:rPr>
                <w:color w:val="000000"/>
                <w:szCs w:val="28"/>
              </w:rPr>
              <w:t xml:space="preserve">Рис. 3. ФН </w:t>
            </w:r>
            <w:r>
              <w:rPr>
                <w:color w:val="000000"/>
                <w:szCs w:val="28"/>
              </w:rPr>
              <w:t>узкополосной системы</w:t>
            </w:r>
            <w:r w:rsidRPr="005345A6">
              <w:rPr>
                <w:color w:val="000000"/>
                <w:szCs w:val="28"/>
              </w:rPr>
              <w:t xml:space="preserve"> </w:t>
            </w:r>
            <w:r w:rsidRPr="005345A6">
              <w:rPr>
                <w:color w:val="000000"/>
                <w:position w:val="-10"/>
                <w:szCs w:val="28"/>
              </w:rPr>
              <w:object w:dxaOrig="240" w:dyaOrig="300">
                <v:shape id="_x0000_i1184" type="#_x0000_t75" style="width:11.7pt;height:15.05pt" o:ole="">
                  <v:imagedata r:id="rId315" o:title=""/>
                </v:shape>
                <o:OLEObject Type="Embed" ProgID="Equation.DSMT4" ShapeID="_x0000_i1184" DrawAspect="Content" ObjectID="_1537016621" r:id="rId316"/>
              </w:object>
            </w:r>
            <w:r w:rsidRPr="005345A6">
              <w:rPr>
                <w:color w:val="000000"/>
                <w:szCs w:val="28"/>
              </w:rPr>
              <w:t xml:space="preserve"> </w:t>
            </w:r>
          </w:p>
        </w:tc>
        <w:tc>
          <w:tcPr>
            <w:tcW w:w="3095" w:type="dxa"/>
            <w:gridSpan w:val="2"/>
          </w:tcPr>
          <w:p w:rsidR="000B328A" w:rsidRPr="005345A6" w:rsidRDefault="000B328A" w:rsidP="00BE1D44">
            <w:pPr>
              <w:tabs>
                <w:tab w:val="left" w:pos="0"/>
                <w:tab w:val="center" w:pos="4536"/>
                <w:tab w:val="right" w:pos="9072"/>
              </w:tabs>
              <w:suppressAutoHyphens/>
              <w:ind w:firstLine="567"/>
              <w:contextualSpacing/>
              <w:jc w:val="center"/>
              <w:rPr>
                <w:szCs w:val="28"/>
              </w:rPr>
            </w:pPr>
            <w:r>
              <w:rPr>
                <w:noProof/>
                <w:szCs w:val="28"/>
              </w:rPr>
              <w:drawing>
                <wp:inline distT="0" distB="0" distL="0" distR="0">
                  <wp:extent cx="1243965" cy="1190625"/>
                  <wp:effectExtent l="1905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17" cstate="print"/>
                          <a:srcRect t="7095" r="4495" b="1410"/>
                          <a:stretch>
                            <a:fillRect/>
                          </a:stretch>
                        </pic:blipFill>
                        <pic:spPr bwMode="auto">
                          <a:xfrm>
                            <a:off x="0" y="0"/>
                            <a:ext cx="1243965" cy="119062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ind w:firstLine="0"/>
              <w:contextualSpacing/>
              <w:jc w:val="center"/>
              <w:rPr>
                <w:szCs w:val="28"/>
              </w:rPr>
            </w:pPr>
            <w:r w:rsidRPr="005345A6">
              <w:rPr>
                <w:color w:val="000000"/>
                <w:szCs w:val="28"/>
              </w:rPr>
              <w:t>Рис. 4. ФН многочастотной</w:t>
            </w:r>
            <w:r>
              <w:rPr>
                <w:color w:val="000000"/>
                <w:szCs w:val="28"/>
              </w:rPr>
              <w:t xml:space="preserve"> системы</w:t>
            </w:r>
          </w:p>
        </w:tc>
        <w:tc>
          <w:tcPr>
            <w:tcW w:w="3096" w:type="dxa"/>
          </w:tcPr>
          <w:p w:rsidR="000B328A" w:rsidRPr="005345A6" w:rsidRDefault="000B328A" w:rsidP="00BE1D44">
            <w:pPr>
              <w:tabs>
                <w:tab w:val="left" w:pos="0"/>
                <w:tab w:val="center" w:pos="4536"/>
                <w:tab w:val="right" w:pos="9072"/>
              </w:tabs>
              <w:suppressAutoHyphens/>
              <w:ind w:firstLine="567"/>
              <w:contextualSpacing/>
              <w:jc w:val="center"/>
              <w:rPr>
                <w:szCs w:val="28"/>
              </w:rPr>
            </w:pPr>
            <w:r>
              <w:rPr>
                <w:noProof/>
                <w:szCs w:val="28"/>
              </w:rPr>
              <w:drawing>
                <wp:inline distT="0" distB="0" distL="0" distR="0">
                  <wp:extent cx="1095375" cy="1158875"/>
                  <wp:effectExtent l="19050" t="0" r="9525"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8" cstate="print"/>
                          <a:srcRect l="7095" t="7095" r="4518" b="1410"/>
                          <a:stretch>
                            <a:fillRect/>
                          </a:stretch>
                        </pic:blipFill>
                        <pic:spPr bwMode="auto">
                          <a:xfrm>
                            <a:off x="0" y="0"/>
                            <a:ext cx="1095375" cy="115887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ind w:firstLine="0"/>
              <w:contextualSpacing/>
              <w:jc w:val="center"/>
              <w:rPr>
                <w:szCs w:val="28"/>
              </w:rPr>
            </w:pPr>
            <w:r w:rsidRPr="005345A6">
              <w:rPr>
                <w:color w:val="000000"/>
                <w:szCs w:val="28"/>
              </w:rPr>
              <w:t xml:space="preserve">Рис. 5. ФН СШП </w:t>
            </w:r>
            <w:r>
              <w:rPr>
                <w:color w:val="000000"/>
                <w:szCs w:val="28"/>
              </w:rPr>
              <w:t xml:space="preserve">системы </w:t>
            </w:r>
            <w:r w:rsidRPr="005345A6">
              <w:rPr>
                <w:color w:val="000000"/>
                <w:szCs w:val="28"/>
              </w:rPr>
              <w:t>(</w:t>
            </w:r>
            <w:r w:rsidRPr="005345A6">
              <w:rPr>
                <w:color w:val="000000"/>
                <w:position w:val="-10"/>
                <w:szCs w:val="28"/>
              </w:rPr>
              <w:object w:dxaOrig="1200" w:dyaOrig="300">
                <v:shape id="_x0000_i1185" type="#_x0000_t75" style="width:59.45pt;height:15.05pt" o:ole="">
                  <v:imagedata r:id="rId319" o:title=""/>
                </v:shape>
                <o:OLEObject Type="Embed" ProgID="Equation.DSMT4" ShapeID="_x0000_i1185" DrawAspect="Content" ObjectID="_1537016622" r:id="rId320"/>
              </w:object>
            </w:r>
            <w:r w:rsidRPr="005345A6">
              <w:rPr>
                <w:color w:val="000000"/>
                <w:szCs w:val="28"/>
              </w:rPr>
              <w:t>)</w:t>
            </w:r>
          </w:p>
        </w:tc>
      </w:tr>
      <w:tr w:rsidR="000B328A" w:rsidRPr="005345A6" w:rsidTr="00BE1D44">
        <w:trPr>
          <w:jc w:val="center"/>
        </w:trPr>
        <w:tc>
          <w:tcPr>
            <w:tcW w:w="3095" w:type="dxa"/>
          </w:tcPr>
          <w:p w:rsidR="000B328A" w:rsidRPr="005345A6" w:rsidRDefault="000B328A" w:rsidP="00BE1D44">
            <w:pPr>
              <w:tabs>
                <w:tab w:val="left" w:pos="0"/>
                <w:tab w:val="center" w:pos="4536"/>
                <w:tab w:val="right" w:pos="9072"/>
              </w:tabs>
              <w:suppressAutoHyphens/>
              <w:spacing w:before="240"/>
              <w:ind w:firstLine="567"/>
              <w:contextualSpacing/>
              <w:jc w:val="center"/>
              <w:rPr>
                <w:szCs w:val="28"/>
              </w:rPr>
            </w:pPr>
            <w:r>
              <w:rPr>
                <w:noProof/>
                <w:szCs w:val="28"/>
              </w:rPr>
              <w:drawing>
                <wp:inline distT="0" distB="0" distL="0" distR="0">
                  <wp:extent cx="1042035" cy="988695"/>
                  <wp:effectExtent l="19050" t="0" r="5715"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21" cstate="print"/>
                          <a:srcRect l="13939" t="24840" r="19136" b="24818"/>
                          <a:stretch>
                            <a:fillRect/>
                          </a:stretch>
                        </pic:blipFill>
                        <pic:spPr bwMode="auto">
                          <a:xfrm>
                            <a:off x="0" y="0"/>
                            <a:ext cx="1042035" cy="98869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spacing w:before="240"/>
              <w:ind w:firstLine="0"/>
              <w:contextualSpacing/>
              <w:jc w:val="center"/>
              <w:rPr>
                <w:szCs w:val="28"/>
              </w:rPr>
            </w:pPr>
            <w:r w:rsidRPr="005345A6">
              <w:rPr>
                <w:color w:val="000000"/>
                <w:szCs w:val="28"/>
              </w:rPr>
              <w:t xml:space="preserve">Рис. 6. Восстановление РМИ при </w:t>
            </w:r>
            <w:r w:rsidRPr="005345A6">
              <w:rPr>
                <w:color w:val="000000"/>
                <w:position w:val="-10"/>
                <w:szCs w:val="28"/>
              </w:rPr>
              <w:object w:dxaOrig="240" w:dyaOrig="300">
                <v:shape id="_x0000_i1186" type="#_x0000_t75" style="width:11.7pt;height:15.05pt" o:ole="">
                  <v:imagedata r:id="rId315" o:title=""/>
                </v:shape>
                <o:OLEObject Type="Embed" ProgID="Equation.DSMT4" ShapeID="_x0000_i1186" DrawAspect="Content" ObjectID="_1537016623" r:id="rId322"/>
              </w:object>
            </w:r>
          </w:p>
        </w:tc>
        <w:tc>
          <w:tcPr>
            <w:tcW w:w="3095" w:type="dxa"/>
            <w:gridSpan w:val="2"/>
          </w:tcPr>
          <w:p w:rsidR="000B328A" w:rsidRPr="005345A6" w:rsidRDefault="000B328A" w:rsidP="00BE1D44">
            <w:pPr>
              <w:tabs>
                <w:tab w:val="left" w:pos="0"/>
                <w:tab w:val="center" w:pos="4536"/>
                <w:tab w:val="right" w:pos="9072"/>
              </w:tabs>
              <w:suppressAutoHyphens/>
              <w:spacing w:before="240"/>
              <w:ind w:firstLine="567"/>
              <w:contextualSpacing/>
              <w:jc w:val="center"/>
              <w:rPr>
                <w:szCs w:val="28"/>
              </w:rPr>
            </w:pPr>
            <w:r>
              <w:rPr>
                <w:noProof/>
                <w:szCs w:val="28"/>
              </w:rPr>
              <w:drawing>
                <wp:inline distT="0" distB="0" distL="0" distR="0">
                  <wp:extent cx="1073785" cy="956945"/>
                  <wp:effectExtent l="1905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23" cstate="print"/>
                          <a:srcRect l="16780" t="21031" r="17001" b="24599"/>
                          <a:stretch>
                            <a:fillRect/>
                          </a:stretch>
                        </pic:blipFill>
                        <pic:spPr bwMode="auto">
                          <a:xfrm>
                            <a:off x="0" y="0"/>
                            <a:ext cx="1073785" cy="95694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spacing w:before="240"/>
              <w:ind w:firstLine="0"/>
              <w:contextualSpacing/>
              <w:jc w:val="center"/>
              <w:rPr>
                <w:szCs w:val="28"/>
              </w:rPr>
            </w:pPr>
            <w:r w:rsidRPr="005345A6">
              <w:rPr>
                <w:color w:val="000000"/>
                <w:szCs w:val="28"/>
              </w:rPr>
              <w:t>Рис. 7. Восстановление РМИ многочастотной</w:t>
            </w:r>
            <w:r>
              <w:rPr>
                <w:color w:val="000000"/>
                <w:szCs w:val="28"/>
              </w:rPr>
              <w:t xml:space="preserve"> системой</w:t>
            </w:r>
          </w:p>
        </w:tc>
        <w:tc>
          <w:tcPr>
            <w:tcW w:w="3096" w:type="dxa"/>
          </w:tcPr>
          <w:p w:rsidR="000B328A" w:rsidRPr="005345A6" w:rsidRDefault="000B328A" w:rsidP="00BE1D44">
            <w:pPr>
              <w:tabs>
                <w:tab w:val="left" w:pos="0"/>
                <w:tab w:val="center" w:pos="4536"/>
                <w:tab w:val="right" w:pos="9072"/>
              </w:tabs>
              <w:suppressAutoHyphens/>
              <w:spacing w:before="240"/>
              <w:ind w:firstLine="567"/>
              <w:contextualSpacing/>
              <w:jc w:val="center"/>
              <w:rPr>
                <w:szCs w:val="28"/>
              </w:rPr>
            </w:pPr>
            <w:r>
              <w:rPr>
                <w:noProof/>
                <w:szCs w:val="28"/>
              </w:rPr>
              <w:drawing>
                <wp:inline distT="0" distB="0" distL="0" distR="0">
                  <wp:extent cx="1073785" cy="956945"/>
                  <wp:effectExtent l="1905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24" cstate="print"/>
                          <a:srcRect l="16560" t="21515" r="17023" b="22462"/>
                          <a:stretch>
                            <a:fillRect/>
                          </a:stretch>
                        </pic:blipFill>
                        <pic:spPr bwMode="auto">
                          <a:xfrm>
                            <a:off x="0" y="0"/>
                            <a:ext cx="1073785" cy="956945"/>
                          </a:xfrm>
                          <a:prstGeom prst="rect">
                            <a:avLst/>
                          </a:prstGeom>
                          <a:noFill/>
                          <a:ln w="9525">
                            <a:noFill/>
                            <a:miter lim="800000"/>
                            <a:headEnd/>
                            <a:tailEnd/>
                          </a:ln>
                        </pic:spPr>
                      </pic:pic>
                    </a:graphicData>
                  </a:graphic>
                </wp:inline>
              </w:drawing>
            </w:r>
          </w:p>
          <w:p w:rsidR="000B328A" w:rsidRPr="005345A6" w:rsidRDefault="000B328A" w:rsidP="00BE1D44">
            <w:pPr>
              <w:tabs>
                <w:tab w:val="left" w:pos="0"/>
                <w:tab w:val="center" w:pos="4536"/>
                <w:tab w:val="right" w:pos="9072"/>
              </w:tabs>
              <w:suppressAutoHyphens/>
              <w:spacing w:before="240"/>
              <w:ind w:firstLine="0"/>
              <w:contextualSpacing/>
              <w:jc w:val="center"/>
              <w:rPr>
                <w:szCs w:val="28"/>
              </w:rPr>
            </w:pPr>
            <w:r w:rsidRPr="005345A6">
              <w:rPr>
                <w:color w:val="000000"/>
                <w:szCs w:val="28"/>
              </w:rPr>
              <w:t xml:space="preserve">Рис. 8. Восстановление РМИ СШП </w:t>
            </w:r>
            <w:r>
              <w:rPr>
                <w:color w:val="000000"/>
                <w:szCs w:val="28"/>
              </w:rPr>
              <w:t xml:space="preserve">системой </w:t>
            </w:r>
            <w:r w:rsidRPr="005345A6">
              <w:rPr>
                <w:color w:val="000000"/>
                <w:szCs w:val="28"/>
              </w:rPr>
              <w:t>(</w:t>
            </w:r>
            <w:r w:rsidRPr="005345A6">
              <w:rPr>
                <w:color w:val="000000"/>
                <w:position w:val="-10"/>
                <w:szCs w:val="28"/>
              </w:rPr>
              <w:object w:dxaOrig="1200" w:dyaOrig="300">
                <v:shape id="_x0000_i1187" type="#_x0000_t75" style="width:59.45pt;height:15.05pt" o:ole="">
                  <v:imagedata r:id="rId319" o:title=""/>
                </v:shape>
                <o:OLEObject Type="Embed" ProgID="Equation.DSMT4" ShapeID="_x0000_i1187" DrawAspect="Content" ObjectID="_1537016624" r:id="rId325"/>
              </w:object>
            </w:r>
            <w:r w:rsidRPr="005345A6">
              <w:rPr>
                <w:color w:val="000000"/>
                <w:szCs w:val="28"/>
              </w:rPr>
              <w:t>)</w:t>
            </w:r>
          </w:p>
        </w:tc>
      </w:tr>
    </w:tbl>
    <w:p w:rsidR="000B328A" w:rsidRDefault="000B328A" w:rsidP="000B328A">
      <w:pPr>
        <w:tabs>
          <w:tab w:val="left" w:pos="284"/>
          <w:tab w:val="center" w:pos="4536"/>
          <w:tab w:val="center" w:pos="4820"/>
          <w:tab w:val="right" w:pos="9072"/>
          <w:tab w:val="right" w:pos="9781"/>
        </w:tabs>
        <w:suppressAutoHyphens/>
        <w:spacing w:before="240"/>
        <w:ind w:firstLine="567"/>
        <w:contextualSpacing/>
        <w:rPr>
          <w:szCs w:val="28"/>
        </w:rPr>
      </w:pPr>
      <w:r w:rsidRPr="005345A6">
        <w:rPr>
          <w:b/>
          <w:szCs w:val="28"/>
        </w:rPr>
        <w:t>Выводы</w:t>
      </w:r>
      <w:r>
        <w:rPr>
          <w:b/>
          <w:szCs w:val="28"/>
        </w:rPr>
        <w:t xml:space="preserve">. </w:t>
      </w:r>
      <w:r w:rsidRPr="005345A6">
        <w:rPr>
          <w:szCs w:val="28"/>
        </w:rPr>
        <w:t>Синтезирован алгоритм оптимального формирования РМИ с помощью двухантенной сверхширокополосной радиометрической системы. Найдено аналитическое выражение для функции неопределенности такой системы и приведен пример её моделирования. Показано, что в СШП РМС отсутствует неоднозначность угловых измерений. Расширение полосы рабочих частот снижает предельную погрешность формирования РМИ и восстановленные РМИ будут носить информации из истинное РМИ больше.</w:t>
      </w:r>
      <w:bookmarkEnd w:id="22"/>
    </w:p>
    <w:p w:rsidR="002262BF" w:rsidRDefault="002262BF" w:rsidP="000B328A">
      <w:pPr>
        <w:tabs>
          <w:tab w:val="left" w:pos="284"/>
          <w:tab w:val="center" w:pos="4536"/>
          <w:tab w:val="center" w:pos="4820"/>
          <w:tab w:val="right" w:pos="9072"/>
          <w:tab w:val="right" w:pos="9781"/>
        </w:tabs>
        <w:suppressAutoHyphens/>
        <w:spacing w:before="240"/>
        <w:ind w:firstLine="567"/>
        <w:contextualSpacing/>
        <w:rPr>
          <w:szCs w:val="28"/>
        </w:rPr>
      </w:pPr>
    </w:p>
    <w:p w:rsidR="000B328A" w:rsidRPr="005345A6" w:rsidRDefault="000B328A" w:rsidP="000E63B4">
      <w:pPr>
        <w:numPr>
          <w:ilvl w:val="0"/>
          <w:numId w:val="37"/>
        </w:numPr>
        <w:ind w:left="0" w:firstLine="709"/>
        <w:rPr>
          <w:szCs w:val="28"/>
        </w:rPr>
      </w:pPr>
      <w:r w:rsidRPr="005345A6">
        <w:rPr>
          <w:szCs w:val="28"/>
        </w:rPr>
        <w:t>Волосюк В. К., Кравченко В. Ф. Статистическая теория ради</w:t>
      </w:r>
      <w:r w:rsidRPr="005345A6">
        <w:rPr>
          <w:szCs w:val="28"/>
        </w:rPr>
        <w:t>о</w:t>
      </w:r>
      <w:r w:rsidRPr="005345A6">
        <w:rPr>
          <w:szCs w:val="28"/>
        </w:rPr>
        <w:t>технических систем дистанционного зондирования и радиолокации ; под ред. В. Ф. Кравченко. – М.: Физматлит, 2008. 704с.</w:t>
      </w:r>
    </w:p>
    <w:p w:rsidR="000B328A" w:rsidRPr="005345A6" w:rsidRDefault="000B328A" w:rsidP="000E63B4">
      <w:pPr>
        <w:numPr>
          <w:ilvl w:val="0"/>
          <w:numId w:val="37"/>
        </w:numPr>
        <w:ind w:left="0" w:firstLine="709"/>
        <w:rPr>
          <w:szCs w:val="28"/>
          <w:lang w:val="en-US"/>
        </w:rPr>
      </w:pPr>
      <w:r w:rsidRPr="005345A6">
        <w:rPr>
          <w:szCs w:val="28"/>
        </w:rPr>
        <w:t>Волосюк В. К., Кравченко В. Ф., Кутуза Б. Г., Павликов В. В., Пустовойт В. И. Статистическая теория сверхширокополосных радиоме</w:t>
      </w:r>
      <w:r w:rsidRPr="005345A6">
        <w:rPr>
          <w:szCs w:val="28"/>
        </w:rPr>
        <w:t>т</w:t>
      </w:r>
      <w:r w:rsidRPr="005345A6">
        <w:rPr>
          <w:szCs w:val="28"/>
        </w:rPr>
        <w:t xml:space="preserve">рических устройств и систем // Физические основы приборостроения. </w:t>
      </w:r>
      <w:r w:rsidRPr="005345A6">
        <w:rPr>
          <w:szCs w:val="28"/>
          <w:lang w:val="en-US"/>
        </w:rPr>
        <w:t xml:space="preserve">2014. T. 3, № 3. </w:t>
      </w:r>
      <w:r w:rsidRPr="005345A6">
        <w:rPr>
          <w:szCs w:val="28"/>
        </w:rPr>
        <w:t>С</w:t>
      </w:r>
      <w:r w:rsidRPr="005345A6">
        <w:rPr>
          <w:szCs w:val="28"/>
          <w:lang w:val="en-US"/>
        </w:rPr>
        <w:t>. 5–64.</w:t>
      </w:r>
    </w:p>
    <w:p w:rsidR="000B328A" w:rsidRDefault="000B328A" w:rsidP="000B328A">
      <w:pPr>
        <w:spacing w:line="264" w:lineRule="auto"/>
        <w:rPr>
          <w:szCs w:val="28"/>
        </w:rPr>
      </w:pPr>
    </w:p>
    <w:p w:rsidR="000B328A" w:rsidRPr="00B16C75" w:rsidRDefault="000B328A" w:rsidP="000B328A">
      <w:pPr>
        <w:ind w:firstLine="0"/>
      </w:pPr>
      <w:r>
        <w:rPr>
          <w:rStyle w:val="4Q4rty4444H44p4"/>
          <w:szCs w:val="24"/>
        </w:rPr>
        <w:t>*Научный руководитель –</w:t>
      </w:r>
      <w:r>
        <w:rPr>
          <w:rStyle w:val="4Q4rty4444H44p4"/>
          <w:szCs w:val="24"/>
          <w:lang w:val="uk-UA"/>
        </w:rPr>
        <w:t>д.т.н., с.н.с., зав.</w:t>
      </w:r>
      <w:r w:rsidR="006A3099">
        <w:rPr>
          <w:rStyle w:val="4Q4rty4444H44p4"/>
          <w:szCs w:val="24"/>
          <w:lang w:val="uk-UA"/>
        </w:rPr>
        <w:t xml:space="preserve"> </w:t>
      </w:r>
      <w:r>
        <w:rPr>
          <w:rStyle w:val="4Q4rty4444H44p4"/>
          <w:szCs w:val="24"/>
        </w:rPr>
        <w:t>каф. 501 В.</w:t>
      </w:r>
      <w:r>
        <w:rPr>
          <w:rStyle w:val="4Q4rty4444H44p4"/>
          <w:szCs w:val="24"/>
          <w:lang w:val="uk-UA"/>
        </w:rPr>
        <w:t>В. Павликов</w:t>
      </w:r>
      <w:r w:rsidR="00DA047D">
        <w:rPr>
          <w:rStyle w:val="4Q4rty4444H44p4"/>
          <w:szCs w:val="24"/>
          <w:lang w:val="uk-UA"/>
        </w:rPr>
        <w:t>.</w:t>
      </w:r>
    </w:p>
    <w:p w:rsidR="000B328A" w:rsidRDefault="000B328A">
      <w:pPr>
        <w:spacing w:after="160" w:line="259" w:lineRule="auto"/>
        <w:ind w:firstLine="0"/>
        <w:jc w:val="left"/>
        <w:rPr>
          <w:spacing w:val="-7"/>
        </w:rPr>
      </w:pPr>
      <w:r>
        <w:rPr>
          <w:spacing w:val="-7"/>
        </w:rPr>
        <w:br w:type="page"/>
      </w:r>
    </w:p>
    <w:p w:rsidR="000B328A" w:rsidRPr="00B509CE" w:rsidRDefault="000B328A" w:rsidP="00DF1423">
      <w:pPr>
        <w:ind w:firstLine="0"/>
        <w:outlineLvl w:val="0"/>
        <w:rPr>
          <w:rStyle w:val="FontStyle29"/>
          <w:caps/>
          <w:szCs w:val="28"/>
          <w:lang w:val="uk-UA"/>
        </w:rPr>
      </w:pPr>
      <w:r w:rsidRPr="00B509CE">
        <w:rPr>
          <w:szCs w:val="28"/>
          <w:lang w:val="uk-UA"/>
        </w:rPr>
        <w:lastRenderedPageBreak/>
        <w:t xml:space="preserve">УДК </w:t>
      </w:r>
      <w:r w:rsidRPr="003E346D">
        <w:rPr>
          <w:szCs w:val="28"/>
          <w:lang w:val="uk-UA"/>
        </w:rPr>
        <w:t>621.396.96</w:t>
      </w:r>
    </w:p>
    <w:p w:rsidR="000B328A" w:rsidRPr="00E14A32" w:rsidRDefault="000B328A" w:rsidP="000B328A">
      <w:pPr>
        <w:tabs>
          <w:tab w:val="left" w:pos="567"/>
        </w:tabs>
        <w:ind w:firstLine="0"/>
        <w:jc w:val="center"/>
        <w:rPr>
          <w:szCs w:val="28"/>
        </w:rPr>
      </w:pPr>
      <w:r w:rsidRPr="00E14A32">
        <w:rPr>
          <w:szCs w:val="28"/>
        </w:rPr>
        <w:t>АНАЛИЗ КАЧЕСТВЕННЫХ ПОКАЗАТЕЛЕЙ КОМБИНИРОВАННЫХ СИСТЕМ ФАЗОВОЙ АВТОПОДСТРОЙКИ ЧАСТОТЫ</w:t>
      </w:r>
    </w:p>
    <w:p w:rsidR="000B328A" w:rsidRDefault="000B328A" w:rsidP="000B328A">
      <w:pPr>
        <w:ind w:firstLine="0"/>
        <w:jc w:val="center"/>
        <w:rPr>
          <w:i/>
          <w:iCs/>
          <w:szCs w:val="28"/>
          <w:lang w:val="uk-UA"/>
        </w:rPr>
      </w:pPr>
      <w:bookmarkStart w:id="23" w:name="_Hlk461454050"/>
      <w:r>
        <w:rPr>
          <w:i/>
          <w:iCs/>
          <w:szCs w:val="28"/>
          <w:vertAlign w:val="superscript"/>
        </w:rPr>
        <w:t>1</w:t>
      </w:r>
      <w:r>
        <w:rPr>
          <w:i/>
          <w:iCs/>
          <w:szCs w:val="28"/>
        </w:rPr>
        <w:t>К</w:t>
      </w:r>
      <w:r w:rsidRPr="00937C6D">
        <w:rPr>
          <w:i/>
          <w:iCs/>
          <w:szCs w:val="28"/>
        </w:rPr>
        <w:t>.</w:t>
      </w:r>
      <w:r>
        <w:rPr>
          <w:i/>
          <w:iCs/>
          <w:szCs w:val="28"/>
        </w:rPr>
        <w:t>А</w:t>
      </w:r>
      <w:r w:rsidRPr="00937C6D">
        <w:rPr>
          <w:i/>
          <w:iCs/>
          <w:szCs w:val="28"/>
        </w:rPr>
        <w:t xml:space="preserve">. </w:t>
      </w:r>
      <w:r>
        <w:rPr>
          <w:i/>
          <w:iCs/>
          <w:szCs w:val="28"/>
        </w:rPr>
        <w:t>Щербина</w:t>
      </w:r>
      <w:r w:rsidRPr="00937C6D">
        <w:rPr>
          <w:i/>
          <w:iCs/>
          <w:szCs w:val="28"/>
        </w:rPr>
        <w:t xml:space="preserve">, </w:t>
      </w:r>
      <w:r w:rsidR="00011F25">
        <w:rPr>
          <w:i/>
          <w:iCs/>
          <w:szCs w:val="28"/>
        </w:rPr>
        <w:t>ст</w:t>
      </w:r>
      <w:r w:rsidR="006A3099">
        <w:rPr>
          <w:i/>
          <w:iCs/>
          <w:szCs w:val="28"/>
        </w:rPr>
        <w:t xml:space="preserve">. </w:t>
      </w:r>
      <w:r w:rsidR="00DA047D">
        <w:rPr>
          <w:i/>
          <w:iCs/>
          <w:szCs w:val="28"/>
        </w:rPr>
        <w:t>преподаватель</w:t>
      </w:r>
      <w:r w:rsidR="00DA047D">
        <w:rPr>
          <w:i/>
          <w:iCs/>
          <w:szCs w:val="28"/>
          <w:lang w:val="uk-UA"/>
        </w:rPr>
        <w:t>;</w:t>
      </w:r>
      <w:r w:rsidRPr="00E14A32">
        <w:rPr>
          <w:i/>
          <w:iCs/>
          <w:szCs w:val="28"/>
          <w:vertAlign w:val="superscript"/>
        </w:rPr>
        <w:t xml:space="preserve"> </w:t>
      </w:r>
      <w:r>
        <w:rPr>
          <w:i/>
          <w:iCs/>
          <w:szCs w:val="28"/>
          <w:vertAlign w:val="superscript"/>
        </w:rPr>
        <w:t>1</w:t>
      </w:r>
      <w:r>
        <w:rPr>
          <w:i/>
          <w:iCs/>
          <w:szCs w:val="28"/>
        </w:rPr>
        <w:t>К</w:t>
      </w:r>
      <w:r w:rsidRPr="00937C6D">
        <w:rPr>
          <w:i/>
          <w:iCs/>
          <w:szCs w:val="28"/>
        </w:rPr>
        <w:t>.</w:t>
      </w:r>
      <w:r>
        <w:rPr>
          <w:i/>
          <w:iCs/>
          <w:szCs w:val="28"/>
        </w:rPr>
        <w:t>Н</w:t>
      </w:r>
      <w:r w:rsidRPr="00937C6D">
        <w:rPr>
          <w:i/>
          <w:iCs/>
          <w:szCs w:val="28"/>
        </w:rPr>
        <w:t xml:space="preserve">. </w:t>
      </w:r>
      <w:r>
        <w:rPr>
          <w:i/>
          <w:iCs/>
          <w:szCs w:val="28"/>
        </w:rPr>
        <w:t>Нежальская</w:t>
      </w:r>
      <w:r w:rsidRPr="00937C6D">
        <w:rPr>
          <w:i/>
          <w:iCs/>
          <w:szCs w:val="28"/>
        </w:rPr>
        <w:t xml:space="preserve">, </w:t>
      </w:r>
      <w:r w:rsidR="00011F25">
        <w:rPr>
          <w:i/>
          <w:iCs/>
          <w:szCs w:val="28"/>
        </w:rPr>
        <w:t>ст</w:t>
      </w:r>
      <w:r w:rsidR="006A3099">
        <w:rPr>
          <w:i/>
          <w:iCs/>
          <w:szCs w:val="28"/>
        </w:rPr>
        <w:t>.</w:t>
      </w:r>
      <w:r w:rsidR="00641027">
        <w:rPr>
          <w:i/>
          <w:iCs/>
          <w:szCs w:val="28"/>
        </w:rPr>
        <w:t xml:space="preserve"> преподаватель</w:t>
      </w:r>
      <w:bookmarkEnd w:id="23"/>
      <w:r w:rsidR="00DA047D">
        <w:rPr>
          <w:i/>
          <w:iCs/>
          <w:szCs w:val="28"/>
          <w:lang w:val="uk-UA"/>
        </w:rPr>
        <w:t xml:space="preserve">; </w:t>
      </w:r>
      <w:r>
        <w:rPr>
          <w:i/>
          <w:iCs/>
          <w:szCs w:val="28"/>
          <w:vertAlign w:val="superscript"/>
        </w:rPr>
        <w:t>1</w:t>
      </w:r>
      <w:r>
        <w:rPr>
          <w:i/>
          <w:iCs/>
          <w:szCs w:val="28"/>
        </w:rPr>
        <w:t>А</w:t>
      </w:r>
      <w:r w:rsidRPr="00937C6D">
        <w:rPr>
          <w:i/>
          <w:iCs/>
          <w:szCs w:val="28"/>
        </w:rPr>
        <w:t>.</w:t>
      </w:r>
      <w:r>
        <w:rPr>
          <w:i/>
          <w:iCs/>
          <w:szCs w:val="28"/>
        </w:rPr>
        <w:t>В</w:t>
      </w:r>
      <w:r w:rsidRPr="00937C6D">
        <w:rPr>
          <w:i/>
          <w:iCs/>
          <w:szCs w:val="28"/>
        </w:rPr>
        <w:t xml:space="preserve">. </w:t>
      </w:r>
      <w:r>
        <w:rPr>
          <w:i/>
          <w:iCs/>
          <w:szCs w:val="28"/>
        </w:rPr>
        <w:t>Одокиенко</w:t>
      </w:r>
      <w:r w:rsidRPr="00937C6D">
        <w:rPr>
          <w:i/>
          <w:iCs/>
          <w:szCs w:val="28"/>
        </w:rPr>
        <w:t xml:space="preserve">, </w:t>
      </w:r>
      <w:r w:rsidR="00DA047D">
        <w:rPr>
          <w:i/>
          <w:iCs/>
          <w:szCs w:val="28"/>
        </w:rPr>
        <w:t>асистент</w:t>
      </w:r>
      <w:r w:rsidR="00DA047D">
        <w:rPr>
          <w:i/>
          <w:iCs/>
          <w:szCs w:val="28"/>
          <w:lang w:val="uk-UA"/>
        </w:rPr>
        <w:t>;</w:t>
      </w:r>
      <w:r>
        <w:rPr>
          <w:i/>
          <w:iCs/>
          <w:szCs w:val="28"/>
        </w:rPr>
        <w:t xml:space="preserve"> </w:t>
      </w:r>
      <w:r>
        <w:rPr>
          <w:i/>
          <w:iCs/>
          <w:szCs w:val="28"/>
          <w:vertAlign w:val="superscript"/>
        </w:rPr>
        <w:t>2</w:t>
      </w:r>
      <w:r>
        <w:rPr>
          <w:i/>
          <w:iCs/>
          <w:szCs w:val="28"/>
        </w:rPr>
        <w:t>В.В. Холопов, пр. высш. кат. методист</w:t>
      </w:r>
      <w:r>
        <w:rPr>
          <w:i/>
          <w:iCs/>
          <w:szCs w:val="28"/>
          <w:lang w:val="uk-UA"/>
        </w:rPr>
        <w:t xml:space="preserve"> </w:t>
      </w:r>
    </w:p>
    <w:p w:rsidR="000B328A" w:rsidRPr="00B509CE" w:rsidRDefault="000B328A" w:rsidP="000B328A">
      <w:pPr>
        <w:ind w:firstLine="0"/>
        <w:jc w:val="center"/>
        <w:rPr>
          <w:i/>
          <w:iCs/>
          <w:szCs w:val="28"/>
        </w:rPr>
      </w:pPr>
      <w:r>
        <w:rPr>
          <w:i/>
          <w:iCs/>
          <w:szCs w:val="28"/>
          <w:vertAlign w:val="superscript"/>
        </w:rPr>
        <w:t>1</w:t>
      </w:r>
      <w:r w:rsidRPr="00B509CE">
        <w:rPr>
          <w:i/>
          <w:iCs/>
          <w:szCs w:val="28"/>
        </w:rPr>
        <w:t>Национальный аэрокосмический университет им.</w:t>
      </w:r>
      <w:r>
        <w:rPr>
          <w:i/>
          <w:iCs/>
          <w:szCs w:val="28"/>
          <w:lang w:val="en-US"/>
        </w:rPr>
        <w:t> </w:t>
      </w:r>
      <w:r w:rsidRPr="00B509CE">
        <w:rPr>
          <w:i/>
          <w:iCs/>
          <w:szCs w:val="28"/>
        </w:rPr>
        <w:t>Н.Е.</w:t>
      </w:r>
      <w:r>
        <w:rPr>
          <w:lang w:val="en-US"/>
        </w:rPr>
        <w:t> </w:t>
      </w:r>
      <w:r w:rsidRPr="00B509CE">
        <w:rPr>
          <w:i/>
          <w:iCs/>
          <w:szCs w:val="28"/>
        </w:rPr>
        <w:t>Жуковского «ХАИ»</w:t>
      </w:r>
    </w:p>
    <w:p w:rsidR="000B328A" w:rsidRPr="0099019B" w:rsidRDefault="000B328A" w:rsidP="000B328A">
      <w:pPr>
        <w:jc w:val="center"/>
        <w:rPr>
          <w:i/>
          <w:szCs w:val="28"/>
        </w:rPr>
      </w:pPr>
      <w:r>
        <w:rPr>
          <w:i/>
          <w:szCs w:val="28"/>
          <w:vertAlign w:val="superscript"/>
        </w:rPr>
        <w:t>2</w:t>
      </w:r>
      <w:r w:rsidRPr="00BD7D22">
        <w:rPr>
          <w:i/>
          <w:szCs w:val="28"/>
        </w:rPr>
        <w:t>Харьковский радиотехнический техникум</w:t>
      </w:r>
    </w:p>
    <w:p w:rsidR="000B328A" w:rsidRPr="0099019B" w:rsidRDefault="000B328A" w:rsidP="000B328A">
      <w:pPr>
        <w:jc w:val="center"/>
        <w:rPr>
          <w:i/>
          <w:szCs w:val="28"/>
        </w:rPr>
      </w:pPr>
    </w:p>
    <w:p w:rsidR="000B328A" w:rsidRPr="0092623A" w:rsidRDefault="000B328A" w:rsidP="000B328A">
      <w:pPr>
        <w:tabs>
          <w:tab w:val="left" w:pos="851"/>
          <w:tab w:val="left" w:pos="993"/>
        </w:tabs>
        <w:rPr>
          <w:szCs w:val="28"/>
        </w:rPr>
      </w:pPr>
      <w:r w:rsidRPr="0092623A">
        <w:rPr>
          <w:szCs w:val="28"/>
        </w:rPr>
        <w:t>Фазовая автоподстройка частоты является одним из важнейших эт</w:t>
      </w:r>
      <w:r w:rsidRPr="0092623A">
        <w:rPr>
          <w:szCs w:val="28"/>
        </w:rPr>
        <w:t>а</w:t>
      </w:r>
      <w:r w:rsidRPr="0092623A">
        <w:rPr>
          <w:szCs w:val="28"/>
        </w:rPr>
        <w:t>пов следящего приема и обработки сигналов в радиолокационных и ради</w:t>
      </w:r>
      <w:r w:rsidRPr="0092623A">
        <w:rPr>
          <w:szCs w:val="28"/>
        </w:rPr>
        <w:t>о</w:t>
      </w:r>
      <w:r w:rsidRPr="0092623A">
        <w:rPr>
          <w:szCs w:val="28"/>
        </w:rPr>
        <w:t>навигационных фазовых системах измерениях дальности и угловых коо</w:t>
      </w:r>
      <w:r w:rsidRPr="0092623A">
        <w:rPr>
          <w:szCs w:val="28"/>
        </w:rPr>
        <w:t>р</w:t>
      </w:r>
      <w:r w:rsidRPr="0092623A">
        <w:rPr>
          <w:szCs w:val="28"/>
        </w:rPr>
        <w:t>динат и при формировании опорного когерентного сигнала в цифровых КИМ-системах связи и телеметрии с фазовой, относительно фазовой и ча</w:t>
      </w:r>
      <w:r w:rsidRPr="0092623A">
        <w:rPr>
          <w:szCs w:val="28"/>
        </w:rPr>
        <w:t>с</w:t>
      </w:r>
      <w:r w:rsidRPr="0092623A">
        <w:rPr>
          <w:szCs w:val="28"/>
        </w:rPr>
        <w:t>тотной манипуляцией.</w:t>
      </w:r>
    </w:p>
    <w:p w:rsidR="000B328A" w:rsidRPr="0092623A" w:rsidRDefault="000B328A" w:rsidP="000B328A">
      <w:pPr>
        <w:tabs>
          <w:tab w:val="left" w:pos="851"/>
          <w:tab w:val="left" w:pos="993"/>
        </w:tabs>
        <w:rPr>
          <w:szCs w:val="28"/>
        </w:rPr>
      </w:pPr>
      <w:r w:rsidRPr="0092623A">
        <w:rPr>
          <w:szCs w:val="28"/>
        </w:rPr>
        <w:t>Широко используются системы фазовой автоподстройки частоты (</w:t>
      </w:r>
      <w:bookmarkStart w:id="24" w:name="_Hlk443160990"/>
      <w:r w:rsidRPr="0092623A">
        <w:rPr>
          <w:szCs w:val="28"/>
        </w:rPr>
        <w:t>ФАПЧ</w:t>
      </w:r>
      <w:bookmarkEnd w:id="24"/>
      <w:r w:rsidRPr="0092623A">
        <w:rPr>
          <w:szCs w:val="28"/>
        </w:rPr>
        <w:t xml:space="preserve">) в </w:t>
      </w:r>
      <w:bookmarkStart w:id="25" w:name="_Hlk443161074"/>
      <w:r w:rsidRPr="0092623A">
        <w:rPr>
          <w:szCs w:val="28"/>
        </w:rPr>
        <w:t>доплеровских следящих измерителях скорости</w:t>
      </w:r>
      <w:bookmarkEnd w:id="25"/>
      <w:r w:rsidRPr="0092623A">
        <w:rPr>
          <w:szCs w:val="28"/>
        </w:rPr>
        <w:t>. Подобные сл</w:t>
      </w:r>
      <w:r w:rsidRPr="0092623A">
        <w:rPr>
          <w:szCs w:val="28"/>
        </w:rPr>
        <w:t>е</w:t>
      </w:r>
      <w:r w:rsidRPr="0092623A">
        <w:rPr>
          <w:szCs w:val="28"/>
        </w:rPr>
        <w:t xml:space="preserve">дящие измерители частоты на основе ФАПЧ, получившие название </w:t>
      </w:r>
      <w:bookmarkStart w:id="26" w:name="_Hlk443161117"/>
      <w:r w:rsidRPr="0092623A">
        <w:rPr>
          <w:szCs w:val="28"/>
        </w:rPr>
        <w:t>си</w:t>
      </w:r>
      <w:r w:rsidRPr="0092623A">
        <w:rPr>
          <w:szCs w:val="28"/>
        </w:rPr>
        <w:t>н</w:t>
      </w:r>
      <w:r w:rsidRPr="0092623A">
        <w:rPr>
          <w:szCs w:val="28"/>
        </w:rPr>
        <w:t xml:space="preserve">хронно-фазового демодулятора </w:t>
      </w:r>
      <w:bookmarkEnd w:id="26"/>
      <w:r w:rsidRPr="0092623A">
        <w:rPr>
          <w:szCs w:val="28"/>
        </w:rPr>
        <w:t>широко используются для демодуляции ФМ-сигналов. Причиной широкого использования следящих демодулят</w:t>
      </w:r>
      <w:r w:rsidRPr="0092623A">
        <w:rPr>
          <w:szCs w:val="28"/>
        </w:rPr>
        <w:t>о</w:t>
      </w:r>
      <w:r w:rsidRPr="0092623A">
        <w:rPr>
          <w:szCs w:val="28"/>
        </w:rPr>
        <w:t>ров сигналов с угловой модуляцией являются их лучшие пороговые сво</w:t>
      </w:r>
      <w:r w:rsidRPr="0092623A">
        <w:rPr>
          <w:szCs w:val="28"/>
        </w:rPr>
        <w:t>й</w:t>
      </w:r>
      <w:r w:rsidRPr="0092623A">
        <w:rPr>
          <w:szCs w:val="28"/>
        </w:rPr>
        <w:t xml:space="preserve">ства по сравнению с </w:t>
      </w:r>
      <w:bookmarkStart w:id="27" w:name="_Hlk443161153"/>
      <w:r w:rsidRPr="0092623A">
        <w:rPr>
          <w:szCs w:val="28"/>
        </w:rPr>
        <w:t>частотным дискриминатором</w:t>
      </w:r>
      <w:bookmarkEnd w:id="27"/>
      <w:r w:rsidRPr="0092623A">
        <w:rPr>
          <w:szCs w:val="28"/>
        </w:rPr>
        <w:t>.</w:t>
      </w:r>
    </w:p>
    <w:p w:rsidR="000B328A" w:rsidRPr="0092623A" w:rsidRDefault="000B328A" w:rsidP="000B328A">
      <w:pPr>
        <w:tabs>
          <w:tab w:val="left" w:pos="851"/>
          <w:tab w:val="left" w:pos="993"/>
        </w:tabs>
        <w:rPr>
          <w:szCs w:val="28"/>
        </w:rPr>
      </w:pPr>
      <w:r w:rsidRPr="0092623A">
        <w:rPr>
          <w:szCs w:val="28"/>
        </w:rPr>
        <w:t>В автоматических следящих устройствах результаты обработки си</w:t>
      </w:r>
      <w:r w:rsidRPr="0092623A">
        <w:rPr>
          <w:szCs w:val="28"/>
        </w:rPr>
        <w:t>г</w:t>
      </w:r>
      <w:r w:rsidRPr="0092623A">
        <w:rPr>
          <w:szCs w:val="28"/>
        </w:rPr>
        <w:t>налов могут быть представлены в виде сигналов, подобных входным, но лучше отфильтрованных от помех; в виде напряжения, повторяющего з</w:t>
      </w:r>
      <w:r w:rsidRPr="0092623A">
        <w:rPr>
          <w:szCs w:val="28"/>
        </w:rPr>
        <w:t>а</w:t>
      </w:r>
      <w:r w:rsidRPr="0092623A">
        <w:rPr>
          <w:szCs w:val="28"/>
        </w:rPr>
        <w:t>кон изменения параметра входного сигнала (амплитуды, частоты, фазы, временного положения).</w:t>
      </w:r>
    </w:p>
    <w:p w:rsidR="000B328A" w:rsidRPr="0092623A" w:rsidRDefault="000B328A" w:rsidP="000B328A">
      <w:pPr>
        <w:tabs>
          <w:tab w:val="left" w:pos="851"/>
          <w:tab w:val="left" w:pos="993"/>
        </w:tabs>
        <w:rPr>
          <w:szCs w:val="28"/>
        </w:rPr>
      </w:pPr>
      <w:r w:rsidRPr="0092623A">
        <w:rPr>
          <w:szCs w:val="28"/>
        </w:rPr>
        <w:t>Следует отметить, что процесс демодуляции всегда связан с оценкой значения соответствующего информативного параметра сигнала. Поэтому в большинстве случаев следящие измерители систем радиолокации, ради</w:t>
      </w:r>
      <w:r w:rsidRPr="0092623A">
        <w:rPr>
          <w:szCs w:val="28"/>
        </w:rPr>
        <w:t>о</w:t>
      </w:r>
      <w:r w:rsidRPr="0092623A">
        <w:rPr>
          <w:szCs w:val="28"/>
        </w:rPr>
        <w:t>навигации и управления практически ничем не отличаются от следящих устройств выделения модулирующего сигнала (следящий демодулятор) в системах передачи информации. Поэтому термин «следящий измеритель» используется как синоним термина «следящий демодулятор». Однако при рассмотрении конкретных следящих устройств указываются особенности его как измерителя или как демодулятора.</w:t>
      </w:r>
    </w:p>
    <w:p w:rsidR="000B328A" w:rsidRPr="0092623A" w:rsidRDefault="000B328A" w:rsidP="000B328A">
      <w:pPr>
        <w:tabs>
          <w:tab w:val="left" w:pos="851"/>
          <w:tab w:val="left" w:pos="993"/>
        </w:tabs>
        <w:rPr>
          <w:szCs w:val="28"/>
        </w:rPr>
      </w:pPr>
      <w:r w:rsidRPr="0092623A">
        <w:rPr>
          <w:szCs w:val="28"/>
        </w:rPr>
        <w:t>Одним из направлений дальнейшего развития теории и практическ</w:t>
      </w:r>
      <w:r w:rsidRPr="0092623A">
        <w:rPr>
          <w:szCs w:val="28"/>
        </w:rPr>
        <w:t>о</w:t>
      </w:r>
      <w:r w:rsidRPr="0092623A">
        <w:rPr>
          <w:szCs w:val="28"/>
        </w:rPr>
        <w:t>го применения ФАПЧ являются системы</w:t>
      </w:r>
      <w:r>
        <w:rPr>
          <w:szCs w:val="28"/>
        </w:rPr>
        <w:t xml:space="preserve"> с комбинированным управлением </w:t>
      </w:r>
      <w:r w:rsidRPr="0092623A">
        <w:rPr>
          <w:szCs w:val="28"/>
        </w:rPr>
        <w:t>[</w:t>
      </w:r>
      <w:r>
        <w:rPr>
          <w:szCs w:val="28"/>
        </w:rPr>
        <w:t>1,2</w:t>
      </w:r>
      <w:r w:rsidRPr="0092623A">
        <w:rPr>
          <w:szCs w:val="28"/>
        </w:rPr>
        <w:t>]. К системам с комбинированным управлением относятся системы ФАПЧ, ЧАП и т.д., у которых управляемый объект (управляемый генер</w:t>
      </w:r>
      <w:r w:rsidRPr="0092623A">
        <w:rPr>
          <w:szCs w:val="28"/>
        </w:rPr>
        <w:t>а</w:t>
      </w:r>
      <w:r w:rsidRPr="0092623A">
        <w:rPr>
          <w:szCs w:val="28"/>
        </w:rPr>
        <w:t>тор) подвергается воздействию не только со стороны петли следящей о</w:t>
      </w:r>
      <w:r w:rsidRPr="0092623A">
        <w:rPr>
          <w:szCs w:val="28"/>
        </w:rPr>
        <w:t>б</w:t>
      </w:r>
      <w:r w:rsidRPr="0092623A">
        <w:rPr>
          <w:szCs w:val="28"/>
        </w:rPr>
        <w:t>ратной связи, но и вводимого в нее воздействия от некоторого устройства, измеряющего величину внешнего возмущения входного сигнала (этало</w:t>
      </w:r>
      <w:r w:rsidRPr="0092623A">
        <w:rPr>
          <w:szCs w:val="28"/>
        </w:rPr>
        <w:t>н</w:t>
      </w:r>
      <w:r w:rsidRPr="0092623A">
        <w:rPr>
          <w:szCs w:val="28"/>
        </w:rPr>
        <w:t xml:space="preserve">ного сигнала) системы ФАПЧ. В частности таким устройством может быть </w:t>
      </w:r>
      <w:r w:rsidRPr="0092623A">
        <w:rPr>
          <w:szCs w:val="28"/>
        </w:rPr>
        <w:lastRenderedPageBreak/>
        <w:t>обычный частотный дискриминатор, реагирующий на изменения частоты входного сигнала. При определенном параметре вводимого в петлю сл</w:t>
      </w:r>
      <w:r w:rsidRPr="0092623A">
        <w:rPr>
          <w:szCs w:val="28"/>
        </w:rPr>
        <w:t>е</w:t>
      </w:r>
      <w:r w:rsidRPr="0092623A">
        <w:rPr>
          <w:szCs w:val="28"/>
        </w:rPr>
        <w:t>дящей обратной связи воздействия можно достичь  существенного улу</w:t>
      </w:r>
      <w:r w:rsidRPr="0092623A">
        <w:rPr>
          <w:szCs w:val="28"/>
        </w:rPr>
        <w:t>ч</w:t>
      </w:r>
      <w:r w:rsidRPr="0092623A">
        <w:rPr>
          <w:szCs w:val="28"/>
        </w:rPr>
        <w:t>шения отдельных показателей качества работы такой ФАПЧ по быстр</w:t>
      </w:r>
      <w:r w:rsidRPr="0092623A">
        <w:rPr>
          <w:szCs w:val="28"/>
        </w:rPr>
        <w:t>о</w:t>
      </w:r>
      <w:r w:rsidRPr="0092623A">
        <w:rPr>
          <w:szCs w:val="28"/>
        </w:rPr>
        <w:t>действию, устойчивости и динамической точности по сравнению с замкн</w:t>
      </w:r>
      <w:r w:rsidRPr="0092623A">
        <w:rPr>
          <w:szCs w:val="28"/>
        </w:rPr>
        <w:t>у</w:t>
      </w:r>
      <w:r w:rsidRPr="0092623A">
        <w:rPr>
          <w:szCs w:val="28"/>
        </w:rPr>
        <w:t>тыми системами.</w:t>
      </w:r>
    </w:p>
    <w:p w:rsidR="000B328A" w:rsidRPr="0092623A" w:rsidRDefault="000B328A" w:rsidP="000B328A">
      <w:pPr>
        <w:tabs>
          <w:tab w:val="left" w:pos="851"/>
          <w:tab w:val="left" w:pos="993"/>
        </w:tabs>
        <w:rPr>
          <w:szCs w:val="28"/>
        </w:rPr>
      </w:pPr>
      <w:r w:rsidRPr="0092623A">
        <w:rPr>
          <w:szCs w:val="28"/>
        </w:rPr>
        <w:t>Возможен и другой вариант построения комбинированной ФАПЧ в котором используется прямое воздействие входным сигналом и воздейс</w:t>
      </w:r>
      <w:r w:rsidRPr="0092623A">
        <w:rPr>
          <w:szCs w:val="28"/>
        </w:rPr>
        <w:t>т</w:t>
      </w:r>
      <w:r w:rsidRPr="0092623A">
        <w:rPr>
          <w:szCs w:val="28"/>
        </w:rPr>
        <w:t>вие со стороны измерителя внешнего возмущения, т.е. частотного дискр</w:t>
      </w:r>
      <w:r w:rsidRPr="0092623A">
        <w:rPr>
          <w:szCs w:val="28"/>
        </w:rPr>
        <w:t>и</w:t>
      </w:r>
      <w:r w:rsidRPr="0092623A">
        <w:rPr>
          <w:szCs w:val="28"/>
        </w:rPr>
        <w:t>минатора с инерционным фильтром нижних частот, выделяющим только медленные изменения частоты входного сигнала. В таких комбинирова</w:t>
      </w:r>
      <w:r w:rsidRPr="0092623A">
        <w:rPr>
          <w:szCs w:val="28"/>
        </w:rPr>
        <w:t>н</w:t>
      </w:r>
      <w:r w:rsidRPr="0092623A">
        <w:rPr>
          <w:szCs w:val="28"/>
        </w:rPr>
        <w:t xml:space="preserve">ных ФАПЧ или ЧАП объектом управления является синхронизированный генератор (СГ) </w:t>
      </w:r>
      <w:bookmarkStart w:id="28" w:name="_Hlk461026092"/>
      <w:r w:rsidRPr="0092623A">
        <w:rPr>
          <w:szCs w:val="28"/>
        </w:rPr>
        <w:t>[</w:t>
      </w:r>
      <w:r>
        <w:rPr>
          <w:szCs w:val="28"/>
        </w:rPr>
        <w:t>3-5</w:t>
      </w:r>
      <w:r w:rsidRPr="0092623A">
        <w:rPr>
          <w:szCs w:val="28"/>
        </w:rPr>
        <w:t>]</w:t>
      </w:r>
      <w:bookmarkEnd w:id="28"/>
      <w:r w:rsidRPr="0092623A">
        <w:rPr>
          <w:szCs w:val="28"/>
        </w:rPr>
        <w:t>.</w:t>
      </w:r>
    </w:p>
    <w:p w:rsidR="000B328A" w:rsidRPr="0092623A" w:rsidRDefault="000B328A" w:rsidP="000B328A">
      <w:pPr>
        <w:tabs>
          <w:tab w:val="left" w:pos="851"/>
          <w:tab w:val="left" w:pos="993"/>
        </w:tabs>
        <w:rPr>
          <w:szCs w:val="28"/>
        </w:rPr>
      </w:pPr>
      <w:r w:rsidRPr="0092623A">
        <w:rPr>
          <w:szCs w:val="28"/>
        </w:rPr>
        <w:t>Подробный анализ качественных показателей таких комбинирова</w:t>
      </w:r>
      <w:r w:rsidRPr="0092623A">
        <w:rPr>
          <w:szCs w:val="28"/>
        </w:rPr>
        <w:t>н</w:t>
      </w:r>
      <w:r w:rsidRPr="0092623A">
        <w:rPr>
          <w:szCs w:val="28"/>
        </w:rPr>
        <w:t>ных ФАПЧ показывает, что второй вариант построения ФАПЧ с комбин</w:t>
      </w:r>
      <w:r w:rsidRPr="0092623A">
        <w:rPr>
          <w:szCs w:val="28"/>
        </w:rPr>
        <w:t>и</w:t>
      </w:r>
      <w:r w:rsidRPr="0092623A">
        <w:rPr>
          <w:szCs w:val="28"/>
        </w:rPr>
        <w:t>рованным управлением СГ позволяет реализовать более совершенные си</w:t>
      </w:r>
      <w:r w:rsidRPr="0092623A">
        <w:rPr>
          <w:szCs w:val="28"/>
        </w:rPr>
        <w:t>с</w:t>
      </w:r>
      <w:r w:rsidRPr="0092623A">
        <w:rPr>
          <w:szCs w:val="28"/>
        </w:rPr>
        <w:t>темы фазовой автоподстройки частоты.</w:t>
      </w:r>
    </w:p>
    <w:p w:rsidR="000B328A" w:rsidRPr="00893A58" w:rsidRDefault="000B328A" w:rsidP="000B328A">
      <w:pPr>
        <w:pStyle w:val="af3"/>
        <w:tabs>
          <w:tab w:val="left" w:pos="851"/>
          <w:tab w:val="left" w:pos="993"/>
        </w:tabs>
        <w:spacing w:line="276" w:lineRule="auto"/>
        <w:ind w:left="0"/>
        <w:rPr>
          <w:szCs w:val="28"/>
        </w:rPr>
      </w:pPr>
    </w:p>
    <w:p w:rsidR="000B328A" w:rsidRPr="002C139B" w:rsidRDefault="000B328A" w:rsidP="000B328A">
      <w:pPr>
        <w:tabs>
          <w:tab w:val="left" w:pos="851"/>
          <w:tab w:val="left" w:pos="993"/>
        </w:tabs>
        <w:rPr>
          <w:szCs w:val="28"/>
        </w:rPr>
      </w:pPr>
      <w:r>
        <w:rPr>
          <w:szCs w:val="28"/>
        </w:rPr>
        <w:t>1.</w:t>
      </w:r>
      <w:r>
        <w:rPr>
          <w:szCs w:val="28"/>
        </w:rPr>
        <w:tab/>
      </w:r>
      <w:r w:rsidRPr="002C139B">
        <w:rPr>
          <w:szCs w:val="28"/>
        </w:rPr>
        <w:t>Шахгильдян, В.В. Системы фазовой автоподстройки частоты [Текст] / В.В. Шахгильдян, А.А. Ляховкин. – М.: Связь, 1972. – 446 с.</w:t>
      </w:r>
    </w:p>
    <w:p w:rsidR="000B328A" w:rsidRPr="002C139B" w:rsidRDefault="000B328A" w:rsidP="000B328A">
      <w:pPr>
        <w:tabs>
          <w:tab w:val="left" w:pos="851"/>
          <w:tab w:val="left" w:pos="993"/>
        </w:tabs>
        <w:rPr>
          <w:szCs w:val="28"/>
        </w:rPr>
      </w:pPr>
      <w:r>
        <w:rPr>
          <w:szCs w:val="28"/>
        </w:rPr>
        <w:t>2.</w:t>
      </w:r>
      <w:r>
        <w:rPr>
          <w:szCs w:val="28"/>
        </w:rPr>
        <w:tab/>
      </w:r>
      <w:r w:rsidRPr="002C139B">
        <w:rPr>
          <w:szCs w:val="28"/>
        </w:rPr>
        <w:t>Зайцев, Г.Ф. Комбинированные следящие системы [Текст] / Г.Ф. Зайцев, В.К. Стеклов. – К.: Техника, 1978. – 268 с.</w:t>
      </w:r>
    </w:p>
    <w:p w:rsidR="000B328A" w:rsidRPr="002C139B" w:rsidRDefault="000B328A" w:rsidP="000B328A">
      <w:pPr>
        <w:tabs>
          <w:tab w:val="left" w:pos="851"/>
          <w:tab w:val="left" w:pos="993"/>
        </w:tabs>
        <w:rPr>
          <w:szCs w:val="28"/>
        </w:rPr>
      </w:pPr>
      <w:r>
        <w:rPr>
          <w:szCs w:val="28"/>
        </w:rPr>
        <w:t>3.</w:t>
      </w:r>
      <w:r>
        <w:rPr>
          <w:szCs w:val="28"/>
        </w:rPr>
        <w:tab/>
      </w:r>
      <w:r w:rsidRPr="002C139B">
        <w:rPr>
          <w:szCs w:val="28"/>
        </w:rPr>
        <w:t>Щербина, К.А. Синтез структурно-физической модели следящего фильтра с принудительной перестройкой частоты синхронизированного автогенератора [Текст] / К.А. Щербина, В.В. Печенин, О.В. Войтенко // Системи управління, навігації та зв'язку. – 2012. – №3(23). – С. 94-98.</w:t>
      </w:r>
    </w:p>
    <w:p w:rsidR="000B328A" w:rsidRPr="002C139B" w:rsidRDefault="000B328A" w:rsidP="000B328A">
      <w:pPr>
        <w:tabs>
          <w:tab w:val="left" w:pos="851"/>
          <w:tab w:val="left" w:pos="993"/>
        </w:tabs>
        <w:rPr>
          <w:szCs w:val="28"/>
        </w:rPr>
      </w:pPr>
      <w:r>
        <w:rPr>
          <w:szCs w:val="28"/>
        </w:rPr>
        <w:t>4.</w:t>
      </w:r>
      <w:r>
        <w:rPr>
          <w:szCs w:val="28"/>
        </w:rPr>
        <w:tab/>
      </w:r>
      <w:r w:rsidRPr="002C139B">
        <w:rPr>
          <w:szCs w:val="28"/>
        </w:rPr>
        <w:t xml:space="preserve">Щербина, К.А. Анализ динамической точности и быстродействия следящего фильтра с принудительной перестройкой синхронизированного автогенератора [Текст] / К.А. Щербина, В.В. Печенин, О.В. Войтенко // Системи обробки інформації. – 2012. – Вип.9(107). – С. 69-72. </w:t>
      </w:r>
    </w:p>
    <w:p w:rsidR="000B328A" w:rsidRPr="002C139B" w:rsidRDefault="000B328A" w:rsidP="000B328A">
      <w:pPr>
        <w:tabs>
          <w:tab w:val="left" w:pos="851"/>
          <w:tab w:val="left" w:pos="993"/>
        </w:tabs>
        <w:rPr>
          <w:szCs w:val="28"/>
        </w:rPr>
      </w:pPr>
      <w:r>
        <w:rPr>
          <w:szCs w:val="28"/>
        </w:rPr>
        <w:t>5.</w:t>
      </w:r>
      <w:r>
        <w:rPr>
          <w:szCs w:val="28"/>
        </w:rPr>
        <w:tab/>
      </w:r>
      <w:r w:rsidRPr="002C139B">
        <w:rPr>
          <w:szCs w:val="28"/>
        </w:rPr>
        <w:t>Печенин, В.В. Регулирование уровня сигнала синхронизации управляемого генератора следящего доплеровского фильтра [Текст] / В.В. Печенин, К.А. Щербина, О.В. Войтенко // Физические основы приб</w:t>
      </w:r>
      <w:r w:rsidRPr="002C139B">
        <w:rPr>
          <w:szCs w:val="28"/>
        </w:rPr>
        <w:t>о</w:t>
      </w:r>
      <w:r w:rsidRPr="002C139B">
        <w:rPr>
          <w:szCs w:val="28"/>
        </w:rPr>
        <w:t xml:space="preserve">ростроения. – 2014. – Т.3, №1. – С. 84-91. </w:t>
      </w:r>
    </w:p>
    <w:p w:rsidR="00BE1D44" w:rsidRDefault="00BE1D44">
      <w:pPr>
        <w:spacing w:after="160" w:line="259" w:lineRule="auto"/>
        <w:ind w:firstLine="0"/>
        <w:jc w:val="left"/>
        <w:rPr>
          <w:szCs w:val="28"/>
        </w:rPr>
      </w:pPr>
      <w:r>
        <w:rPr>
          <w:szCs w:val="28"/>
        </w:rPr>
        <w:br w:type="page"/>
      </w:r>
    </w:p>
    <w:p w:rsidR="00BE1D44" w:rsidRPr="00004F5D" w:rsidRDefault="00BE1D44" w:rsidP="00BE1D44">
      <w:pPr>
        <w:ind w:firstLine="0"/>
        <w:outlineLvl w:val="0"/>
        <w:rPr>
          <w:rStyle w:val="FontStyle29"/>
          <w:caps/>
          <w:szCs w:val="28"/>
          <w:lang w:val="uk-UA"/>
        </w:rPr>
      </w:pPr>
      <w:r>
        <w:rPr>
          <w:szCs w:val="28"/>
          <w:lang w:val="en-US"/>
        </w:rPr>
        <w:lastRenderedPageBreak/>
        <w:t>UDC</w:t>
      </w:r>
      <w:r w:rsidRPr="00004F5D">
        <w:rPr>
          <w:szCs w:val="28"/>
          <w:lang w:val="uk-UA"/>
        </w:rPr>
        <w:t xml:space="preserve"> 621.396.96</w:t>
      </w:r>
    </w:p>
    <w:p w:rsidR="00BE1D44" w:rsidRPr="00BE1D44" w:rsidRDefault="004F4918" w:rsidP="00BE1D44">
      <w:pPr>
        <w:ind w:firstLine="0"/>
        <w:jc w:val="center"/>
        <w:rPr>
          <w:rStyle w:val="xrtlxrs2"/>
          <w:szCs w:val="28"/>
          <w:lang w:val="en-US"/>
        </w:rPr>
      </w:pPr>
      <w:r w:rsidRPr="00BE1D44">
        <w:rPr>
          <w:rStyle w:val="xrtlxrs2"/>
          <w:szCs w:val="28"/>
          <w:lang w:val="en-US"/>
        </w:rPr>
        <w:t>DESIGN OF ELECTROMAGNETIC MASS ACCELERATOR</w:t>
      </w:r>
    </w:p>
    <w:p w:rsidR="00BE1D44" w:rsidRDefault="00690A47" w:rsidP="00BE1D44">
      <w:pPr>
        <w:ind w:firstLine="0"/>
        <w:jc w:val="center"/>
        <w:rPr>
          <w:i/>
          <w:iCs/>
          <w:color w:val="000000"/>
          <w:szCs w:val="28"/>
          <w:lang w:val="en-US"/>
        </w:rPr>
      </w:pPr>
      <w:bookmarkStart w:id="29" w:name="_Hlk463165417"/>
      <w:r>
        <w:rPr>
          <w:rStyle w:val="xrtlxrs2"/>
          <w:i/>
          <w:lang w:val="en-US"/>
        </w:rPr>
        <w:t xml:space="preserve">O.V. </w:t>
      </w:r>
      <w:r w:rsidR="00BE1D44" w:rsidRPr="00BE1D44">
        <w:rPr>
          <w:rStyle w:val="xrtlxrs2"/>
          <w:i/>
          <w:lang w:val="en-US"/>
        </w:rPr>
        <w:t>Odokienko</w:t>
      </w:r>
      <w:r>
        <w:rPr>
          <w:rStyle w:val="xrtlxrs2"/>
          <w:i/>
          <w:lang w:val="en-US"/>
        </w:rPr>
        <w:t>,</w:t>
      </w:r>
      <w:r w:rsidR="00BE1D44" w:rsidRPr="00BE1D44">
        <w:rPr>
          <w:rStyle w:val="xrtlxrs2"/>
          <w:i/>
          <w:lang w:val="en-US"/>
        </w:rPr>
        <w:t xml:space="preserve"> </w:t>
      </w:r>
      <w:bookmarkStart w:id="30" w:name="_Hlk463166331"/>
      <w:r w:rsidR="006A3099">
        <w:rPr>
          <w:i/>
          <w:color w:val="000000"/>
          <w:szCs w:val="28"/>
          <w:lang w:val="en-US"/>
        </w:rPr>
        <w:t>assistent</w:t>
      </w:r>
      <w:bookmarkEnd w:id="29"/>
      <w:bookmarkEnd w:id="30"/>
      <w:r w:rsidR="00DA047D">
        <w:rPr>
          <w:rStyle w:val="xrtlxrs2"/>
          <w:i/>
          <w:lang w:val="uk-UA"/>
        </w:rPr>
        <w:t>;</w:t>
      </w:r>
      <w:r w:rsidR="002262BF">
        <w:rPr>
          <w:rStyle w:val="xrtlxrs2"/>
          <w:i/>
        </w:rPr>
        <w:t xml:space="preserve"> </w:t>
      </w:r>
      <w:r w:rsidR="00BE1D44" w:rsidRPr="00BE1D44">
        <w:rPr>
          <w:rStyle w:val="xrtlxrs2"/>
          <w:i/>
          <w:lang w:val="en-US"/>
        </w:rPr>
        <w:t>D</w:t>
      </w:r>
      <w:r w:rsidR="004F4918">
        <w:rPr>
          <w:rStyle w:val="xrtlxrs2"/>
          <w:i/>
          <w:lang w:val="en-US"/>
        </w:rPr>
        <w:t>.</w:t>
      </w:r>
      <w:r w:rsidR="00BE1D44" w:rsidRPr="00BE1D44">
        <w:rPr>
          <w:rStyle w:val="xrtlxrs2"/>
          <w:i/>
          <w:lang w:val="en-US"/>
        </w:rPr>
        <w:t xml:space="preserve"> Dimitrov</w:t>
      </w:r>
      <w:r>
        <w:rPr>
          <w:rStyle w:val="xrtlxrs2"/>
          <w:i/>
          <w:lang w:val="en-US"/>
        </w:rPr>
        <w:t>,</w:t>
      </w:r>
      <w:r w:rsidR="00BE1D44" w:rsidRPr="00393D52">
        <w:rPr>
          <w:rStyle w:val="xrtlxrs2"/>
          <w:lang w:val="en-US"/>
        </w:rPr>
        <w:t xml:space="preserve"> </w:t>
      </w:r>
      <w:bookmarkStart w:id="31" w:name="_Hlk463167784"/>
      <w:r w:rsidR="00BE1D44" w:rsidRPr="00CB5DA5">
        <w:rPr>
          <w:i/>
          <w:iCs/>
          <w:color w:val="000000"/>
          <w:szCs w:val="28"/>
          <w:lang w:val="en-US"/>
        </w:rPr>
        <w:t>St</w:t>
      </w:r>
      <w:r w:rsidR="00707338">
        <w:rPr>
          <w:i/>
          <w:iCs/>
          <w:color w:val="000000"/>
          <w:szCs w:val="28"/>
          <w:lang w:val="en-US"/>
        </w:rPr>
        <w:t>udent</w:t>
      </w:r>
      <w:r w:rsidR="004F4918">
        <w:rPr>
          <w:i/>
          <w:iCs/>
          <w:color w:val="000000"/>
          <w:szCs w:val="28"/>
          <w:lang w:val="en-US"/>
        </w:rPr>
        <w:t xml:space="preserve"> </w:t>
      </w:r>
      <w:bookmarkEnd w:id="31"/>
      <w:r w:rsidR="00BE1D44" w:rsidRPr="00CB5DA5">
        <w:rPr>
          <w:i/>
          <w:iCs/>
          <w:color w:val="000000"/>
          <w:szCs w:val="28"/>
          <w:lang w:val="en-US"/>
        </w:rPr>
        <w:t>of dep</w:t>
      </w:r>
      <w:r>
        <w:rPr>
          <w:i/>
          <w:iCs/>
          <w:color w:val="000000"/>
          <w:szCs w:val="28"/>
          <w:lang w:val="en-US"/>
        </w:rPr>
        <w:t>.</w:t>
      </w:r>
      <w:r w:rsidR="00BE1D44" w:rsidRPr="00CB5DA5">
        <w:rPr>
          <w:i/>
          <w:iCs/>
          <w:color w:val="000000"/>
          <w:szCs w:val="28"/>
          <w:lang w:val="en-US"/>
        </w:rPr>
        <w:t xml:space="preserve"> 50</w:t>
      </w:r>
      <w:r w:rsidR="00BE1D44">
        <w:rPr>
          <w:i/>
          <w:iCs/>
          <w:color w:val="000000"/>
          <w:szCs w:val="28"/>
          <w:lang w:val="en-US"/>
        </w:rPr>
        <w:t>1</w:t>
      </w:r>
    </w:p>
    <w:p w:rsidR="00BE1D44" w:rsidRPr="00CB5DA5" w:rsidRDefault="002262BF" w:rsidP="00BE1D44">
      <w:pPr>
        <w:ind w:firstLine="0"/>
        <w:jc w:val="center"/>
        <w:rPr>
          <w:i/>
          <w:color w:val="000000" w:themeColor="text1"/>
          <w:szCs w:val="28"/>
          <w:lang w:val="en-US"/>
        </w:rPr>
      </w:pPr>
      <w:r>
        <w:rPr>
          <w:i/>
          <w:color w:val="000000" w:themeColor="text1"/>
          <w:szCs w:val="28"/>
          <w:lang w:val="en-US"/>
        </w:rPr>
        <w:t xml:space="preserve">National Aerospace University </w:t>
      </w:r>
      <w:r w:rsidR="00707338" w:rsidRPr="00CB5DA5">
        <w:rPr>
          <w:rStyle w:val="af"/>
          <w:color w:val="000000" w:themeColor="text1"/>
          <w:szCs w:val="28"/>
          <w:lang w:val="en-US"/>
        </w:rPr>
        <w:t xml:space="preserve">named after </w:t>
      </w:r>
      <w:r w:rsidR="00BE1D44" w:rsidRPr="00CB5DA5">
        <w:rPr>
          <w:i/>
          <w:color w:val="000000" w:themeColor="text1"/>
          <w:szCs w:val="28"/>
          <w:lang w:val="en-US"/>
        </w:rPr>
        <w:t>N.E. Zhukovsky "KhAI"</w:t>
      </w:r>
    </w:p>
    <w:p w:rsidR="00BE1D44" w:rsidRPr="00BE1D44" w:rsidRDefault="00BE1D44" w:rsidP="00BE1D44">
      <w:pPr>
        <w:jc w:val="center"/>
        <w:rPr>
          <w:szCs w:val="28"/>
          <w:lang w:val="en-US"/>
        </w:rPr>
      </w:pPr>
    </w:p>
    <w:p w:rsidR="00BE1D44" w:rsidRPr="000C3B45" w:rsidRDefault="00BE1D44" w:rsidP="00BE1D44">
      <w:pPr>
        <w:rPr>
          <w:rStyle w:val="xrtlxrs2"/>
          <w:lang w:val="en-US"/>
        </w:rPr>
      </w:pPr>
      <w:r w:rsidRPr="000C3B45">
        <w:rPr>
          <w:rStyle w:val="xrtlxrs2"/>
          <w:lang w:val="en-US"/>
        </w:rPr>
        <w:t>The electrical energy is by far the most popular type of energy. This kind of energy up to a certain time you can use not in all sectors. And this is due to the fact that there is a problem to store this energy. Currently, the physical size of batteries decreases and increases its energy capacity. This makes it possible for a new mobile use of electrical energy in the civilian and military spheres.</w:t>
      </w:r>
    </w:p>
    <w:p w:rsidR="00BE1D44" w:rsidRPr="000C3B45" w:rsidRDefault="00BE1D44" w:rsidP="00BE1D44">
      <w:pPr>
        <w:rPr>
          <w:rStyle w:val="xrtlxrs2"/>
          <w:lang w:val="en-US"/>
        </w:rPr>
      </w:pPr>
      <w:r w:rsidRPr="000C3B45">
        <w:rPr>
          <w:rStyle w:val="xrtlxrs2"/>
          <w:lang w:val="en-US"/>
        </w:rPr>
        <w:t>Efficient use of energy is reduced not only to the good food sources as well as energy and inverters, which should have a maximum efficiency.</w:t>
      </w:r>
    </w:p>
    <w:p w:rsidR="00BE1D44" w:rsidRPr="000C3B45" w:rsidRDefault="00BE1D44" w:rsidP="00BE1D44">
      <w:pPr>
        <w:rPr>
          <w:rStyle w:val="xrtlxrs2"/>
          <w:lang w:val="en-US"/>
        </w:rPr>
      </w:pPr>
      <w:r w:rsidRPr="000C3B45">
        <w:rPr>
          <w:rStyle w:val="xrtlxrs2"/>
          <w:lang w:val="en-US"/>
        </w:rPr>
        <w:t>One of these energy converters is the electromagnetic mass accelerator. Back in 1845, in England, inventor Thomas Beningfild demonstrated the ability to "accelerate projectiles electricity." The principle of the acceleration of the projectile magnetic coils was developed in 1895 in the Austrian engineer Franz Geftom "for the flight to the moon." The operating principle of gun solenoid is very simple: the shell, the ferromagnetic body (eg iron), or a magnet or a coil with current series attracted solenoids along the gun barrel through which a pr</w:t>
      </w:r>
      <w:r w:rsidRPr="000C3B45">
        <w:rPr>
          <w:rStyle w:val="xrtlxrs2"/>
          <w:lang w:val="en-US"/>
        </w:rPr>
        <w:t>o</w:t>
      </w:r>
      <w:r w:rsidRPr="000C3B45">
        <w:rPr>
          <w:rStyle w:val="xrtlxrs2"/>
          <w:lang w:val="en-US"/>
        </w:rPr>
        <w:t>jectile at current adventures.</w:t>
      </w:r>
    </w:p>
    <w:p w:rsidR="00BE1D44" w:rsidRPr="000C3B45" w:rsidRDefault="00BE1D44" w:rsidP="00BE1D44">
      <w:pPr>
        <w:rPr>
          <w:rStyle w:val="xrtlxrs2"/>
          <w:lang w:val="en-US"/>
        </w:rPr>
      </w:pPr>
      <w:r w:rsidRPr="000C3B45">
        <w:rPr>
          <w:rStyle w:val="xrtlxrs2"/>
          <w:lang w:val="en-US"/>
        </w:rPr>
        <w:t>His work is associated with the instability of the current lead and contact erosion at high velocity projectile. In 1966, it appears qui</w:t>
      </w:r>
      <w:r>
        <w:rPr>
          <w:rStyle w:val="xrtlxrs2"/>
          <w:lang w:val="en-US"/>
        </w:rPr>
        <w:t xml:space="preserve">te beautiful with the idea of </w:t>
      </w:r>
      <w:r w:rsidRPr="000C3B45">
        <w:rPr>
          <w:rStyle w:val="xrtlxrs2"/>
          <w:lang w:val="en-US"/>
        </w:rPr>
        <w:t>the accelerator field collapses, "collapsing field accelerator" Professor Fridvorta Winterberg. Here the energy is distributed along the accelerator co</w:t>
      </w:r>
      <w:r w:rsidRPr="000C3B45">
        <w:rPr>
          <w:rStyle w:val="xrtlxrs2"/>
          <w:lang w:val="en-US"/>
        </w:rPr>
        <w:t>n</w:t>
      </w:r>
      <w:r w:rsidRPr="000C3B45">
        <w:rPr>
          <w:rStyle w:val="xrtlxrs2"/>
          <w:lang w:val="en-US"/>
        </w:rPr>
        <w:t>stant capacity in capacitors, which are discharged through the inductive coil to the extent that the projectile cylinder removes energy from each of them by passing through an inductive coil commutation. Their inductance is reduced from the beginning to the end of the accelerator [1].</w:t>
      </w:r>
    </w:p>
    <w:p w:rsidR="00BE1D44" w:rsidRPr="000C3B45" w:rsidRDefault="00BE1D44" w:rsidP="00BE1D44">
      <w:pPr>
        <w:rPr>
          <w:rStyle w:val="xrtlxrs2"/>
          <w:lang w:val="en-US"/>
        </w:rPr>
      </w:pPr>
      <w:r w:rsidRPr="000C3B45">
        <w:rPr>
          <w:rStyle w:val="xrtlxrs2"/>
          <w:lang w:val="en-US"/>
        </w:rPr>
        <w:t>Much attention was also paid to the study of synchronous linear acceler</w:t>
      </w:r>
      <w:r w:rsidRPr="000C3B45">
        <w:rPr>
          <w:rStyle w:val="xrtlxrs2"/>
          <w:lang w:val="en-US"/>
        </w:rPr>
        <w:t>a</w:t>
      </w:r>
      <w:r w:rsidRPr="000C3B45">
        <w:rPr>
          <w:rStyle w:val="xrtlxrs2"/>
          <w:lang w:val="en-US"/>
        </w:rPr>
        <w:t>tors, through the creation of a traveling wave magnetic field along the acceler</w:t>
      </w:r>
      <w:r w:rsidRPr="000C3B45">
        <w:rPr>
          <w:rStyle w:val="xrtlxrs2"/>
          <w:lang w:val="en-US"/>
        </w:rPr>
        <w:t>a</w:t>
      </w:r>
      <w:r w:rsidRPr="000C3B45">
        <w:rPr>
          <w:rStyle w:val="xrtlxrs2"/>
          <w:lang w:val="en-US"/>
        </w:rPr>
        <w:t>tor. This simplifies the structure thereof. However, and here we have to use se</w:t>
      </w:r>
      <w:r w:rsidRPr="000C3B45">
        <w:rPr>
          <w:rStyle w:val="xrtlxrs2"/>
          <w:lang w:val="en-US"/>
        </w:rPr>
        <w:t>n</w:t>
      </w:r>
      <w:r w:rsidRPr="000C3B45">
        <w:rPr>
          <w:rStyle w:val="xrtlxrs2"/>
          <w:lang w:val="en-US"/>
        </w:rPr>
        <w:t>sors tracking, change the frequency of the phase shift depending on the velocity of the projectile, which requires the use of motion sensors. On the other hand, the ohmic losses in the Joule heat occurring in all solenoids accelerator simult</w:t>
      </w:r>
      <w:r w:rsidRPr="000C3B45">
        <w:rPr>
          <w:rStyle w:val="xrtlxrs2"/>
          <w:lang w:val="en-US"/>
        </w:rPr>
        <w:t>a</w:t>
      </w:r>
      <w:r w:rsidRPr="000C3B45">
        <w:rPr>
          <w:rStyle w:val="xrtlxrs2"/>
          <w:lang w:val="en-US"/>
        </w:rPr>
        <w:t>neously, which reduces its efficiency. Here, in order to reduce ohmic losses have to increase the overall consumption of materials accelerator [2].</w:t>
      </w:r>
    </w:p>
    <w:p w:rsidR="002262BF" w:rsidRPr="002262BF" w:rsidRDefault="00BE1D44" w:rsidP="002262BF">
      <w:pPr>
        <w:rPr>
          <w:rStyle w:val="xrtlxrs2"/>
        </w:rPr>
      </w:pPr>
      <w:r w:rsidRPr="000C3B45">
        <w:rPr>
          <w:rStyle w:val="xrtlxrs2"/>
          <w:lang w:val="en-US"/>
        </w:rPr>
        <w:t>In this paper we developed an electromagnetic accelerator scheme, which consists of the following components: a battery pack, which increases the vo</w:t>
      </w:r>
      <w:r w:rsidRPr="000C3B45">
        <w:rPr>
          <w:rStyle w:val="xrtlxrs2"/>
          <w:lang w:val="en-US"/>
        </w:rPr>
        <w:t>l</w:t>
      </w:r>
      <w:r w:rsidRPr="000C3B45">
        <w:rPr>
          <w:rStyle w:val="xrtlxrs2"/>
          <w:lang w:val="en-US"/>
        </w:rPr>
        <w:t xml:space="preserve">tage converter and the storage unit. </w:t>
      </w:r>
      <w:r w:rsidRPr="00BE1D44">
        <w:rPr>
          <w:rStyle w:val="xrtlxrs2"/>
          <w:lang w:val="en-US"/>
        </w:rPr>
        <w:t>Calculated energy characteristics of the co</w:t>
      </w:r>
      <w:r w:rsidRPr="00BE1D44">
        <w:rPr>
          <w:rStyle w:val="xrtlxrs2"/>
          <w:lang w:val="en-US"/>
        </w:rPr>
        <w:t>n</w:t>
      </w:r>
      <w:r w:rsidRPr="00BE1D44">
        <w:rPr>
          <w:rStyle w:val="xrtlxrs2"/>
          <w:lang w:val="en-US"/>
        </w:rPr>
        <w:t>verter.</w:t>
      </w:r>
    </w:p>
    <w:p w:rsidR="00DA047D" w:rsidRPr="00DA047D" w:rsidRDefault="00BE1D44" w:rsidP="00DA047D">
      <w:pPr>
        <w:spacing w:after="160" w:line="259" w:lineRule="auto"/>
        <w:ind w:firstLine="0"/>
        <w:jc w:val="left"/>
        <w:rPr>
          <w:lang w:val="uk-UA"/>
        </w:rPr>
      </w:pPr>
      <w:r>
        <w:rPr>
          <w:rStyle w:val="xrtlxrs2"/>
          <w:lang w:val="en-US"/>
        </w:rPr>
        <w:t xml:space="preserve">1. </w:t>
      </w:r>
      <w:r w:rsidRPr="000C3B45">
        <w:rPr>
          <w:rStyle w:val="xrtlxrs2"/>
          <w:lang w:val="en-US"/>
        </w:rPr>
        <w:t>Ian. R. McNab. Early electric gun research. IEEE Transactions on magnetic, V 35, No 1, Jannuary 1999</w:t>
      </w:r>
      <w:r w:rsidR="00DA047D">
        <w:rPr>
          <w:rStyle w:val="xrtlxrs2"/>
          <w:lang w:val="uk-UA"/>
        </w:rPr>
        <w:t xml:space="preserve"> </w:t>
      </w:r>
      <w:r w:rsidR="00DA047D">
        <w:rPr>
          <w:lang w:val="en-US"/>
        </w:rPr>
        <w:br w:type="page"/>
      </w:r>
    </w:p>
    <w:p w:rsidR="00BE1D44" w:rsidRPr="00004F5D" w:rsidRDefault="00BE1D44" w:rsidP="00BE1D44">
      <w:pPr>
        <w:ind w:firstLine="0"/>
        <w:outlineLvl w:val="0"/>
        <w:rPr>
          <w:rStyle w:val="FontStyle29"/>
          <w:caps/>
          <w:szCs w:val="28"/>
          <w:lang w:val="uk-UA"/>
        </w:rPr>
      </w:pPr>
      <w:r>
        <w:rPr>
          <w:szCs w:val="28"/>
          <w:lang w:val="en-US"/>
        </w:rPr>
        <w:lastRenderedPageBreak/>
        <w:t>UDC</w:t>
      </w:r>
      <w:r w:rsidRPr="00004F5D">
        <w:rPr>
          <w:szCs w:val="28"/>
          <w:lang w:val="uk-UA"/>
        </w:rPr>
        <w:t xml:space="preserve"> 621.396.96</w:t>
      </w:r>
    </w:p>
    <w:p w:rsidR="003503A4" w:rsidRPr="003503A4" w:rsidRDefault="004F4918" w:rsidP="00BE1D44">
      <w:pPr>
        <w:ind w:firstLine="0"/>
        <w:jc w:val="center"/>
        <w:rPr>
          <w:i/>
          <w:szCs w:val="28"/>
          <w:lang w:val="en-US"/>
        </w:rPr>
      </w:pPr>
      <w:r w:rsidRPr="003503A4">
        <w:rPr>
          <w:szCs w:val="28"/>
          <w:lang w:val="en-US"/>
        </w:rPr>
        <w:t>CONTROL METHODS OF POWERFUL LOAD</w:t>
      </w:r>
      <w:r w:rsidRPr="003503A4">
        <w:rPr>
          <w:i/>
          <w:szCs w:val="28"/>
          <w:lang w:val="en-US"/>
        </w:rPr>
        <w:t xml:space="preserve"> </w:t>
      </w:r>
    </w:p>
    <w:p w:rsidR="00BE1D44" w:rsidRDefault="00690A47" w:rsidP="00BE1D44">
      <w:pPr>
        <w:ind w:firstLine="0"/>
        <w:jc w:val="center"/>
        <w:rPr>
          <w:i/>
          <w:iCs/>
          <w:color w:val="000000"/>
          <w:szCs w:val="28"/>
          <w:lang w:val="en-US"/>
        </w:rPr>
      </w:pPr>
      <w:r>
        <w:rPr>
          <w:rStyle w:val="xrtlxrs2"/>
          <w:i/>
          <w:lang w:val="en-US"/>
        </w:rPr>
        <w:t xml:space="preserve">O.V. </w:t>
      </w:r>
      <w:r w:rsidRPr="00BE1D44">
        <w:rPr>
          <w:rStyle w:val="xrtlxrs2"/>
          <w:i/>
          <w:lang w:val="en-US"/>
        </w:rPr>
        <w:t>Odokienko</w:t>
      </w:r>
      <w:r>
        <w:rPr>
          <w:rStyle w:val="xrtlxrs2"/>
          <w:i/>
          <w:lang w:val="en-US"/>
        </w:rPr>
        <w:t>,</w:t>
      </w:r>
      <w:r w:rsidRPr="00BE1D44">
        <w:rPr>
          <w:rStyle w:val="xrtlxrs2"/>
          <w:i/>
          <w:lang w:val="en-US"/>
        </w:rPr>
        <w:t xml:space="preserve"> </w:t>
      </w:r>
      <w:r w:rsidR="006A3099">
        <w:rPr>
          <w:i/>
          <w:color w:val="000000"/>
          <w:szCs w:val="28"/>
          <w:lang w:val="en-US"/>
        </w:rPr>
        <w:t>assistent</w:t>
      </w:r>
      <w:r w:rsidRPr="00BE1D44">
        <w:rPr>
          <w:rStyle w:val="xrtlxrs2"/>
          <w:i/>
          <w:lang w:val="en-US"/>
        </w:rPr>
        <w:t>,</w:t>
      </w:r>
      <w:r w:rsidR="00BE1D44">
        <w:rPr>
          <w:rStyle w:val="xrtlxrs2"/>
          <w:i/>
          <w:lang w:val="en-US"/>
        </w:rPr>
        <w:br/>
      </w:r>
      <w:r w:rsidR="00BE1D44" w:rsidRPr="003503A4">
        <w:rPr>
          <w:rStyle w:val="xrtlxrs2"/>
          <w:lang w:val="en-US"/>
        </w:rPr>
        <w:t xml:space="preserve"> </w:t>
      </w:r>
      <w:r w:rsidR="003503A4" w:rsidRPr="00CB58E0">
        <w:rPr>
          <w:i/>
          <w:lang w:val="en-US"/>
        </w:rPr>
        <w:t>E</w:t>
      </w:r>
      <w:r>
        <w:rPr>
          <w:i/>
          <w:lang w:val="en-US"/>
        </w:rPr>
        <w:t>.</w:t>
      </w:r>
      <w:r w:rsidR="003503A4" w:rsidRPr="00CB58E0">
        <w:rPr>
          <w:i/>
          <w:lang w:val="en-US"/>
        </w:rPr>
        <w:t xml:space="preserve"> Golovinsky</w:t>
      </w:r>
      <w:r>
        <w:rPr>
          <w:i/>
          <w:lang w:val="en-US"/>
        </w:rPr>
        <w:t>,</w:t>
      </w:r>
      <w:r w:rsidR="003503A4" w:rsidRPr="003503A4">
        <w:rPr>
          <w:i/>
          <w:lang w:val="en-US"/>
        </w:rPr>
        <w:t xml:space="preserve"> </w:t>
      </w:r>
      <w:r w:rsidR="00707338" w:rsidRPr="00CB5DA5">
        <w:rPr>
          <w:i/>
          <w:iCs/>
          <w:color w:val="000000"/>
          <w:szCs w:val="28"/>
          <w:lang w:val="en-US"/>
        </w:rPr>
        <w:t>St</w:t>
      </w:r>
      <w:r w:rsidR="00707338">
        <w:rPr>
          <w:i/>
          <w:iCs/>
          <w:color w:val="000000"/>
          <w:szCs w:val="28"/>
          <w:lang w:val="en-US"/>
        </w:rPr>
        <w:t xml:space="preserve">udent </w:t>
      </w:r>
      <w:r w:rsidR="00BE1D44" w:rsidRPr="00CB5DA5">
        <w:rPr>
          <w:i/>
          <w:iCs/>
          <w:color w:val="000000"/>
          <w:szCs w:val="28"/>
          <w:lang w:val="en-US"/>
        </w:rPr>
        <w:t>of dep</w:t>
      </w:r>
      <w:r>
        <w:rPr>
          <w:i/>
          <w:iCs/>
          <w:color w:val="000000"/>
          <w:szCs w:val="28"/>
          <w:lang w:val="en-US"/>
        </w:rPr>
        <w:t xml:space="preserve">. </w:t>
      </w:r>
      <w:r w:rsidR="00BE1D44" w:rsidRPr="00CB5DA5">
        <w:rPr>
          <w:i/>
          <w:iCs/>
          <w:color w:val="000000"/>
          <w:szCs w:val="28"/>
          <w:lang w:val="en-US"/>
        </w:rPr>
        <w:t>50</w:t>
      </w:r>
      <w:r w:rsidR="00BE1D44">
        <w:rPr>
          <w:i/>
          <w:iCs/>
          <w:color w:val="000000"/>
          <w:szCs w:val="28"/>
          <w:lang w:val="en-US"/>
        </w:rPr>
        <w:t>1</w:t>
      </w:r>
    </w:p>
    <w:p w:rsidR="00BE1D44" w:rsidRPr="00CB5DA5" w:rsidRDefault="00BE1D44" w:rsidP="00BE1D44">
      <w:pPr>
        <w:ind w:firstLine="0"/>
        <w:jc w:val="center"/>
        <w:rPr>
          <w:i/>
          <w:color w:val="000000" w:themeColor="text1"/>
          <w:szCs w:val="28"/>
          <w:lang w:val="en-US"/>
        </w:rPr>
      </w:pPr>
      <w:r w:rsidRPr="00CB5DA5">
        <w:rPr>
          <w:i/>
          <w:color w:val="000000" w:themeColor="text1"/>
          <w:szCs w:val="28"/>
          <w:lang w:val="en-US"/>
        </w:rPr>
        <w:t xml:space="preserve">National Aerospace University </w:t>
      </w:r>
      <w:r w:rsidR="00707338" w:rsidRPr="00CB5DA5">
        <w:rPr>
          <w:rStyle w:val="af"/>
          <w:color w:val="000000" w:themeColor="text1"/>
          <w:szCs w:val="28"/>
          <w:lang w:val="en-US"/>
        </w:rPr>
        <w:t xml:space="preserve">named after </w:t>
      </w:r>
      <w:r w:rsidRPr="00CB5DA5">
        <w:rPr>
          <w:i/>
          <w:color w:val="000000" w:themeColor="text1"/>
          <w:szCs w:val="28"/>
          <w:lang w:val="en-US"/>
        </w:rPr>
        <w:t>N.E. Zhukovsky "KhAI"</w:t>
      </w:r>
    </w:p>
    <w:p w:rsidR="00BE1D44" w:rsidRPr="00BE1D44" w:rsidRDefault="00BE1D44" w:rsidP="00BE1D44">
      <w:pPr>
        <w:jc w:val="center"/>
        <w:rPr>
          <w:szCs w:val="28"/>
          <w:lang w:val="en-US"/>
        </w:rPr>
      </w:pPr>
    </w:p>
    <w:p w:rsidR="003503A4" w:rsidRPr="0048025C" w:rsidRDefault="003503A4" w:rsidP="003503A4">
      <w:pPr>
        <w:rPr>
          <w:lang w:val="en-US"/>
        </w:rPr>
      </w:pPr>
      <w:r w:rsidRPr="0048025C">
        <w:rPr>
          <w:lang w:val="en-US"/>
        </w:rPr>
        <w:t>Actively being developed in the field to increase the energy capacity of batteries. Currently, there are over 20 different types of batteries at the same time is not a small number of them are designed to increase capacity without i</w:t>
      </w:r>
      <w:r w:rsidRPr="0048025C">
        <w:rPr>
          <w:lang w:val="en-US"/>
        </w:rPr>
        <w:t>n</w:t>
      </w:r>
      <w:r w:rsidRPr="0048025C">
        <w:rPr>
          <w:lang w:val="en-US"/>
        </w:rPr>
        <w:t>creasing size. The use of these batteries will be more noticeable if in conjunction with them using the effective voltage controller.</w:t>
      </w:r>
    </w:p>
    <w:p w:rsidR="003503A4" w:rsidRPr="0048025C" w:rsidRDefault="003503A4" w:rsidP="003503A4">
      <w:pPr>
        <w:rPr>
          <w:lang w:val="en-US"/>
        </w:rPr>
      </w:pPr>
      <w:r w:rsidRPr="0048025C">
        <w:rPr>
          <w:lang w:val="en-US"/>
        </w:rPr>
        <w:t>Manage given up to the power load can simply adjusting the number of periods / half periods of the line current through the load. You can simply turn on / off the current through the load with a certain aspect ratio, which is esse</w:t>
      </w:r>
      <w:r w:rsidRPr="0048025C">
        <w:rPr>
          <w:lang w:val="en-US"/>
        </w:rPr>
        <w:t>n</w:t>
      </w:r>
      <w:r w:rsidRPr="0048025C">
        <w:rPr>
          <w:lang w:val="en-US"/>
        </w:rPr>
        <w:t>tially the same method as the above. These methods are suitable for adjusting the strongly inertial loads (heating elements, heaters, etc.). To adjust, for example, brightness of incandescent lamps such methods are not suitable because of the significant and tiring for the eyes flicker. Therefore, for the construction of dimmer (brightness control devices) use pulse position control method.</w:t>
      </w:r>
    </w:p>
    <w:p w:rsidR="003503A4" w:rsidRDefault="003503A4" w:rsidP="003503A4">
      <w:pPr>
        <w:rPr>
          <w:lang w:val="en-US"/>
        </w:rPr>
      </w:pPr>
      <w:r w:rsidRPr="0048025C">
        <w:rPr>
          <w:lang w:val="en-US"/>
        </w:rPr>
        <w:t>There are devices in which the load impedance is commensurate with the internal battery resistance. Therefore, the regulator power to meet high requir</w:t>
      </w:r>
      <w:r w:rsidRPr="0048025C">
        <w:rPr>
          <w:lang w:val="en-US"/>
        </w:rPr>
        <w:t>e</w:t>
      </w:r>
      <w:r w:rsidRPr="0048025C">
        <w:rPr>
          <w:lang w:val="en-US"/>
        </w:rPr>
        <w:t xml:space="preserve">ments for implementation, which is necessary to use high-quality components. Thus important element is a transistor that is part of the layout. In this study, two types of load power control is considered: </w:t>
      </w:r>
      <w:r>
        <w:rPr>
          <w:lang w:val="en-US"/>
        </w:rPr>
        <w:t>the amplitude and pulse width. E</w:t>
      </w:r>
      <w:r w:rsidRPr="0048025C">
        <w:rPr>
          <w:lang w:val="en-US"/>
        </w:rPr>
        <w:t>ne</w:t>
      </w:r>
      <w:r w:rsidRPr="0048025C">
        <w:rPr>
          <w:lang w:val="en-US"/>
        </w:rPr>
        <w:t>r</w:t>
      </w:r>
      <w:r w:rsidRPr="0048025C">
        <w:rPr>
          <w:lang w:val="en-US"/>
        </w:rPr>
        <w:t>gy characteristics of effective use of a type of modulation is also calculated</w:t>
      </w:r>
      <w:r>
        <w:rPr>
          <w:lang w:val="en-US"/>
        </w:rPr>
        <w:t>.</w:t>
      </w:r>
    </w:p>
    <w:p w:rsidR="003503A4" w:rsidRDefault="003503A4">
      <w:pPr>
        <w:spacing w:after="160" w:line="259" w:lineRule="auto"/>
        <w:ind w:firstLine="0"/>
        <w:jc w:val="left"/>
        <w:rPr>
          <w:lang w:val="en-US"/>
        </w:rPr>
      </w:pPr>
      <w:r>
        <w:rPr>
          <w:lang w:val="en-US"/>
        </w:rPr>
        <w:br w:type="page"/>
      </w:r>
    </w:p>
    <w:p w:rsidR="003503A4" w:rsidRPr="00004F5D" w:rsidRDefault="003503A4" w:rsidP="003503A4">
      <w:pPr>
        <w:ind w:firstLine="0"/>
        <w:outlineLvl w:val="0"/>
        <w:rPr>
          <w:rStyle w:val="FontStyle29"/>
          <w:caps/>
          <w:szCs w:val="28"/>
          <w:lang w:val="uk-UA"/>
        </w:rPr>
      </w:pPr>
      <w:r>
        <w:rPr>
          <w:szCs w:val="28"/>
          <w:lang w:val="en-US"/>
        </w:rPr>
        <w:lastRenderedPageBreak/>
        <w:t>UDC</w:t>
      </w:r>
      <w:r w:rsidRPr="00004F5D">
        <w:rPr>
          <w:szCs w:val="28"/>
          <w:lang w:val="uk-UA"/>
        </w:rPr>
        <w:t xml:space="preserve"> 621.396.96</w:t>
      </w:r>
    </w:p>
    <w:p w:rsidR="003503A4" w:rsidRPr="003503A4" w:rsidRDefault="004F4918" w:rsidP="003503A4">
      <w:pPr>
        <w:pStyle w:val="aff6"/>
        <w:spacing w:beforeAutospacing="0" w:after="0" w:afterAutospacing="0"/>
        <w:jc w:val="center"/>
        <w:rPr>
          <w:rStyle w:val="xrtlxrs2"/>
          <w:sz w:val="28"/>
          <w:szCs w:val="28"/>
          <w:lang w:val="en-US"/>
        </w:rPr>
      </w:pPr>
      <w:r w:rsidRPr="003503A4">
        <w:rPr>
          <w:rStyle w:val="xrtlxrs2"/>
          <w:sz w:val="28"/>
          <w:szCs w:val="28"/>
          <w:lang w:val="en-US"/>
        </w:rPr>
        <w:t>THE USE OF THE TERAHERTZ FREQUENCY RANGE</w:t>
      </w:r>
    </w:p>
    <w:p w:rsidR="003503A4" w:rsidRDefault="00690A47" w:rsidP="003503A4">
      <w:pPr>
        <w:ind w:firstLine="0"/>
        <w:jc w:val="center"/>
        <w:rPr>
          <w:i/>
          <w:iCs/>
          <w:color w:val="000000"/>
          <w:szCs w:val="28"/>
          <w:lang w:val="en-US"/>
        </w:rPr>
      </w:pPr>
      <w:r>
        <w:rPr>
          <w:rStyle w:val="xrtlxrs2"/>
          <w:i/>
          <w:lang w:val="en-US"/>
        </w:rPr>
        <w:t xml:space="preserve">O.V. </w:t>
      </w:r>
      <w:r w:rsidRPr="00BE1D44">
        <w:rPr>
          <w:rStyle w:val="xrtlxrs2"/>
          <w:i/>
          <w:lang w:val="en-US"/>
        </w:rPr>
        <w:t>Odokienko</w:t>
      </w:r>
      <w:r>
        <w:rPr>
          <w:rStyle w:val="xrtlxrs2"/>
          <w:i/>
          <w:lang w:val="en-US"/>
        </w:rPr>
        <w:t>,</w:t>
      </w:r>
      <w:r w:rsidRPr="00BE1D44">
        <w:rPr>
          <w:rStyle w:val="xrtlxrs2"/>
          <w:i/>
          <w:lang w:val="en-US"/>
        </w:rPr>
        <w:t xml:space="preserve"> </w:t>
      </w:r>
      <w:r w:rsidR="006A3099">
        <w:rPr>
          <w:i/>
          <w:color w:val="000000"/>
          <w:szCs w:val="28"/>
          <w:lang w:val="en-US"/>
        </w:rPr>
        <w:t>assistent</w:t>
      </w:r>
      <w:r w:rsidRPr="00BE1D44">
        <w:rPr>
          <w:rStyle w:val="xrtlxrs2"/>
          <w:i/>
          <w:lang w:val="en-US"/>
        </w:rPr>
        <w:t>,</w:t>
      </w:r>
      <w:r w:rsidR="003503A4">
        <w:rPr>
          <w:rStyle w:val="xrtlxrs2"/>
          <w:i/>
          <w:lang w:val="en-US"/>
        </w:rPr>
        <w:br/>
      </w:r>
      <w:r w:rsidRPr="00CB58E0">
        <w:rPr>
          <w:i/>
          <w:lang w:val="en-US"/>
        </w:rPr>
        <w:t>Y</w:t>
      </w:r>
      <w:r>
        <w:rPr>
          <w:i/>
          <w:lang w:val="en-US"/>
        </w:rPr>
        <w:t>.</w:t>
      </w:r>
      <w:r w:rsidR="003503A4" w:rsidRPr="003503A4">
        <w:rPr>
          <w:rStyle w:val="xrtlxrs2"/>
          <w:lang w:val="en-US"/>
        </w:rPr>
        <w:t xml:space="preserve"> </w:t>
      </w:r>
      <w:r w:rsidR="00CB58E0" w:rsidRPr="00CB58E0">
        <w:rPr>
          <w:i/>
          <w:lang w:val="en-US"/>
        </w:rPr>
        <w:t>Burak</w:t>
      </w:r>
      <w:r>
        <w:rPr>
          <w:i/>
          <w:lang w:val="en-US"/>
        </w:rPr>
        <w:t>,</w:t>
      </w:r>
      <w:r w:rsidR="00CB58E0" w:rsidRPr="00CB58E0">
        <w:rPr>
          <w:i/>
          <w:lang w:val="en-US"/>
        </w:rPr>
        <w:t xml:space="preserve"> </w:t>
      </w:r>
      <w:r w:rsidR="00707338" w:rsidRPr="00CB5DA5">
        <w:rPr>
          <w:i/>
          <w:iCs/>
          <w:color w:val="000000"/>
          <w:szCs w:val="28"/>
          <w:lang w:val="en-US"/>
        </w:rPr>
        <w:t>St</w:t>
      </w:r>
      <w:r w:rsidR="00707338">
        <w:rPr>
          <w:i/>
          <w:iCs/>
          <w:color w:val="000000"/>
          <w:szCs w:val="28"/>
          <w:lang w:val="en-US"/>
        </w:rPr>
        <w:t xml:space="preserve">udent </w:t>
      </w:r>
      <w:r w:rsidR="003503A4" w:rsidRPr="00CB5DA5">
        <w:rPr>
          <w:i/>
          <w:iCs/>
          <w:color w:val="000000"/>
          <w:szCs w:val="28"/>
          <w:lang w:val="en-US"/>
        </w:rPr>
        <w:t>of dep</w:t>
      </w:r>
      <w:r>
        <w:rPr>
          <w:i/>
          <w:iCs/>
          <w:color w:val="000000"/>
          <w:szCs w:val="28"/>
          <w:lang w:val="en-US"/>
        </w:rPr>
        <w:t>.</w:t>
      </w:r>
      <w:r w:rsidR="003503A4" w:rsidRPr="00CB5DA5">
        <w:rPr>
          <w:i/>
          <w:iCs/>
          <w:color w:val="000000"/>
          <w:szCs w:val="28"/>
          <w:lang w:val="en-US"/>
        </w:rPr>
        <w:t>50</w:t>
      </w:r>
      <w:r w:rsidR="003503A4">
        <w:rPr>
          <w:i/>
          <w:iCs/>
          <w:color w:val="000000"/>
          <w:szCs w:val="28"/>
          <w:lang w:val="en-US"/>
        </w:rPr>
        <w:t>1</w:t>
      </w:r>
    </w:p>
    <w:p w:rsidR="003503A4" w:rsidRPr="00CB5DA5" w:rsidRDefault="003503A4" w:rsidP="003503A4">
      <w:pPr>
        <w:ind w:firstLine="0"/>
        <w:jc w:val="center"/>
        <w:rPr>
          <w:i/>
          <w:color w:val="000000" w:themeColor="text1"/>
          <w:szCs w:val="28"/>
          <w:lang w:val="en-US"/>
        </w:rPr>
      </w:pPr>
      <w:r w:rsidRPr="00CB5DA5">
        <w:rPr>
          <w:i/>
          <w:color w:val="000000" w:themeColor="text1"/>
          <w:szCs w:val="28"/>
          <w:lang w:val="en-US"/>
        </w:rPr>
        <w:t xml:space="preserve">National Aerospace University </w:t>
      </w:r>
      <w:r w:rsidR="00707338" w:rsidRPr="00CB5DA5">
        <w:rPr>
          <w:rStyle w:val="af"/>
          <w:color w:val="000000" w:themeColor="text1"/>
          <w:szCs w:val="28"/>
          <w:lang w:val="en-US"/>
        </w:rPr>
        <w:t xml:space="preserve">named after </w:t>
      </w:r>
      <w:r w:rsidRPr="00CB5DA5">
        <w:rPr>
          <w:i/>
          <w:color w:val="000000" w:themeColor="text1"/>
          <w:szCs w:val="28"/>
          <w:lang w:val="en-US"/>
        </w:rPr>
        <w:t>N.E. Zhukovsky "KhAI"</w:t>
      </w:r>
    </w:p>
    <w:p w:rsidR="003503A4" w:rsidRPr="00BE1D44" w:rsidRDefault="003503A4" w:rsidP="003503A4">
      <w:pPr>
        <w:jc w:val="center"/>
        <w:rPr>
          <w:szCs w:val="28"/>
          <w:lang w:val="en-US"/>
        </w:rPr>
      </w:pPr>
    </w:p>
    <w:p w:rsidR="003503A4" w:rsidRPr="00915A60" w:rsidRDefault="003503A4" w:rsidP="003503A4">
      <w:pPr>
        <w:pStyle w:val="aff6"/>
        <w:spacing w:beforeAutospacing="0" w:after="0" w:afterAutospacing="0"/>
        <w:ind w:firstLine="720"/>
        <w:jc w:val="both"/>
        <w:rPr>
          <w:color w:val="000000"/>
          <w:sz w:val="28"/>
          <w:szCs w:val="28"/>
          <w:lang w:val="en-US"/>
        </w:rPr>
      </w:pPr>
      <w:r w:rsidRPr="00915A60">
        <w:rPr>
          <w:color w:val="000000"/>
          <w:sz w:val="28"/>
          <w:szCs w:val="28"/>
          <w:lang w:val="en-US"/>
        </w:rPr>
        <w:t>In recent years, the attention of scientists and engineers, many of the leading laboratories in the world attracts so-called terahertz (THz) electromagnetic radiation.</w:t>
      </w:r>
    </w:p>
    <w:p w:rsidR="003503A4" w:rsidRPr="00915A60" w:rsidRDefault="003503A4" w:rsidP="003503A4">
      <w:pPr>
        <w:pStyle w:val="aff6"/>
        <w:spacing w:beforeAutospacing="0" w:after="0" w:afterAutospacing="0"/>
        <w:ind w:firstLine="720"/>
        <w:jc w:val="both"/>
        <w:rPr>
          <w:color w:val="000000"/>
          <w:sz w:val="28"/>
          <w:szCs w:val="28"/>
          <w:lang w:val="en-US"/>
        </w:rPr>
      </w:pPr>
      <w:r w:rsidRPr="00915A60">
        <w:rPr>
          <w:color w:val="000000"/>
          <w:sz w:val="28"/>
          <w:szCs w:val="28"/>
          <w:lang w:val="en-US"/>
        </w:rPr>
        <w:t>Terahertz radiation is called electromagnetic waves whose frequency lies between 100 gigahertz (1 GHz = 10</w:t>
      </w:r>
      <w:r w:rsidRPr="00915A60">
        <w:rPr>
          <w:color w:val="000000"/>
          <w:sz w:val="28"/>
          <w:szCs w:val="28"/>
          <w:vertAlign w:val="superscript"/>
          <w:lang w:val="en-US"/>
        </w:rPr>
        <w:t>9</w:t>
      </w:r>
      <w:r w:rsidRPr="00915A60">
        <w:rPr>
          <w:color w:val="000000"/>
          <w:sz w:val="28"/>
          <w:szCs w:val="28"/>
          <w:lang w:val="en-US"/>
        </w:rPr>
        <w:t xml:space="preserve"> Hz) and 30 terahertz (1 THz = 10</w:t>
      </w:r>
      <w:r w:rsidRPr="00915A60">
        <w:rPr>
          <w:color w:val="000000"/>
          <w:sz w:val="28"/>
          <w:szCs w:val="28"/>
          <w:vertAlign w:val="superscript"/>
          <w:lang w:val="en-US"/>
        </w:rPr>
        <w:t>12</w:t>
      </w:r>
      <w:r w:rsidRPr="00915A60">
        <w:rPr>
          <w:color w:val="000000"/>
          <w:sz w:val="28"/>
          <w:szCs w:val="28"/>
          <w:lang w:val="en-US"/>
        </w:rPr>
        <w:t xml:space="preserve"> Hz). The length of the emission wavelength ranges (0.001-0.3) cm, i.e. between the far infrared and submillimeter (&lt;1 mm) radiation. It is often called T-T-beams or light.</w:t>
      </w:r>
    </w:p>
    <w:p w:rsidR="003503A4" w:rsidRPr="00915A60" w:rsidRDefault="003503A4" w:rsidP="003503A4">
      <w:pPr>
        <w:pStyle w:val="aff6"/>
        <w:spacing w:beforeAutospacing="0" w:after="0" w:afterAutospacing="0"/>
        <w:ind w:firstLine="720"/>
        <w:jc w:val="both"/>
        <w:rPr>
          <w:color w:val="000000"/>
          <w:sz w:val="28"/>
          <w:szCs w:val="28"/>
          <w:lang w:val="en-US"/>
        </w:rPr>
      </w:pPr>
      <w:r w:rsidRPr="00915A60">
        <w:rPr>
          <w:color w:val="000000"/>
          <w:sz w:val="28"/>
          <w:szCs w:val="28"/>
          <w:lang w:val="en-US"/>
        </w:rPr>
        <w:t>Like the waves of infrared and microwave range, T-beams have the ability to penetrate into various non-conductive materials. They are able to go through paper, clothing, cardboard, wood, masonry, plastic and ceramics. They also penetrate clouds and fog, but can not penetrate deep into the metal and water.</w:t>
      </w:r>
    </w:p>
    <w:p w:rsidR="003503A4" w:rsidRPr="00915A60" w:rsidRDefault="003503A4" w:rsidP="003503A4">
      <w:pPr>
        <w:pStyle w:val="aff6"/>
        <w:spacing w:beforeAutospacing="0" w:after="0" w:afterAutospacing="0"/>
        <w:ind w:firstLine="720"/>
        <w:jc w:val="both"/>
        <w:rPr>
          <w:color w:val="000000"/>
          <w:sz w:val="28"/>
          <w:szCs w:val="28"/>
          <w:lang w:val="en-US"/>
        </w:rPr>
      </w:pPr>
      <w:r w:rsidRPr="00915A60">
        <w:rPr>
          <w:color w:val="000000"/>
          <w:sz w:val="28"/>
          <w:szCs w:val="28"/>
          <w:lang w:val="en-US"/>
        </w:rPr>
        <w:t>The Earth's atmosphere strongly absorbs THz radiation. This fact until recently noticeably restrained him interest and funding for basic research in this area. Terahertz radiation has been used primarily by chemists and astronomers for spectroscopy of simple molecules. In recent years, there have been revolutionary developments here. It was created powerful sources of coherent terahertz radiation-sensitive sensors, multifunction devices and materials.</w:t>
      </w:r>
    </w:p>
    <w:p w:rsidR="003503A4" w:rsidRPr="00915A60" w:rsidRDefault="003503A4" w:rsidP="003503A4">
      <w:pPr>
        <w:pStyle w:val="aff6"/>
        <w:spacing w:beforeAutospacing="0" w:after="0" w:afterAutospacing="0"/>
        <w:ind w:firstLine="720"/>
        <w:jc w:val="both"/>
        <w:rPr>
          <w:color w:val="000000"/>
          <w:sz w:val="28"/>
          <w:szCs w:val="28"/>
          <w:lang w:val="en-US"/>
        </w:rPr>
      </w:pPr>
      <w:r w:rsidRPr="00915A60">
        <w:rPr>
          <w:color w:val="000000"/>
          <w:sz w:val="28"/>
          <w:szCs w:val="28"/>
          <w:lang w:val="en-US"/>
        </w:rPr>
        <w:t>Terahertz radiation does not ionize the substance, so does not damage the DNA molecule as it makes the X-ray radiation. Some frequencies of terahertz can penetrate biological tissue to a distance of several centimeters and bounce back. T-beams capable of detecting differences in water content and density of the tissue. Terahertz vision can detect cancer using epitemialny safer and less aggressive and painful diagnostic systems. Some frequencies of terahertz waves can be used in dentistry for dental volumetric image, safer and more accurate than conventional X-ray analysis.</w:t>
      </w:r>
    </w:p>
    <w:p w:rsidR="003503A4" w:rsidRDefault="003503A4" w:rsidP="003503A4">
      <w:pPr>
        <w:pStyle w:val="aff6"/>
        <w:spacing w:beforeAutospacing="0" w:after="0" w:afterAutospacing="0"/>
        <w:ind w:firstLine="720"/>
        <w:jc w:val="both"/>
        <w:rPr>
          <w:color w:val="000000"/>
          <w:sz w:val="28"/>
          <w:szCs w:val="28"/>
          <w:lang w:val="en-US"/>
        </w:rPr>
      </w:pPr>
      <w:r>
        <w:rPr>
          <w:color w:val="000000"/>
          <w:sz w:val="28"/>
          <w:szCs w:val="28"/>
          <w:lang w:val="en-US"/>
        </w:rPr>
        <w:t>Spectroscopy</w:t>
      </w:r>
      <w:r w:rsidRPr="00915A60">
        <w:rPr>
          <w:color w:val="000000"/>
          <w:sz w:val="28"/>
          <w:szCs w:val="28"/>
          <w:lang w:val="en-US"/>
        </w:rPr>
        <w:t xml:space="preserve"> in the terahertz range can provide new information in chemistry and biology. There is potential for the use of terahertz radiation and high-altitude satellite communication (satellite - satellite, aircraft - satellite). Many applications offer production systems for quality control and process monitoring.</w:t>
      </w:r>
    </w:p>
    <w:p w:rsidR="003503A4" w:rsidRDefault="003503A4" w:rsidP="003503A4">
      <w:pPr>
        <w:pStyle w:val="aff6"/>
        <w:spacing w:beforeAutospacing="0" w:after="0" w:afterAutospacing="0"/>
        <w:ind w:firstLine="720"/>
        <w:jc w:val="both"/>
        <w:rPr>
          <w:color w:val="000000"/>
          <w:sz w:val="28"/>
          <w:szCs w:val="28"/>
          <w:lang w:val="en-US"/>
        </w:rPr>
      </w:pPr>
    </w:p>
    <w:p w:rsidR="003503A4" w:rsidRDefault="003503A4" w:rsidP="003503A4">
      <w:pPr>
        <w:ind w:firstLine="0"/>
        <w:rPr>
          <w:lang w:val="en-US"/>
        </w:rPr>
      </w:pPr>
    </w:p>
    <w:p w:rsidR="00851C95" w:rsidRDefault="00851C95">
      <w:pPr>
        <w:spacing w:after="160" w:line="259" w:lineRule="auto"/>
        <w:ind w:firstLine="0"/>
        <w:jc w:val="left"/>
        <w:rPr>
          <w:spacing w:val="-7"/>
          <w:lang w:val="en-US"/>
        </w:rPr>
      </w:pPr>
      <w:r>
        <w:rPr>
          <w:spacing w:val="-7"/>
          <w:lang w:val="en-US"/>
        </w:rPr>
        <w:br w:type="page"/>
      </w:r>
    </w:p>
    <w:p w:rsidR="00851C95" w:rsidRDefault="00851C95" w:rsidP="00851C95">
      <w:pPr>
        <w:ind w:firstLine="0"/>
        <w:rPr>
          <w:szCs w:val="28"/>
        </w:rPr>
      </w:pPr>
      <w:r>
        <w:rPr>
          <w:szCs w:val="28"/>
        </w:rPr>
        <w:lastRenderedPageBreak/>
        <w:t>УДК 004.932.72</w:t>
      </w:r>
    </w:p>
    <w:p w:rsidR="00851C95" w:rsidRDefault="00851C95" w:rsidP="00851C95">
      <w:pPr>
        <w:ind w:firstLine="0"/>
        <w:jc w:val="center"/>
        <w:rPr>
          <w:szCs w:val="28"/>
        </w:rPr>
      </w:pPr>
      <w:r>
        <w:rPr>
          <w:szCs w:val="28"/>
        </w:rPr>
        <w:t>ВЫДЕЛЕНИЕ ОБЪЕКТОВ ЗАДАННОГО РАЗМЕРА В ВИДЕОПОТОКЕ</w:t>
      </w:r>
    </w:p>
    <w:p w:rsidR="00851C95" w:rsidRPr="00690A47" w:rsidRDefault="00851C95" w:rsidP="00851C95">
      <w:pPr>
        <w:ind w:firstLine="0"/>
        <w:jc w:val="center"/>
        <w:rPr>
          <w:i/>
          <w:iCs/>
          <w:szCs w:val="28"/>
        </w:rPr>
      </w:pPr>
      <w:r>
        <w:rPr>
          <w:i/>
          <w:iCs/>
          <w:szCs w:val="28"/>
        </w:rPr>
        <w:t>А.</w:t>
      </w:r>
      <w:r w:rsidRPr="00851C95">
        <w:rPr>
          <w:i/>
          <w:iCs/>
          <w:szCs w:val="28"/>
        </w:rPr>
        <w:t xml:space="preserve"> </w:t>
      </w:r>
      <w:r>
        <w:rPr>
          <w:i/>
          <w:iCs/>
          <w:szCs w:val="28"/>
        </w:rPr>
        <w:t xml:space="preserve">Г. Андреева*, </w:t>
      </w:r>
      <w:r w:rsidR="00011F25">
        <w:rPr>
          <w:i/>
          <w:iCs/>
          <w:szCs w:val="28"/>
        </w:rPr>
        <w:t>студент</w:t>
      </w:r>
      <w:r>
        <w:rPr>
          <w:i/>
          <w:iCs/>
          <w:szCs w:val="28"/>
        </w:rPr>
        <w:t xml:space="preserve"> </w:t>
      </w:r>
      <w:r w:rsidR="00690A47" w:rsidRPr="00690A47">
        <w:rPr>
          <w:i/>
          <w:iCs/>
          <w:szCs w:val="28"/>
        </w:rPr>
        <w:t>каф.502</w:t>
      </w:r>
    </w:p>
    <w:p w:rsidR="00851C95" w:rsidRDefault="00851C95" w:rsidP="00851C95">
      <w:pPr>
        <w:ind w:firstLine="0"/>
        <w:jc w:val="center"/>
        <w:rPr>
          <w:i/>
          <w:iCs/>
          <w:szCs w:val="28"/>
        </w:rPr>
      </w:pPr>
      <w:r>
        <w:rPr>
          <w:i/>
          <w:iCs/>
          <w:szCs w:val="28"/>
        </w:rPr>
        <w:t>Национальный аэрокосмический университет им. Н.Е. Жуковского «ХАИ»</w:t>
      </w:r>
    </w:p>
    <w:p w:rsidR="00851C95" w:rsidRDefault="00851C95" w:rsidP="00851C95">
      <w:pPr>
        <w:rPr>
          <w:szCs w:val="28"/>
          <w:lang w:val="uk-UA"/>
        </w:rPr>
      </w:pPr>
    </w:p>
    <w:p w:rsidR="00851C95" w:rsidRDefault="00851C95" w:rsidP="00851C95">
      <w:pPr>
        <w:rPr>
          <w:szCs w:val="28"/>
        </w:rPr>
      </w:pPr>
      <w:r>
        <w:rPr>
          <w:szCs w:val="28"/>
        </w:rPr>
        <w:t>Одним из перспективных направлений развития авиационной техн</w:t>
      </w:r>
      <w:r>
        <w:rPr>
          <w:szCs w:val="28"/>
        </w:rPr>
        <w:t>и</w:t>
      </w:r>
      <w:r>
        <w:rPr>
          <w:szCs w:val="28"/>
        </w:rPr>
        <w:t>ки является создание беспилотных летательных аппаратов (БпЛА), кот</w:t>
      </w:r>
      <w:r>
        <w:rPr>
          <w:szCs w:val="28"/>
        </w:rPr>
        <w:t>о</w:t>
      </w:r>
      <w:r>
        <w:rPr>
          <w:szCs w:val="28"/>
        </w:rPr>
        <w:t>рые находят широкое применение в различных областях народного хозя</w:t>
      </w:r>
      <w:r>
        <w:rPr>
          <w:szCs w:val="28"/>
        </w:rPr>
        <w:t>й</w:t>
      </w:r>
      <w:r>
        <w:rPr>
          <w:szCs w:val="28"/>
        </w:rPr>
        <w:t>ства. Их применяют при экологическом мониторинге окружающей среды, контроле технического состояния промышленных объектов (линий эле</w:t>
      </w:r>
      <w:r>
        <w:rPr>
          <w:szCs w:val="28"/>
        </w:rPr>
        <w:t>к</w:t>
      </w:r>
      <w:r>
        <w:rPr>
          <w:szCs w:val="28"/>
        </w:rPr>
        <w:t xml:space="preserve">тропередач, трубопроводов и т.д.). При этом в качестве полезной нагрузки, как правило, используется видеокамера или фотоаппарат. </w:t>
      </w:r>
    </w:p>
    <w:p w:rsidR="00851C95" w:rsidRDefault="00851C95" w:rsidP="00851C95">
      <w:pPr>
        <w:rPr>
          <w:szCs w:val="28"/>
        </w:rPr>
      </w:pPr>
      <w:r>
        <w:rPr>
          <w:szCs w:val="28"/>
        </w:rPr>
        <w:t>Современной тенденцией развития БпЛА является их интеллектуал</w:t>
      </w:r>
      <w:r>
        <w:rPr>
          <w:szCs w:val="28"/>
        </w:rPr>
        <w:t>и</w:t>
      </w:r>
      <w:r>
        <w:rPr>
          <w:szCs w:val="28"/>
        </w:rPr>
        <w:t>зация, т.е. способность самостоятельно (без участия человека-оператора) выполнять поставленные задачи. Одной из актуальных функций при этом становится распознавание объектов, наблюдаемых бортовой видеокамерой, в реальном времени. Для распознавания объектов видеонаблюдения нео</w:t>
      </w:r>
      <w:r>
        <w:rPr>
          <w:szCs w:val="28"/>
        </w:rPr>
        <w:t>б</w:t>
      </w:r>
      <w:r>
        <w:rPr>
          <w:szCs w:val="28"/>
        </w:rPr>
        <w:t>ходимо решить задачу выделения объектов на изображении по заданному критерию: цвету, форме, размеру и т.д. Успешное распознавание возможно лишь при использовании комплекса критериев. По цветовым характер</w:t>
      </w:r>
      <w:r>
        <w:rPr>
          <w:szCs w:val="28"/>
        </w:rPr>
        <w:t>и</w:t>
      </w:r>
      <w:r>
        <w:rPr>
          <w:szCs w:val="28"/>
        </w:rPr>
        <w:t>стикам выделяют заданные объекты на фоне местности, по градиенту цв</w:t>
      </w:r>
      <w:r>
        <w:rPr>
          <w:szCs w:val="28"/>
        </w:rPr>
        <w:t>е</w:t>
      </w:r>
      <w:r>
        <w:rPr>
          <w:szCs w:val="28"/>
        </w:rPr>
        <w:t>та – их контур, по контуру строят модель объекта для распознавания. О</w:t>
      </w:r>
      <w:r>
        <w:rPr>
          <w:szCs w:val="28"/>
        </w:rPr>
        <w:t>д</w:t>
      </w:r>
      <w:r>
        <w:rPr>
          <w:szCs w:val="28"/>
        </w:rPr>
        <w:t>нако при такой обработке на изображении, как правило, выделяется мн</w:t>
      </w:r>
      <w:r>
        <w:rPr>
          <w:szCs w:val="28"/>
        </w:rPr>
        <w:t>о</w:t>
      </w:r>
      <w:r>
        <w:rPr>
          <w:szCs w:val="28"/>
        </w:rPr>
        <w:t>жество деталей, мешающих распознаванию основного объекта.</w:t>
      </w:r>
    </w:p>
    <w:p w:rsidR="00851C95" w:rsidRDefault="00851C95" w:rsidP="00851C95">
      <w:pPr>
        <w:rPr>
          <w:szCs w:val="28"/>
        </w:rPr>
      </w:pPr>
      <w:r>
        <w:rPr>
          <w:szCs w:val="28"/>
        </w:rPr>
        <w:t>Целью данной работы являлась разработка алгоритма, позволяющего в реальном масштабе времени выделять объекты заданного размера, что позволит снизить вычислительную нагрузку на программные модули око</w:t>
      </w:r>
      <w:r>
        <w:rPr>
          <w:szCs w:val="28"/>
        </w:rPr>
        <w:t>н</w:t>
      </w:r>
      <w:r>
        <w:rPr>
          <w:szCs w:val="28"/>
        </w:rPr>
        <w:t>туривания и распознавания. Для решения поставленной задачи предлагае</w:t>
      </w:r>
      <w:r>
        <w:rPr>
          <w:szCs w:val="28"/>
        </w:rPr>
        <w:t>т</w:t>
      </w:r>
      <w:r>
        <w:rPr>
          <w:szCs w:val="28"/>
        </w:rPr>
        <w:t>ся использовать метод пространственной (двумерной) полосовой фильтр</w:t>
      </w:r>
      <w:r>
        <w:rPr>
          <w:szCs w:val="28"/>
        </w:rPr>
        <w:t>а</w:t>
      </w:r>
      <w:r>
        <w:rPr>
          <w:szCs w:val="28"/>
        </w:rPr>
        <w:t>ции одновременно в трех цветовых каналах, поступающих с видеокамеры. Для заданного размера объекта может быть определена полоса пропуск</w:t>
      </w:r>
      <w:r>
        <w:rPr>
          <w:szCs w:val="28"/>
        </w:rPr>
        <w:t>а</w:t>
      </w:r>
      <w:r>
        <w:rPr>
          <w:szCs w:val="28"/>
        </w:rPr>
        <w:t>ния полосового фильтра в области пространственных частот. По заданной полосе формируется комплексная передаточная характеристика фильтра, по которой синтезируется алгоритм рекурсивной пространственной филь</w:t>
      </w:r>
      <w:r>
        <w:rPr>
          <w:szCs w:val="28"/>
        </w:rPr>
        <w:t>т</w:t>
      </w:r>
      <w:r>
        <w:rPr>
          <w:szCs w:val="28"/>
        </w:rPr>
        <w:t>рации изображения. Предлагаемый рекурсивный фильтр является векто</w:t>
      </w:r>
      <w:r>
        <w:rPr>
          <w:szCs w:val="28"/>
        </w:rPr>
        <w:t>р</w:t>
      </w:r>
      <w:r>
        <w:rPr>
          <w:szCs w:val="28"/>
        </w:rPr>
        <w:t>ным с тремя входами (каналы RGB) и одним выходом. Выходной сигнал фильтра тем больше, чем ближе размеры объекта к заданному.</w:t>
      </w:r>
    </w:p>
    <w:p w:rsidR="00851C95" w:rsidRDefault="00851C95" w:rsidP="00851C95">
      <w:pPr>
        <w:rPr>
          <w:szCs w:val="28"/>
        </w:rPr>
      </w:pPr>
      <w:r>
        <w:rPr>
          <w:szCs w:val="28"/>
        </w:rPr>
        <w:t>В докладе представлены результаты пространственной фильтрации реального объекта в потоке видеоданных и сравнения вычислительной э</w:t>
      </w:r>
      <w:r>
        <w:rPr>
          <w:szCs w:val="28"/>
        </w:rPr>
        <w:t>ф</w:t>
      </w:r>
      <w:r>
        <w:rPr>
          <w:szCs w:val="28"/>
        </w:rPr>
        <w:t>фективности предлагаемого алгоритма с методами быстрого двумерного преобразования Фурье и корреляционного анализа.</w:t>
      </w:r>
    </w:p>
    <w:p w:rsidR="00851C95" w:rsidRDefault="00851C95" w:rsidP="00851C95">
      <w:pPr>
        <w:rPr>
          <w:szCs w:val="28"/>
        </w:rPr>
      </w:pPr>
    </w:p>
    <w:p w:rsidR="00851C95" w:rsidRPr="00DA047D" w:rsidRDefault="00851C95" w:rsidP="00611475">
      <w:pPr>
        <w:widowControl w:val="0"/>
        <w:ind w:firstLine="0"/>
        <w:rPr>
          <w:rStyle w:val="af1"/>
          <w:lang w:val="uk-UA"/>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Pr="00E20E81">
        <w:rPr>
          <w:i/>
          <w:iCs/>
          <w:szCs w:val="28"/>
        </w:rPr>
        <w:t xml:space="preserve"> </w:t>
      </w:r>
      <w:r w:rsidR="00DA047D">
        <w:rPr>
          <w:rStyle w:val="af1"/>
        </w:rPr>
        <w:t>А.</w:t>
      </w:r>
      <w:r>
        <w:rPr>
          <w:rStyle w:val="af1"/>
        </w:rPr>
        <w:t>В. Попов</w:t>
      </w:r>
      <w:r w:rsidR="00DA047D">
        <w:rPr>
          <w:rStyle w:val="af1"/>
          <w:lang w:val="uk-UA"/>
        </w:rPr>
        <w:t>.</w:t>
      </w:r>
    </w:p>
    <w:p w:rsidR="00851C95" w:rsidRPr="00966EC5" w:rsidRDefault="00851C95" w:rsidP="002615B6">
      <w:pPr>
        <w:ind w:firstLine="0"/>
        <w:rPr>
          <w:szCs w:val="28"/>
        </w:rPr>
      </w:pPr>
      <w:r>
        <w:rPr>
          <w:szCs w:val="28"/>
        </w:rPr>
        <w:lastRenderedPageBreak/>
        <w:t xml:space="preserve">УДК </w:t>
      </w:r>
      <w:r w:rsidRPr="00851C95">
        <w:rPr>
          <w:szCs w:val="28"/>
        </w:rPr>
        <w:t>004</w:t>
      </w:r>
      <w:r w:rsidRPr="00CC2322">
        <w:rPr>
          <w:szCs w:val="28"/>
        </w:rPr>
        <w:t>.</w:t>
      </w:r>
      <w:r w:rsidRPr="00851C95">
        <w:rPr>
          <w:szCs w:val="28"/>
        </w:rPr>
        <w:t>932.72</w:t>
      </w:r>
    </w:p>
    <w:p w:rsidR="00851C95" w:rsidRPr="00966EC5" w:rsidRDefault="00851C95" w:rsidP="002615B6">
      <w:pPr>
        <w:ind w:firstLine="0"/>
        <w:jc w:val="center"/>
        <w:rPr>
          <w:caps/>
          <w:szCs w:val="28"/>
        </w:rPr>
      </w:pPr>
      <w:r>
        <w:rPr>
          <w:caps/>
          <w:szCs w:val="28"/>
        </w:rPr>
        <w:t>метод представления формы объектов</w:t>
      </w:r>
      <w:r>
        <w:rPr>
          <w:caps/>
          <w:szCs w:val="28"/>
        </w:rPr>
        <w:br/>
        <w:t>в процедурах автоматического распознавания образов</w:t>
      </w:r>
    </w:p>
    <w:p w:rsidR="00851C95" w:rsidRPr="00966EC5" w:rsidRDefault="00851C95" w:rsidP="002615B6">
      <w:pPr>
        <w:keepNext/>
        <w:ind w:firstLine="0"/>
        <w:jc w:val="center"/>
        <w:outlineLvl w:val="0"/>
        <w:rPr>
          <w:i/>
          <w:iCs/>
          <w:szCs w:val="28"/>
        </w:rPr>
      </w:pPr>
      <w:r>
        <w:rPr>
          <w:i/>
          <w:iCs/>
          <w:szCs w:val="28"/>
        </w:rPr>
        <w:t>И</w:t>
      </w:r>
      <w:r w:rsidRPr="00966EC5">
        <w:rPr>
          <w:i/>
          <w:iCs/>
          <w:szCs w:val="28"/>
        </w:rPr>
        <w:t xml:space="preserve">. </w:t>
      </w:r>
      <w:r>
        <w:rPr>
          <w:i/>
          <w:iCs/>
          <w:szCs w:val="28"/>
        </w:rPr>
        <w:t>К</w:t>
      </w:r>
      <w:r w:rsidRPr="00966EC5">
        <w:rPr>
          <w:i/>
          <w:iCs/>
          <w:szCs w:val="28"/>
        </w:rPr>
        <w:t xml:space="preserve">. </w:t>
      </w:r>
      <w:r>
        <w:rPr>
          <w:i/>
          <w:iCs/>
          <w:szCs w:val="28"/>
        </w:rPr>
        <w:t>Васильева</w:t>
      </w:r>
      <w:r w:rsidRPr="00966EC5">
        <w:rPr>
          <w:i/>
          <w:iCs/>
          <w:szCs w:val="28"/>
        </w:rPr>
        <w:t>, к.т.н., доцент</w:t>
      </w:r>
    </w:p>
    <w:p w:rsidR="00851C95" w:rsidRPr="00966EC5" w:rsidRDefault="00851C95" w:rsidP="002615B6">
      <w:pPr>
        <w:keepNext/>
        <w:ind w:firstLine="0"/>
        <w:jc w:val="center"/>
        <w:outlineLvl w:val="0"/>
        <w:rPr>
          <w:i/>
          <w:iCs/>
          <w:szCs w:val="28"/>
        </w:rPr>
      </w:pPr>
      <w:r w:rsidRPr="00966EC5">
        <w:rPr>
          <w:i/>
          <w:iCs/>
          <w:szCs w:val="28"/>
        </w:rPr>
        <w:t>Национальный аэрокосмический университет им. Н.</w:t>
      </w:r>
      <w:r w:rsidRPr="00966EC5">
        <w:rPr>
          <w:i/>
          <w:iCs/>
          <w:szCs w:val="28"/>
          <w:lang w:val="en-US"/>
        </w:rPr>
        <w:t> </w:t>
      </w:r>
      <w:r w:rsidRPr="00966EC5">
        <w:rPr>
          <w:i/>
          <w:iCs/>
          <w:szCs w:val="28"/>
        </w:rPr>
        <w:t>Е.</w:t>
      </w:r>
      <w:r w:rsidRPr="00966EC5">
        <w:rPr>
          <w:i/>
          <w:iCs/>
          <w:szCs w:val="28"/>
          <w:lang w:val="en-US"/>
        </w:rPr>
        <w:t> </w:t>
      </w:r>
      <w:r w:rsidRPr="00966EC5">
        <w:rPr>
          <w:i/>
          <w:iCs/>
          <w:szCs w:val="28"/>
        </w:rPr>
        <w:t>Жуковского «ХАИ»</w:t>
      </w:r>
    </w:p>
    <w:p w:rsidR="00690A47" w:rsidRDefault="00690A47" w:rsidP="00851C95">
      <w:pPr>
        <w:rPr>
          <w:szCs w:val="28"/>
        </w:rPr>
      </w:pPr>
    </w:p>
    <w:p w:rsidR="00851C95" w:rsidRPr="00690A47" w:rsidRDefault="00851C95" w:rsidP="00851C95">
      <w:pPr>
        <w:rPr>
          <w:bCs/>
          <w:spacing w:val="-6"/>
          <w:szCs w:val="28"/>
        </w:rPr>
      </w:pPr>
      <w:r w:rsidRPr="00690A47">
        <w:rPr>
          <w:spacing w:val="-6"/>
          <w:szCs w:val="28"/>
        </w:rPr>
        <w:t xml:space="preserve">Выбор признаков объектов распознавания и выбор способа описания признаков во многом определяют эффективность анализа и интерпретации изображений в системах искусственного интеллекта. В прикладных задачах, связанных с распознаванием образов и с реконструкцией изображений из фрагментов, одним из наиболее информативных признаков анализируемого объекта является его форма и изменение цвета вдоль границы; в этом случае </w:t>
      </w:r>
      <w:r w:rsidRPr="00690A47">
        <w:rPr>
          <w:bCs/>
          <w:spacing w:val="-6"/>
          <w:szCs w:val="28"/>
        </w:rPr>
        <w:t>представления зрительных образов используют описание границ областей, с</w:t>
      </w:r>
      <w:r w:rsidRPr="00690A47">
        <w:rPr>
          <w:bCs/>
          <w:spacing w:val="-6"/>
          <w:szCs w:val="28"/>
        </w:rPr>
        <w:t>о</w:t>
      </w:r>
      <w:r w:rsidRPr="00690A47">
        <w:rPr>
          <w:bCs/>
          <w:spacing w:val="-6"/>
          <w:szCs w:val="28"/>
        </w:rPr>
        <w:t>ответствующих изображениям объектов. Такой подход позволяет исключить из рассмотрения внутренние точки изображения и тем самым значительно с</w:t>
      </w:r>
      <w:r w:rsidRPr="00690A47">
        <w:rPr>
          <w:bCs/>
          <w:spacing w:val="-6"/>
          <w:szCs w:val="28"/>
        </w:rPr>
        <w:t>о</w:t>
      </w:r>
      <w:r w:rsidRPr="00690A47">
        <w:rPr>
          <w:bCs/>
          <w:spacing w:val="-6"/>
          <w:szCs w:val="28"/>
        </w:rPr>
        <w:t xml:space="preserve">кратить объем хранимой и обрабатываемой информации, что часто позволяет обеспечить работу системы принятия решений в режиме реального времени. При этом </w:t>
      </w:r>
      <w:r w:rsidRPr="00690A47">
        <w:rPr>
          <w:spacing w:val="-6"/>
          <w:szCs w:val="28"/>
        </w:rPr>
        <w:t>вероятность распознавания пространственных объектов по их обра</w:t>
      </w:r>
      <w:r w:rsidRPr="00690A47">
        <w:rPr>
          <w:spacing w:val="-6"/>
          <w:szCs w:val="28"/>
        </w:rPr>
        <w:t>з</w:t>
      </w:r>
      <w:r w:rsidRPr="00690A47">
        <w:rPr>
          <w:spacing w:val="-6"/>
          <w:szCs w:val="28"/>
        </w:rPr>
        <w:t>ам в значительной мере зависит от сохранения подобия контуров изображения и оригинала с учетом различных шумов и искажений, возникающих при фо</w:t>
      </w:r>
      <w:r w:rsidRPr="00690A47">
        <w:rPr>
          <w:spacing w:val="-6"/>
          <w:szCs w:val="28"/>
        </w:rPr>
        <w:t>р</w:t>
      </w:r>
      <w:r w:rsidRPr="00690A47">
        <w:rPr>
          <w:spacing w:val="-6"/>
          <w:szCs w:val="28"/>
        </w:rPr>
        <w:t>мировании и обработке цифровых изображений. Для выделения контуров и</w:t>
      </w:r>
      <w:r w:rsidRPr="00690A47">
        <w:rPr>
          <w:spacing w:val="-6"/>
          <w:szCs w:val="28"/>
        </w:rPr>
        <w:t>с</w:t>
      </w:r>
      <w:r w:rsidRPr="00690A47">
        <w:rPr>
          <w:spacing w:val="-6"/>
          <w:szCs w:val="28"/>
        </w:rPr>
        <w:t>пользуют дифференциальные фильтры, статистические методы выделения границ, методы математической морфологии, методы, использующие вейвлет-преобразования и методы, основанные на иерархической кластеризации из</w:t>
      </w:r>
      <w:r w:rsidRPr="00690A47">
        <w:rPr>
          <w:spacing w:val="-6"/>
          <w:szCs w:val="28"/>
        </w:rPr>
        <w:t>о</w:t>
      </w:r>
      <w:r w:rsidRPr="00690A47">
        <w:rPr>
          <w:spacing w:val="-6"/>
          <w:szCs w:val="28"/>
        </w:rPr>
        <w:t xml:space="preserve">бражений. </w:t>
      </w:r>
      <w:r w:rsidRPr="00690A47">
        <w:rPr>
          <w:bCs/>
          <w:spacing w:val="-6"/>
          <w:szCs w:val="28"/>
        </w:rPr>
        <w:t>Наиболее общими подходами к представлению границ объекта я</w:t>
      </w:r>
      <w:r w:rsidRPr="00690A47">
        <w:rPr>
          <w:bCs/>
          <w:spacing w:val="-6"/>
          <w:szCs w:val="28"/>
        </w:rPr>
        <w:t>в</w:t>
      </w:r>
      <w:r w:rsidRPr="00690A47">
        <w:rPr>
          <w:bCs/>
          <w:spacing w:val="-6"/>
          <w:szCs w:val="28"/>
        </w:rPr>
        <w:t>ляются аппроксимация кривых, прослеживание контуров и связывание точек перепадов яркости. Основная задача при этом состоит в формировании по двумерной форме объекта описание его границы с помощью некоторой одн</w:t>
      </w:r>
      <w:r w:rsidRPr="00690A47">
        <w:rPr>
          <w:bCs/>
          <w:spacing w:val="-6"/>
          <w:szCs w:val="28"/>
        </w:rPr>
        <w:t>о</w:t>
      </w:r>
      <w:r w:rsidRPr="00690A47">
        <w:rPr>
          <w:bCs/>
          <w:spacing w:val="-6"/>
          <w:szCs w:val="28"/>
        </w:rPr>
        <w:t xml:space="preserve">мерной функции </w:t>
      </w:r>
      <w:r w:rsidRPr="00690A47">
        <w:rPr>
          <w:bCs/>
          <w:spacing w:val="-6"/>
          <w:szCs w:val="28"/>
          <w:lang w:val="en-US"/>
        </w:rPr>
        <w:t>g</w:t>
      </w:r>
      <w:r w:rsidRPr="00690A47">
        <w:rPr>
          <w:bCs/>
          <w:spacing w:val="-6"/>
          <w:szCs w:val="28"/>
        </w:rPr>
        <w:t>(</w:t>
      </w:r>
      <w:r w:rsidRPr="00690A47">
        <w:rPr>
          <w:bCs/>
          <w:spacing w:val="-6"/>
          <w:szCs w:val="28"/>
          <w:lang w:val="en-US"/>
        </w:rPr>
        <w:t>x</w:t>
      </w:r>
      <w:r w:rsidRPr="00690A47">
        <w:rPr>
          <w:bCs/>
          <w:spacing w:val="-6"/>
          <w:szCs w:val="28"/>
        </w:rPr>
        <w:t>). В большом количестве приложений для описания гр</w:t>
      </w:r>
      <w:r w:rsidRPr="00690A47">
        <w:rPr>
          <w:bCs/>
          <w:spacing w:val="-6"/>
          <w:szCs w:val="28"/>
        </w:rPr>
        <w:t>а</w:t>
      </w:r>
      <w:r w:rsidRPr="00690A47">
        <w:rPr>
          <w:bCs/>
          <w:spacing w:val="-6"/>
          <w:szCs w:val="28"/>
        </w:rPr>
        <w:t>ниц применяют ряды Фурье, сплайны, кривые Безье, регрессионные и граф</w:t>
      </w:r>
      <w:r w:rsidRPr="00690A47">
        <w:rPr>
          <w:bCs/>
          <w:spacing w:val="-6"/>
          <w:szCs w:val="28"/>
        </w:rPr>
        <w:t>о</w:t>
      </w:r>
      <w:r w:rsidRPr="00690A47">
        <w:rPr>
          <w:bCs/>
          <w:spacing w:val="-6"/>
          <w:szCs w:val="28"/>
        </w:rPr>
        <w:t>вые модели, цепные коды и др.</w:t>
      </w:r>
    </w:p>
    <w:p w:rsidR="00851C95" w:rsidRPr="00690A47" w:rsidRDefault="00851C95" w:rsidP="007714E7">
      <w:pPr>
        <w:pStyle w:val="afa"/>
        <w:spacing w:after="0"/>
        <w:ind w:left="0" w:firstLine="709"/>
        <w:jc w:val="both"/>
        <w:rPr>
          <w:spacing w:val="-6"/>
          <w:sz w:val="28"/>
          <w:szCs w:val="28"/>
        </w:rPr>
      </w:pPr>
      <w:r w:rsidRPr="00690A47">
        <w:rPr>
          <w:spacing w:val="-6"/>
          <w:sz w:val="28"/>
          <w:szCs w:val="28"/>
        </w:rPr>
        <w:t>В данной работе для выделения контура объекта А предлагается дву</w:t>
      </w:r>
      <w:r w:rsidRPr="00690A47">
        <w:rPr>
          <w:spacing w:val="-6"/>
          <w:sz w:val="28"/>
          <w:szCs w:val="28"/>
        </w:rPr>
        <w:t>х</w:t>
      </w:r>
      <w:r w:rsidRPr="00690A47">
        <w:rPr>
          <w:spacing w:val="-6"/>
          <w:sz w:val="28"/>
          <w:szCs w:val="28"/>
        </w:rPr>
        <w:t>этапный подход, использующий результаты вероятностной фильтрации и</w:t>
      </w:r>
      <w:r w:rsidRPr="00690A47">
        <w:rPr>
          <w:spacing w:val="-6"/>
          <w:sz w:val="28"/>
          <w:szCs w:val="28"/>
        </w:rPr>
        <w:t>с</w:t>
      </w:r>
      <w:r w:rsidRPr="00690A47">
        <w:rPr>
          <w:spacing w:val="-6"/>
          <w:sz w:val="28"/>
          <w:szCs w:val="28"/>
        </w:rPr>
        <w:t xml:space="preserve">ходного изображения по цветовому признаку </w:t>
      </w:r>
      <w:r w:rsidRPr="00690A47">
        <w:rPr>
          <w:spacing w:val="-6"/>
          <w:position w:val="-10"/>
          <w:sz w:val="28"/>
          <w:szCs w:val="28"/>
        </w:rPr>
        <w:object w:dxaOrig="1440" w:dyaOrig="360">
          <v:shape id="_x0000_i1188" type="#_x0000_t75" style="width:1in;height:18.4pt" o:ole="">
            <v:imagedata r:id="rId326" o:title=""/>
          </v:shape>
          <o:OLEObject Type="Embed" ProgID="Equation.3" ShapeID="_x0000_i1188" DrawAspect="Content" ObjectID="_1537016625" r:id="rId327"/>
        </w:object>
      </w:r>
      <w:r w:rsidRPr="00690A47">
        <w:rPr>
          <w:spacing w:val="-6"/>
          <w:sz w:val="28"/>
          <w:szCs w:val="28"/>
        </w:rPr>
        <w:t>:</w:t>
      </w:r>
    </w:p>
    <w:p w:rsidR="00851C95" w:rsidRPr="00690A47" w:rsidRDefault="00851C95" w:rsidP="007714E7">
      <w:pPr>
        <w:jc w:val="center"/>
        <w:rPr>
          <w:spacing w:val="-6"/>
          <w:szCs w:val="28"/>
        </w:rPr>
      </w:pPr>
      <w:r w:rsidRPr="00690A47">
        <w:rPr>
          <w:spacing w:val="-6"/>
          <w:position w:val="-12"/>
          <w:szCs w:val="28"/>
        </w:rPr>
        <w:object w:dxaOrig="5800" w:dyaOrig="460">
          <v:shape id="_x0000_i1189" type="#_x0000_t75" style="width:289.65pt;height:22.6pt" o:ole="" fillcolor="window">
            <v:imagedata r:id="rId328" o:title=""/>
          </v:shape>
          <o:OLEObject Type="Embed" ProgID="Equation.3" ShapeID="_x0000_i1189" DrawAspect="Content" ObjectID="_1537016626" r:id="rId329"/>
        </w:object>
      </w:r>
      <w:r w:rsidRPr="00690A47">
        <w:rPr>
          <w:spacing w:val="-6"/>
          <w:szCs w:val="28"/>
        </w:rPr>
        <w:t>,</w:t>
      </w:r>
    </w:p>
    <w:p w:rsidR="007714E7" w:rsidRDefault="00851C95" w:rsidP="007714E7">
      <w:pPr>
        <w:pStyle w:val="afa"/>
        <w:spacing w:after="0"/>
        <w:ind w:left="0"/>
        <w:jc w:val="both"/>
        <w:rPr>
          <w:spacing w:val="-6"/>
          <w:sz w:val="28"/>
          <w:szCs w:val="28"/>
        </w:rPr>
      </w:pPr>
      <w:r w:rsidRPr="00690A47">
        <w:rPr>
          <w:spacing w:val="-6"/>
          <w:sz w:val="28"/>
          <w:szCs w:val="28"/>
        </w:rPr>
        <w:t xml:space="preserve">где </w:t>
      </w:r>
      <w:r w:rsidRPr="00690A47">
        <w:rPr>
          <w:spacing w:val="-6"/>
          <w:position w:val="-12"/>
          <w:sz w:val="28"/>
          <w:szCs w:val="28"/>
        </w:rPr>
        <w:object w:dxaOrig="440" w:dyaOrig="380">
          <v:shape id="_x0000_i1190" type="#_x0000_t75" style="width:20.95pt;height:18.4pt" o:ole="">
            <v:imagedata r:id="rId330" o:title=""/>
          </v:shape>
          <o:OLEObject Type="Embed" ProgID="Equation.3" ShapeID="_x0000_i1190" DrawAspect="Content" ObjectID="_1537016627" r:id="rId331"/>
        </w:object>
      </w:r>
      <w:r w:rsidRPr="00690A47">
        <w:rPr>
          <w:spacing w:val="-6"/>
          <w:sz w:val="28"/>
          <w:szCs w:val="28"/>
        </w:rPr>
        <w:t xml:space="preserve"> – статистические оценки среднего значения; </w:t>
      </w:r>
      <w:r w:rsidRPr="00690A47">
        <w:rPr>
          <w:spacing w:val="-6"/>
          <w:position w:val="-12"/>
          <w:sz w:val="28"/>
          <w:szCs w:val="28"/>
        </w:rPr>
        <w:object w:dxaOrig="460" w:dyaOrig="380">
          <v:shape id="_x0000_i1191" type="#_x0000_t75" style="width:22.6pt;height:19.25pt" o:ole="">
            <v:imagedata r:id="rId332" o:title=""/>
          </v:shape>
          <o:OLEObject Type="Embed" ProgID="Equation.3" ShapeID="_x0000_i1191" DrawAspect="Content" ObjectID="_1537016628" r:id="rId333"/>
        </w:object>
      </w:r>
      <w:r w:rsidRPr="00690A47">
        <w:rPr>
          <w:spacing w:val="-6"/>
          <w:sz w:val="28"/>
          <w:szCs w:val="28"/>
        </w:rPr>
        <w:t xml:space="preserve"> – выборочная корр</w:t>
      </w:r>
      <w:r w:rsidRPr="00690A47">
        <w:rPr>
          <w:spacing w:val="-6"/>
          <w:sz w:val="28"/>
          <w:szCs w:val="28"/>
        </w:rPr>
        <w:t>е</w:t>
      </w:r>
      <w:r w:rsidRPr="00690A47">
        <w:rPr>
          <w:spacing w:val="-6"/>
          <w:sz w:val="28"/>
          <w:szCs w:val="28"/>
        </w:rPr>
        <w:t xml:space="preserve">ляционная матрица. </w:t>
      </w:r>
    </w:p>
    <w:p w:rsidR="00851C95" w:rsidRPr="00690A47" w:rsidRDefault="00851C95" w:rsidP="007714E7">
      <w:pPr>
        <w:pStyle w:val="afa"/>
        <w:spacing w:after="0"/>
        <w:ind w:left="0" w:firstLine="709"/>
        <w:jc w:val="both"/>
        <w:rPr>
          <w:spacing w:val="-6"/>
          <w:sz w:val="28"/>
          <w:szCs w:val="28"/>
        </w:rPr>
      </w:pPr>
      <w:r w:rsidRPr="00690A47">
        <w:rPr>
          <w:spacing w:val="-6"/>
          <w:sz w:val="28"/>
          <w:szCs w:val="28"/>
        </w:rPr>
        <w:t>Результат применения фильтра представлен на рис. 1, а; градациями я</w:t>
      </w:r>
      <w:r w:rsidRPr="00690A47">
        <w:rPr>
          <w:spacing w:val="-6"/>
          <w:sz w:val="28"/>
          <w:szCs w:val="28"/>
        </w:rPr>
        <w:t>р</w:t>
      </w:r>
      <w:r w:rsidRPr="00690A47">
        <w:rPr>
          <w:spacing w:val="-6"/>
          <w:sz w:val="28"/>
          <w:szCs w:val="28"/>
        </w:rPr>
        <w:t>кости показана «степень подобия» пикселей изображения объекту А. На пе</w:t>
      </w:r>
      <w:r w:rsidRPr="00690A47">
        <w:rPr>
          <w:spacing w:val="-6"/>
          <w:sz w:val="28"/>
          <w:szCs w:val="28"/>
        </w:rPr>
        <w:t>р</w:t>
      </w:r>
      <w:r w:rsidRPr="00690A47">
        <w:rPr>
          <w:spacing w:val="-6"/>
          <w:sz w:val="28"/>
          <w:szCs w:val="28"/>
        </w:rPr>
        <w:t>вом этапе детектирования контурных точек получают бинарную маску «об</w:t>
      </w:r>
      <w:r w:rsidRPr="00690A47">
        <w:rPr>
          <w:spacing w:val="-6"/>
          <w:sz w:val="28"/>
          <w:szCs w:val="28"/>
        </w:rPr>
        <w:t>ъ</w:t>
      </w:r>
      <w:r w:rsidRPr="00690A47">
        <w:rPr>
          <w:spacing w:val="-6"/>
          <w:sz w:val="28"/>
          <w:szCs w:val="28"/>
        </w:rPr>
        <w:t xml:space="preserve">ект» - «фон» (рис. 1, б). На втором этапе осуществляется </w:t>
      </w:r>
      <w:r w:rsidRPr="00690A47">
        <w:rPr>
          <w:bCs/>
          <w:spacing w:val="-6"/>
          <w:sz w:val="28"/>
          <w:szCs w:val="28"/>
        </w:rPr>
        <w:t>двойная пороговая фильтрация</w:t>
      </w:r>
      <w:r w:rsidRPr="00690A47">
        <w:rPr>
          <w:spacing w:val="-6"/>
          <w:sz w:val="28"/>
          <w:szCs w:val="28"/>
        </w:rPr>
        <w:t xml:space="preserve"> изображения (рис. 1, в).</w:t>
      </w:r>
    </w:p>
    <w:tbl>
      <w:tblPr>
        <w:tblW w:w="0" w:type="auto"/>
        <w:jc w:val="center"/>
        <w:tblCellMar>
          <w:left w:w="0" w:type="dxa"/>
          <w:right w:w="0" w:type="dxa"/>
        </w:tblCellMar>
        <w:tblLook w:val="01E0"/>
      </w:tblPr>
      <w:tblGrid>
        <w:gridCol w:w="3017"/>
        <w:gridCol w:w="3026"/>
        <w:gridCol w:w="3027"/>
      </w:tblGrid>
      <w:tr w:rsidR="00851C95" w:rsidRPr="00690A47" w:rsidTr="00D33073">
        <w:trPr>
          <w:jc w:val="center"/>
        </w:trPr>
        <w:tc>
          <w:tcPr>
            <w:tcW w:w="3017" w:type="dxa"/>
            <w:shd w:val="clear" w:color="auto" w:fill="auto"/>
            <w:vAlign w:val="center"/>
          </w:tcPr>
          <w:p w:rsidR="00851C95" w:rsidRPr="00690A47" w:rsidRDefault="00851C95" w:rsidP="007714E7">
            <w:pPr>
              <w:ind w:hanging="7"/>
              <w:jc w:val="center"/>
              <w:rPr>
                <w:spacing w:val="-6"/>
                <w:szCs w:val="28"/>
              </w:rPr>
            </w:pPr>
            <w:r w:rsidRPr="00690A47">
              <w:rPr>
                <w:noProof/>
                <w:spacing w:val="-6"/>
              </w:rPr>
              <w:lastRenderedPageBreak/>
              <w:drawing>
                <wp:inline distT="0" distB="0" distL="0" distR="0">
                  <wp:extent cx="1786255" cy="850900"/>
                  <wp:effectExtent l="19050" t="19050" r="23495" b="2540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34" cstate="print"/>
                          <a:srcRect l="2100" t="25197" r="2100" b="29396"/>
                          <a:stretch>
                            <a:fillRect/>
                          </a:stretch>
                        </pic:blipFill>
                        <pic:spPr bwMode="auto">
                          <a:xfrm>
                            <a:off x="0" y="0"/>
                            <a:ext cx="1786255" cy="850900"/>
                          </a:xfrm>
                          <a:prstGeom prst="rect">
                            <a:avLst/>
                          </a:prstGeom>
                          <a:noFill/>
                          <a:ln w="6350" cmpd="sng">
                            <a:solidFill>
                              <a:srgbClr val="000000"/>
                            </a:solidFill>
                            <a:miter lim="800000"/>
                            <a:headEnd/>
                            <a:tailEnd/>
                          </a:ln>
                          <a:effectLst/>
                        </pic:spPr>
                      </pic:pic>
                    </a:graphicData>
                  </a:graphic>
                </wp:inline>
              </w:drawing>
            </w:r>
          </w:p>
        </w:tc>
        <w:tc>
          <w:tcPr>
            <w:tcW w:w="3026" w:type="dxa"/>
            <w:shd w:val="clear" w:color="auto" w:fill="auto"/>
            <w:vAlign w:val="center"/>
          </w:tcPr>
          <w:p w:rsidR="00851C95" w:rsidRPr="00690A47" w:rsidRDefault="00851C95" w:rsidP="007714E7">
            <w:pPr>
              <w:ind w:firstLine="0"/>
              <w:jc w:val="center"/>
              <w:rPr>
                <w:spacing w:val="-6"/>
                <w:szCs w:val="28"/>
              </w:rPr>
            </w:pPr>
            <w:r w:rsidRPr="00690A47">
              <w:rPr>
                <w:noProof/>
                <w:spacing w:val="-6"/>
              </w:rPr>
              <w:drawing>
                <wp:inline distT="0" distB="0" distL="0" distR="0">
                  <wp:extent cx="1807845" cy="850900"/>
                  <wp:effectExtent l="19050" t="19050" r="20955" b="2540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35" cstate="print"/>
                          <a:srcRect l="2100" t="25197" r="2100" b="29396"/>
                          <a:stretch>
                            <a:fillRect/>
                          </a:stretch>
                        </pic:blipFill>
                        <pic:spPr bwMode="auto">
                          <a:xfrm>
                            <a:off x="0" y="0"/>
                            <a:ext cx="1807845" cy="850900"/>
                          </a:xfrm>
                          <a:prstGeom prst="rect">
                            <a:avLst/>
                          </a:prstGeom>
                          <a:noFill/>
                          <a:ln w="6350" cmpd="sng">
                            <a:solidFill>
                              <a:srgbClr val="000000"/>
                            </a:solidFill>
                            <a:miter lim="800000"/>
                            <a:headEnd/>
                            <a:tailEnd/>
                          </a:ln>
                          <a:effectLst/>
                        </pic:spPr>
                      </pic:pic>
                    </a:graphicData>
                  </a:graphic>
                </wp:inline>
              </w:drawing>
            </w:r>
          </w:p>
        </w:tc>
        <w:tc>
          <w:tcPr>
            <w:tcW w:w="3027" w:type="dxa"/>
            <w:shd w:val="clear" w:color="auto" w:fill="auto"/>
            <w:vAlign w:val="center"/>
          </w:tcPr>
          <w:p w:rsidR="00851C95" w:rsidRPr="00690A47" w:rsidRDefault="00851C95" w:rsidP="007714E7">
            <w:pPr>
              <w:ind w:firstLine="0"/>
              <w:jc w:val="center"/>
              <w:rPr>
                <w:spacing w:val="-6"/>
                <w:szCs w:val="28"/>
              </w:rPr>
            </w:pPr>
            <w:r w:rsidRPr="00690A47">
              <w:rPr>
                <w:noProof/>
                <w:spacing w:val="-6"/>
              </w:rPr>
              <w:drawing>
                <wp:inline distT="0" distB="0" distL="0" distR="0">
                  <wp:extent cx="1807845" cy="850900"/>
                  <wp:effectExtent l="19050" t="19050" r="20955" b="2540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36" cstate="print"/>
                          <a:srcRect l="2100" t="25197" r="2100" b="29396"/>
                          <a:stretch>
                            <a:fillRect/>
                          </a:stretch>
                        </pic:blipFill>
                        <pic:spPr bwMode="auto">
                          <a:xfrm>
                            <a:off x="0" y="0"/>
                            <a:ext cx="1807845" cy="850900"/>
                          </a:xfrm>
                          <a:prstGeom prst="rect">
                            <a:avLst/>
                          </a:prstGeom>
                          <a:noFill/>
                          <a:ln w="6350" cmpd="sng">
                            <a:solidFill>
                              <a:srgbClr val="000000"/>
                            </a:solidFill>
                            <a:miter lim="800000"/>
                            <a:headEnd/>
                            <a:tailEnd/>
                          </a:ln>
                          <a:effectLst/>
                        </pic:spPr>
                      </pic:pic>
                    </a:graphicData>
                  </a:graphic>
                </wp:inline>
              </w:drawing>
            </w:r>
          </w:p>
        </w:tc>
      </w:tr>
      <w:tr w:rsidR="00851C95" w:rsidRPr="00690A47" w:rsidTr="00D33073">
        <w:trPr>
          <w:jc w:val="center"/>
        </w:trPr>
        <w:tc>
          <w:tcPr>
            <w:tcW w:w="3017" w:type="dxa"/>
            <w:shd w:val="clear" w:color="auto" w:fill="auto"/>
            <w:vAlign w:val="center"/>
          </w:tcPr>
          <w:p w:rsidR="00851C95" w:rsidRPr="00690A47" w:rsidRDefault="00851C95" w:rsidP="00D33073">
            <w:pPr>
              <w:jc w:val="center"/>
              <w:rPr>
                <w:spacing w:val="-6"/>
                <w:szCs w:val="28"/>
              </w:rPr>
            </w:pPr>
            <w:r w:rsidRPr="00690A47">
              <w:rPr>
                <w:spacing w:val="-6"/>
                <w:szCs w:val="28"/>
              </w:rPr>
              <w:t>а</w:t>
            </w:r>
          </w:p>
        </w:tc>
        <w:tc>
          <w:tcPr>
            <w:tcW w:w="3026" w:type="dxa"/>
            <w:shd w:val="clear" w:color="auto" w:fill="auto"/>
            <w:vAlign w:val="center"/>
          </w:tcPr>
          <w:p w:rsidR="00851C95" w:rsidRPr="00690A47" w:rsidRDefault="00851C95" w:rsidP="00D33073">
            <w:pPr>
              <w:jc w:val="center"/>
              <w:rPr>
                <w:spacing w:val="-6"/>
                <w:szCs w:val="28"/>
              </w:rPr>
            </w:pPr>
            <w:r w:rsidRPr="00690A47">
              <w:rPr>
                <w:spacing w:val="-6"/>
                <w:szCs w:val="28"/>
              </w:rPr>
              <w:t>б</w:t>
            </w:r>
          </w:p>
        </w:tc>
        <w:tc>
          <w:tcPr>
            <w:tcW w:w="3027" w:type="dxa"/>
            <w:shd w:val="clear" w:color="auto" w:fill="auto"/>
            <w:vAlign w:val="center"/>
          </w:tcPr>
          <w:p w:rsidR="00851C95" w:rsidRPr="00690A47" w:rsidRDefault="00851C95" w:rsidP="00D33073">
            <w:pPr>
              <w:jc w:val="center"/>
              <w:rPr>
                <w:spacing w:val="-6"/>
                <w:szCs w:val="28"/>
              </w:rPr>
            </w:pPr>
            <w:r w:rsidRPr="00690A47">
              <w:rPr>
                <w:spacing w:val="-6"/>
                <w:szCs w:val="28"/>
              </w:rPr>
              <w:t>в</w:t>
            </w:r>
          </w:p>
        </w:tc>
      </w:tr>
    </w:tbl>
    <w:p w:rsidR="00851C95" w:rsidRPr="00690A47" w:rsidRDefault="00851C95" w:rsidP="00851C95">
      <w:pPr>
        <w:jc w:val="center"/>
        <w:rPr>
          <w:spacing w:val="-6"/>
          <w:szCs w:val="28"/>
        </w:rPr>
      </w:pPr>
      <w:r w:rsidRPr="00690A47">
        <w:rPr>
          <w:spacing w:val="-6"/>
          <w:szCs w:val="28"/>
        </w:rPr>
        <w:t xml:space="preserve">Рис. 1. Результаты сегментации (а), бинарное изображение (б) </w:t>
      </w:r>
      <w:r w:rsidRPr="00690A47">
        <w:rPr>
          <w:spacing w:val="-6"/>
          <w:szCs w:val="28"/>
        </w:rPr>
        <w:br/>
        <w:t>и контурные точки объекта (в)</w:t>
      </w:r>
    </w:p>
    <w:p w:rsidR="00851C95" w:rsidRPr="00690A47" w:rsidRDefault="00851C95" w:rsidP="007714E7">
      <w:pPr>
        <w:ind w:firstLine="0"/>
        <w:rPr>
          <w:spacing w:val="-6"/>
          <w:szCs w:val="28"/>
        </w:rPr>
      </w:pPr>
      <w:r w:rsidRPr="00690A47">
        <w:rPr>
          <w:spacing w:val="-6"/>
          <w:szCs w:val="28"/>
        </w:rPr>
        <w:t>Полученное множество пикселей отображает контур недостаточно точно по причине шумов, разрывов контуров из-за неоднородности освещения, измен</w:t>
      </w:r>
      <w:r w:rsidRPr="00690A47">
        <w:rPr>
          <w:spacing w:val="-6"/>
          <w:szCs w:val="28"/>
        </w:rPr>
        <w:t>е</w:t>
      </w:r>
      <w:r w:rsidRPr="00690A47">
        <w:rPr>
          <w:spacing w:val="-6"/>
          <w:szCs w:val="28"/>
        </w:rPr>
        <w:t xml:space="preserve">ния цветовых характеристик и т. п. Поэтому следующий шаг – формирование множества точек внешней границы объекта (т.е. отбрасывание внутренних контуров, рис. 2, а) и связывания полученных точек (т.е. описания границы, рис. 2, б). Графики разверток цифровой границы по осям </w:t>
      </w:r>
      <w:r w:rsidRPr="00690A47">
        <w:rPr>
          <w:spacing w:val="-6"/>
          <w:szCs w:val="28"/>
          <w:lang w:val="en-US"/>
        </w:rPr>
        <w:t>X</w:t>
      </w:r>
      <w:r w:rsidRPr="00690A47">
        <w:rPr>
          <w:spacing w:val="-6"/>
          <w:szCs w:val="28"/>
        </w:rPr>
        <w:t xml:space="preserve">, </w:t>
      </w:r>
      <w:r w:rsidRPr="00690A47">
        <w:rPr>
          <w:spacing w:val="-6"/>
          <w:szCs w:val="28"/>
          <w:lang w:val="en-US"/>
        </w:rPr>
        <w:t>Y</w:t>
      </w:r>
      <w:r w:rsidRPr="00690A47">
        <w:rPr>
          <w:spacing w:val="-6"/>
          <w:szCs w:val="28"/>
        </w:rPr>
        <w:t xml:space="preserve"> показаны на рис. 2, в, г. </w:t>
      </w:r>
    </w:p>
    <w:tbl>
      <w:tblPr>
        <w:tblW w:w="0" w:type="auto"/>
        <w:jc w:val="center"/>
        <w:tblCellMar>
          <w:left w:w="0" w:type="dxa"/>
          <w:right w:w="0" w:type="dxa"/>
        </w:tblCellMar>
        <w:tblLook w:val="01E0"/>
      </w:tblPr>
      <w:tblGrid>
        <w:gridCol w:w="4534"/>
        <w:gridCol w:w="4536"/>
      </w:tblGrid>
      <w:tr w:rsidR="00851C95" w:rsidRPr="00690A47" w:rsidTr="00D33073">
        <w:trPr>
          <w:jc w:val="center"/>
        </w:trPr>
        <w:tc>
          <w:tcPr>
            <w:tcW w:w="4534" w:type="dxa"/>
            <w:shd w:val="clear" w:color="auto" w:fill="auto"/>
            <w:vAlign w:val="center"/>
          </w:tcPr>
          <w:p w:rsidR="00851C95" w:rsidRPr="00690A47" w:rsidRDefault="002D125C" w:rsidP="007714E7">
            <w:pPr>
              <w:ind w:firstLine="0"/>
              <w:jc w:val="center"/>
              <w:rPr>
                <w:spacing w:val="-6"/>
                <w:szCs w:val="28"/>
              </w:rPr>
            </w:pPr>
            <w:r w:rsidRPr="002D125C">
              <w:rPr>
                <w:spacing w:val="-6"/>
                <w:lang w:val="en-US"/>
              </w:rPr>
            </w:r>
            <w:r w:rsidRPr="002D125C">
              <w:rPr>
                <w:spacing w:val="-6"/>
                <w:lang w:val="en-US"/>
              </w:rPr>
              <w:pict>
                <v:group id="_x0000_s26299" editas="canvas" style="width:150.85pt;height:66.05pt;mso-position-horizontal-relative:char;mso-position-vertical-relative:line" coordorigin="5475,3531" coordsize="3017,1321">
                  <o:lock v:ext="edit" aspectratio="t"/>
                  <v:shape id="_x0000_s26300" type="#_x0000_t75" style="position:absolute;left:5475;top:3531;width:3017;height:1321" o:preferrelative="f">
                    <v:fill o:detectmouseclick="t"/>
                    <v:path o:extrusionok="t" o:connecttype="none"/>
                    <o:lock v:ext="edit" text="t"/>
                  </v:shape>
                  <v:group id="_x0000_s26301" style="position:absolute;left:5506;top:3565;width:2956;height:1252;rotation:-180;flip:x" coordorigin="5506,3565" coordsize="2956,1252">
                    <v:group id="_x0000_s26302" style="position:absolute;left:5506;top:3565;width:2944;height:1252" coordorigin="5506,3565" coordsize="2944,1252">
                      <v:line id="_x0000_s26303" style="position:absolute" from="6311,3565" to="6312,3662" strokeweight=".6pt"/>
                      <v:line id="_x0000_s26304" style="position:absolute" from="6311,4721" to="6312,4817" strokeweight=".6pt"/>
                      <v:line id="_x0000_s26305" style="position:absolute" from="7332,3565" to="7333,3662" strokeweight=".6pt"/>
                      <v:line id="_x0000_s26306" style="position:absolute" from="7332,4721" to="7333,4817" strokeweight=".6pt"/>
                      <v:line id="_x0000_s26307" style="position:absolute" from="8342,3565" to="8343,3662" strokeweight=".6pt"/>
                      <v:line id="_x0000_s26308" style="position:absolute" from="8342,4721" to="8343,4817" strokeweight=".6pt"/>
                      <v:line id="_x0000_s26309" style="position:absolute" from="5506,3975" to="5602,3976" strokeweight=".6pt"/>
                      <v:line id="_x0000_s26310" style="position:absolute" from="8354,3975" to="8450,3976" strokeweight=".6pt"/>
                      <v:rect id="_x0000_s26311" style="position:absolute;left:5506;top:3565;width:2944;height:1252" filled="f" strokeweight=".6pt"/>
                      <v:line id="_x0000_s26312" style="position:absolute;flip:y" from="7128,3565" to="7129,4817" strokecolor="#333" strokeweight=".5pt">
                        <v:stroke dashstyle="dash"/>
                      </v:line>
                      <v:line id="_x0000_s26313" style="position:absolute" from="5506,4191" to="8450,4192" strokecolor="#333" strokeweight=".5pt">
                        <v:stroke dashstyle="dash"/>
                      </v:line>
                      <v:oval id="_x0000_s26314" style="position:absolute;left:5542;top:3794;width:36;height:36" fillcolor="black" strokeweight=".6pt"/>
                      <v:oval id="_x0000_s26315" style="position:absolute;left:5542;top:3782;width:36;height:36" fillcolor="black" strokeweight=".6pt"/>
                      <v:oval id="_x0000_s26316" style="position:absolute;left:5566;top:3842;width:36;height:36" fillcolor="black" strokeweight=".6pt"/>
                      <v:oval id="_x0000_s26317" style="position:absolute;left:5578;top:3758;width:36;height:36" fillcolor="black" strokeweight=".6pt"/>
                      <v:oval id="_x0000_s26318" style="position:absolute;left:5578;top:3842;width:36;height:36" fillcolor="black" strokeweight=".6pt"/>
                      <v:oval id="_x0000_s26319" style="position:absolute;left:5578;top:3794;width:36;height:36" fillcolor="black" strokeweight=".6pt"/>
                      <v:oval id="_x0000_s26320" style="position:absolute;left:5602;top:3734;width:36;height:36" fillcolor="black" strokeweight=".6pt"/>
                      <v:oval id="_x0000_s26321" style="position:absolute;left:5602;top:3842;width:36;height:36" fillcolor="black" strokeweight=".6pt"/>
                      <v:oval id="_x0000_s26322" style="position:absolute;left:5602;top:3818;width:36;height:36" fillcolor="black" strokeweight=".6pt"/>
                      <v:oval id="_x0000_s26323" style="position:absolute;left:5602;top:3782;width:36;height:36" fillcolor="black" strokeweight=".6pt"/>
                      <v:oval id="_x0000_s26324" style="position:absolute;left:5626;top:3758;width:36;height:36" fillcolor="black" strokeweight=".6pt"/>
                      <v:oval id="_x0000_s26325" style="position:absolute;left:5578;top:4011;width:36;height:36" fillcolor="black" strokeweight=".6pt"/>
                      <v:oval id="_x0000_s26326" style="position:absolute;left:5602;top:3987;width:36;height:36" fillcolor="black" strokeweight=".6pt"/>
                      <v:oval id="_x0000_s26327" style="position:absolute;left:5626;top:3842;width:36;height:36" fillcolor="black" strokeweight=".6pt"/>
                      <v:oval id="_x0000_s26328" style="position:absolute;left:5626;top:3818;width:36;height:36" fillcolor="black" strokeweight=".6pt"/>
                      <v:oval id="_x0000_s26329" style="position:absolute;left:5638;top:3734;width:36;height:36" fillcolor="black" strokeweight=".6pt"/>
                      <v:oval id="_x0000_s26330" style="position:absolute;left:5638;top:3710;width:36;height:36" fillcolor="black" strokeweight=".6pt"/>
                      <v:oval id="_x0000_s26331" style="position:absolute;left:5602;top:4275;width:36;height:37" fillcolor="black" strokeweight=".6pt"/>
                      <v:oval id="_x0000_s26332" style="position:absolute;left:5602;top:4191;width:36;height:36" fillcolor="black" strokeweight=".6pt"/>
                      <v:oval id="_x0000_s26333" style="position:absolute;left:5602;top:4179;width:36;height:36" fillcolor="black" strokeweight=".6pt"/>
                      <v:oval id="_x0000_s26334" style="position:absolute;left:5602;top:4155;width:36;height:36" fillcolor="black" strokeweight=".6pt"/>
                      <v:oval id="_x0000_s26335" style="position:absolute;left:5602;top:4107;width:36;height:36" fillcolor="black" strokeweight=".6pt"/>
                      <v:oval id="_x0000_s26336" style="position:absolute;left:5602;top:4095;width:36;height:36" fillcolor="black" strokeweight=".6pt"/>
                      <v:oval id="_x0000_s26337" style="position:absolute;left:5602;top:4071;width:36;height:36" fillcolor="black" strokeweight=".6pt"/>
                      <v:oval id="_x0000_s26338" style="position:absolute;left:5602;top:4023;width:36;height:36" fillcolor="black" strokeweight=".6pt"/>
                      <v:oval id="_x0000_s26339" style="position:absolute;left:5626;top:3963;width:36;height:36" fillcolor="black" strokeweight=".6pt"/>
                      <v:oval id="_x0000_s26340" style="position:absolute;left:5638;top:3842;width:36;height:36" fillcolor="black" strokeweight=".6pt"/>
                      <v:oval id="_x0000_s26341" style="position:absolute;left:5638;top:3818;width:36;height:36" fillcolor="black" strokeweight=".6pt"/>
                      <v:oval id="_x0000_s26342" style="position:absolute;left:5662;top:3734;width:36;height:36" fillcolor="black" strokeweight=".6pt"/>
                      <v:oval id="_x0000_s26343" style="position:absolute;left:5662;top:3710;width:36;height:36" fillcolor="black" strokeweight=".6pt"/>
                      <v:oval id="_x0000_s26344" style="position:absolute;left:5626;top:4299;width:36;height:37" fillcolor="black" strokeweight=".6pt"/>
                      <v:oval id="_x0000_s26345" style="position:absolute;left:5626;top:4275;width:36;height:37" fillcolor="black" strokeweight=".6pt"/>
                      <v:oval id="_x0000_s26346" style="position:absolute;left:5626;top:4191;width:36;height:36" fillcolor="black" strokeweight=".6pt"/>
                      <v:oval id="_x0000_s26347" style="position:absolute;left:5638;top:3926;width:36;height:37" fillcolor="black" strokeweight=".6pt"/>
                      <v:oval id="_x0000_s26348" style="position:absolute;left:5686;top:3710;width:36;height:36" fillcolor="black" strokeweight=".6pt"/>
                      <v:oval id="_x0000_s26349" style="position:absolute;left:5638;top:4275;width:36;height:37" fillcolor="black" strokeweight=".6pt"/>
                      <v:oval id="_x0000_s26350" style="position:absolute;left:5686;top:3842;width:36;height:36" fillcolor="black" strokeweight=".6pt"/>
                      <v:oval id="_x0000_s26351" style="position:absolute;left:5698;top:3734;width:37;height:36" fillcolor="black" strokeweight=".6pt"/>
                      <v:oval id="_x0000_s26352" style="position:absolute;left:5662;top:4239;width:36;height:36" fillcolor="black" strokeweight=".6pt"/>
                      <v:oval id="_x0000_s26353" style="position:absolute;left:5698;top:3842;width:37;height:36" fillcolor="black" strokeweight=".6pt"/>
                      <v:oval id="_x0000_s26354" style="position:absolute;left:5722;top:3734;width:37;height:36" fillcolor="black" strokeweight=".6pt"/>
                      <v:oval id="_x0000_s26355" style="position:absolute;left:5747;top:3710;width:36;height:36" fillcolor="black" strokeweight=".6pt"/>
                      <v:oval id="_x0000_s26356" style="position:absolute;left:5698;top:3938;width:37;height:37" fillcolor="black" strokeweight=".6pt"/>
                      <v:oval id="_x0000_s26357" style="position:absolute;left:5698;top:3926;width:37;height:37" fillcolor="black" strokeweight=".6pt"/>
                      <v:oval id="_x0000_s26358" style="position:absolute;left:5722;top:3842;width:37;height:36" fillcolor="black" strokeweight=".6pt"/>
                      <v:oval id="_x0000_s26359" style="position:absolute;left:5747;top:3734;width:36;height:36" fillcolor="black" strokeweight=".6pt"/>
                      <v:oval id="_x0000_s26360" style="position:absolute;left:5747;top:3710;width:36;height:36" fillcolor="black" strokeweight=".6pt"/>
                      <v:oval id="_x0000_s26361" style="position:absolute;left:5698;top:4299;width:37;height:37" fillcolor="black" strokeweight=".6pt"/>
                      <v:oval id="_x0000_s26362" style="position:absolute;left:5698;top:4275;width:37;height:37" fillcolor="black" strokeweight=".6pt"/>
                      <v:oval id="_x0000_s26363" style="position:absolute;left:5722;top:3963;width:37;height:36" fillcolor="black" strokeweight=".6pt"/>
                      <v:oval id="_x0000_s26364" style="position:absolute;left:5747;top:3842;width:36;height:36" fillcolor="black" strokeweight=".6pt"/>
                      <v:oval id="_x0000_s26365" style="position:absolute;left:5759;top:3710;width:36;height:36" fillcolor="black" strokeweight=".6pt"/>
                      <v:oval id="_x0000_s26366" style="position:absolute;left:5722;top:4324;width:37;height:36" fillcolor="black" strokeweight=".6pt"/>
                      <v:oval id="_x0000_s26367" style="position:absolute;left:5722;top:4299;width:37;height:37" fillcolor="black" strokeweight=".6pt"/>
                      <v:oval id="_x0000_s26368" style="position:absolute;left:5722;top:4251;width:37;height:36" fillcolor="black" strokeweight=".6pt"/>
                      <v:oval id="_x0000_s26369" style="position:absolute;left:5747;top:3963;width:36;height:36" fillcolor="black" strokeweight=".6pt"/>
                      <v:oval id="_x0000_s26370" style="position:absolute;left:5759;top:3842;width:36;height:36" fillcolor="black" strokeweight=".6pt"/>
                      <v:oval id="_x0000_s26371" style="position:absolute;left:5783;top:3734;width:36;height:36" fillcolor="black" strokeweight=".6pt"/>
                      <v:oval id="_x0000_s26372" style="position:absolute;left:5759;top:4444;width:36;height:36" fillcolor="black" strokeweight=".6pt"/>
                      <v:oval id="_x0000_s26373" style="position:absolute;left:5759;top:4408;width:36;height:36" fillcolor="black" strokeweight=".6pt"/>
                      <v:oval id="_x0000_s26374" style="position:absolute;left:5759;top:4360;width:36;height:36" fillcolor="black" strokeweight=".6pt"/>
                      <v:oval id="_x0000_s26375" style="position:absolute;left:5747;top:4324;width:36;height:36" fillcolor="black" strokeweight=".6pt"/>
                      <v:oval id="_x0000_s26376" style="position:absolute;left:5747;top:4299;width:36;height:37" fillcolor="black" strokeweight=".6pt"/>
                      <v:oval id="_x0000_s26377" style="position:absolute;left:5747;top:4251;width:36;height:36" fillcolor="black" strokeweight=".6pt"/>
                      <v:oval id="_x0000_s26378" style="position:absolute;left:5747;top:4215;width:36;height:36" fillcolor="black" strokeweight=".6pt"/>
                      <v:oval id="_x0000_s26379" style="position:absolute;left:5759;top:4011;width:36;height:36" fillcolor="black" strokeweight=".6pt"/>
                      <v:oval id="_x0000_s26380" style="position:absolute;left:5807;top:3734;width:36;height:36" fillcolor="black" strokeweight=".6pt"/>
                      <v:oval id="_x0000_s26381" style="position:absolute;left:5783;top:4468;width:36;height:36" fillcolor="black" strokeweight=".6pt"/>
                      <v:oval id="_x0000_s26382" style="position:absolute;left:5783;top:4444;width:36;height:36" fillcolor="black" strokeweight=".6pt"/>
                      <v:oval id="_x0000_s26383" style="position:absolute;left:5783;top:4420;width:36;height:36" fillcolor="black" strokeweight=".6pt"/>
                      <v:oval id="_x0000_s26384" style="position:absolute;left:5783;top:4384;width:36;height:36" fillcolor="black" strokeweight=".6pt"/>
                      <v:oval id="_x0000_s26385" style="position:absolute;left:5759;top:4299;width:36;height:37" fillcolor="black" strokeweight=".6pt"/>
                      <v:oval id="_x0000_s26386" style="position:absolute;left:5759;top:4251;width:36;height:36" fillcolor="black" strokeweight=".6pt"/>
                      <v:oval id="_x0000_s26387" style="position:absolute;left:5759;top:4191;width:36;height:36" fillcolor="black" strokeweight=".6pt"/>
                      <v:oval id="_x0000_s26388" style="position:absolute;left:5759;top:4023;width:36;height:36" fillcolor="black" strokeweight=".6pt"/>
                      <v:oval id="_x0000_s26389" style="position:absolute;left:5759;top:4011;width:36;height:36" fillcolor="black" strokeweight=".6pt"/>
                      <v:oval id="_x0000_s26390" style="position:absolute;left:5783;top:3987;width:36;height:36" fillcolor="black" strokeweight=".6pt"/>
                      <v:oval id="_x0000_s26391" style="position:absolute;left:5783;top:3963;width:36;height:36" fillcolor="black" strokeweight=".6pt"/>
                      <v:oval id="_x0000_s26392" style="position:absolute;left:5783;top:3926;width:36;height:37" fillcolor="black" strokeweight=".6pt"/>
                      <v:oval id="_x0000_s26393" style="position:absolute;left:5783;top:3902;width:36;height:36" fillcolor="black" strokeweight=".6pt"/>
                      <v:oval id="_x0000_s26394" style="position:absolute;left:5783;top:3878;width:36;height:36" fillcolor="black" strokeweight=".6pt"/>
                      <v:oval id="_x0000_s26395" style="position:absolute;left:5831;top:3734;width:36;height:36" fillcolor="black" strokeweight=".6pt"/>
                      <v:oval id="_x0000_s26396" style="position:absolute;left:5783;top:4299;width:36;height:37" fillcolor="black" strokeweight=".6pt"/>
                      <v:oval id="_x0000_s26397" style="position:absolute;left:5783;top:4191;width:36;height:36" fillcolor="black" strokeweight=".6pt"/>
                      <v:oval id="_x0000_s26398" style="position:absolute;left:5783;top:4071;width:36;height:36" fillcolor="black" strokeweight=".6pt"/>
                      <v:oval id="_x0000_s26399" style="position:absolute;left:5783;top:4047;width:36;height:36" fillcolor="black" strokeweight=".6pt"/>
                      <v:oval id="_x0000_s26400" style="position:absolute;left:5783;top:4011;width:36;height:36" fillcolor="black" strokeweight=".6pt"/>
                      <v:oval id="_x0000_s26401" style="position:absolute;left:5807;top:3987;width:36;height:36" fillcolor="black" strokeweight=".6pt"/>
                      <v:oval id="_x0000_s26402" style="position:absolute;left:5867;top:3734;width:36;height:36" fillcolor="black" strokeweight=".6pt"/>
                      <v:oval id="_x0000_s26403" style="position:absolute;left:5807;top:4324;width:36;height:36" fillcolor="black" strokeweight=".6pt"/>
                      <v:oval id="_x0000_s26404" style="position:absolute;left:5807;top:4275;width:36;height:37" fillcolor="black" strokeweight=".6pt"/>
                      <v:oval id="_x0000_s26405" style="position:absolute;left:5807;top:4191;width:36;height:36" fillcolor="black" strokeweight=".6pt"/>
                      <v:oval id="_x0000_s26406" style="position:absolute;left:5807;top:4011;width:36;height:36" fillcolor="black" strokeweight=".6pt"/>
                      <v:oval id="_x0000_s26407" style="position:absolute;left:5891;top:3734;width:36;height:36" fillcolor="black" strokeweight=".6pt"/>
                      <v:oval id="_x0000_s26408" style="position:absolute;left:8402;top:3987;width:36;height:36" fillcolor="black" strokeweight=".6pt"/>
                      <v:oval id="_x0000_s26409" style="position:absolute;left:8305;top:4721;width:37;height:36" fillcolor="black" strokeweight=".6pt"/>
                      <v:oval id="_x0000_s26410" style="position:absolute;left:5831;top:4324;width:36;height:36" fillcolor="black" strokeweight=".6pt"/>
                      <v:oval id="_x0000_s26411" style="position:absolute;left:5831;top:4191;width:36;height:36" fillcolor="black" strokeweight=".6pt"/>
                      <v:oval id="_x0000_s26412" style="position:absolute;left:5831;top:4095;width:36;height:36" fillcolor="black" strokeweight=".6pt"/>
                      <v:oval id="_x0000_s26413" style="position:absolute;left:5831;top:4047;width:36;height:36" fillcolor="black" strokeweight=".6pt"/>
                      <v:oval id="_x0000_s26414" style="position:absolute;left:5831;top:4023;width:36;height:36" fillcolor="black" strokeweight=".6pt"/>
                      <v:oval id="_x0000_s26415" style="position:absolute;left:5891;top:3734;width:36;height:36" fillcolor="black" strokeweight=".6pt"/>
                      <v:oval id="_x0000_s26416" style="position:absolute;left:8378;top:3987;width:36;height:36" fillcolor="black" strokeweight=".6pt"/>
                      <v:oval id="_x0000_s26417" style="position:absolute;left:8402;top:4011;width:36;height:36" fillcolor="black" strokeweight=".6pt"/>
                      <v:oval id="_x0000_s26418" style="position:absolute;left:8402;top:4023;width:36;height:36" fillcolor="black" strokeweight=".6pt"/>
                      <v:oval id="_x0000_s26419" style="position:absolute;left:8402;top:4071;width:36;height:36" fillcolor="black" strokeweight=".6pt"/>
                      <v:oval id="_x0000_s26420" style="position:absolute;left:8317;top:4636;width:37;height:36" fillcolor="black" strokeweight=".6pt"/>
                      <v:oval id="_x0000_s26421" style="position:absolute;left:8317;top:4648;width:37;height:37" fillcolor="black" strokeweight=".6pt"/>
                      <v:oval id="_x0000_s26422" style="position:absolute;left:8305;top:4672;width:37;height:37" fillcolor="black" strokeweight=".6pt"/>
                      <v:oval id="_x0000_s26423" style="position:absolute;left:8305;top:4697;width:37;height:36" fillcolor="black" strokeweight=".6pt"/>
                      <v:oval id="_x0000_s26424" style="position:absolute;left:8305;top:4721;width:37;height:36" fillcolor="black" strokeweight=".6pt"/>
                      <v:oval id="_x0000_s26425" style="position:absolute;left:5843;top:4324;width:36;height:36" fillcolor="black" strokeweight=".6pt"/>
                      <v:oval id="_x0000_s26426" style="position:absolute;left:5843;top:4275;width:36;height:37" fillcolor="black" strokeweight=".6pt"/>
                      <v:oval id="_x0000_s26427" style="position:absolute;left:5843;top:4215;width:36;height:36" fillcolor="black" strokeweight=".6pt"/>
                      <v:oval id="_x0000_s26428" style="position:absolute;left:5843;top:4095;width:36;height:36" fillcolor="black" strokeweight=".6pt"/>
                      <v:oval id="_x0000_s26429" style="position:absolute;left:5843;top:4023;width:36;height:36" fillcolor="black" strokeweight=".6pt"/>
                      <v:oval id="_x0000_s26430" style="position:absolute;left:5903;top:3734;width:36;height:36" fillcolor="black" strokeweight=".6pt"/>
                      <v:oval id="_x0000_s26431" style="position:absolute;left:8378;top:4095;width:36;height:36" fillcolor="black" strokeweight=".6pt"/>
                      <v:oval id="_x0000_s26432" style="position:absolute;left:8378;top:4179;width:36;height:36" fillcolor="black" strokeweight=".6pt"/>
                      <v:oval id="_x0000_s26433" style="position:absolute;left:8378;top:4191;width:36;height:36" fillcolor="black" strokeweight=".6pt"/>
                      <v:oval id="_x0000_s26434" style="position:absolute;left:8378;top:4215;width:36;height:36" fillcolor="black" strokeweight=".6pt"/>
                      <v:oval id="_x0000_s26435" style="position:absolute;left:8317;top:4552;width:37;height:36" fillcolor="black" strokeweight=".6pt"/>
                      <v:oval id="_x0000_s26436" style="position:absolute;left:8317;top:4564;width:37;height:36" fillcolor="black" strokeweight=".6pt"/>
                      <v:oval id="_x0000_s26437" style="position:absolute;left:8317;top:4588;width:37;height:36" fillcolor="black" strokeweight=".6pt"/>
                      <v:oval id="_x0000_s26438" style="position:absolute;left:8305;top:4612;width:37;height:36" fillcolor="black" strokeweight=".6pt"/>
                      <v:oval id="_x0000_s26439" style="position:absolute;left:8305;top:4636;width:37;height:36" fillcolor="black" strokeweight=".6pt"/>
                      <v:oval id="_x0000_s26440" style="position:absolute;left:8257;top:4721;width:36;height:36" fillcolor="black" strokeweight=".6pt"/>
                      <v:oval id="_x0000_s26441" style="position:absolute;left:5903;top:4492;width:36;height:36" fillcolor="black" strokeweight=".6pt"/>
                      <v:oval id="_x0000_s26442" style="position:absolute;left:5867;top:4299;width:36;height:37" fillcolor="black" strokeweight=".6pt"/>
                      <v:oval id="_x0000_s26443" style="position:absolute;left:5867;top:4275;width:36;height:37" fillcolor="black" strokeweight=".6pt"/>
                      <v:oval id="_x0000_s26444" style="position:absolute;left:5867;top:4239;width:36;height:36" fillcolor="black" strokeweight=".6pt"/>
                      <v:oval id="_x0000_s26445" style="position:absolute;left:5867;top:4107;width:36;height:36" fillcolor="black" strokeweight=".6pt"/>
                      <v:oval id="_x0000_s26446" style="position:absolute;left:5903;top:3878;width:36;height:36" fillcolor="black" strokeweight=".6pt"/>
                      <v:oval id="_x0000_s26447" style="position:absolute;left:5903;top:3866;width:36;height:36" fillcolor="black" strokeweight=".6pt"/>
                      <v:oval id="_x0000_s26448" style="position:absolute;left:5903;top:3842;width:36;height:36" fillcolor="black" strokeweight=".6pt"/>
                      <v:oval id="_x0000_s26449" style="position:absolute;left:8342;top:4011;width:36;height:36" fillcolor="black" strokeweight=".6pt"/>
                      <v:oval id="_x0000_s26450" style="position:absolute;left:8366;top:4107;width:36;height:36" fillcolor="black" strokeweight=".6pt"/>
                      <v:oval id="_x0000_s26451" style="position:absolute;left:8366;top:4131;width:36;height:36" fillcolor="black" strokeweight=".6pt"/>
                      <v:oval id="_x0000_s26452" style="position:absolute;left:8366;top:4179;width:36;height:36" fillcolor="black" strokeweight=".6pt"/>
                      <v:oval id="_x0000_s26453" style="position:absolute;left:8366;top:4239;width:36;height:36" fillcolor="black" strokeweight=".6pt"/>
                      <v:oval id="_x0000_s26454" style="position:absolute;left:8366;top:4251;width:36;height:36" fillcolor="black" strokeweight=".6pt"/>
                      <v:oval id="_x0000_s26455" style="position:absolute;left:8366;top:4275;width:36;height:37" fillcolor="black" strokeweight=".6pt"/>
                      <v:oval id="_x0000_s26456" style="position:absolute;left:8366;top:4299;width:36;height:37" fillcolor="black" strokeweight=".6pt"/>
                      <v:oval id="_x0000_s26457" style="position:absolute;left:8342;top:4336;width:36;height:36" fillcolor="black" strokeweight=".6pt"/>
                      <v:oval id="_x0000_s26458" style="position:absolute;left:8342;top:4408;width:36;height:36" fillcolor="black" strokeweight=".6pt"/>
                      <v:oval id="_x0000_s26459" style="position:absolute;left:8317;top:4528;width:37;height:36" fillcolor="black" strokeweight=".6pt"/>
                      <v:oval id="_x0000_s26460" style="position:absolute;left:8257;top:4672;width:36;height:37" fillcolor="black" strokeweight=".6pt"/>
                      <v:oval id="_x0000_s26461" style="position:absolute;left:8257;top:4697;width:36;height:36" fillcolor="black" strokeweight=".6pt"/>
                      <v:oval id="_x0000_s26462" style="position:absolute;left:8245;top:4721;width:36;height:36" fillcolor="black" strokeweight=".6pt"/>
                      <v:oval id="_x0000_s26463" style="position:absolute;left:5963;top:4612;width:36;height:36" fillcolor="black" strokeweight=".6pt"/>
                      <v:oval id="_x0000_s26464" style="position:absolute;left:5951;top:4588;width:36;height:36" fillcolor="black" strokeweight=".6pt"/>
                      <v:oval id="_x0000_s26465" style="position:absolute;left:5951;top:4564;width:36;height:36" fillcolor="black" strokeweight=".6pt"/>
                      <v:oval id="_x0000_s26466" style="position:absolute;left:5927;top:4492;width:36;height:36" fillcolor="black" strokeweight=".6pt"/>
                      <v:oval id="_x0000_s26467" style="position:absolute;left:5927;top:4468;width:36;height:36" fillcolor="black" strokeweight=".6pt"/>
                      <v:oval id="_x0000_s26468" style="position:absolute;left:5891;top:4324;width:36;height:36" fillcolor="black" strokeweight=".6pt"/>
                      <v:oval id="_x0000_s26469" style="position:absolute;left:5891;top:4275;width:36;height:37" fillcolor="black" strokeweight=".6pt"/>
                      <v:oval id="_x0000_s26470" style="position:absolute;left:5891;top:4239;width:36;height:36" fillcolor="black" strokeweight=".6pt"/>
                      <v:oval id="_x0000_s26471" style="position:absolute;left:5891;top:4131;width:36;height:36" fillcolor="black" strokeweight=".6pt"/>
                      <v:oval id="_x0000_s26472" style="position:absolute;left:5891;top:4071;width:36;height:36" fillcolor="black" strokeweight=".6pt"/>
                      <v:oval id="_x0000_s26473" style="position:absolute;left:5903;top:3938;width:36;height:37" fillcolor="black" strokeweight=".6pt"/>
                      <v:oval id="_x0000_s26474" style="position:absolute;left:5903;top:3926;width:36;height:37" fillcolor="black" strokeweight=".6pt"/>
                      <v:oval id="_x0000_s26475" style="position:absolute;left:5903;top:3902;width:36;height:36" fillcolor="black" strokeweight=".6pt"/>
                      <v:oval id="_x0000_s26476" style="position:absolute;left:5927;top:3842;width:36;height:36" fillcolor="black" strokeweight=".6pt"/>
                      <v:oval id="_x0000_s26477" style="position:absolute;left:5927;top:3818;width:36;height:36" fillcolor="black" strokeweight=".6pt"/>
                      <v:oval id="_x0000_s26478" style="position:absolute;left:8317;top:4011;width:37;height:36" fillcolor="black" strokeweight=".6pt"/>
                      <v:oval id="_x0000_s26479" style="position:absolute;left:8342;top:4155;width:36;height:36" fillcolor="black" strokeweight=".6pt"/>
                      <v:oval id="_x0000_s26480" style="position:absolute;left:8342;top:4324;width:36;height:36" fillcolor="black" strokeweight=".6pt"/>
                      <v:oval id="_x0000_s26481" style="position:absolute;left:8317;top:4336;width:37;height:36" fillcolor="black" strokeweight=".6pt"/>
                      <v:oval id="_x0000_s26482" style="position:absolute;left:8317;top:4360;width:37;height:36" fillcolor="black" strokeweight=".6pt"/>
                      <v:oval id="_x0000_s26483" style="position:absolute;left:8317;top:4408;width:37;height:36" fillcolor="black" strokeweight=".6pt"/>
                      <v:oval id="_x0000_s26484" style="position:absolute;left:8317;top:4420;width:37;height:36" fillcolor="black" strokeweight=".6pt"/>
                      <v:oval id="_x0000_s26485" style="position:absolute;left:8305;top:4528;width:37;height:36" fillcolor="black" strokeweight=".6pt"/>
                      <v:oval id="_x0000_s26486" style="position:absolute;left:8281;top:4588;width:36;height:36" fillcolor="black" strokeweight=".6pt"/>
                      <v:oval id="_x0000_s26487" style="position:absolute;left:8257;top:4612;width:36;height:36" fillcolor="black" strokeweight=".6pt"/>
                      <v:oval id="_x0000_s26488" style="position:absolute;left:8257;top:4636;width:36;height:36" fillcolor="black" strokeweight=".6pt"/>
                      <v:oval id="_x0000_s26489" style="position:absolute;left:8257;top:4636;width:36;height:36" fillcolor="black" strokeweight=".6pt"/>
                      <v:oval id="_x0000_s26490" style="position:absolute;left:8221;top:4697;width:36;height:36" fillcolor="black" strokeweight=".6pt"/>
                      <v:oval id="_x0000_s26491" style="position:absolute;left:8221;top:4721;width:36;height:36" fillcolor="black" strokeweight=".6pt"/>
                      <v:oval id="_x0000_s26492" style="position:absolute;left:5963;top:4588;width:36;height:36" fillcolor="black" strokeweight=".6pt"/>
                      <v:oval id="_x0000_s26493" style="position:absolute;left:5963;top:4564;width:36;height:36" fillcolor="black" strokeweight=".6pt"/>
                      <v:oval id="_x0000_s26494" style="position:absolute;left:5951;top:4492;width:36;height:36" fillcolor="black" strokeweight=".6pt"/>
                      <v:oval id="_x0000_s26495" style="position:absolute;left:5927;top:4420;width:36;height:36" fillcolor="black" strokeweight=".6pt"/>
                      <v:oval id="_x0000_s26496" style="position:absolute;left:5927;top:4408;width:36;height:36" fillcolor="black" strokeweight=".6pt"/>
                      <v:oval id="_x0000_s26497" style="position:absolute;left:5927;top:4384;width:36;height:36" fillcolor="black" strokeweight=".6pt"/>
                      <v:oval id="_x0000_s26498" style="position:absolute;left:5903;top:4324;width:36;height:36" fillcolor="black" strokeweight=".6pt"/>
                      <v:oval id="_x0000_s26499" style="position:absolute;left:5903;top:4299;width:36;height:37" fillcolor="black" strokeweight=".6pt"/>
                      <v:oval id="_x0000_s26500" style="position:absolute;left:5903;top:4275;width:36;height:37" fillcolor="black" strokeweight=".6pt"/>
                      <v:oval id="_x0000_s26501" style="position:absolute;left:5903;top:4239;width:36;height:36" fillcolor="black" strokeweight=".6pt"/>
                      <v:oval id="_x0000_s26502" style="position:absolute;left:5903;top:4215;width:36;height:36" fillcolor="black" strokeweight=".6pt"/>
                    </v:group>
                    <v:group id="_x0000_s26503" style="position:absolute;left:5903;top:3734;width:2439;height:999" coordorigin="5903,3734" coordsize="2439,999">
                      <v:oval id="_x0000_s26504" style="position:absolute;left:5903;top:4155;width:36;height:36" fillcolor="black" strokeweight=".6pt"/>
                      <v:oval id="_x0000_s26505" style="position:absolute;left:5903;top:4131;width:36;height:36" fillcolor="black" strokeweight=".6pt"/>
                      <v:oval id="_x0000_s26506" style="position:absolute;left:5903;top:4071;width:36;height:36" fillcolor="black" strokeweight=".6pt"/>
                      <v:oval id="_x0000_s26507" style="position:absolute;left:5927;top:3938;width:36;height:37" fillcolor="black" strokeweight=".6pt"/>
                      <v:oval id="_x0000_s26508" style="position:absolute;left:5927;top:3926;width:36;height:37" fillcolor="black" strokeweight=".6pt"/>
                      <v:oval id="_x0000_s26509" style="position:absolute;left:5951;top:3818;width:36;height:36" fillcolor="black" strokeweight=".6pt"/>
                      <v:oval id="_x0000_s26510" style="position:absolute;left:5963;top:3758;width:36;height:36" fillcolor="black" strokeweight=".6pt"/>
                      <v:oval id="_x0000_s26511" style="position:absolute;left:8281;top:3878;width:36;height:36" fillcolor="black" strokeweight=".6pt"/>
                      <v:oval id="_x0000_s26512" style="position:absolute;left:8281;top:3902;width:36;height:36" fillcolor="black" strokeweight=".6pt"/>
                      <v:oval id="_x0000_s26513" style="position:absolute;left:8305;top:4011;width:37;height:36" fillcolor="black" strokeweight=".6pt"/>
                      <v:oval id="_x0000_s26514" style="position:absolute;left:8281;top:4492;width:36;height:36" fillcolor="black" strokeweight=".6pt"/>
                      <v:oval id="_x0000_s26515" style="position:absolute;left:8281;top:4504;width:36;height:36" fillcolor="black" strokeweight=".6pt"/>
                      <v:oval id="_x0000_s26516" style="position:absolute;left:8245;top:4612;width:36;height:36" fillcolor="black" strokeweight=".6pt"/>
                      <v:oval id="_x0000_s26517" style="position:absolute;left:8221;top:4648;width:36;height:37" fillcolor="black" strokeweight=".6pt"/>
                      <v:oval id="_x0000_s26518" style="position:absolute;left:8221;top:4672;width:36;height:37" fillcolor="black" strokeweight=".6pt"/>
                      <v:oval id="_x0000_s26519" style="position:absolute;left:5963;top:4492;width:36;height:36" fillcolor="black" strokeweight=".6pt"/>
                      <v:oval id="_x0000_s26520" style="position:absolute;left:5963;top:4468;width:36;height:36" fillcolor="black" strokeweight=".6pt"/>
                      <v:oval id="_x0000_s26521" style="position:absolute;left:5963;top:4444;width:36;height:36" fillcolor="black" strokeweight=".6pt"/>
                      <v:oval id="_x0000_s26522" style="position:absolute;left:5951;top:4408;width:36;height:36" fillcolor="black" strokeweight=".6pt"/>
                      <v:oval id="_x0000_s26523" style="position:absolute;left:5927;top:4324;width:36;height:36" fillcolor="black" strokeweight=".6pt"/>
                      <v:oval id="_x0000_s26524" style="position:absolute;left:5927;top:4275;width:36;height:37" fillcolor="black" strokeweight=".6pt"/>
                      <v:oval id="_x0000_s26525" style="position:absolute;left:5927;top:4191;width:36;height:36" fillcolor="black" strokeweight=".6pt"/>
                      <v:oval id="_x0000_s26526" style="position:absolute;left:5927;top:4179;width:36;height:36" fillcolor="black" strokeweight=".6pt"/>
                      <v:oval id="_x0000_s26527" style="position:absolute;left:5927;top:4095;width:36;height:36" fillcolor="black" strokeweight=".6pt"/>
                      <v:oval id="_x0000_s26528" style="position:absolute;left:5927;top:4071;width:36;height:36" fillcolor="black" strokeweight=".6pt"/>
                      <v:oval id="_x0000_s26529" style="position:absolute;left:5951;top:3938;width:36;height:37" fillcolor="black" strokeweight=".6pt"/>
                      <v:oval id="_x0000_s26530" style="position:absolute;left:5951;top:3926;width:36;height:37" fillcolor="black" strokeweight=".6pt"/>
                      <v:oval id="_x0000_s26531" style="position:absolute;left:6011;top:3758;width:36;height:36" fillcolor="black" strokeweight=".6pt"/>
                      <v:oval id="_x0000_s26532" style="position:absolute;left:6011;top:3734;width:36;height:36" fillcolor="black" strokeweight=".6pt"/>
                      <v:oval id="_x0000_s26533" style="position:absolute;left:8257;top:3842;width:36;height:36" fillcolor="black" strokeweight=".6pt"/>
                      <v:oval id="_x0000_s26534" style="position:absolute;left:8281;top:3902;width:36;height:36" fillcolor="black" strokeweight=".6pt"/>
                      <v:oval id="_x0000_s26535" style="position:absolute;left:8281;top:4011;width:36;height:36" fillcolor="black" strokeweight=".6pt"/>
                      <v:oval id="_x0000_s26536" style="position:absolute;left:8305;top:4324;width:37;height:36" fillcolor="black" strokeweight=".6pt"/>
                      <v:oval id="_x0000_s26537" style="position:absolute;left:8257;top:4468;width:36;height:36" fillcolor="black" strokeweight=".6pt"/>
                      <v:oval id="_x0000_s26538" style="position:absolute;left:8245;top:4564;width:36;height:36" fillcolor="black" strokeweight=".6pt"/>
                      <v:oval id="_x0000_s26539" style="position:absolute;left:5963;top:4444;width:36;height:36" fillcolor="black" strokeweight=".6pt"/>
                      <v:oval id="_x0000_s26540" style="position:absolute;left:5963;top:4420;width:36;height:36" fillcolor="black" strokeweight=".6pt"/>
                      <v:oval id="_x0000_s26541" style="position:absolute;left:5963;top:4408;width:36;height:36" fillcolor="black" strokeweight=".6pt"/>
                      <v:oval id="_x0000_s26542" style="position:absolute;left:5963;top:4384;width:36;height:36" fillcolor="black" strokeweight=".6pt"/>
                      <v:oval id="_x0000_s26543" style="position:absolute;left:5963;top:4360;width:36;height:36" fillcolor="black" strokeweight=".6pt"/>
                      <v:oval id="_x0000_s26544" style="position:absolute;left:5963;top:4336;width:36;height:36" fillcolor="black" strokeweight=".6pt"/>
                      <v:oval id="_x0000_s26545" style="position:absolute;left:5951;top:4324;width:36;height:36" fillcolor="black" strokeweight=".6pt"/>
                      <v:oval id="_x0000_s26546" style="position:absolute;left:5951;top:4299;width:36;height:37" fillcolor="black" strokeweight=".6pt"/>
                      <v:oval id="_x0000_s26547" style="position:absolute;left:5951;top:4191;width:36;height:36" fillcolor="black" strokeweight=".6pt"/>
                      <v:oval id="_x0000_s26548" style="position:absolute;left:5951;top:4179;width:36;height:36" fillcolor="black" strokeweight=".6pt"/>
                      <v:oval id="_x0000_s26549" style="position:absolute;left:5951;top:4095;width:36;height:36" fillcolor="black" strokeweight=".6pt"/>
                      <v:oval id="_x0000_s26550" style="position:absolute;left:5951;top:4071;width:36;height:36" fillcolor="black" strokeweight=".6pt"/>
                      <v:oval id="_x0000_s26551" style="position:absolute;left:5963;top:3963;width:36;height:36" fillcolor="black" strokeweight=".6pt"/>
                      <v:oval id="_x0000_s26552" style="position:absolute;left:5963;top:3926;width:36;height:37" fillcolor="black" strokeweight=".6pt"/>
                      <v:oval id="_x0000_s26553" style="position:absolute;left:5987;top:3842;width:36;height:36" fillcolor="black" strokeweight=".6pt"/>
                      <v:oval id="_x0000_s26554" style="position:absolute;left:6011;top:3758;width:36;height:36" fillcolor="black" strokeweight=".6pt"/>
                      <v:oval id="_x0000_s26555" style="position:absolute;left:6023;top:3734;width:36;height:36" fillcolor="black" strokeweight=".6pt"/>
                      <v:oval id="_x0000_s26556" style="position:absolute;left:8257;top:3902;width:36;height:36" fillcolor="black" strokeweight=".6pt"/>
                      <v:oval id="_x0000_s26557" style="position:absolute;left:8257;top:4011;width:36;height:36" fillcolor="black" strokeweight=".6pt"/>
                      <v:oval id="_x0000_s26558" style="position:absolute;left:8281;top:4299;width:36;height:37" fillcolor="black" strokeweight=".6pt"/>
                      <v:oval id="_x0000_s26559" style="position:absolute;left:8245;top:4468;width:36;height:36" fillcolor="black" strokeweight=".6pt"/>
                      <v:oval id="_x0000_s26560" style="position:absolute;left:8245;top:4492;width:36;height:36" fillcolor="black" strokeweight=".6pt"/>
                      <v:oval id="_x0000_s26561" style="position:absolute;left:8185;top:4636;width:36;height:36" fillcolor="black" strokeweight=".6pt"/>
                      <v:oval id="_x0000_s26562" style="position:absolute;left:5987;top:4336;width:36;height:36" fillcolor="black" strokeweight=".6pt"/>
                      <v:oval id="_x0000_s26563" style="position:absolute;left:5963;top:4299;width:36;height:37" fillcolor="black" strokeweight=".6pt"/>
                      <v:oval id="_x0000_s26564" style="position:absolute;left:5963;top:4191;width:36;height:36" fillcolor="black" strokeweight=".6pt"/>
                      <v:oval id="_x0000_s26565" style="position:absolute;left:5963;top:4179;width:36;height:36" fillcolor="black" strokeweight=".6pt"/>
                      <v:oval id="_x0000_s26566" style="position:absolute;left:5963;top:4095;width:36;height:36" fillcolor="black" strokeweight=".6pt"/>
                      <v:oval id="_x0000_s26567" style="position:absolute;left:5987;top:3938;width:36;height:37" fillcolor="black" strokeweight=".6pt"/>
                      <v:oval id="_x0000_s26568" style="position:absolute;left:5987;top:3926;width:36;height:37" fillcolor="black" strokeweight=".6pt"/>
                      <v:oval id="_x0000_s26569" style="position:absolute;left:6047;top:3734;width:36;height:36" fillcolor="black" strokeweight=".6pt"/>
                      <v:oval id="_x0000_s26570" style="position:absolute;left:8245;top:4011;width:36;height:36" fillcolor="black" strokeweight=".6pt"/>
                      <v:oval id="_x0000_s26571" style="position:absolute;left:8257;top:4324;width:36;height:36" fillcolor="black" strokeweight=".6pt"/>
                      <v:oval id="_x0000_s26572" style="position:absolute;left:8245;top:4408;width:36;height:36" fillcolor="black" strokeweight=".6pt"/>
                      <v:oval id="_x0000_s26573" style="position:absolute;left:8245;top:4444;width:36;height:36" fillcolor="black" strokeweight=".6pt"/>
                      <v:oval id="_x0000_s26574" style="position:absolute;left:8221;top:4504;width:36;height:36" fillcolor="black" strokeweight=".6pt"/>
                      <v:oval id="_x0000_s26575" style="position:absolute;left:8197;top:4528;width:36;height:36" fillcolor="black" strokeweight=".6pt"/>
                      <v:oval id="_x0000_s26576" style="position:absolute;left:8197;top:4552;width:36;height:36" fillcolor="black" strokeweight=".6pt"/>
                      <v:oval id="_x0000_s26577" style="position:absolute;left:8197;top:4564;width:36;height:36" fillcolor="black" strokeweight=".6pt"/>
                      <v:oval id="_x0000_s26578" style="position:absolute;left:8185;top:4588;width:36;height:36" fillcolor="black" strokeweight=".6pt"/>
                      <v:oval id="_x0000_s26579" style="position:absolute;left:8185;top:4636;width:36;height:36" fillcolor="black" strokeweight=".6pt"/>
                      <v:oval id="_x0000_s26580" style="position:absolute;left:5987;top:4324;width:36;height:36" fillcolor="black" strokeweight=".6pt"/>
                      <v:oval id="_x0000_s26581" style="position:absolute;left:5987;top:4191;width:36;height:36" fillcolor="black" strokeweight=".6pt"/>
                      <v:oval id="_x0000_s26582" style="position:absolute;left:5987;top:4179;width:36;height:36" fillcolor="black" strokeweight=".6pt"/>
                      <v:oval id="_x0000_s26583" style="position:absolute;left:5987;top:4095;width:36;height:36" fillcolor="black" strokeweight=".6pt"/>
                      <v:oval id="_x0000_s26584" style="position:absolute;left:5987;top:4071;width:36;height:36" fillcolor="black" strokeweight=".6pt"/>
                      <v:oval id="_x0000_s26585" style="position:absolute;left:6071;top:3734;width:36;height:36" fillcolor="black" strokeweight=".6pt"/>
                      <v:oval id="_x0000_s26586" style="position:absolute;left:8221;top:4011;width:36;height:36" fillcolor="black" strokeweight=".6pt"/>
                      <v:oval id="_x0000_s26587" style="position:absolute;left:8245;top:4324;width:36;height:36" fillcolor="black" strokeweight=".6pt"/>
                      <v:oval id="_x0000_s26588" style="position:absolute;left:8221;top:4408;width:36;height:36" fillcolor="black" strokeweight=".6pt"/>
                      <v:oval id="_x0000_s26589" style="position:absolute;left:8221;top:4420;width:36;height:36" fillcolor="black" strokeweight=".6pt"/>
                      <v:oval id="_x0000_s26590" style="position:absolute;left:8197;top:4468;width:36;height:36" fillcolor="black" strokeweight=".6pt"/>
                      <v:oval id="_x0000_s26591" style="position:absolute;left:8197;top:4492;width:36;height:36" fillcolor="black" strokeweight=".6pt"/>
                      <v:oval id="_x0000_s26592" style="position:absolute;left:8197;top:4504;width:36;height:36" fillcolor="black" strokeweight=".6pt"/>
                      <v:oval id="_x0000_s26593" style="position:absolute;left:8161;top:4588;width:36;height:36" fillcolor="black" strokeweight=".6pt"/>
                      <v:oval id="_x0000_s26594" style="position:absolute;left:8161;top:4612;width:36;height:36" fillcolor="black" strokeweight=".6pt"/>
                      <v:oval id="_x0000_s26595" style="position:absolute;left:8161;top:4612;width:36;height:36" fillcolor="black" strokeweight=".6pt"/>
                      <v:oval id="_x0000_s26596" style="position:absolute;left:6107;top:4636;width:36;height:36" fillcolor="black" strokeweight=".6pt"/>
                      <v:oval id="_x0000_s26597" style="position:absolute;left:6095;top:4588;width:36;height:36" fillcolor="black" strokeweight=".6pt"/>
                      <v:oval id="_x0000_s26598" style="position:absolute;left:6011;top:4275;width:36;height:37" fillcolor="black" strokeweight=".6pt"/>
                      <v:oval id="_x0000_s26599" style="position:absolute;left:6011;top:4251;width:36;height:36" fillcolor="black" strokeweight=".6pt"/>
                      <v:oval id="_x0000_s26600" style="position:absolute;left:6011;top:4239;width:36;height:36" fillcolor="black" strokeweight=".6pt"/>
                      <v:oval id="_x0000_s26601" style="position:absolute;left:6011;top:4215;width:36;height:36" fillcolor="black" strokeweight=".6pt"/>
                      <v:oval id="_x0000_s26602" style="position:absolute;left:6011;top:4179;width:36;height:36" fillcolor="black" strokeweight=".6pt"/>
                      <v:oval id="_x0000_s26603" style="position:absolute;left:6011;top:4095;width:36;height:36" fillcolor="black" strokeweight=".6pt"/>
                      <v:oval id="_x0000_s26604" style="position:absolute;left:6011;top:4071;width:36;height:36" fillcolor="black" strokeweight=".6pt"/>
                      <v:oval id="_x0000_s26605" style="position:absolute;left:6095;top:3758;width:36;height:36" fillcolor="black" strokeweight=".6pt"/>
                      <v:oval id="_x0000_s26606" style="position:absolute;left:6095;top:3734;width:36;height:36" fillcolor="black" strokeweight=".6pt"/>
                      <v:oval id="_x0000_s26607" style="position:absolute;left:6095;top:3734;width:36;height:36" fillcolor="black" strokeweight=".6pt"/>
                      <v:oval id="_x0000_s26608" style="position:absolute;left:8197;top:4011;width:36;height:36" fillcolor="black" strokeweight=".6pt"/>
                      <v:oval id="_x0000_s26609" style="position:absolute;left:8197;top:4011;width:36;height:36" fillcolor="black" strokeweight=".6pt"/>
                      <v:oval id="_x0000_s26610" style="position:absolute;left:8221;top:4324;width:36;height:36" fillcolor="black" strokeweight=".6pt"/>
                      <v:oval id="_x0000_s26611" style="position:absolute;left:8197;top:4384;width:36;height:36" fillcolor="black" strokeweight=".6pt"/>
                      <v:oval id="_x0000_s26612" style="position:absolute;left:8185;top:4468;width:36;height:36" fillcolor="black" strokeweight=".6pt"/>
                      <v:oval id="_x0000_s26613" style="position:absolute;left:8185;top:4492;width:36;height:36" fillcolor="black" strokeweight=".6pt"/>
                      <v:oval id="_x0000_s26614" style="position:absolute;left:8137;top:4588;width:36;height:36" fillcolor="black" strokeweight=".6pt"/>
                      <v:oval id="_x0000_s26615" style="position:absolute;left:6131;top:4636;width:36;height:36" fillcolor="black" strokeweight=".6pt"/>
                      <v:oval id="_x0000_s26616" style="position:absolute;left:6107;top:4612;width:36;height:36" fillcolor="black" strokeweight=".6pt"/>
                      <v:oval id="_x0000_s26617" style="position:absolute;left:6107;top:4564;width:36;height:36" fillcolor="black" strokeweight=".6pt"/>
                      <v:oval id="_x0000_s26618" style="position:absolute;left:6095;top:4528;width:36;height:36" fillcolor="black" strokeweight=".6pt"/>
                      <v:oval id="_x0000_s26619" style="position:absolute;left:6071;top:4444;width:36;height:36" fillcolor="black" strokeweight=".6pt"/>
                      <v:oval id="_x0000_s26620" style="position:absolute;left:6023;top:4275;width:36;height:37" fillcolor="black" strokeweight=".6pt"/>
                      <v:oval id="_x0000_s26621" style="position:absolute;left:6023;top:4191;width:36;height:36" fillcolor="black" strokeweight=".6pt"/>
                      <v:oval id="_x0000_s26622" style="position:absolute;left:6023;top:4179;width:36;height:36" fillcolor="black" strokeweight=".6pt"/>
                      <v:oval id="_x0000_s26623" style="position:absolute;left:6023;top:4131;width:36;height:36" fillcolor="black" strokeweight=".6pt"/>
                      <v:oval id="_x0000_s26624" style="position:absolute;left:6023;top:4107;width:36;height:36" fillcolor="black" strokeweight=".6pt"/>
                      <v:oval id="_x0000_s26625" style="position:absolute;left:6023;top:4071;width:36;height:36" fillcolor="black" strokeweight=".6pt"/>
                      <v:oval id="_x0000_s26626" style="position:absolute;left:6107;top:3758;width:36;height:36" fillcolor="black" strokeweight=".6pt"/>
                      <v:oval id="_x0000_s26627" style="position:absolute;left:6107;top:3734;width:36;height:36" fillcolor="black" strokeweight=".6pt"/>
                      <v:oval id="_x0000_s26628" style="position:absolute;left:8137;top:3794;width:36;height:36" fillcolor="black" strokeweight=".6pt"/>
                      <v:oval id="_x0000_s26629" style="position:absolute;left:8161;top:3902;width:36;height:36" fillcolor="black" strokeweight=".6pt"/>
                      <v:oval id="_x0000_s26630" style="position:absolute;left:8185;top:3926;width:36;height:37" fillcolor="black" strokeweight=".6pt"/>
                      <v:oval id="_x0000_s26631" style="position:absolute;left:8185;top:3987;width:36;height:36" fillcolor="black" strokeweight=".6pt"/>
                      <v:oval id="_x0000_s26632" style="position:absolute;left:8185;top:4324;width:36;height:36" fillcolor="black" strokeweight=".6pt"/>
                      <v:oval id="_x0000_s26633" style="position:absolute;left:8185;top:4384;width:36;height:36" fillcolor="black" strokeweight=".6pt"/>
                      <v:oval id="_x0000_s26634" style="position:absolute;left:8161;top:4468;width:36;height:36" fillcolor="black" strokeweight=".6pt"/>
                      <v:oval id="_x0000_s26635" style="position:absolute;left:8161;top:4492;width:36;height:36" fillcolor="black" strokeweight=".6pt"/>
                      <v:oval id="_x0000_s26636" style="position:absolute;left:8161;top:4492;width:36;height:36" fillcolor="black" strokeweight=".6pt"/>
                      <v:oval id="_x0000_s26637" style="position:absolute;left:8113;top:4588;width:36;height:36" fillcolor="black" strokeweight=".6pt"/>
                      <v:oval id="_x0000_s26638" style="position:absolute;left:8077;top:4672;width:36;height:37" fillcolor="black" strokeweight=".6pt"/>
                      <v:oval id="_x0000_s26639" style="position:absolute;left:8077;top:4697;width:36;height:36" fillcolor="black" strokeweight=".6pt"/>
                      <v:oval id="_x0000_s26640" style="position:absolute;left:6155;top:4636;width:36;height:36" fillcolor="black" strokeweight=".6pt"/>
                      <v:oval id="_x0000_s26641" style="position:absolute;left:6155;top:4636;width:36;height:36" fillcolor="black" strokeweight=".6pt"/>
                      <v:oval id="_x0000_s26642" style="position:absolute;left:6131;top:4588;width:36;height:36" fillcolor="black" strokeweight=".6pt"/>
                      <v:oval id="_x0000_s26643" style="position:absolute;left:6107;top:4504;width:36;height:36" fillcolor="black" strokeweight=".6pt"/>
                      <v:oval id="_x0000_s26644" style="position:absolute;left:6095;top:4492;width:36;height:36" fillcolor="black" strokeweight=".6pt"/>
                      <v:oval id="_x0000_s26645" style="position:absolute;left:6095;top:4492;width:36;height:36" fillcolor="black" strokeweight=".6pt"/>
                      <v:oval id="_x0000_s26646" style="position:absolute;left:6095;top:4468;width:36;height:36" fillcolor="black" strokeweight=".6pt"/>
                      <v:oval id="_x0000_s26647" style="position:absolute;left:6071;top:4420;width:36;height:36" fillcolor="black" strokeweight=".6pt"/>
                      <v:oval id="_x0000_s26648" style="position:absolute;left:6071;top:4408;width:36;height:36" fillcolor="black" strokeweight=".6pt"/>
                      <v:oval id="_x0000_s26649" style="position:absolute;left:6071;top:4384;width:36;height:36" fillcolor="black" strokeweight=".6pt"/>
                      <v:oval id="_x0000_s26650" style="position:absolute;left:6071;top:4360;width:36;height:36" fillcolor="black" strokeweight=".6pt"/>
                      <v:oval id="_x0000_s26651" style="position:absolute;left:6047;top:4275;width:36;height:37" fillcolor="black" strokeweight=".6pt"/>
                      <v:oval id="_x0000_s26652" style="position:absolute;left:6047;top:4251;width:36;height:36" fillcolor="black" strokeweight=".6pt"/>
                      <v:oval id="_x0000_s26653" style="position:absolute;left:6047;top:4215;width:36;height:36" fillcolor="black" strokeweight=".6pt"/>
                      <v:oval id="_x0000_s26654" style="position:absolute;left:6047;top:4179;width:36;height:36" fillcolor="black" strokeweight=".6pt"/>
                      <v:oval id="_x0000_s26655" style="position:absolute;left:6047;top:4131;width:36;height:36" fillcolor="black" strokeweight=".6pt"/>
                      <v:oval id="_x0000_s26656" style="position:absolute;left:6047;top:4071;width:36;height:36" fillcolor="black" strokeweight=".6pt"/>
                      <v:oval id="_x0000_s26657" style="position:absolute;left:6131;top:3758;width:36;height:36" fillcolor="black" strokeweight=".6pt"/>
                      <v:oval id="_x0000_s26658" style="position:absolute;left:6131;top:3734;width:36;height:36" fillcolor="black" strokeweight=".6pt"/>
                      <v:oval id="_x0000_s26659" style="position:absolute;left:8137;top:3902;width:36;height:36" fillcolor="black" strokeweight=".6pt"/>
                      <v:oval id="_x0000_s26660" style="position:absolute;left:8137;top:3902;width:36;height:36" fillcolor="black" strokeweight=".6pt"/>
                      <v:oval id="_x0000_s26661" style="position:absolute;left:8161;top:3926;width:36;height:37" fillcolor="black" strokeweight=".6pt"/>
                      <v:oval id="_x0000_s26662" style="position:absolute;left:8161;top:3963;width:36;height:36" fillcolor="black" strokeweight=".6pt"/>
                      <v:oval id="_x0000_s26663" style="position:absolute;left:8161;top:4324;width:36;height:36" fillcolor="black" strokeweight=".6pt"/>
                      <v:oval id="_x0000_s26664" style="position:absolute;left:8161;top:4384;width:36;height:36" fillcolor="black" strokeweight=".6pt"/>
                      <v:oval id="_x0000_s26665" style="position:absolute;left:8137;top:4468;width:36;height:36" fillcolor="black" strokeweight=".6pt"/>
                      <v:oval id="_x0000_s26666" style="position:absolute;left:8137;top:4492;width:36;height:36" fillcolor="black" strokeweight=".6pt"/>
                      <v:oval id="_x0000_s26667" style="position:absolute;left:8077;top:4636;width:36;height:36" fillcolor="black" strokeweight=".6pt"/>
                      <v:oval id="_x0000_s26668" style="position:absolute;left:8077;top:4648;width:36;height:37" fillcolor="black" strokeweight=".6pt"/>
                      <v:oval id="_x0000_s26669" style="position:absolute;left:8041;top:4697;width:36;height:36" fillcolor="black" strokeweight=".6pt"/>
                      <v:oval id="_x0000_s26670" style="position:absolute;left:6167;top:4636;width:36;height:36" fillcolor="black" strokeweight=".6pt"/>
                      <v:oval id="_x0000_s26671" style="position:absolute;left:6155;top:4612;width:36;height:36" fillcolor="black" strokeweight=".6pt"/>
                      <v:oval id="_x0000_s26672" style="position:absolute;left:6155;top:4588;width:36;height:36" fillcolor="black" strokeweight=".6pt"/>
                      <v:oval id="_x0000_s26673" style="position:absolute;left:6107;top:4492;width:36;height:36" fillcolor="black" strokeweight=".6pt"/>
                      <v:oval id="_x0000_s26674" style="position:absolute;left:6107;top:4468;width:36;height:36" fillcolor="black" strokeweight=".6pt"/>
                      <v:oval id="_x0000_s26675" style="position:absolute;left:6107;top:4444;width:36;height:36" fillcolor="black" strokeweight=".6pt"/>
                      <v:oval id="_x0000_s26676" style="position:absolute;left:6107;top:4444;width:36;height:36" fillcolor="black" strokeweight=".6pt"/>
                      <v:oval id="_x0000_s26677" style="position:absolute;left:6095;top:4420;width:36;height:36" fillcolor="black" strokeweight=".6pt"/>
                      <v:oval id="_x0000_s26678" style="position:absolute;left:6095;top:4408;width:36;height:36" fillcolor="black" strokeweight=".6pt"/>
                      <v:oval id="_x0000_s26679" style="position:absolute;left:6095;top:4360;width:36;height:36" fillcolor="black" strokeweight=".6pt"/>
                      <v:oval id="_x0000_s26680" style="position:absolute;left:6095;top:4336;width:36;height:36" fillcolor="black" strokeweight=".6pt"/>
                      <v:oval id="_x0000_s26681" style="position:absolute;left:6095;top:4324;width:36;height:36" fillcolor="black" strokeweight=".6pt"/>
                      <v:oval id="_x0000_s26682" style="position:absolute;left:6071;top:4275;width:36;height:37" fillcolor="black" strokeweight=".6pt"/>
                      <v:oval id="_x0000_s26683" style="position:absolute;left:6071;top:4275;width:36;height:37" fillcolor="black" strokeweight=".6pt"/>
                      <v:oval id="_x0000_s26684" style="position:absolute;left:6071;top:4239;width:36;height:36" fillcolor="black" strokeweight=".6pt"/>
                      <v:oval id="_x0000_s26685" style="position:absolute;left:6071;top:4215;width:36;height:36" fillcolor="black" strokeweight=".6pt"/>
                      <v:oval id="_x0000_s26686" style="position:absolute;left:6071;top:4179;width:36;height:36" fillcolor="black" strokeweight=".6pt"/>
                      <v:oval id="_x0000_s26687" style="position:absolute;left:6071;top:4131;width:36;height:36" fillcolor="black" strokeweight=".6pt"/>
                      <v:oval id="_x0000_s26688" style="position:absolute;left:6071;top:4047;width:36;height:36" fillcolor="black" strokeweight=".6pt"/>
                      <v:oval id="_x0000_s26689" style="position:absolute;left:6095;top:4023;width:36;height:36" fillcolor="black" strokeweight=".6pt"/>
                      <v:oval id="_x0000_s26690" style="position:absolute;left:6155;top:3758;width:36;height:36" fillcolor="black" strokeweight=".6pt"/>
                      <v:oval id="_x0000_s26691" style="position:absolute;left:6155;top:3734;width:36;height:36" fillcolor="black" strokeweight=".6pt"/>
                      <v:oval id="_x0000_s26692" style="position:absolute;left:8101;top:3794;width:36;height:36" fillcolor="black" strokeweight=".6pt"/>
                      <v:oval id="_x0000_s26693" style="position:absolute;left:8101;top:3818;width:36;height:36" fillcolor="black" strokeweight=".6pt"/>
                      <v:oval id="_x0000_s26694" style="position:absolute;left:8101;top:3818;width:36;height:36" fillcolor="black" strokeweight=".6pt"/>
                      <v:oval id="_x0000_s26695" style="position:absolute;left:8113;top:3902;width:36;height:36" fillcolor="black" strokeweight=".6pt"/>
                      <v:oval id="_x0000_s26696" style="position:absolute;left:8137;top:3963;width:36;height:36" fillcolor="black" strokeweight=".6pt"/>
                      <v:oval id="_x0000_s26697" style="position:absolute;left:8137;top:3987;width:36;height:36" fillcolor="black" strokeweight=".6pt"/>
                      <v:oval id="_x0000_s26698" style="position:absolute;left:8161;top:4324;width:36;height:36" fillcolor="black" strokeweight=".6pt"/>
                      <v:oval id="_x0000_s26699" style="position:absolute;left:8137;top:4384;width:36;height:36" fillcolor="black" strokeweight=".6pt"/>
                      <v:oval id="_x0000_s26700" style="position:absolute;left:8113;top:4468;width:36;height:36" fillcolor="black" strokeweight=".6pt"/>
                      <v:oval id="_x0000_s26701" style="position:absolute;left:8113;top:4492;width:36;height:36" fillcolor="black" strokeweight=".6pt"/>
                      <v:oval id="_x0000_s26702" style="position:absolute;left:8077;top:4588;width:36;height:36" fillcolor="black" strokeweight=".6pt"/>
                      <v:oval id="_x0000_s26703" style="position:absolute;left:8077;top:4612;width:36;height:36" fillcolor="black" strokeweight=".6pt"/>
                    </v:group>
                    <v:group id="_x0000_s26704" style="position:absolute;left:6095;top:3710;width:2078;height:1023" coordorigin="6095,3710" coordsize="2078,1023">
                      <v:oval id="_x0000_s26705" style="position:absolute;left:8041;top:4648;width:36;height:37" fillcolor="black" strokeweight=".6pt"/>
                      <v:oval id="_x0000_s26706" style="position:absolute;left:8041;top:4697;width:36;height:36" fillcolor="black" strokeweight=".6pt"/>
                      <v:oval id="_x0000_s26707" style="position:absolute;left:6191;top:4636;width:36;height:36" fillcolor="black" strokeweight=".6pt"/>
                      <v:oval id="_x0000_s26708" style="position:absolute;left:6191;top:4636;width:36;height:36" fillcolor="black" strokeweight=".6pt"/>
                      <v:oval id="_x0000_s26709" style="position:absolute;left:6167;top:4588;width:36;height:36" fillcolor="black" strokeweight=".6pt"/>
                      <v:oval id="_x0000_s26710" style="position:absolute;left:6131;top:4444;width:36;height:36" fillcolor="black" strokeweight=".6pt"/>
                      <v:oval id="_x0000_s26711" style="position:absolute;left:6131;top:4420;width:36;height:36" fillcolor="black" strokeweight=".6pt"/>
                      <v:oval id="_x0000_s26712" style="position:absolute;left:6107;top:4336;width:36;height:36" fillcolor="black" strokeweight=".6pt"/>
                      <v:oval id="_x0000_s26713" style="position:absolute;left:6095;top:4324;width:36;height:36" fillcolor="black" strokeweight=".6pt"/>
                      <v:oval id="_x0000_s26714" style="position:absolute;left:6095;top:4179;width:36;height:36" fillcolor="black" strokeweight=".6pt"/>
                      <v:oval id="_x0000_s26715" style="position:absolute;left:6095;top:4131;width:36;height:36" fillcolor="black" strokeweight=".6pt"/>
                      <v:oval id="_x0000_s26716" style="position:absolute;left:6095;top:4095;width:36;height:36" fillcolor="black" strokeweight=".6pt"/>
                      <v:oval id="_x0000_s26717" style="position:absolute;left:6095;top:4095;width:36;height:36" fillcolor="black" strokeweight=".6pt"/>
                      <v:oval id="_x0000_s26718" style="position:absolute;left:6095;top:4023;width:36;height:36" fillcolor="black" strokeweight=".6pt"/>
                      <v:oval id="_x0000_s26719" style="position:absolute;left:6107;top:4011;width:36;height:36" fillcolor="black" strokeweight=".6pt"/>
                      <v:oval id="_x0000_s26720" style="position:absolute;left:6167;top:3758;width:36;height:36" fillcolor="black" strokeweight=".6pt"/>
                      <v:oval id="_x0000_s26721" style="position:absolute;left:6167;top:3734;width:36;height:36" fillcolor="black" strokeweight=".6pt"/>
                      <v:oval id="_x0000_s26722" style="position:absolute;left:8077;top:3818;width:36;height:36" fillcolor="black" strokeweight=".6pt"/>
                      <v:oval id="_x0000_s26723" style="position:absolute;left:8101;top:3902;width:36;height:36" fillcolor="black" strokeweight=".6pt"/>
                      <v:oval id="_x0000_s26724" style="position:absolute;left:8113;top:3963;width:36;height:36" fillcolor="black" strokeweight=".6pt"/>
                      <v:oval id="_x0000_s26725" style="position:absolute;left:8113;top:3963;width:36;height:36" fillcolor="black" strokeweight=".6pt"/>
                      <v:oval id="_x0000_s26726" style="position:absolute;left:8113;top:4011;width:36;height:36" fillcolor="black" strokeweight=".6pt"/>
                      <v:oval id="_x0000_s26727" style="position:absolute;left:8137;top:4131;width:36;height:36" fillcolor="black" strokeweight=".6pt"/>
                      <v:oval id="_x0000_s26728" style="position:absolute;left:8137;top:4324;width:36;height:36" fillcolor="black" strokeweight=".6pt"/>
                      <v:oval id="_x0000_s26729" style="position:absolute;left:8113;top:4384;width:36;height:36" fillcolor="black" strokeweight=".6pt"/>
                      <v:oval id="_x0000_s26730" style="position:absolute;left:8113;top:4384;width:36;height:36" fillcolor="black" strokeweight=".6pt"/>
                      <v:oval id="_x0000_s26731" style="position:absolute;left:8101;top:4468;width:36;height:36" fillcolor="black" strokeweight=".6pt"/>
                      <v:oval id="_x0000_s26732" style="position:absolute;left:8101;top:4492;width:36;height:36" fillcolor="black" strokeweight=".6pt"/>
                      <v:oval id="_x0000_s26733" style="position:absolute;left:8101;top:4492;width:36;height:36" fillcolor="black" strokeweight=".6pt"/>
                      <v:oval id="_x0000_s26734" style="position:absolute;left:8053;top:4588;width:36;height:36" fillcolor="black" strokeweight=".6pt"/>
                      <v:oval id="_x0000_s26735" style="position:absolute;left:8053;top:4588;width:36;height:36" fillcolor="black" strokeweight=".6pt"/>
                      <v:oval id="_x0000_s26736" style="position:absolute;left:8041;top:4648;width:36;height:37" fillcolor="black" strokeweight=".6pt"/>
                      <v:oval id="_x0000_s26737" style="position:absolute;left:8017;top:4648;width:36;height:37" fillcolor="black" strokeweight=".6pt"/>
                      <v:oval id="_x0000_s26738" style="position:absolute;left:8017;top:4672;width:36;height:37" fillcolor="black" strokeweight=".6pt"/>
                      <v:oval id="_x0000_s26739" style="position:absolute;left:6215;top:4636;width:36;height:36" fillcolor="black" strokeweight=".6pt"/>
                      <v:oval id="_x0000_s26740" style="position:absolute;left:6191;top:4588;width:36;height:36" fillcolor="black" strokeweight=".6pt"/>
                      <v:oval id="_x0000_s26741" style="position:absolute;left:6191;top:4588;width:36;height:36" fillcolor="black" strokeweight=".6pt"/>
                      <v:oval id="_x0000_s26742" style="position:absolute;left:6155;top:4444;width:36;height:36" fillcolor="black" strokeweight=".6pt"/>
                      <v:oval id="_x0000_s26743" style="position:absolute;left:6131;top:4420;width:36;height:36" fillcolor="black" strokeweight=".6pt"/>
                      <v:oval id="_x0000_s26744" style="position:absolute;left:6131;top:4408;width:36;height:36" fillcolor="black" strokeweight=".6pt"/>
                      <v:oval id="_x0000_s26745" style="position:absolute;left:6131;top:4384;width:36;height:36" fillcolor="black" strokeweight=".6pt"/>
                      <v:oval id="_x0000_s26746" style="position:absolute;left:6131;top:4384;width:36;height:36" fillcolor="black" strokeweight=".6pt"/>
                      <v:oval id="_x0000_s26747" style="position:absolute;left:6131;top:4360;width:36;height:36" fillcolor="black" strokeweight=".6pt"/>
                      <v:oval id="_x0000_s26748" style="position:absolute;left:6107;top:4324;width:36;height:36" fillcolor="black" strokeweight=".6pt"/>
                      <v:oval id="_x0000_s26749" style="position:absolute;left:6107;top:4215;width:36;height:36" fillcolor="black" strokeweight=".6pt"/>
                      <v:oval id="_x0000_s26750" style="position:absolute;left:6107;top:4191;width:36;height:36" fillcolor="black" strokeweight=".6pt"/>
                      <v:oval id="_x0000_s26751" style="position:absolute;left:6107;top:4155;width:36;height:36" fillcolor="black" strokeweight=".6pt"/>
                      <v:oval id="_x0000_s26752" style="position:absolute;left:6107;top:4107;width:36;height:36" fillcolor="black" strokeweight=".6pt"/>
                      <v:oval id="_x0000_s26753" style="position:absolute;left:6107;top:4107;width:36;height:36" fillcolor="black" strokeweight=".6pt"/>
                      <v:oval id="_x0000_s26754" style="position:absolute;left:6107;top:4071;width:36;height:36" fillcolor="black" strokeweight=".6pt"/>
                      <v:oval id="_x0000_s26755" style="position:absolute;left:6131;top:4011;width:36;height:36" fillcolor="black" strokeweight=".6pt"/>
                      <v:oval id="_x0000_s26756" style="position:absolute;left:6131;top:3987;width:36;height:36" fillcolor="black" strokeweight=".6pt"/>
                      <v:oval id="_x0000_s26757" style="position:absolute;left:6155;top:3902;width:36;height:36" fillcolor="black" strokeweight=".6pt"/>
                      <v:oval id="_x0000_s26758" style="position:absolute;left:6155;top:3878;width:36;height:36" fillcolor="black" strokeweight=".6pt"/>
                      <v:oval id="_x0000_s26759" style="position:absolute;left:6155;top:3866;width:36;height:36" fillcolor="black" strokeweight=".6pt"/>
                      <v:oval id="_x0000_s26760" style="position:absolute;left:6155;top:3866;width:36;height:36" fillcolor="black" strokeweight=".6pt"/>
                      <v:oval id="_x0000_s26761" style="position:absolute;left:6167;top:3842;width:36;height:36" fillcolor="black" strokeweight=".6pt"/>
                      <v:oval id="_x0000_s26762" style="position:absolute;left:6191;top:3758;width:36;height:36" fillcolor="black" strokeweight=".6pt"/>
                      <v:oval id="_x0000_s26763" style="position:absolute;left:6191;top:3758;width:36;height:36" fillcolor="black" strokeweight=".6pt"/>
                      <v:oval id="_x0000_s26764" style="position:absolute;left:6215;top:3734;width:36;height:36" fillcolor="black" strokeweight=".6pt"/>
                      <v:oval id="_x0000_s26765" style="position:absolute;left:8041;top:3794;width:36;height:36" fillcolor="black" strokeweight=".6pt"/>
                      <v:oval id="_x0000_s26766" style="position:absolute;left:8053;top:3794;width:36;height:36" fillcolor="black" strokeweight=".6pt"/>
                      <v:oval id="_x0000_s26767" style="position:absolute;left:8053;top:3818;width:36;height:36" fillcolor="black" strokeweight=".6pt"/>
                      <v:oval id="_x0000_s26768" style="position:absolute;left:8077;top:3902;width:36;height:36" fillcolor="black" strokeweight=".6pt"/>
                      <v:oval id="_x0000_s26769" style="position:absolute;left:8101;top:3926;width:36;height:37" fillcolor="black" strokeweight=".6pt"/>
                      <v:oval id="_x0000_s26770" style="position:absolute;left:8113;top:4023;width:36;height:36" fillcolor="black" strokeweight=".6pt"/>
                      <v:oval id="_x0000_s26771" style="position:absolute;left:8113;top:4047;width:36;height:36" fillcolor="black" strokeweight=".6pt"/>
                      <v:oval id="_x0000_s26772" style="position:absolute;left:8113;top:4071;width:36;height:36" fillcolor="black" strokeweight=".6pt"/>
                      <v:oval id="_x0000_s26773" style="position:absolute;left:8113;top:4107;width:36;height:36" fillcolor="black" strokeweight=".6pt"/>
                      <v:oval id="_x0000_s26774" style="position:absolute;left:8113;top:4107;width:36;height:36" fillcolor="black" strokeweight=".6pt"/>
                      <v:oval id="_x0000_s26775" style="position:absolute;left:8113;top:4155;width:36;height:36" fillcolor="black" strokeweight=".6pt"/>
                      <v:oval id="_x0000_s26776" style="position:absolute;left:8113;top:4324;width:36;height:36" fillcolor="black" strokeweight=".6pt"/>
                      <v:oval id="_x0000_s26777" style="position:absolute;left:8101;top:4384;width:36;height:36" fillcolor="black" strokeweight=".6pt"/>
                      <v:oval id="_x0000_s26778" style="position:absolute;left:8077;top:4468;width:36;height:36" fillcolor="black" strokeweight=".6pt"/>
                      <v:oval id="_x0000_s26779" style="position:absolute;left:8077;top:4468;width:36;height:36" fillcolor="black" strokeweight=".6pt"/>
                      <v:oval id="_x0000_s26780" style="position:absolute;left:8077;top:4492;width:36;height:36" fillcolor="black" strokeweight=".6pt"/>
                      <v:oval id="_x0000_s26781" style="position:absolute;left:8041;top:4552;width:36;height:36" fillcolor="black" strokeweight=".6pt"/>
                      <v:oval id="_x0000_s26782" style="position:absolute;left:8041;top:4588;width:36;height:36" fillcolor="black" strokeweight=".6pt"/>
                      <v:oval id="_x0000_s26783" style="position:absolute;left:8017;top:4612;width:36;height:36" fillcolor="black" strokeweight=".6pt"/>
                      <v:oval id="_x0000_s26784" style="position:absolute;left:8017;top:4612;width:36;height:36" fillcolor="black" strokeweight=".6pt"/>
                      <v:oval id="_x0000_s26785" style="position:absolute;left:8017;top:4636;width:36;height:36" fillcolor="black" strokeweight=".6pt"/>
                      <v:oval id="_x0000_s26786" style="position:absolute;left:6227;top:4636;width:36;height:36" fillcolor="black" strokeweight=".6pt"/>
                      <v:oval id="_x0000_s26787" style="position:absolute;left:6215;top:4588;width:36;height:36" fillcolor="black" strokeweight=".6pt"/>
                      <v:oval id="_x0000_s26788" style="position:absolute;left:6191;top:4504;width:36;height:36" fillcolor="black" strokeweight=".6pt"/>
                      <v:oval id="_x0000_s26789" style="position:absolute;left:6155;top:4420;width:36;height:36" fillcolor="black" strokeweight=".6pt"/>
                      <v:oval id="_x0000_s26790" style="position:absolute;left:6131;top:4299;width:36;height:37" fillcolor="black" strokeweight=".6pt"/>
                      <v:oval id="_x0000_s26791" style="position:absolute;left:6131;top:4275;width:36;height:37" fillcolor="black" strokeweight=".6pt"/>
                      <v:oval id="_x0000_s26792" style="position:absolute;left:6131;top:4239;width:36;height:36" fillcolor="black" strokeweight=".6pt"/>
                      <v:oval id="_x0000_s26793" style="position:absolute;left:6131;top:4239;width:36;height:36" fillcolor="black" strokeweight=".6pt"/>
                      <v:oval id="_x0000_s26794" style="position:absolute;left:6131;top:4215;width:36;height:36" fillcolor="black" strokeweight=".6pt"/>
                      <v:oval id="_x0000_s26795" style="position:absolute;left:6131;top:4107;width:36;height:36" fillcolor="black" strokeweight=".6pt"/>
                      <v:oval id="_x0000_s26796" style="position:absolute;left:6131;top:4107;width:36;height:36" fillcolor="black" strokeweight=".6pt"/>
                      <v:oval id="_x0000_s26797" style="position:absolute;left:6131;top:4071;width:36;height:36" fillcolor="black" strokeweight=".6pt"/>
                      <v:oval id="_x0000_s26798" style="position:absolute;left:6131;top:4047;width:36;height:36" fillcolor="black" strokeweight=".6pt"/>
                      <v:oval id="_x0000_s26799" style="position:absolute;left:6155;top:3987;width:36;height:36" fillcolor="black" strokeweight=".6pt"/>
                      <v:oval id="_x0000_s26800" style="position:absolute;left:6155;top:3987;width:36;height:36" fillcolor="black" strokeweight=".6pt"/>
                      <v:oval id="_x0000_s26801" style="position:absolute;left:6155;top:3963;width:36;height:36" fillcolor="black" strokeweight=".6pt"/>
                      <v:oval id="_x0000_s26802" style="position:absolute;left:6155;top:3938;width:36;height:37" fillcolor="black" strokeweight=".6pt"/>
                      <v:oval id="_x0000_s26803" style="position:absolute;left:6155;top:3926;width:36;height:37" fillcolor="black" strokeweight=".6pt"/>
                      <v:oval id="_x0000_s26804" style="position:absolute;left:6167;top:3878;width:36;height:36" fillcolor="black" strokeweight=".6pt"/>
                      <v:oval id="_x0000_s26805" style="position:absolute;left:6167;top:3878;width:36;height:36" fillcolor="black" strokeweight=".6pt"/>
                      <v:oval id="_x0000_s26806" style="position:absolute;left:6191;top:3842;width:36;height:36" fillcolor="black" strokeweight=".6pt"/>
                      <v:oval id="_x0000_s26807" style="position:absolute;left:6215;top:3758;width:36;height:36" fillcolor="black" strokeweight=".6pt"/>
                      <v:oval id="_x0000_s26808" style="position:absolute;left:6227;top:3734;width:36;height:36" fillcolor="black" strokeweight=".6pt"/>
                      <v:oval id="_x0000_s26809" style="position:absolute;left:6227;top:3734;width:36;height:36" fillcolor="black" strokeweight=".6pt"/>
                      <v:oval id="_x0000_s26810" style="position:absolute;left:8041;top:3794;width:36;height:36" fillcolor="black" strokeweight=".6pt"/>
                      <v:oval id="_x0000_s26811" style="position:absolute;left:8041;top:3818;width:36;height:36" fillcolor="black" strokeweight=".6pt"/>
                      <v:oval id="_x0000_s26812" style="position:absolute;left:8053;top:3902;width:36;height:36" fillcolor="black" strokeweight=".6pt"/>
                      <v:oval id="_x0000_s26813" style="position:absolute;left:8053;top:3926;width:36;height:37" fillcolor="black" strokeweight=".6pt"/>
                      <v:oval id="_x0000_s26814" style="position:absolute;left:8077;top:3926;width:36;height:37" fillcolor="black" strokeweight=".6pt"/>
                      <v:oval id="_x0000_s26815" style="position:absolute;left:8101;top:4095;width:36;height:36" fillcolor="black" strokeweight=".6pt"/>
                      <v:oval id="_x0000_s26816" style="position:absolute;left:8101;top:4107;width:36;height:36" fillcolor="black" strokeweight=".6pt"/>
                      <v:oval id="_x0000_s26817" style="position:absolute;left:8101;top:4107;width:36;height:36" fillcolor="black" strokeweight=".6pt"/>
                      <v:oval id="_x0000_s26818" style="position:absolute;left:8101;top:4155;width:36;height:36" fillcolor="black" strokeweight=".6pt"/>
                      <v:oval id="_x0000_s26819" style="position:absolute;left:8101;top:4324;width:36;height:36" fillcolor="black" strokeweight=".6pt"/>
                      <v:oval id="_x0000_s26820" style="position:absolute;left:8077;top:4384;width:36;height:36" fillcolor="black" strokeweight=".6pt"/>
                      <v:oval id="_x0000_s26821" style="position:absolute;left:8053;top:4492;width:36;height:36" fillcolor="black" strokeweight=".6pt"/>
                      <v:oval id="_x0000_s26822" style="position:absolute;left:8041;top:4504;width:36;height:36" fillcolor="black" strokeweight=".6pt"/>
                      <v:oval id="_x0000_s26823" style="position:absolute;left:8041;top:4504;width:36;height:36" fillcolor="black" strokeweight=".6pt"/>
                      <v:oval id="_x0000_s26824" style="position:absolute;left:8041;top:4528;width:36;height:36" fillcolor="black" strokeweight=".6pt"/>
                      <v:oval id="_x0000_s26825" style="position:absolute;left:8041;top:4552;width:36;height:36" fillcolor="black" strokeweight=".6pt"/>
                      <v:oval id="_x0000_s26826" style="position:absolute;left:8017;top:4588;width:36;height:36" fillcolor="black" strokeweight=".6pt"/>
                      <v:oval id="_x0000_s26827" style="position:absolute;left:8017;top:4588;width:36;height:36" fillcolor="black" strokeweight=".6pt"/>
                      <v:oval id="_x0000_s26828" style="position:absolute;left:6251;top:4636;width:36;height:36" fillcolor="black" strokeweight=".6pt"/>
                      <v:oval id="_x0000_s26829" style="position:absolute;left:6251;top:4612;width:36;height:36" fillcolor="black" strokeweight=".6pt"/>
                      <v:oval id="_x0000_s26830" style="position:absolute;left:6227;top:4588;width:36;height:36" fillcolor="black" strokeweight=".6pt"/>
                      <v:oval id="_x0000_s26831" style="position:absolute;left:6227;top:4588;width:36;height:36" fillcolor="black" strokeweight=".6pt"/>
                      <v:oval id="_x0000_s26832" style="position:absolute;left:6191;top:4420;width:36;height:36" fillcolor="black" strokeweight=".6pt"/>
                      <v:oval id="_x0000_s26833" style="position:absolute;left:6167;top:4408;width:36;height:36" fillcolor="black" strokeweight=".6pt"/>
                      <v:oval id="_x0000_s26834" style="position:absolute;left:6155;top:4324;width:36;height:36" fillcolor="black" strokeweight=".6pt"/>
                      <v:oval id="_x0000_s26835" style="position:absolute;left:6155;top:4239;width:36;height:36" fillcolor="black" strokeweight=".6pt"/>
                      <v:oval id="_x0000_s26836" style="position:absolute;left:6155;top:4239;width:36;height:36" fillcolor="black" strokeweight=".6pt"/>
                      <v:oval id="_x0000_s26837" style="position:absolute;left:6155;top:4191;width:36;height:36" fillcolor="black" strokeweight=".6pt"/>
                      <v:oval id="_x0000_s26838" style="position:absolute;left:6155;top:4107;width:36;height:36" fillcolor="black" strokeweight=".6pt"/>
                      <v:oval id="_x0000_s26839" style="position:absolute;left:6155;top:4107;width:36;height:36" fillcolor="black" strokeweight=".6pt"/>
                      <v:oval id="_x0000_s26840" style="position:absolute;left:6155;top:4071;width:36;height:36" fillcolor="black" strokeweight=".6pt"/>
                      <v:oval id="_x0000_s26841" style="position:absolute;left:6155;top:4023;width:36;height:36" fillcolor="black" strokeweight=".6pt"/>
                      <v:oval id="_x0000_s26842" style="position:absolute;left:6167;top:3987;width:36;height:36" fillcolor="black" strokeweight=".6pt"/>
                      <v:oval id="_x0000_s26843" style="position:absolute;left:6191;top:3902;width:36;height:36" fillcolor="black" strokeweight=".6pt"/>
                      <v:oval id="_x0000_s26844" style="position:absolute;left:6215;top:3842;width:36;height:36" fillcolor="black" strokeweight=".6pt"/>
                      <v:oval id="_x0000_s26845" style="position:absolute;left:6215;top:3842;width:36;height:36" fillcolor="black" strokeweight=".6pt"/>
                      <v:oval id="_x0000_s26846" style="position:absolute;left:6227;top:3758;width:36;height:36" fillcolor="black" strokeweight=".6pt"/>
                      <v:oval id="_x0000_s26847" style="position:absolute;left:6227;top:3758;width:36;height:36" fillcolor="black" strokeweight=".6pt"/>
                      <v:oval id="_x0000_s26848" style="position:absolute;left:6251;top:3710;width:36;height:36" fillcolor="black" strokeweight=".6pt"/>
                      <v:oval id="_x0000_s26849" style="position:absolute;left:7993;top:3794;width:36;height:36" fillcolor="black" strokeweight=".6pt"/>
                      <v:oval id="_x0000_s26850" style="position:absolute;left:8017;top:3794;width:36;height:36" fillcolor="black" strokeweight=".6pt"/>
                      <v:oval id="_x0000_s26851" style="position:absolute;left:8017;top:3818;width:36;height:36" fillcolor="black" strokeweight=".6pt"/>
                      <v:oval id="_x0000_s26852" style="position:absolute;left:8041;top:3902;width:36;height:36" fillcolor="black" strokeweight=".6pt"/>
                      <v:oval id="_x0000_s26853" style="position:absolute;left:8041;top:3926;width:36;height:37" fillcolor="black" strokeweight=".6pt"/>
                      <v:oval id="_x0000_s26854" style="position:absolute;left:8077;top:4095;width:36;height:36" fillcolor="black" strokeweight=".6pt"/>
                      <v:oval id="_x0000_s26855" style="position:absolute;left:8077;top:4131;width:36;height:36" fillcolor="black" strokeweight=".6pt"/>
                      <v:oval id="_x0000_s26856" style="position:absolute;left:8077;top:4131;width:36;height:36" fillcolor="black" strokeweight=".6pt"/>
                      <v:oval id="_x0000_s26857" style="position:absolute;left:8077;top:4324;width:36;height:36" fillcolor="black" strokeweight=".6pt"/>
                      <v:oval id="_x0000_s26858" style="position:absolute;left:8053;top:4324;width:36;height:36" fillcolor="black" strokeweight=".6pt"/>
                      <v:oval id="_x0000_s26859" style="position:absolute;left:8053;top:4384;width:36;height:36" fillcolor="black" strokeweight=".6pt"/>
                      <v:oval id="_x0000_s26860" style="position:absolute;left:7957;top:4648;width:36;height:37" fillcolor="black" strokeweight=".6pt"/>
                      <v:oval id="_x0000_s26861" style="position:absolute;left:7957;top:4672;width:36;height:37" fillcolor="black" strokeweight=".6pt"/>
                      <v:oval id="_x0000_s26862" style="position:absolute;left:7933;top:4697;width:36;height:36" fillcolor="black" strokeweight=".6pt"/>
                      <v:oval id="_x0000_s26863" style="position:absolute;left:6287;top:4636;width:36;height:36" fillcolor="black" strokeweight=".6pt"/>
                      <v:oval id="_x0000_s26864" style="position:absolute;left:6251;top:4588;width:36;height:36" fillcolor="black" strokeweight=".6pt"/>
                      <v:oval id="_x0000_s26865" style="position:absolute;left:6191;top:4324;width:36;height:36" fillcolor="black" strokeweight=".6pt"/>
                      <v:oval id="_x0000_s26866" style="position:absolute;left:6167;top:4324;width:36;height:36" fillcolor="black" strokeweight=".6pt"/>
                      <v:oval id="_x0000_s26867" style="position:absolute;left:6167;top:4239;width:36;height:36" fillcolor="black" strokeweight=".6pt"/>
                      <v:oval id="_x0000_s26868" style="position:absolute;left:6167;top:4215;width:36;height:36" fillcolor="black" strokeweight=".6pt"/>
                      <v:oval id="_x0000_s26869" style="position:absolute;left:6167;top:4215;width:36;height:36" fillcolor="black" strokeweight=".6pt"/>
                      <v:oval id="_x0000_s26870" style="position:absolute;left:6167;top:4107;width:36;height:36" fillcolor="black" strokeweight=".6pt"/>
                      <v:oval id="_x0000_s26871" style="position:absolute;left:6167;top:4023;width:36;height:36" fillcolor="black" strokeweight=".6pt"/>
                      <v:oval id="_x0000_s26872" style="position:absolute;left:6191;top:4023;width:36;height:36" fillcolor="black" strokeweight=".6pt"/>
                      <v:oval id="_x0000_s26873" style="position:absolute;left:6191;top:4011;width:36;height:36" fillcolor="black" strokeweight=".6pt"/>
                      <v:oval id="_x0000_s26874" style="position:absolute;left:6215;top:3878;width:36;height:36" fillcolor="black" strokeweight=".6pt"/>
                      <v:oval id="_x0000_s26875" style="position:absolute;left:6215;top:3866;width:36;height:36" fillcolor="black" strokeweight=".6pt"/>
                      <v:oval id="_x0000_s26876" style="position:absolute;left:6227;top:3866;width:36;height:36" fillcolor="black" strokeweight=".6pt"/>
                      <v:oval id="_x0000_s26877" style="position:absolute;left:6251;top:3758;width:36;height:36" fillcolor="black" strokeweight=".6pt"/>
                      <v:oval id="_x0000_s26878" style="position:absolute;left:6275;top:3734;width:36;height:36" fillcolor="black" strokeweight=".6pt"/>
                      <v:oval id="_x0000_s26879" style="position:absolute;left:6275;top:3734;width:36;height:36" fillcolor="black" strokeweight=".6pt"/>
                      <v:oval id="_x0000_s26880" style="position:absolute;left:6287;top:3710;width:36;height:36" fillcolor="black" strokeweight=".6pt"/>
                      <v:oval id="_x0000_s26881" style="position:absolute;left:7981;top:3794;width:36;height:36" fillcolor="black" strokeweight=".6pt"/>
                      <v:oval id="_x0000_s26882" style="position:absolute;left:7993;top:3818;width:36;height:36" fillcolor="black" strokeweight=".6pt"/>
                      <v:oval id="_x0000_s26883" style="position:absolute;left:8017;top:3902;width:36;height:36" fillcolor="black" strokeweight=".6pt"/>
                      <v:oval id="_x0000_s26884" style="position:absolute;left:8017;top:3902;width:36;height:36" fillcolor="black" strokeweight=".6pt"/>
                      <v:oval id="_x0000_s26885" style="position:absolute;left:8017;top:3926;width:36;height:37" fillcolor="black" strokeweight=".6pt"/>
                      <v:oval id="_x0000_s26886" style="position:absolute;left:8053;top:4095;width:36;height:36" fillcolor="black" strokeweight=".6pt"/>
                      <v:oval id="_x0000_s26887" style="position:absolute;left:8041;top:4324;width:36;height:36" fillcolor="black" strokeweight=".6pt"/>
                      <v:oval id="_x0000_s26888" style="position:absolute;left:8041;top:4384;width:36;height:36" fillcolor="black" strokeweight=".6pt"/>
                      <v:oval id="_x0000_s26889" style="position:absolute;left:8041;top:4384;width:36;height:36" fillcolor="black" strokeweight=".6pt"/>
                      <v:oval id="_x0000_s26890" style="position:absolute;left:7933;top:4636;width:36;height:36" fillcolor="black" strokeweight=".6pt"/>
                      <v:oval id="_x0000_s26891" style="position:absolute;left:7921;top:4697;width:36;height:36" fillcolor="black" strokeweight=".6pt"/>
                      <v:oval id="_x0000_s26892" style="position:absolute;left:6311;top:4636;width:36;height:36" fillcolor="black" strokeweight=".6pt"/>
                      <v:oval id="_x0000_s26893" style="position:absolute;left:6287;top:4636;width:36;height:36" fillcolor="black" strokeweight=".6pt"/>
                      <v:oval id="_x0000_s26894" style="position:absolute;left:6287;top:4612;width:36;height:36" fillcolor="black" strokeweight=".6pt"/>
                      <v:oval id="_x0000_s26895" style="position:absolute;left:6287;top:4588;width:36;height:36" fillcolor="black" strokeweight=".6pt"/>
                      <v:oval id="_x0000_s26896" style="position:absolute;left:6215;top:4408;width:36;height:36" fillcolor="black" strokeweight=".6pt"/>
                      <v:oval id="_x0000_s26897" style="position:absolute;left:6215;top:4324;width:36;height:36" fillcolor="black" strokeweight=".6pt"/>
                      <v:oval id="_x0000_s26898" style="position:absolute;left:6191;top:4239;width:36;height:36" fillcolor="black" strokeweight=".6pt"/>
                      <v:oval id="_x0000_s26899" style="position:absolute;left:6191;top:4107;width:36;height:36" fillcolor="black" strokeweight=".6pt"/>
                      <v:oval id="_x0000_s26900" style="position:absolute;left:6215;top:4023;width:36;height:36" fillcolor="black" strokeweight=".6pt"/>
                      <v:oval id="_x0000_s26901" style="position:absolute;left:6251;top:3866;width:36;height:36" fillcolor="black" strokeweight=".6pt"/>
                      <v:oval id="_x0000_s26902" style="position:absolute;left:6287;top:3734;width:36;height:36" fillcolor="black" strokeweight=".6pt"/>
                      <v:oval id="_x0000_s26903" style="position:absolute;left:6287;top:3710;width:36;height:36" fillcolor="black" strokeweight=".6pt"/>
                      <v:oval id="_x0000_s26904" style="position:absolute;left:6311;top:3710;width:36;height:36" fillcolor="black" strokeweight=".6pt"/>
                    </v:group>
                    <v:group id="_x0000_s26905" style="position:absolute;left:6215;top:3710;width:1862;height:1023" coordorigin="6215,3710" coordsize="1862,1023">
                      <v:oval id="_x0000_s26906" style="position:absolute;left:7957;top:3794;width:36;height:36" fillcolor="black" strokeweight=".6pt"/>
                      <v:oval id="_x0000_s26907" style="position:absolute;left:7957;top:3794;width:36;height:36" fillcolor="black" strokeweight=".6pt"/>
                      <v:oval id="_x0000_s26908" style="position:absolute;left:7981;top:3818;width:36;height:36" fillcolor="black" strokeweight=".6pt"/>
                      <v:oval id="_x0000_s26909" style="position:absolute;left:7993;top:3902;width:36;height:36" fillcolor="black" strokeweight=".6pt"/>
                      <v:oval id="_x0000_s26910" style="position:absolute;left:7993;top:3926;width:36;height:37" fillcolor="black" strokeweight=".6pt"/>
                      <v:oval id="_x0000_s26911" style="position:absolute;left:7993;top:3926;width:36;height:37" fillcolor="black" strokeweight=".6pt"/>
                      <v:oval id="_x0000_s26912" style="position:absolute;left:8041;top:4095;width:36;height:36" fillcolor="black" strokeweight=".6pt"/>
                      <v:oval id="_x0000_s26913" style="position:absolute;left:8017;top:4324;width:36;height:36" fillcolor="black" strokeweight=".6pt"/>
                      <v:oval id="_x0000_s26914" style="position:absolute;left:8017;top:4408;width:36;height:36" fillcolor="black" strokeweight=".6pt"/>
                      <v:oval id="_x0000_s26915" style="position:absolute;left:7957;top:4564;width:36;height:36" fillcolor="black" strokeweight=".6pt"/>
                      <v:oval id="_x0000_s26916" style="position:absolute;left:7921;top:4636;width:36;height:36" fillcolor="black" strokeweight=".6pt"/>
                      <v:oval id="_x0000_s26917" style="position:absolute;left:7897;top:4697;width:36;height:36" fillcolor="black" strokeweight=".6pt"/>
                      <v:oval id="_x0000_s26918" style="position:absolute;left:6335;top:4636;width:36;height:36" fillcolor="black" strokeweight=".6pt"/>
                      <v:oval id="_x0000_s26919" style="position:absolute;left:6311;top:4588;width:36;height:36" fillcolor="black" strokeweight=".6pt"/>
                      <v:oval id="_x0000_s26920" style="position:absolute;left:6311;top:4588;width:36;height:36" fillcolor="black" strokeweight=".6pt"/>
                      <v:oval id="_x0000_s26921" style="position:absolute;left:6227;top:4408;width:36;height:36" fillcolor="black" strokeweight=".6pt"/>
                      <v:oval id="_x0000_s26922" style="position:absolute;left:6227;top:4384;width:36;height:36" fillcolor="black" strokeweight=".6pt"/>
                      <v:oval id="_x0000_s26923" style="position:absolute;left:6227;top:4324;width:36;height:36" fillcolor="black" strokeweight=".6pt"/>
                      <v:oval id="_x0000_s26924" style="position:absolute;left:6215;top:4239;width:36;height:36" fillcolor="black" strokeweight=".6pt"/>
                      <v:oval id="_x0000_s26925" style="position:absolute;left:6215;top:4107;width:36;height:36" fillcolor="black" strokeweight=".6pt"/>
                      <v:oval id="_x0000_s26926" style="position:absolute;left:6227;top:4023;width:36;height:36" fillcolor="black" strokeweight=".6pt"/>
                      <v:oval id="_x0000_s26927" style="position:absolute;left:6251;top:3866;width:36;height:36" fillcolor="black" strokeweight=".6pt"/>
                      <v:oval id="_x0000_s26928" style="position:absolute;left:6275;top:3866;width:36;height:36" fillcolor="black" strokeweight=".6pt"/>
                      <v:oval id="_x0000_s26929" style="position:absolute;left:6275;top:3842;width:36;height:36" fillcolor="black" strokeweight=".6pt"/>
                      <v:oval id="_x0000_s26930" style="position:absolute;left:6311;top:3734;width:36;height:36" fillcolor="black" strokeweight=".6pt"/>
                      <v:oval id="_x0000_s26931" style="position:absolute;left:7933;top:3794;width:36;height:36" fillcolor="black" strokeweight=".6pt"/>
                      <v:oval id="_x0000_s26932" style="position:absolute;left:7957;top:3818;width:36;height:36" fillcolor="black" strokeweight=".6pt"/>
                      <v:oval id="_x0000_s26933" style="position:absolute;left:7981;top:3902;width:36;height:36" fillcolor="black" strokeweight=".6pt"/>
                      <v:oval id="_x0000_s26934" style="position:absolute;left:7981;top:3926;width:36;height:37" fillcolor="black" strokeweight=".6pt"/>
                      <v:oval id="_x0000_s26935" style="position:absolute;left:8017;top:4095;width:36;height:36" fillcolor="black" strokeweight=".6pt"/>
                      <v:oval id="_x0000_s26936" style="position:absolute;left:7993;top:4324;width:36;height:36" fillcolor="black" strokeweight=".6pt"/>
                      <v:oval id="_x0000_s26937" style="position:absolute;left:7933;top:4564;width:36;height:36" fillcolor="black" strokeweight=".6pt"/>
                      <v:oval id="_x0000_s26938" style="position:absolute;left:7933;top:4564;width:36;height:36" fillcolor="black" strokeweight=".6pt"/>
                      <v:oval id="_x0000_s26939" style="position:absolute;left:7897;top:4636;width:36;height:36" fillcolor="black" strokeweight=".6pt"/>
                      <v:oval id="_x0000_s26940" style="position:absolute;left:7873;top:4648;width:36;height:37" fillcolor="black" strokeweight=".6pt"/>
                      <v:oval id="_x0000_s26941" style="position:absolute;left:7873;top:4672;width:36;height:37" fillcolor="black" strokeweight=".6pt"/>
                      <v:oval id="_x0000_s26942" style="position:absolute;left:6347;top:4636;width:36;height:36" fillcolor="black" strokeweight=".6pt"/>
                      <v:oval id="_x0000_s26943" style="position:absolute;left:6335;top:4612;width:36;height:36" fillcolor="black" strokeweight=".6pt"/>
                      <v:oval id="_x0000_s26944" style="position:absolute;left:6335;top:4588;width:36;height:36" fillcolor="black" strokeweight=".6pt"/>
                      <v:oval id="_x0000_s26945" style="position:absolute;left:6251;top:4408;width:36;height:36" fillcolor="black" strokeweight=".6pt"/>
                      <v:oval id="_x0000_s26946" style="position:absolute;left:6251;top:4408;width:36;height:36" fillcolor="black" strokeweight=".6pt"/>
                      <v:oval id="_x0000_s26947" style="position:absolute;left:6251;top:4360;width:36;height:36" fillcolor="black" strokeweight=".6pt"/>
                      <v:oval id="_x0000_s26948" style="position:absolute;left:6251;top:4324;width:36;height:36" fillcolor="black" strokeweight=".6pt"/>
                      <v:oval id="_x0000_s26949" style="position:absolute;left:6227;top:4239;width:36;height:36" fillcolor="black" strokeweight=".6pt"/>
                      <v:oval id="_x0000_s26950" style="position:absolute;left:6227;top:4107;width:36;height:36" fillcolor="black" strokeweight=".6pt"/>
                      <v:oval id="_x0000_s26951" style="position:absolute;left:6227;top:4071;width:36;height:36" fillcolor="black" strokeweight=".6pt"/>
                      <v:oval id="_x0000_s26952" style="position:absolute;left:6227;top:4071;width:36;height:36" fillcolor="black" strokeweight=".6pt"/>
                      <v:oval id="_x0000_s26953" style="position:absolute;left:6287;top:3842;width:36;height:36" fillcolor="black" strokeweight=".6pt"/>
                      <v:oval id="_x0000_s26954" style="position:absolute;left:6287;top:3842;width:36;height:36" fillcolor="black" strokeweight=".6pt"/>
                      <v:oval id="_x0000_s26955" style="position:absolute;left:6335;top:3734;width:36;height:36" fillcolor="black" strokeweight=".6pt"/>
                      <v:oval id="_x0000_s26956" style="position:absolute;left:6347;top:3734;width:36;height:36" fillcolor="black" strokeweight=".6pt"/>
                      <v:oval id="_x0000_s26957" style="position:absolute;left:6347;top:3710;width:36;height:36" fillcolor="black" strokeweight=".6pt"/>
                      <v:oval id="_x0000_s26958" style="position:absolute;left:7921;top:3818;width:36;height:36" fillcolor="black" strokeweight=".6pt"/>
                      <v:oval id="_x0000_s26959" style="position:absolute;left:7933;top:3818;width:36;height:36" fillcolor="black" strokeweight=".6pt"/>
                      <v:oval id="_x0000_s26960" style="position:absolute;left:7957;top:3902;width:36;height:36" fillcolor="black" strokeweight=".6pt"/>
                      <v:oval id="_x0000_s26961" style="position:absolute;left:7957;top:3902;width:36;height:36" fillcolor="black" strokeweight=".6pt"/>
                      <v:oval id="_x0000_s26962" style="position:absolute;left:7957;top:3926;width:36;height:37" fillcolor="black" strokeweight=".6pt"/>
                      <v:oval id="_x0000_s26963" style="position:absolute;left:7993;top:4095;width:36;height:36" fillcolor="black" strokeweight=".6pt"/>
                      <v:oval id="_x0000_s26964" style="position:absolute;left:7993;top:4095;width:36;height:36" fillcolor="black" strokeweight=".6pt"/>
                      <v:oval id="_x0000_s26965" style="position:absolute;left:7981;top:4324;width:36;height:36" fillcolor="black" strokeweight=".6pt"/>
                      <v:oval id="_x0000_s26966" style="position:absolute;left:7981;top:4324;width:36;height:36" fillcolor="black" strokeweight=".6pt"/>
                      <v:oval id="_x0000_s26967" style="position:absolute;left:7981;top:4384;width:36;height:36" fillcolor="black" strokeweight=".6pt"/>
                      <v:oval id="_x0000_s26968" style="position:absolute;left:7981;top:4384;width:36;height:36" fillcolor="black" strokeweight=".6pt"/>
                      <v:oval id="_x0000_s26969" style="position:absolute;left:7957;top:4420;width:36;height:36" fillcolor="black" strokeweight=".6pt"/>
                      <v:oval id="_x0000_s26970" style="position:absolute;left:7921;top:4564;width:36;height:36" fillcolor="black" strokeweight=".6pt"/>
                      <v:oval id="_x0000_s26971" style="position:absolute;left:7873;top:4636;width:36;height:36" fillcolor="black" strokeweight=".6pt"/>
                      <v:oval id="_x0000_s26972" style="position:absolute;left:7873;top:4636;width:36;height:36" fillcolor="black" strokeweight=".6pt"/>
                      <v:oval id="_x0000_s26973" style="position:absolute;left:7861;top:4672;width:36;height:37" fillcolor="black" strokeweight=".6pt"/>
                      <v:oval id="_x0000_s26974" style="position:absolute;left:6275;top:4360;width:36;height:36" fillcolor="black" strokeweight=".6pt"/>
                      <v:oval id="_x0000_s26975" style="position:absolute;left:6275;top:4336;width:36;height:36" fillcolor="black" strokeweight=".6pt"/>
                      <v:oval id="_x0000_s26976" style="position:absolute;left:6275;top:4324;width:36;height:36" fillcolor="black" strokeweight=".6pt"/>
                      <v:oval id="_x0000_s26977" style="position:absolute;left:6275;top:4324;width:36;height:36" fillcolor="black" strokeweight=".6pt"/>
                      <v:oval id="_x0000_s26978" style="position:absolute;left:6251;top:4215;width:36;height:36" fillcolor="black" strokeweight=".6pt"/>
                      <v:oval id="_x0000_s26979" style="position:absolute;left:6251;top:4215;width:36;height:36" fillcolor="black" strokeweight=".6pt"/>
                      <v:oval id="_x0000_s26980" style="position:absolute;left:6251;top:4191;width:36;height:36" fillcolor="black" strokeweight=".6pt"/>
                      <v:oval id="_x0000_s26981" style="position:absolute;left:6251;top:4107;width:36;height:36" fillcolor="black" strokeweight=".6pt"/>
                      <v:oval id="_x0000_s26982" style="position:absolute;left:6251;top:4071;width:36;height:36" fillcolor="black" strokeweight=".6pt"/>
                      <v:oval id="_x0000_s26983" style="position:absolute;left:6251;top:4047;width:36;height:36" fillcolor="black" strokeweight=".6pt"/>
                      <v:oval id="_x0000_s26984" style="position:absolute;left:6287;top:3878;width:36;height:36" fillcolor="black" strokeweight=".6pt"/>
                      <v:oval id="_x0000_s26985" style="position:absolute;left:6311;top:3866;width:36;height:36" fillcolor="black" strokeweight=".6pt"/>
                      <v:oval id="_x0000_s26986" style="position:absolute;left:6311;top:3866;width:36;height:36" fillcolor="black" strokeweight=".6pt"/>
                      <v:oval id="_x0000_s26987" style="position:absolute;left:6347;top:3734;width:36;height:36" fillcolor="black" strokeweight=".6pt"/>
                      <v:oval id="_x0000_s26988" style="position:absolute;left:7897;top:3818;width:36;height:36" fillcolor="black" strokeweight=".6pt"/>
                      <v:oval id="_x0000_s26989" style="position:absolute;left:7933;top:3902;width:36;height:36" fillcolor="black" strokeweight=".6pt"/>
                      <v:oval id="_x0000_s26990" style="position:absolute;left:7933;top:3926;width:36;height:37" fillcolor="black" strokeweight=".6pt"/>
                      <v:oval id="_x0000_s26991" style="position:absolute;left:7933;top:3926;width:36;height:37" fillcolor="black" strokeweight=".6pt"/>
                      <v:oval id="_x0000_s26992" style="position:absolute;left:7957;top:4011;width:36;height:36" fillcolor="black" strokeweight=".6pt"/>
                      <v:oval id="_x0000_s26993" style="position:absolute;left:7981;top:4095;width:36;height:36" fillcolor="black" strokeweight=".6pt"/>
                      <v:oval id="_x0000_s26994" style="position:absolute;left:7981;top:4095;width:36;height:36" fillcolor="black" strokeweight=".6pt"/>
                      <v:oval id="_x0000_s26995" style="position:absolute;left:7957;top:4324;width:36;height:36" fillcolor="black" strokeweight=".6pt"/>
                      <v:oval id="_x0000_s26996" style="position:absolute;left:7957;top:4324;width:36;height:36" fillcolor="black" strokeweight=".6pt"/>
                      <v:oval id="_x0000_s26997" style="position:absolute;left:7957;top:4360;width:36;height:36" fillcolor="black" strokeweight=".6pt"/>
                      <v:oval id="_x0000_s26998" style="position:absolute;left:7957;top:4360;width:36;height:36" fillcolor="black" strokeweight=".6pt"/>
                      <v:oval id="_x0000_s26999" style="position:absolute;left:7957;top:4384;width:36;height:36" fillcolor="black" strokeweight=".6pt"/>
                      <v:oval id="_x0000_s27000" style="position:absolute;left:7933;top:4444;width:36;height:36" fillcolor="black" strokeweight=".6pt"/>
                      <v:oval id="_x0000_s27001" style="position:absolute;left:7873;top:4564;width:36;height:36" fillcolor="black" strokeweight=".6pt"/>
                      <v:oval id="_x0000_s27002" style="position:absolute;left:7861;top:4636;width:36;height:36" fillcolor="black" strokeweight=".6pt"/>
                      <v:oval id="_x0000_s27003" style="position:absolute;left:7861;top:4636;width:36;height:36" fillcolor="black" strokeweight=".6pt"/>
                      <v:oval id="_x0000_s27004" style="position:absolute;left:7813;top:4672;width:36;height:37" fillcolor="black" strokeweight=".6pt"/>
                      <v:oval id="_x0000_s27005" style="position:absolute;left:6287;top:4360;width:36;height:36" fillcolor="black" strokeweight=".6pt"/>
                      <v:oval id="_x0000_s27006" style="position:absolute;left:6287;top:4360;width:36;height:36" fillcolor="black" strokeweight=".6pt"/>
                      <v:oval id="_x0000_s27007" style="position:absolute;left:6275;top:4179;width:36;height:36" fillcolor="black" strokeweight=".6pt"/>
                      <v:oval id="_x0000_s27008" style="position:absolute;left:6275;top:4107;width:36;height:36" fillcolor="black" strokeweight=".6pt"/>
                      <v:oval id="_x0000_s27009" style="position:absolute;left:6275;top:4071;width:36;height:36" fillcolor="black" strokeweight=".6pt"/>
                      <v:oval id="_x0000_s27010" style="position:absolute;left:6311;top:3902;width:36;height:36" fillcolor="black" strokeweight=".6pt"/>
                      <v:oval id="_x0000_s27011" style="position:absolute;left:6335;top:3866;width:36;height:36" fillcolor="black" strokeweight=".6pt"/>
                      <v:oval id="_x0000_s27012" style="position:absolute;left:6395;top:3734;width:36;height:36" fillcolor="black" strokeweight=".6pt"/>
                      <v:oval id="_x0000_s27013" style="position:absolute;left:7873;top:3818;width:36;height:36" fillcolor="black" strokeweight=".6pt"/>
                      <v:oval id="_x0000_s27014" style="position:absolute;left:7873;top:3818;width:36;height:36" fillcolor="black" strokeweight=".6pt"/>
                      <v:oval id="_x0000_s27015" style="position:absolute;left:7921;top:3902;width:36;height:36" fillcolor="black" strokeweight=".6pt"/>
                      <v:oval id="_x0000_s27016" style="position:absolute;left:7921;top:3902;width:36;height:36" fillcolor="black" strokeweight=".6pt"/>
                      <v:oval id="_x0000_s27017" style="position:absolute;left:7921;top:3926;width:36;height:37" fillcolor="black" strokeweight=".6pt"/>
                      <v:oval id="_x0000_s27018" style="position:absolute;left:7957;top:4095;width:36;height:36" fillcolor="black" strokeweight=".6pt"/>
                      <v:oval id="_x0000_s27019" style="position:absolute;left:7957;top:4095;width:36;height:36" fillcolor="black" strokeweight=".6pt"/>
                      <v:oval id="_x0000_s27020" style="position:absolute;left:7933;top:4324;width:36;height:36" fillcolor="black" strokeweight=".6pt"/>
                      <v:oval id="_x0000_s27021" style="position:absolute;left:7933;top:4360;width:36;height:36" fillcolor="black" strokeweight=".6pt"/>
                      <v:oval id="_x0000_s27022" style="position:absolute;left:7933;top:4360;width:36;height:36" fillcolor="black" strokeweight=".6pt"/>
                      <v:oval id="_x0000_s27023" style="position:absolute;left:7933;top:4408;width:36;height:36" fillcolor="black" strokeweight=".6pt"/>
                      <v:oval id="_x0000_s27024" style="position:absolute;left:7873;top:4564;width:36;height:36" fillcolor="black" strokeweight=".6pt"/>
                      <v:oval id="_x0000_s27025" style="position:absolute;left:7837;top:4636;width:36;height:36" fillcolor="black" strokeweight=".6pt"/>
                      <v:oval id="_x0000_s27026" style="position:absolute;left:7813;top:4636;width:36;height:36" fillcolor="black" strokeweight=".6pt"/>
                      <v:oval id="_x0000_s27027" style="position:absolute;left:7813;top:4672;width:36;height:37" fillcolor="black" strokeweight=".6pt"/>
                      <v:oval id="_x0000_s27028" style="position:absolute;left:7789;top:4672;width:36;height:37" fillcolor="black" strokeweight=".6pt"/>
                      <v:oval id="_x0000_s27029" style="position:absolute;left:6419;top:4636;width:36;height:36" fillcolor="black" strokeweight=".6pt"/>
                      <v:oval id="_x0000_s27030" style="position:absolute;left:6335;top:4408;width:36;height:36" fillcolor="black" strokeweight=".6pt"/>
                      <v:oval id="_x0000_s27031" style="position:absolute;left:6311;top:4360;width:36;height:36" fillcolor="black" strokeweight=".6pt"/>
                      <v:oval id="_x0000_s27032" style="position:absolute;left:6311;top:4360;width:36;height:36" fillcolor="black" strokeweight=".6pt"/>
                      <v:oval id="_x0000_s27033" style="position:absolute;left:6287;top:4215;width:36;height:36" fillcolor="black" strokeweight=".6pt"/>
                      <v:oval id="_x0000_s27034" style="position:absolute;left:6287;top:4191;width:36;height:36" fillcolor="black" strokeweight=".6pt"/>
                      <v:oval id="_x0000_s27035" style="position:absolute;left:6287;top:4191;width:36;height:36" fillcolor="black" strokeweight=".6pt"/>
                      <v:oval id="_x0000_s27036" style="position:absolute;left:6287;top:4107;width:36;height:36" fillcolor="black" strokeweight=".6pt"/>
                      <v:oval id="_x0000_s27037" style="position:absolute;left:6287;top:4071;width:36;height:36" fillcolor="black" strokeweight=".6pt"/>
                      <v:oval id="_x0000_s27038" style="position:absolute;left:6335;top:3902;width:36;height:36" fillcolor="black" strokeweight=".6pt"/>
                      <v:oval id="_x0000_s27039" style="position:absolute;left:6335;top:3902;width:36;height:36" fillcolor="black" strokeweight=".6pt"/>
                      <v:oval id="_x0000_s27040" style="position:absolute;left:6347;top:3866;width:36;height:36" fillcolor="black" strokeweight=".6pt"/>
                      <v:oval id="_x0000_s27041" style="position:absolute;left:6347;top:3866;width:36;height:36" fillcolor="black" strokeweight=".6pt"/>
                      <v:oval id="_x0000_s27042" style="position:absolute;left:6395;top:3734;width:36;height:36" fillcolor="black" strokeweight=".6pt"/>
                      <v:oval id="_x0000_s27043" style="position:absolute;left:6419;top:3734;width:36;height:36" fillcolor="black" strokeweight=".6pt"/>
                      <v:oval id="_x0000_s27044" style="position:absolute;left:7861;top:3818;width:36;height:36" fillcolor="black" strokeweight=".6pt"/>
                      <v:oval id="_x0000_s27045" style="position:absolute;left:7897;top:3902;width:36;height:36" fillcolor="black" strokeweight=".6pt"/>
                      <v:oval id="_x0000_s27046" style="position:absolute;left:7897;top:3926;width:36;height:37" fillcolor="black" strokeweight=".6pt"/>
                      <v:oval id="_x0000_s27047" style="position:absolute;left:7897;top:3926;width:36;height:37" fillcolor="black" strokeweight=".6pt"/>
                      <v:oval id="_x0000_s27048" style="position:absolute;left:7933;top:4095;width:36;height:36" fillcolor="black" strokeweight=".6pt"/>
                      <v:oval id="_x0000_s27049" style="position:absolute;left:7921;top:4324;width:36;height:36" fillcolor="black" strokeweight=".6pt"/>
                      <v:oval id="_x0000_s27050" style="position:absolute;left:7921;top:4360;width:36;height:36" fillcolor="black" strokeweight=".6pt"/>
                      <v:oval id="_x0000_s27051" style="position:absolute;left:7921;top:4384;width:36;height:36" fillcolor="black" strokeweight=".6pt"/>
                      <v:oval id="_x0000_s27052" style="position:absolute;left:7921;top:4384;width:36;height:36" fillcolor="black" strokeweight=".6pt"/>
                      <v:oval id="_x0000_s27053" style="position:absolute;left:7897;top:4420;width:36;height:36" fillcolor="black" strokeweight=".6pt"/>
                      <v:oval id="_x0000_s27054" style="position:absolute;left:7897;top:4420;width:36;height:36" fillcolor="black" strokeweight=".6pt"/>
                      <v:oval id="_x0000_s27055" style="position:absolute;left:7813;top:4636;width:36;height:36" fillcolor="black" strokeweight=".6pt"/>
                      <v:oval id="_x0000_s27056" style="position:absolute;left:7789;top:4636;width:36;height:36" fillcolor="black" strokeweight=".6pt"/>
                      <v:oval id="_x0000_s27057" style="position:absolute;left:6455;top:4648;width:36;height:37" fillcolor="black" strokeweight=".6pt"/>
                      <v:oval id="_x0000_s27058" style="position:absolute;left:6347;top:4408;width:36;height:36" fillcolor="black" strokeweight=".6pt"/>
                      <v:oval id="_x0000_s27059" style="position:absolute;left:6311;top:4239;width:36;height:36" fillcolor="black" strokeweight=".6pt"/>
                      <v:oval id="_x0000_s27060" style="position:absolute;left:6311;top:4239;width:36;height:36" fillcolor="black" strokeweight=".6pt"/>
                      <v:oval id="_x0000_s27061" style="position:absolute;left:6311;top:4131;width:36;height:36" fillcolor="black" strokeweight=".6pt"/>
                      <v:oval id="_x0000_s27062" style="position:absolute;left:6311;top:4107;width:36;height:36" fillcolor="black" strokeweight=".6pt"/>
                      <v:oval id="_x0000_s27063" style="position:absolute;left:6311;top:4107;width:36;height:36" fillcolor="black" strokeweight=".6pt"/>
                      <v:oval id="_x0000_s27064" style="position:absolute;left:6311;top:4071;width:36;height:36" fillcolor="black" strokeweight=".6pt"/>
                      <v:oval id="_x0000_s27065" style="position:absolute;left:6347;top:3938;width:36;height:37" fillcolor="black" strokeweight=".6pt"/>
                      <v:oval id="_x0000_s27066" style="position:absolute;left:6347;top:3926;width:36;height:37" fillcolor="black" strokeweight=".6pt"/>
                      <v:oval id="_x0000_s27067" style="position:absolute;left:6347;top:3926;width:36;height:37" fillcolor="black" strokeweight=".6pt"/>
                      <v:oval id="_x0000_s27068" style="position:absolute;left:6347;top:3902;width:36;height:36" fillcolor="black" strokeweight=".6pt"/>
                      <v:oval id="_x0000_s27069" style="position:absolute;left:6371;top:3878;width:36;height:36" fillcolor="black" strokeweight=".6pt"/>
                      <v:oval id="_x0000_s27070" style="position:absolute;left:6371;top:3866;width:36;height:36" fillcolor="black" strokeweight=".6pt"/>
                      <v:oval id="_x0000_s27071" style="position:absolute;left:6431;top:3734;width:36;height:36" fillcolor="black" strokeweight=".6pt"/>
                      <v:oval id="_x0000_s27072" style="position:absolute;left:6431;top:3734;width:36;height:36" fillcolor="black" strokeweight=".6pt"/>
                      <v:oval id="_x0000_s27073" style="position:absolute;left:7813;top:3794;width:36;height:36" fillcolor="black" strokeweight=".6pt"/>
                      <v:oval id="_x0000_s27074" style="position:absolute;left:7837;top:3794;width:36;height:36" fillcolor="black" strokeweight=".6pt"/>
                      <v:oval id="_x0000_s27075" style="position:absolute;left:7837;top:3818;width:36;height:36" fillcolor="black" strokeweight=".6pt"/>
                      <v:oval id="_x0000_s27076" style="position:absolute;left:7873;top:3902;width:36;height:36" fillcolor="black" strokeweight=".6pt"/>
                      <v:oval id="_x0000_s27077" style="position:absolute;left:7873;top:3902;width:36;height:36" fillcolor="black" strokeweight=".6pt"/>
                      <v:oval id="_x0000_s27078" style="position:absolute;left:7873;top:3926;width:36;height:37" fillcolor="black" strokeweight=".6pt"/>
                      <v:oval id="_x0000_s27079" style="position:absolute;left:7921;top:4095;width:36;height:36" fillcolor="black" strokeweight=".6pt"/>
                      <v:oval id="_x0000_s27080" style="position:absolute;left:7897;top:4324;width:36;height:36" fillcolor="black" strokeweight=".6pt"/>
                      <v:oval id="_x0000_s27081" style="position:absolute;left:7897;top:4324;width:36;height:36" fillcolor="black" strokeweight=".6pt"/>
                      <v:oval id="_x0000_s27082" style="position:absolute;left:7897;top:4360;width:36;height:36" fillcolor="black" strokeweight=".6pt"/>
                      <v:oval id="_x0000_s27083" style="position:absolute;left:7897;top:4360;width:36;height:36" fillcolor="black" strokeweight=".6pt"/>
                      <v:oval id="_x0000_s27084" style="position:absolute;left:7873;top:4408;width:36;height:36" fillcolor="black" strokeweight=".6pt"/>
                      <v:oval id="_x0000_s27085" style="position:absolute;left:7873;top:4408;width:36;height:36" fillcolor="black" strokeweight=".6pt"/>
                      <v:oval id="_x0000_s27086" style="position:absolute;left:7873;top:4420;width:36;height:36" fillcolor="black" strokeweight=".6pt"/>
                      <v:oval id="_x0000_s27087" style="position:absolute;left:7837;top:4552;width:36;height:36" fillcolor="black" strokeweight=".6pt"/>
                      <v:oval id="_x0000_s27088" style="position:absolute;left:7813;top:4552;width:36;height:36" fillcolor="black" strokeweight=".6pt"/>
                      <v:oval id="_x0000_s27089" style="position:absolute;left:7777;top:4636;width:36;height:36" fillcolor="black" strokeweight=".6pt"/>
                      <v:oval id="_x0000_s27090" style="position:absolute;left:7777;top:4636;width:36;height:36" fillcolor="black" strokeweight=".6pt"/>
                      <v:oval id="_x0000_s27091" style="position:absolute;left:7777;top:4648;width:36;height:37" fillcolor="black" strokeweight=".6pt"/>
                      <v:oval id="_x0000_s27092" style="position:absolute;left:7753;top:4648;width:36;height:37" fillcolor="black" strokeweight=".6pt"/>
                      <v:oval id="_x0000_s27093" style="position:absolute;left:6479;top:4636;width:36;height:36" fillcolor="black" strokeweight=".6pt"/>
                      <v:oval id="_x0000_s27094" style="position:absolute;left:6479;top:4636;width:36;height:36" fillcolor="black" strokeweight=".6pt"/>
                      <v:oval id="_x0000_s27095" style="position:absolute;left:6455;top:4588;width:36;height:36" fillcolor="black" strokeweight=".6pt"/>
                      <v:oval id="_x0000_s27096" style="position:absolute;left:6431;top:4588;width:36;height:36" fillcolor="black" strokeweight=".6pt"/>
                      <v:oval id="_x0000_s27097" style="position:absolute;left:6371;top:4408;width:36;height:36" fillcolor="black" strokeweight=".6pt"/>
                      <v:oval id="_x0000_s27098" style="position:absolute;left:6371;top:4408;width:36;height:36" fillcolor="black" strokeweight=".6pt"/>
                      <v:oval id="_x0000_s27099" style="position:absolute;left:6347;top:4360;width:36;height:36" fillcolor="black" strokeweight=".6pt"/>
                      <v:oval id="_x0000_s27100" style="position:absolute;left:6347;top:4360;width:36;height:36" fillcolor="black" strokeweight=".6pt"/>
                      <v:oval id="_x0000_s27101" style="position:absolute;left:6335;top:4239;width:36;height:36" fillcolor="black" strokeweight=".6pt"/>
                      <v:oval id="_x0000_s27102" style="position:absolute;left:6335;top:4239;width:36;height:36" fillcolor="black" strokeweight=".6pt"/>
                      <v:oval id="_x0000_s27103" style="position:absolute;left:6335;top:4155;width:36;height:36" fillcolor="black" strokeweight=".6pt"/>
                      <v:oval id="_x0000_s27104" style="position:absolute;left:6335;top:4155;width:36;height:36" fillcolor="black" strokeweight=".6pt"/>
                      <v:oval id="_x0000_s27105" style="position:absolute;left:6335;top:4071;width:36;height:36" fillcolor="black" strokeweight=".6pt"/>
                    </v:group>
                    <v:group id="_x0000_s27106" style="position:absolute;left:6335;top:3710;width:1598;height:999" coordorigin="6335,3710" coordsize="1598,999">
                      <v:oval id="_x0000_s27107" style="position:absolute;left:6335;top:4071;width:36;height:36" fillcolor="black" strokeweight=".6pt"/>
                      <v:oval id="_x0000_s27108" style="position:absolute;left:6395;top:3878;width:36;height:36" fillcolor="black" strokeweight=".6pt"/>
                      <v:oval id="_x0000_s27109" style="position:absolute;left:6395;top:3866;width:36;height:36" fillcolor="black" strokeweight=".6pt"/>
                      <v:oval id="_x0000_s27110" style="position:absolute;left:6395;top:3866;width:36;height:36" fillcolor="black" strokeweight=".6pt"/>
                      <v:oval id="_x0000_s27111" style="position:absolute;left:6455;top:3758;width:36;height:36" fillcolor="black" strokeweight=".6pt"/>
                      <v:oval id="_x0000_s27112" style="position:absolute;left:6455;top:3734;width:36;height:36" fillcolor="black" strokeweight=".6pt"/>
                      <v:oval id="_x0000_s27113" style="position:absolute;left:6455;top:3734;width:36;height:36" fillcolor="black" strokeweight=".6pt"/>
                      <v:oval id="_x0000_s27114" style="position:absolute;left:7789;top:3794;width:36;height:36" fillcolor="black" strokeweight=".6pt"/>
                      <v:oval id="_x0000_s27115" style="position:absolute;left:7813;top:3794;width:36;height:36" fillcolor="black" strokeweight=".6pt"/>
                      <v:oval id="_x0000_s27116" style="position:absolute;left:7813;top:3842;width:36;height:36" fillcolor="black" strokeweight=".6pt"/>
                      <v:oval id="_x0000_s27117" style="position:absolute;left:7861;top:3902;width:36;height:36" fillcolor="black" strokeweight=".6pt"/>
                      <v:oval id="_x0000_s27118" style="position:absolute;left:7897;top:4095;width:36;height:36" fillcolor="black" strokeweight=".6pt"/>
                      <v:oval id="_x0000_s27119" style="position:absolute;left:7873;top:4324;width:36;height:36" fillcolor="black" strokeweight=".6pt"/>
                      <v:oval id="_x0000_s27120" style="position:absolute;left:7873;top:4324;width:36;height:36" fillcolor="black" strokeweight=".6pt"/>
                      <v:oval id="_x0000_s27121" style="position:absolute;left:7873;top:4360;width:36;height:36" fillcolor="black" strokeweight=".6pt"/>
                      <v:oval id="_x0000_s27122" style="position:absolute;left:7873;top:4360;width:36;height:36" fillcolor="black" strokeweight=".6pt"/>
                      <v:oval id="_x0000_s27123" style="position:absolute;left:7861;top:4408;width:36;height:36" fillcolor="black" strokeweight=".6pt"/>
                      <v:oval id="_x0000_s27124" style="position:absolute;left:7813;top:4528;width:36;height:36" fillcolor="black" strokeweight=".6pt"/>
                      <v:oval id="_x0000_s27125" style="position:absolute;left:7813;top:4528;width:36;height:36" fillcolor="black" strokeweight=".6pt"/>
                      <v:oval id="_x0000_s27126" style="position:absolute;left:7813;top:4552;width:36;height:36" fillcolor="black" strokeweight=".6pt"/>
                      <v:oval id="_x0000_s27127" style="position:absolute;left:7789;top:4552;width:36;height:36" fillcolor="black" strokeweight=".6pt"/>
                      <v:oval id="_x0000_s27128" style="position:absolute;left:7753;top:4636;width:36;height:36" fillcolor="black" strokeweight=".6pt"/>
                      <v:oval id="_x0000_s27129" style="position:absolute;left:7753;top:4636;width:36;height:36" fillcolor="black" strokeweight=".6pt"/>
                      <v:oval id="_x0000_s27130" style="position:absolute;left:7729;top:4648;width:36;height:37" fillcolor="black" strokeweight=".6pt"/>
                      <v:oval id="_x0000_s27131" style="position:absolute;left:7729;top:4648;width:36;height:37" fillcolor="black" strokeweight=".6pt"/>
                      <v:oval id="_x0000_s27132" style="position:absolute;left:7717;top:4672;width:36;height:37" fillcolor="black" strokeweight=".6pt"/>
                      <v:oval id="_x0000_s27133" style="position:absolute;left:6491;top:4636;width:36;height:36" fillcolor="black" strokeweight=".6pt"/>
                      <v:oval id="_x0000_s27134" style="position:absolute;left:6491;top:4636;width:36;height:36" fillcolor="black" strokeweight=".6pt"/>
                      <v:oval id="_x0000_s27135" style="position:absolute;left:6479;top:4588;width:36;height:36" fillcolor="black" strokeweight=".6pt"/>
                      <v:oval id="_x0000_s27136" style="position:absolute;left:6455;top:4588;width:36;height:36" fillcolor="black" strokeweight=".6pt"/>
                      <v:oval id="_x0000_s27137" style="position:absolute;left:6371;top:4360;width:36;height:36" fillcolor="black" strokeweight=".6pt"/>
                      <v:oval id="_x0000_s27138" style="position:absolute;left:6371;top:4360;width:36;height:36" fillcolor="black" strokeweight=".6pt"/>
                      <v:oval id="_x0000_s27139" style="position:absolute;left:6371;top:4336;width:36;height:36" fillcolor="black" strokeweight=".6pt"/>
                      <v:oval id="_x0000_s27140" style="position:absolute;left:6347;top:4239;width:36;height:36" fillcolor="black" strokeweight=".6pt"/>
                      <v:oval id="_x0000_s27141" style="position:absolute;left:6347;top:4239;width:36;height:36" fillcolor="black" strokeweight=".6pt"/>
                      <v:oval id="_x0000_s27142" style="position:absolute;left:6347;top:4155;width:36;height:36" fillcolor="black" strokeweight=".6pt"/>
                      <v:oval id="_x0000_s27143" style="position:absolute;left:6347;top:4155;width:36;height:36" fillcolor="black" strokeweight=".6pt"/>
                      <v:oval id="_x0000_s27144" style="position:absolute;left:6347;top:4071;width:36;height:36" fillcolor="black" strokeweight=".6pt"/>
                      <v:oval id="_x0000_s27145" style="position:absolute;left:6347;top:4071;width:36;height:36" fillcolor="black" strokeweight=".6pt"/>
                      <v:oval id="_x0000_s27146" style="position:absolute;left:6371;top:3963;width:36;height:36" fillcolor="black" strokeweight=".6pt"/>
                      <v:oval id="_x0000_s27147" style="position:absolute;left:6371;top:3963;width:36;height:36" fillcolor="black" strokeweight=".6pt"/>
                      <v:oval id="_x0000_s27148" style="position:absolute;left:6395;top:3926;width:36;height:37" fillcolor="black" strokeweight=".6pt"/>
                      <v:oval id="_x0000_s27149" style="position:absolute;left:6395;top:3926;width:36;height:37" fillcolor="black" strokeweight=".6pt"/>
                      <v:oval id="_x0000_s27150" style="position:absolute;left:6419;top:3866;width:36;height:36" fillcolor="black" strokeweight=".6pt"/>
                      <v:oval id="_x0000_s27151" style="position:absolute;left:6419;top:3866;width:36;height:36" fillcolor="black" strokeweight=".6pt"/>
                      <v:oval id="_x0000_s27152" style="position:absolute;left:6455;top:3758;width:36;height:36" fillcolor="black" strokeweight=".6pt"/>
                      <v:oval id="_x0000_s27153" style="position:absolute;left:6479;top:3734;width:36;height:36" fillcolor="black" strokeweight=".6pt"/>
                      <v:oval id="_x0000_s27154" style="position:absolute;left:6479;top:3734;width:36;height:36" fillcolor="black" strokeweight=".6pt"/>
                      <v:oval id="_x0000_s27155" style="position:absolute;left:7789;top:3818;width:36;height:36" fillcolor="black" strokeweight=".6pt"/>
                      <v:oval id="_x0000_s27156" style="position:absolute;left:7789;top:3818;width:36;height:36" fillcolor="black" strokeweight=".6pt"/>
                      <v:oval id="_x0000_s27157" style="position:absolute;left:7789;top:3842;width:36;height:36" fillcolor="black" strokeweight=".6pt"/>
                      <v:oval id="_x0000_s27158" style="position:absolute;left:7813;top:3842;width:36;height:36" fillcolor="black" strokeweight=".6pt"/>
                      <v:oval id="_x0000_s27159" style="position:absolute;left:7837;top:3902;width:36;height:36" fillcolor="black" strokeweight=".6pt"/>
                      <v:oval id="_x0000_s27160" style="position:absolute;left:7837;top:3902;width:36;height:36" fillcolor="black" strokeweight=".6pt"/>
                      <v:oval id="_x0000_s27161" style="position:absolute;left:7861;top:4047;width:36;height:36" fillcolor="black" strokeweight=".6pt"/>
                      <v:oval id="_x0000_s27162" style="position:absolute;left:7873;top:4071;width:36;height:36" fillcolor="black" strokeweight=".6pt"/>
                      <v:oval id="_x0000_s27163" style="position:absolute;left:7873;top:4071;width:36;height:36" fillcolor="black" strokeweight=".6pt"/>
                      <v:oval id="_x0000_s27164" style="position:absolute;left:7873;top:4131;width:36;height:36" fillcolor="black" strokeweight=".6pt"/>
                      <v:oval id="_x0000_s27165" style="position:absolute;left:7861;top:4299;width:36;height:37" fillcolor="black" strokeweight=".6pt"/>
                      <v:oval id="_x0000_s27166" style="position:absolute;left:7861;top:4360;width:36;height:36" fillcolor="black" strokeweight=".6pt"/>
                      <v:oval id="_x0000_s27167" style="position:absolute;left:7861;top:4384;width:36;height:36" fillcolor="black" strokeweight=".6pt"/>
                      <v:oval id="_x0000_s27168" style="position:absolute;left:7861;top:4384;width:36;height:36" fillcolor="black" strokeweight=".6pt"/>
                      <v:oval id="_x0000_s27169" style="position:absolute;left:7789;top:4528;width:36;height:36" fillcolor="black" strokeweight=".6pt"/>
                      <v:oval id="_x0000_s27170" style="position:absolute;left:7789;top:4528;width:36;height:36" fillcolor="black" strokeweight=".6pt"/>
                      <v:oval id="_x0000_s27171" style="position:absolute;left:7777;top:4552;width:36;height:36" fillcolor="black" strokeweight=".6pt"/>
                      <v:oval id="_x0000_s27172" style="position:absolute;left:7729;top:4612;width:36;height:36" fillcolor="black" strokeweight=".6pt"/>
                      <v:oval id="_x0000_s27173" style="position:absolute;left:6515;top:4636;width:36;height:36" fillcolor="black" strokeweight=".6pt"/>
                      <v:oval id="_x0000_s27174" style="position:absolute;left:6515;top:4636;width:36;height:36" fillcolor="black" strokeweight=".6pt"/>
                      <v:oval id="_x0000_s27175" style="position:absolute;left:6491;top:4588;width:36;height:36" fillcolor="black" strokeweight=".6pt"/>
                      <v:oval id="_x0000_s27176" style="position:absolute;left:6491;top:4588;width:36;height:36" fillcolor="black" strokeweight=".6pt"/>
                      <v:oval id="_x0000_s27177" style="position:absolute;left:6395;top:4360;width:36;height:36" fillcolor="black" strokeweight=".6pt"/>
                      <v:oval id="_x0000_s27178" style="position:absolute;left:6395;top:4336;width:36;height:36" fillcolor="black" strokeweight=".6pt"/>
                      <v:oval id="_x0000_s27179" style="position:absolute;left:6395;top:4336;width:36;height:36" fillcolor="black" strokeweight=".6pt"/>
                      <v:oval id="_x0000_s27180" style="position:absolute;left:6371;top:4239;width:36;height:36" fillcolor="black" strokeweight=".6pt"/>
                      <v:oval id="_x0000_s27181" style="position:absolute;left:6371;top:4239;width:36;height:36" fillcolor="black" strokeweight=".6pt"/>
                      <v:oval id="_x0000_s27182" style="position:absolute;left:6371;top:4155;width:36;height:36" fillcolor="black" strokeweight=".6pt"/>
                      <v:oval id="_x0000_s27183" style="position:absolute;left:6371;top:4155;width:36;height:36" fillcolor="black" strokeweight=".6pt"/>
                      <v:oval id="_x0000_s27184" style="position:absolute;left:6371;top:4071;width:36;height:36" fillcolor="black" strokeweight=".6pt"/>
                      <v:oval id="_x0000_s27185" style="position:absolute;left:6371;top:4071;width:36;height:36" fillcolor="black" strokeweight=".6pt"/>
                      <v:oval id="_x0000_s27186" style="position:absolute;left:6395;top:3963;width:36;height:36" fillcolor="black" strokeweight=".6pt"/>
                      <v:oval id="_x0000_s27187" style="position:absolute;left:6395;top:3963;width:36;height:36" fillcolor="black" strokeweight=".6pt"/>
                      <v:oval id="_x0000_s27188" style="position:absolute;left:6419;top:3938;width:36;height:37" fillcolor="black" strokeweight=".6pt"/>
                      <v:oval id="_x0000_s27189" style="position:absolute;left:6419;top:3938;width:36;height:37" fillcolor="black" strokeweight=".6pt"/>
                      <v:oval id="_x0000_s27190" style="position:absolute;left:6419;top:3902;width:36;height:36" fillcolor="black" strokeweight=".6pt"/>
                      <v:oval id="_x0000_s27191" style="position:absolute;left:6419;top:3902;width:36;height:36" fillcolor="black" strokeweight=".6pt"/>
                      <v:oval id="_x0000_s27192" style="position:absolute;left:6431;top:3878;width:36;height:36" fillcolor="black" strokeweight=".6pt"/>
                      <v:oval id="_x0000_s27193" style="position:absolute;left:6431;top:3878;width:36;height:36" fillcolor="black" strokeweight=".6pt"/>
                      <v:oval id="_x0000_s27194" style="position:absolute;left:6491;top:3734;width:36;height:36" fillcolor="black" strokeweight=".6pt"/>
                      <v:oval id="_x0000_s27195" style="position:absolute;left:6515;top:3734;width:36;height:36" fillcolor="black" strokeweight=".6pt"/>
                      <v:oval id="_x0000_s27196" style="position:absolute;left:7777;top:3842;width:36;height:36" fillcolor="black" strokeweight=".6pt"/>
                      <v:oval id="_x0000_s27197" style="position:absolute;left:7777;top:3842;width:36;height:36" fillcolor="black" strokeweight=".6pt"/>
                      <v:oval id="_x0000_s27198" style="position:absolute;left:7789;top:3878;width:36;height:36" fillcolor="black" strokeweight=".6pt"/>
                      <v:oval id="_x0000_s27199" style="position:absolute;left:7789;top:3902;width:36;height:36" fillcolor="black" strokeweight=".6pt"/>
                      <v:oval id="_x0000_s27200" style="position:absolute;left:7813;top:3902;width:36;height:36" fillcolor="black" strokeweight=".6pt"/>
                      <v:oval id="_x0000_s27201" style="position:absolute;left:7837;top:4047;width:36;height:36" fillcolor="black" strokeweight=".6pt"/>
                      <v:oval id="_x0000_s27202" style="position:absolute;left:7861;top:4047;width:36;height:36" fillcolor="black" strokeweight=".6pt"/>
                      <v:oval id="_x0000_s27203" style="position:absolute;left:7861;top:4107;width:36;height:36" fillcolor="black" strokeweight=".6pt"/>
                      <v:oval id="_x0000_s27204" style="position:absolute;left:7861;top:4107;width:36;height:36" fillcolor="black" strokeweight=".6pt"/>
                      <v:oval id="_x0000_s27205" style="position:absolute;left:7861;top:4155;width:36;height:36" fillcolor="black" strokeweight=".6pt"/>
                      <v:oval id="_x0000_s27206" style="position:absolute;left:7861;top:4155;width:36;height:36" fillcolor="black" strokeweight=".6pt"/>
                      <v:oval id="_x0000_s27207" style="position:absolute;left:7861;top:4299;width:36;height:37" fillcolor="black" strokeweight=".6pt"/>
                      <v:oval id="_x0000_s27208" style="position:absolute;left:7837;top:4299;width:36;height:37" fillcolor="black" strokeweight=".6pt"/>
                      <v:oval id="_x0000_s27209" style="position:absolute;left:7837;top:4360;width:36;height:36" fillcolor="black" strokeweight=".6pt"/>
                      <v:oval id="_x0000_s27210" style="position:absolute;left:7837;top:4360;width:36;height:36" fillcolor="black" strokeweight=".6pt"/>
                      <v:oval id="_x0000_s27211" style="position:absolute;left:7837;top:4384;width:36;height:36" fillcolor="black" strokeweight=".6pt"/>
                      <v:oval id="_x0000_s27212" style="position:absolute;left:7789;top:4444;width:36;height:36" fillcolor="black" strokeweight=".6pt"/>
                      <v:oval id="_x0000_s27213" style="position:absolute;left:7789;top:4468;width:36;height:36" fillcolor="black" strokeweight=".6pt"/>
                      <v:oval id="_x0000_s27214" style="position:absolute;left:7789;top:4492;width:36;height:36" fillcolor="black" strokeweight=".6pt"/>
                      <v:oval id="_x0000_s27215" style="position:absolute;left:7789;top:4492;width:36;height:36" fillcolor="black" strokeweight=".6pt"/>
                      <v:oval id="_x0000_s27216" style="position:absolute;left:7777;top:4528;width:36;height:36" fillcolor="black" strokeweight=".6pt"/>
                      <v:oval id="_x0000_s27217" style="position:absolute;left:7753;top:4528;width:36;height:36" fillcolor="black" strokeweight=".6pt"/>
                      <v:oval id="_x0000_s27218" style="position:absolute;left:7753;top:4552;width:36;height:36" fillcolor="black" strokeweight=".6pt"/>
                      <v:oval id="_x0000_s27219" style="position:absolute;left:6551;top:4636;width:36;height:36" fillcolor="black" strokeweight=".6pt"/>
                      <v:oval id="_x0000_s27220" style="position:absolute;left:6539;top:4636;width:36;height:36" fillcolor="black" strokeweight=".6pt"/>
                      <v:oval id="_x0000_s27221" style="position:absolute;left:6515;top:4588;width:36;height:36" fillcolor="black" strokeweight=".6pt"/>
                      <v:oval id="_x0000_s27222" style="position:absolute;left:6515;top:4588;width:36;height:36" fillcolor="black" strokeweight=".6pt"/>
                      <v:oval id="_x0000_s27223" style="position:absolute;left:6419;top:4360;width:36;height:36" fillcolor="black" strokeweight=".6pt"/>
                      <v:oval id="_x0000_s27224" style="position:absolute;left:6419;top:4360;width:36;height:36" fillcolor="black" strokeweight=".6pt"/>
                      <v:oval id="_x0000_s27225" style="position:absolute;left:6419;top:4324;width:36;height:36" fillcolor="black" strokeweight=".6pt"/>
                      <v:oval id="_x0000_s27226" style="position:absolute;left:6419;top:4324;width:36;height:36" fillcolor="black" strokeweight=".6pt"/>
                      <v:oval id="_x0000_s27227" style="position:absolute;left:6395;top:4239;width:36;height:36" fillcolor="black" strokeweight=".6pt"/>
                      <v:oval id="_x0000_s27228" style="position:absolute;left:6395;top:4239;width:36;height:36" fillcolor="black" strokeweight=".6pt"/>
                      <v:oval id="_x0000_s27229" style="position:absolute;left:6395;top:4155;width:36;height:36" fillcolor="black" strokeweight=".6pt"/>
                      <v:oval id="_x0000_s27230" style="position:absolute;left:6395;top:4155;width:36;height:36" fillcolor="black" strokeweight=".6pt"/>
                      <v:oval id="_x0000_s27231" style="position:absolute;left:6395;top:4071;width:36;height:36" fillcolor="black" strokeweight=".6pt"/>
                      <v:oval id="_x0000_s27232" style="position:absolute;left:6455;top:3878;width:36;height:36" fillcolor="black" strokeweight=".6pt"/>
                      <v:oval id="_x0000_s27233" style="position:absolute;left:6539;top:3734;width:36;height:36" fillcolor="black" strokeweight=".6pt"/>
                      <v:oval id="_x0000_s27234" style="position:absolute;left:6539;top:3734;width:36;height:36" fillcolor="black" strokeweight=".6pt"/>
                      <v:oval id="_x0000_s27235" style="position:absolute;left:6539;top:3710;width:36;height:36" fillcolor="black" strokeweight=".6pt"/>
                      <v:oval id="_x0000_s27236" style="position:absolute;left:6551;top:3710;width:36;height:36" fillcolor="black" strokeweight=".6pt"/>
                      <v:oval id="_x0000_s27237" style="position:absolute;left:7753;top:3842;width:36;height:36" fillcolor="black" strokeweight=".6pt"/>
                      <v:oval id="_x0000_s27238" style="position:absolute;left:7753;top:3842;width:36;height:36" fillcolor="black" strokeweight=".6pt"/>
                      <v:oval id="_x0000_s27239" style="position:absolute;left:7753;top:3866;width:36;height:36" fillcolor="black" strokeweight=".6pt"/>
                      <v:oval id="_x0000_s27240" style="position:absolute;left:7777;top:3866;width:36;height:36" fillcolor="black" strokeweight=".6pt"/>
                      <v:oval id="_x0000_s27241" style="position:absolute;left:7777;top:3878;width:36;height:36" fillcolor="black" strokeweight=".6pt"/>
                      <v:oval id="_x0000_s27242" style="position:absolute;left:7777;top:3878;width:36;height:36" fillcolor="black" strokeweight=".6pt"/>
                      <v:oval id="_x0000_s27243" style="position:absolute;left:7777;top:3902;width:36;height:36" fillcolor="black" strokeweight=".6pt"/>
                      <v:oval id="_x0000_s27244" style="position:absolute;left:7789;top:3902;width:36;height:36" fillcolor="black" strokeweight=".6pt"/>
                      <v:oval id="_x0000_s27245" style="position:absolute;left:7813;top:4047;width:36;height:36" fillcolor="black" strokeweight=".6pt"/>
                      <v:oval id="_x0000_s27246" style="position:absolute;left:7837;top:4131;width:36;height:36" fillcolor="black" strokeweight=".6pt"/>
                      <v:oval id="_x0000_s27247" style="position:absolute;left:7837;top:4131;width:36;height:36" fillcolor="black" strokeweight=".6pt"/>
                      <v:oval id="_x0000_s27248" style="position:absolute;left:7813;top:4360;width:36;height:36" fillcolor="black" strokeweight=".6pt"/>
                      <v:oval id="_x0000_s27249" style="position:absolute;left:7813;top:4384;width:36;height:36" fillcolor="black" strokeweight=".6pt"/>
                      <v:oval id="_x0000_s27250" style="position:absolute;left:7789;top:4384;width:36;height:36" fillcolor="black" strokeweight=".6pt"/>
                      <v:oval id="_x0000_s27251" style="position:absolute;left:7789;top:4420;width:36;height:36" fillcolor="black" strokeweight=".6pt"/>
                      <v:oval id="_x0000_s27252" style="position:absolute;left:7789;top:4444;width:36;height:36" fillcolor="black" strokeweight=".6pt"/>
                      <v:oval id="_x0000_s27253" style="position:absolute;left:7777;top:4444;width:36;height:36" fillcolor="black" strokeweight=".6pt"/>
                      <v:oval id="_x0000_s27254" style="position:absolute;left:7753;top:4528;width:36;height:36" fillcolor="black" strokeweight=".6pt"/>
                      <v:oval id="_x0000_s27255" style="position:absolute;left:7657;top:4672;width:36;height:37" fillcolor="black" strokeweight=".6pt"/>
                      <v:oval id="_x0000_s27256" style="position:absolute;left:7633;top:4672;width:36;height:37" fillcolor="black" strokeweight=".6pt"/>
                      <v:oval id="_x0000_s27257" style="position:absolute;left:6575;top:4636;width:37;height:36" fillcolor="black" strokeweight=".6pt"/>
                      <v:oval id="_x0000_s27258" style="position:absolute;left:6575;top:4636;width:37;height:36" fillcolor="black" strokeweight=".6pt"/>
                      <v:oval id="_x0000_s27259" style="position:absolute;left:6551;top:4636;width:36;height:36" fillcolor="black" strokeweight=".6pt"/>
                      <v:oval id="_x0000_s27260" style="position:absolute;left:6539;top:4588;width:36;height:36" fillcolor="black" strokeweight=".6pt"/>
                      <v:oval id="_x0000_s27261" style="position:absolute;left:6539;top:4588;width:36;height:36" fillcolor="black" strokeweight=".6pt"/>
                      <v:oval id="_x0000_s27262" style="position:absolute;left:6431;top:4360;width:36;height:36" fillcolor="black" strokeweight=".6pt"/>
                      <v:oval id="_x0000_s27263" style="position:absolute;left:6431;top:4336;width:36;height:36" fillcolor="black" strokeweight=".6pt"/>
                      <v:oval id="_x0000_s27264" style="position:absolute;left:6431;top:4336;width:36;height:36" fillcolor="black" strokeweight=".6pt"/>
                      <v:oval id="_x0000_s27265" style="position:absolute;left:6419;top:4239;width:36;height:36" fillcolor="black" strokeweight=".6pt"/>
                      <v:oval id="_x0000_s27266" style="position:absolute;left:6419;top:4131;width:36;height:36" fillcolor="black" strokeweight=".6pt"/>
                      <v:oval id="_x0000_s27267" style="position:absolute;left:6419;top:4131;width:36;height:36" fillcolor="black" strokeweight=".6pt"/>
                      <v:oval id="_x0000_s27268" style="position:absolute;left:6419;top:4071;width:36;height:36" fillcolor="black" strokeweight=".6pt"/>
                      <v:oval id="_x0000_s27269" style="position:absolute;left:6419;top:4071;width:36;height:36" fillcolor="black" strokeweight=".6pt"/>
                      <v:oval id="_x0000_s27270" style="position:absolute;left:6479;top:3866;width:36;height:36" fillcolor="black" strokeweight=".6pt"/>
                      <v:oval id="_x0000_s27271" style="position:absolute;left:6491;top:3866;width:36;height:36" fillcolor="black" strokeweight=".6pt"/>
                      <v:oval id="_x0000_s27272" style="position:absolute;left:6551;top:3710;width:36;height:36" fillcolor="black" strokeweight=".6pt"/>
                      <v:oval id="_x0000_s27273" style="position:absolute;left:6575;top:3710;width:37;height:36" fillcolor="black" strokeweight=".6pt"/>
                      <v:oval id="_x0000_s27274" style="position:absolute;left:6575;top:3710;width:37;height:36" fillcolor="black" strokeweight=".6pt"/>
                      <v:oval id="_x0000_s27275" style="position:absolute;left:7717;top:3794;width:36;height:36" fillcolor="black" strokeweight=".6pt"/>
                      <v:oval id="_x0000_s27276" style="position:absolute;left:7717;top:3794;width:36;height:36" fillcolor="black" strokeweight=".6pt"/>
                      <v:oval id="_x0000_s27277" style="position:absolute;left:7717;top:3818;width:36;height:36" fillcolor="black" strokeweight=".6pt"/>
                      <v:oval id="_x0000_s27278" style="position:absolute;left:7729;top:3866;width:36;height:36" fillcolor="black" strokeweight=".6pt"/>
                      <v:oval id="_x0000_s27279" style="position:absolute;left:7753;top:3866;width:36;height:36" fillcolor="black" strokeweight=".6pt"/>
                      <v:oval id="_x0000_s27280" style="position:absolute;left:7777;top:3902;width:36;height:36" fillcolor="black" strokeweight=".6pt"/>
                      <v:oval id="_x0000_s27281" style="position:absolute;left:7789;top:4047;width:36;height:36" fillcolor="black" strokeweight=".6pt"/>
                      <v:oval id="_x0000_s27282" style="position:absolute;left:7789;top:4047;width:36;height:36" fillcolor="black" strokeweight=".6pt"/>
                      <v:oval id="_x0000_s27283" style="position:absolute;left:7813;top:4107;width:36;height:36" fillcolor="black" strokeweight=".6pt"/>
                      <v:oval id="_x0000_s27284" style="position:absolute;left:7813;top:4155;width:36;height:36" fillcolor="black" strokeweight=".6pt"/>
                      <v:oval id="_x0000_s27285" style="position:absolute;left:7813;top:4155;width:36;height:36" fillcolor="black" strokeweight=".6pt"/>
                      <v:oval id="_x0000_s27286" style="position:absolute;left:7813;top:4275;width:36;height:37" fillcolor="black" strokeweight=".6pt"/>
                      <v:oval id="_x0000_s27287" style="position:absolute;left:7813;top:4275;width:36;height:37" fillcolor="black" strokeweight=".6pt"/>
                      <v:oval id="_x0000_s27288" style="position:absolute;left:7789;top:4360;width:36;height:36" fillcolor="black" strokeweight=".6pt"/>
                      <v:oval id="_x0000_s27289" style="position:absolute;left:7789;top:4360;width:36;height:36" fillcolor="black" strokeweight=".6pt"/>
                      <v:oval id="_x0000_s27290" style="position:absolute;left:7789;top:4384;width:36;height:36" fillcolor="black" strokeweight=".6pt"/>
                      <v:oval id="_x0000_s27291" style="position:absolute;left:7777;top:4408;width:36;height:36" fillcolor="black" strokeweight=".6pt"/>
                      <v:oval id="_x0000_s27292" style="position:absolute;left:7777;top:4408;width:36;height:36" fillcolor="black" strokeweight=".6pt"/>
                      <v:oval id="_x0000_s27293" style="position:absolute;left:7777;top:4444;width:36;height:36" fillcolor="black" strokeweight=".6pt"/>
                      <v:oval id="_x0000_s27294" style="position:absolute;left:7753;top:4444;width:36;height:36" fillcolor="black" strokeweight=".6pt"/>
                      <v:oval id="_x0000_s27295" style="position:absolute;left:7657;top:4636;width:36;height:36" fillcolor="black" strokeweight=".6pt"/>
                      <v:oval id="_x0000_s27296" style="position:absolute;left:7657;top:4636;width:36;height:36" fillcolor="black" strokeweight=".6pt"/>
                      <v:oval id="_x0000_s27297" style="position:absolute;left:7633;top:4648;width:36;height:37" fillcolor="black" strokeweight=".6pt"/>
                      <v:oval id="_x0000_s27298" style="position:absolute;left:7633;top:4648;width:36;height:37" fillcolor="black" strokeweight=".6pt"/>
                      <v:oval id="_x0000_s27299" style="position:absolute;left:7609;top:4672;width:36;height:37" fillcolor="black" strokeweight=".6pt"/>
                      <v:oval id="_x0000_s27300" style="position:absolute;left:7609;top:4672;width:36;height:37" fillcolor="black" strokeweight=".6pt"/>
                      <v:oval id="_x0000_s27301" style="position:absolute;left:7609;top:4672;width:36;height:37" fillcolor="black" strokeweight=".6pt"/>
                      <v:oval id="_x0000_s27302" style="position:absolute;left:6600;top:4636;width:36;height:36" fillcolor="black" strokeweight=".6pt"/>
                      <v:oval id="_x0000_s27303" style="position:absolute;left:6600;top:4636;width:36;height:36" fillcolor="black" strokeweight=".6pt"/>
                      <v:oval id="_x0000_s27304" style="position:absolute;left:6575;top:4588;width:37;height:36" fillcolor="black" strokeweight=".6pt"/>
                      <v:oval id="_x0000_s27305" style="position:absolute;left:6551;top:4588;width:36;height:36" fillcolor="black" strokeweight=".6pt"/>
                      <v:oval id="_x0000_s27306" style="position:absolute;left:6551;top:4588;width:36;height:36" fillcolor="black" strokeweight=".6pt"/>
                    </v:group>
                    <v:group id="_x0000_s27307" style="position:absolute;left:6431;top:3710;width:1394;height:999" coordorigin="6431,3710" coordsize="1394,999">
                      <v:oval id="_x0000_s27308" style="position:absolute;left:6479;top:4408;width:36;height:36" fillcolor="black" strokeweight=".6pt"/>
                      <v:oval id="_x0000_s27309" style="position:absolute;left:6479;top:4408;width:36;height:36" fillcolor="black" strokeweight=".6pt"/>
                      <v:oval id="_x0000_s27310" style="position:absolute;left:6455;top:4360;width:36;height:36" fillcolor="black" strokeweight=".6pt"/>
                      <v:oval id="_x0000_s27311" style="position:absolute;left:6455;top:4360;width:36;height:36" fillcolor="black" strokeweight=".6pt"/>
                      <v:oval id="_x0000_s27312" style="position:absolute;left:6455;top:4336;width:36;height:36" fillcolor="black" strokeweight=".6pt"/>
                      <v:oval id="_x0000_s27313" style="position:absolute;left:6455;top:4336;width:36;height:36" fillcolor="black" strokeweight=".6pt"/>
                      <v:oval id="_x0000_s27314" style="position:absolute;left:6431;top:4239;width:36;height:36" fillcolor="black" strokeweight=".6pt"/>
                      <v:oval id="_x0000_s27315" style="position:absolute;left:6431;top:4131;width:36;height:36" fillcolor="black" strokeweight=".6pt"/>
                      <v:oval id="_x0000_s27316" style="position:absolute;left:6431;top:4131;width:36;height:36" fillcolor="black" strokeweight=".6pt"/>
                      <v:oval id="_x0000_s27317" style="position:absolute;left:6431;top:4071;width:36;height:36" fillcolor="black" strokeweight=".6pt"/>
                      <v:oval id="_x0000_s27318" style="position:absolute;left:6431;top:4071;width:36;height:36" fillcolor="black" strokeweight=".6pt"/>
                      <v:oval id="_x0000_s27319" style="position:absolute;left:6491;top:3866;width:36;height:36" fillcolor="black" strokeweight=".6pt"/>
                      <v:oval id="_x0000_s27320" style="position:absolute;left:6515;top:3866;width:36;height:36" fillcolor="black" strokeweight=".6pt"/>
                      <v:oval id="_x0000_s27321" style="position:absolute;left:6551;top:3758;width:36;height:36" fillcolor="black" strokeweight=".6pt"/>
                      <v:oval id="_x0000_s27322" style="position:absolute;left:6551;top:3758;width:36;height:36" fillcolor="black" strokeweight=".6pt"/>
                      <v:oval id="_x0000_s27323" style="position:absolute;left:6575;top:3758;width:37;height:36" fillcolor="black" strokeweight=".6pt"/>
                      <v:oval id="_x0000_s27324" style="position:absolute;left:6600;top:3734;width:36;height:36" fillcolor="black" strokeweight=".6pt"/>
                      <v:oval id="_x0000_s27325" style="position:absolute;left:7717;top:3818;width:36;height:36" fillcolor="black" strokeweight=".6pt"/>
                      <v:oval id="_x0000_s27326" style="position:absolute;left:7717;top:3866;width:36;height:36" fillcolor="black" strokeweight=".6pt"/>
                      <v:oval id="_x0000_s27327" style="position:absolute;left:7717;top:3866;width:36;height:36" fillcolor="black" strokeweight=".6pt"/>
                      <v:oval id="_x0000_s27328" style="position:absolute;left:7777;top:4047;width:36;height:36" fillcolor="black" strokeweight=".6pt"/>
                      <v:oval id="_x0000_s27329" style="position:absolute;left:7777;top:4047;width:36;height:36" fillcolor="black" strokeweight=".6pt"/>
                      <v:oval id="_x0000_s27330" style="position:absolute;left:7789;top:4095;width:36;height:36" fillcolor="black" strokeweight=".6pt"/>
                      <v:oval id="_x0000_s27331" style="position:absolute;left:7789;top:4107;width:36;height:36" fillcolor="black" strokeweight=".6pt"/>
                      <v:oval id="_x0000_s27332" style="position:absolute;left:7789;top:4107;width:36;height:36" fillcolor="black" strokeweight=".6pt"/>
                      <v:oval id="_x0000_s27333" style="position:absolute;left:7789;top:4155;width:36;height:36" fillcolor="black" strokeweight=".6pt"/>
                      <v:oval id="_x0000_s27334" style="position:absolute;left:7789;top:4155;width:36;height:36" fillcolor="black" strokeweight=".6pt"/>
                      <v:oval id="_x0000_s27335" style="position:absolute;left:7789;top:4275;width:36;height:37" fillcolor="black" strokeweight=".6pt"/>
                      <v:oval id="_x0000_s27336" style="position:absolute;left:7789;top:4275;width:36;height:37" fillcolor="black" strokeweight=".6pt"/>
                      <v:oval id="_x0000_s27337" style="position:absolute;left:7777;top:4360;width:36;height:36" fillcolor="black" strokeweight=".6pt"/>
                      <v:oval id="_x0000_s27338" style="position:absolute;left:7777;top:4360;width:36;height:36" fillcolor="black" strokeweight=".6pt"/>
                      <v:oval id="_x0000_s27339" style="position:absolute;left:7753;top:4420;width:36;height:36" fillcolor="black" strokeweight=".6pt"/>
                      <v:oval id="_x0000_s27340" style="position:absolute;left:7753;top:4420;width:36;height:36" fillcolor="black" strokeweight=".6pt"/>
                      <v:oval id="_x0000_s27341" style="position:absolute;left:7729;top:4444;width:36;height:36" fillcolor="black" strokeweight=".6pt"/>
                      <v:oval id="_x0000_s27342" style="position:absolute;left:7729;top:4444;width:36;height:36" fillcolor="black" strokeweight=".6pt"/>
                      <v:oval id="_x0000_s27343" style="position:absolute;left:7633;top:4636;width:36;height:36" fillcolor="black" strokeweight=".6pt"/>
                      <v:oval id="_x0000_s27344" style="position:absolute;left:7633;top:4636;width:36;height:36" fillcolor="black" strokeweight=".6pt"/>
                      <v:oval id="_x0000_s27345" style="position:absolute;left:7609;top:4648;width:36;height:37" fillcolor="black" strokeweight=".6pt"/>
                      <v:oval id="_x0000_s27346" style="position:absolute;left:7609;top:4648;width:36;height:37" fillcolor="black" strokeweight=".6pt"/>
                      <v:oval id="_x0000_s27347" style="position:absolute;left:7597;top:4648;width:36;height:37" fillcolor="black" strokeweight=".6pt"/>
                      <v:oval id="_x0000_s27348" style="position:absolute;left:7597;top:4672;width:36;height:37" fillcolor="black" strokeweight=".6pt"/>
                      <v:oval id="_x0000_s27349" style="position:absolute;left:7597;top:4672;width:36;height:37" fillcolor="black" strokeweight=".6pt"/>
                      <v:oval id="_x0000_s27350" style="position:absolute;left:6636;top:4648;width:36;height:37" fillcolor="black" strokeweight=".6pt"/>
                      <v:oval id="_x0000_s27351" style="position:absolute;left:6636;top:4648;width:36;height:37" fillcolor="black" strokeweight=".6pt"/>
                      <v:oval id="_x0000_s27352" style="position:absolute;left:6612;top:4636;width:36;height:36" fillcolor="black" strokeweight=".6pt"/>
                      <v:oval id="_x0000_s27353" style="position:absolute;left:6612;top:4636;width:36;height:36" fillcolor="black" strokeweight=".6pt"/>
                      <v:oval id="_x0000_s27354" style="position:absolute;left:6600;top:4588;width:36;height:36" fillcolor="black" strokeweight=".6pt"/>
                      <v:oval id="_x0000_s27355" style="position:absolute;left:6600;top:4588;width:36;height:36" fillcolor="black" strokeweight=".6pt"/>
                      <v:oval id="_x0000_s27356" style="position:absolute;left:6539;top:4504;width:36;height:36" fillcolor="black" strokeweight=".6pt"/>
                      <v:oval id="_x0000_s27357" style="position:absolute;left:6491;top:4408;width:36;height:36" fillcolor="black" strokeweight=".6pt"/>
                      <v:oval id="_x0000_s27358" style="position:absolute;left:6491;top:4408;width:36;height:36" fillcolor="black" strokeweight=".6pt"/>
                      <v:oval id="_x0000_s27359" style="position:absolute;left:6479;top:4384;width:36;height:36" fillcolor="black" strokeweight=".6pt"/>
                      <v:oval id="_x0000_s27360" style="position:absolute;left:6479;top:4336;width:36;height:36" fillcolor="black" strokeweight=".6pt"/>
                      <v:oval id="_x0000_s27361" style="position:absolute;left:6455;top:4239;width:36;height:36" fillcolor="black" strokeweight=".6pt"/>
                      <v:oval id="_x0000_s27362" style="position:absolute;left:6455;top:4239;width:36;height:36" fillcolor="black" strokeweight=".6pt"/>
                      <v:oval id="_x0000_s27363" style="position:absolute;left:6455;top:4107;width:36;height:36" fillcolor="black" strokeweight=".6pt"/>
                      <v:oval id="_x0000_s27364" style="position:absolute;left:6455;top:4107;width:36;height:36" fillcolor="black" strokeweight=".6pt"/>
                      <v:oval id="_x0000_s27365" style="position:absolute;left:6455;top:4095;width:36;height:36" fillcolor="black" strokeweight=".6pt"/>
                      <v:oval id="_x0000_s27366" style="position:absolute;left:6539;top:3866;width:36;height:36" fillcolor="black" strokeweight=".6pt"/>
                      <v:oval id="_x0000_s27367" style="position:absolute;left:6539;top:3866;width:36;height:36" fillcolor="black" strokeweight=".6pt"/>
                      <v:oval id="_x0000_s27368" style="position:absolute;left:6600;top:3758;width:36;height:36" fillcolor="black" strokeweight=".6pt"/>
                      <v:oval id="_x0000_s27369" style="position:absolute;left:6600;top:3758;width:36;height:36" fillcolor="black" strokeweight=".6pt"/>
                      <v:oval id="_x0000_s27370" style="position:absolute;left:6600;top:3734;width:36;height:36" fillcolor="black" strokeweight=".6pt"/>
                      <v:oval id="_x0000_s27371" style="position:absolute;left:6612;top:3734;width:36;height:36" fillcolor="black" strokeweight=".6pt"/>
                      <v:oval id="_x0000_s27372" style="position:absolute;left:7657;top:3794;width:36;height:36" fillcolor="black" strokeweight=".6pt"/>
                      <v:oval id="_x0000_s27373" style="position:absolute;left:7669;top:3842;width:36;height:36" fillcolor="black" strokeweight=".6pt"/>
                      <v:oval id="_x0000_s27374" style="position:absolute;left:7693;top:3842;width:36;height:36" fillcolor="black" strokeweight=".6pt"/>
                      <v:oval id="_x0000_s27375" style="position:absolute;left:7693;top:3842;width:36;height:36" fillcolor="black" strokeweight=".6pt"/>
                      <v:oval id="_x0000_s27376" style="position:absolute;left:7717;top:3866;width:36;height:36" fillcolor="black" strokeweight=".6pt"/>
                      <v:oval id="_x0000_s27377" style="position:absolute;left:7753;top:3987;width:36;height:36" fillcolor="black" strokeweight=".6pt"/>
                      <v:oval id="_x0000_s27378" style="position:absolute;left:7753;top:3987;width:36;height:36" fillcolor="black" strokeweight=".6pt"/>
                      <v:oval id="_x0000_s27379" style="position:absolute;left:7753;top:4011;width:36;height:36" fillcolor="black" strokeweight=".6pt"/>
                      <v:oval id="_x0000_s27380" style="position:absolute;left:7753;top:4011;width:36;height:36" fillcolor="black" strokeweight=".6pt"/>
                      <v:oval id="_x0000_s27381" style="position:absolute;left:7753;top:4023;width:36;height:36" fillcolor="black" strokeweight=".6pt"/>
                      <v:oval id="_x0000_s27382" style="position:absolute;left:7753;top:4023;width:36;height:36" fillcolor="black" strokeweight=".6pt"/>
                      <v:oval id="_x0000_s27383" style="position:absolute;left:7777;top:4047;width:36;height:36" fillcolor="black" strokeweight=".6pt"/>
                      <v:oval id="_x0000_s27384" style="position:absolute;left:7777;top:4071;width:36;height:36" fillcolor="black" strokeweight=".6pt"/>
                      <v:oval id="_x0000_s27385" style="position:absolute;left:7777;top:4107;width:36;height:36" fillcolor="black" strokeweight=".6pt"/>
                      <v:oval id="_x0000_s27386" style="position:absolute;left:7777;top:4107;width:36;height:36" fillcolor="black" strokeweight=".6pt"/>
                      <v:oval id="_x0000_s27387" style="position:absolute;left:7777;top:4131;width:36;height:36" fillcolor="black" strokeweight=".6pt"/>
                      <v:oval id="_x0000_s27388" style="position:absolute;left:7777;top:4131;width:36;height:36" fillcolor="black" strokeweight=".6pt"/>
                      <v:oval id="_x0000_s27389" style="position:absolute;left:7777;top:4275;width:36;height:37" fillcolor="black" strokeweight=".6pt"/>
                      <v:oval id="_x0000_s27390" style="position:absolute;left:7753;top:4299;width:36;height:37" fillcolor="black" strokeweight=".6pt"/>
                      <v:oval id="_x0000_s27391" style="position:absolute;left:7753;top:4360;width:36;height:36" fillcolor="black" strokeweight=".6pt"/>
                      <v:oval id="_x0000_s27392" style="position:absolute;left:7753;top:4360;width:36;height:36" fillcolor="black" strokeweight=".6pt"/>
                      <v:oval id="_x0000_s27393" style="position:absolute;left:7729;top:4408;width:36;height:36" fillcolor="black" strokeweight=".6pt"/>
                      <v:oval id="_x0000_s27394" style="position:absolute;left:7729;top:4408;width:36;height:36" fillcolor="black" strokeweight=".6pt"/>
                      <v:oval id="_x0000_s27395" style="position:absolute;left:7717;top:4444;width:36;height:36" fillcolor="black" strokeweight=".6pt"/>
                      <v:oval id="_x0000_s27396" style="position:absolute;left:7717;top:4444;width:36;height:36" fillcolor="black" strokeweight=".6pt"/>
                      <v:oval id="_x0000_s27397" style="position:absolute;left:7609;top:4612;width:36;height:36" fillcolor="black" strokeweight=".6pt"/>
                      <v:oval id="_x0000_s27398" style="position:absolute;left:7609;top:4612;width:36;height:36" fillcolor="black" strokeweight=".6pt"/>
                      <v:oval id="_x0000_s27399" style="position:absolute;left:7597;top:4648;width:36;height:37" fillcolor="black" strokeweight=".6pt"/>
                      <v:oval id="_x0000_s27400" style="position:absolute;left:7549;top:4672;width:36;height:37" fillcolor="black" strokeweight=".6pt"/>
                      <v:oval id="_x0000_s27401" style="position:absolute;left:7549;top:4672;width:36;height:37" fillcolor="black" strokeweight=".6pt"/>
                      <v:oval id="_x0000_s27402" style="position:absolute;left:6660;top:4636;width:36;height:36" fillcolor="black" strokeweight=".6pt"/>
                      <v:oval id="_x0000_s27403" style="position:absolute;left:6660;top:4636;width:36;height:36" fillcolor="black" strokeweight=".6pt"/>
                      <v:oval id="_x0000_s27404" style="position:absolute;left:6612;top:4588;width:36;height:36" fillcolor="black" strokeweight=".6pt"/>
                      <v:oval id="_x0000_s27405" style="position:absolute;left:6612;top:4588;width:36;height:36" fillcolor="black" strokeweight=".6pt"/>
                      <v:oval id="_x0000_s27406" style="position:absolute;left:6551;top:4492;width:36;height:36" fillcolor="black" strokeweight=".6pt"/>
                      <v:oval id="_x0000_s27407" style="position:absolute;left:6539;top:4468;width:36;height:36" fillcolor="black" strokeweight=".6pt"/>
                      <v:oval id="_x0000_s27408" style="position:absolute;left:6539;top:4468;width:36;height:36" fillcolor="black" strokeweight=".6pt"/>
                      <v:oval id="_x0000_s27409" style="position:absolute;left:6539;top:4444;width:36;height:36" fillcolor="black" strokeweight=".6pt"/>
                      <v:oval id="_x0000_s27410" style="position:absolute;left:6539;top:4444;width:36;height:36" fillcolor="black" strokeweight=".6pt"/>
                      <v:oval id="_x0000_s27411" style="position:absolute;left:6515;top:4420;width:36;height:36" fillcolor="black" strokeweight=".6pt"/>
                      <v:oval id="_x0000_s27412" style="position:absolute;left:6491;top:4360;width:36;height:36" fillcolor="black" strokeweight=".6pt"/>
                      <v:oval id="_x0000_s27413" style="position:absolute;left:6491;top:4360;width:36;height:36" fillcolor="black" strokeweight=".6pt"/>
                      <v:oval id="_x0000_s27414" style="position:absolute;left:6491;top:4324;width:36;height:36" fillcolor="black" strokeweight=".6pt"/>
                      <v:oval id="_x0000_s27415" style="position:absolute;left:6491;top:4324;width:36;height:36" fillcolor="black" strokeweight=".6pt"/>
                      <v:oval id="_x0000_s27416" style="position:absolute;left:6479;top:4239;width:36;height:36" fillcolor="black" strokeweight=".6pt"/>
                      <v:oval id="_x0000_s27417" style="position:absolute;left:6479;top:4239;width:36;height:36" fillcolor="black" strokeweight=".6pt"/>
                      <v:oval id="_x0000_s27418" style="position:absolute;left:6539;top:3902;width:36;height:36" fillcolor="black" strokeweight=".6pt"/>
                      <v:oval id="_x0000_s27419" style="position:absolute;left:6539;top:3902;width:36;height:36" fillcolor="black" strokeweight=".6pt"/>
                      <v:oval id="_x0000_s27420" style="position:absolute;left:6539;top:3866;width:36;height:36" fillcolor="black" strokeweight=".6pt"/>
                      <v:oval id="_x0000_s27421" style="position:absolute;left:6551;top:3866;width:36;height:36" fillcolor="black" strokeweight=".6pt"/>
                      <v:oval id="_x0000_s27422" style="position:absolute;left:6612;top:3758;width:36;height:36" fillcolor="black" strokeweight=".6pt"/>
                      <v:oval id="_x0000_s27423" style="position:absolute;left:6612;top:3758;width:36;height:36" fillcolor="black" strokeweight=".6pt"/>
                      <v:oval id="_x0000_s27424" style="position:absolute;left:6612;top:3734;width:36;height:36" fillcolor="black" strokeweight=".6pt"/>
                      <v:oval id="_x0000_s27425" style="position:absolute;left:6660;top:3710;width:36;height:36" fillcolor="black" strokeweight=".6pt"/>
                      <v:oval id="_x0000_s27426" style="position:absolute;left:6660;top:3710;width:36;height:36" fillcolor="black" strokeweight=".6pt"/>
                      <v:oval id="_x0000_s27427" style="position:absolute;left:7633;top:3794;width:36;height:36" fillcolor="black" strokeweight=".6pt"/>
                      <v:oval id="_x0000_s27428" style="position:absolute;left:7633;top:3794;width:36;height:36" fillcolor="black" strokeweight=".6pt"/>
                      <v:oval id="_x0000_s27429" style="position:absolute;left:7657;top:3818;width:36;height:36" fillcolor="black" strokeweight=".6pt"/>
                      <v:oval id="_x0000_s27430" style="position:absolute;left:7657;top:3818;width:36;height:36" fillcolor="black" strokeweight=".6pt"/>
                      <v:oval id="_x0000_s27431" style="position:absolute;left:7657;top:3842;width:36;height:36" fillcolor="black" strokeweight=".6pt"/>
                      <v:oval id="_x0000_s27432" style="position:absolute;left:7669;top:3842;width:36;height:36" fillcolor="black" strokeweight=".6pt"/>
                      <v:oval id="_x0000_s27433" style="position:absolute;left:7669;top:3842;width:36;height:36" fillcolor="black" strokeweight=".6pt"/>
                      <v:oval id="_x0000_s27434" style="position:absolute;left:7693;top:3902;width:36;height:36" fillcolor="black" strokeweight=".6pt"/>
                      <v:oval id="_x0000_s27435" style="position:absolute;left:7693;top:3902;width:36;height:36" fillcolor="black" strokeweight=".6pt"/>
                      <v:oval id="_x0000_s27436" style="position:absolute;left:7717;top:3926;width:36;height:37" fillcolor="black" strokeweight=".6pt"/>
                      <v:oval id="_x0000_s27437" style="position:absolute;left:7717;top:3926;width:36;height:37" fillcolor="black" strokeweight=".6pt"/>
                      <v:oval id="_x0000_s27438" style="position:absolute;left:7717;top:3963;width:36;height:36" fillcolor="black" strokeweight=".6pt"/>
                      <v:oval id="_x0000_s27439" style="position:absolute;left:7717;top:3963;width:36;height:36" fillcolor="black" strokeweight=".6pt"/>
                      <v:oval id="_x0000_s27440" style="position:absolute;left:7729;top:3987;width:36;height:36" fillcolor="black" strokeweight=".6pt"/>
                      <v:oval id="_x0000_s27441" style="position:absolute;left:7729;top:3987;width:36;height:36" fillcolor="black" strokeweight=".6pt"/>
                      <v:oval id="_x0000_s27442" style="position:absolute;left:7753;top:4071;width:36;height:36" fillcolor="black" strokeweight=".6pt"/>
                      <v:oval id="_x0000_s27443" style="position:absolute;left:7753;top:4071;width:36;height:36" fillcolor="black" strokeweight=".6pt"/>
                      <v:oval id="_x0000_s27444" style="position:absolute;left:7753;top:4107;width:36;height:36" fillcolor="black" strokeweight=".6pt"/>
                      <v:oval id="_x0000_s27445" style="position:absolute;left:7753;top:4107;width:36;height:36" fillcolor="black" strokeweight=".6pt"/>
                      <v:oval id="_x0000_s27446" style="position:absolute;left:7753;top:4131;width:36;height:36" fillcolor="black" strokeweight=".6pt"/>
                      <v:oval id="_x0000_s27447" style="position:absolute;left:7753;top:4131;width:36;height:36" fillcolor="black" strokeweight=".6pt"/>
                      <v:oval id="_x0000_s27448" style="position:absolute;left:7729;top:4360;width:36;height:36" fillcolor="black" strokeweight=".6pt"/>
                      <v:oval id="_x0000_s27449" style="position:absolute;left:7729;top:4360;width:36;height:36" fillcolor="black" strokeweight=".6pt"/>
                      <v:oval id="_x0000_s27450" style="position:absolute;left:7717;top:4408;width:36;height:36" fillcolor="black" strokeweight=".6pt"/>
                      <v:oval id="_x0000_s27451" style="position:absolute;left:7717;top:4408;width:36;height:36" fillcolor="black" strokeweight=".6pt"/>
                      <v:oval id="_x0000_s27452" style="position:absolute;left:7693;top:4444;width:36;height:36" fillcolor="black" strokeweight=".6pt"/>
                      <v:oval id="_x0000_s27453" style="position:absolute;left:7693;top:4444;width:36;height:36" fillcolor="black" strokeweight=".6pt"/>
                      <v:oval id="_x0000_s27454" style="position:absolute;left:7525;top:4672;width:36;height:37" fillcolor="black" strokeweight=".6pt"/>
                      <v:oval id="_x0000_s27455" style="position:absolute;left:7525;top:4672;width:36;height:37" fillcolor="black" strokeweight=".6pt"/>
                      <v:oval id="_x0000_s27456" style="position:absolute;left:7513;top:4672;width:36;height:37" fillcolor="black" strokeweight=".6pt"/>
                      <v:oval id="_x0000_s27457" style="position:absolute;left:6660;top:4612;width:36;height:36" fillcolor="black" strokeweight=".6pt"/>
                      <v:oval id="_x0000_s27458" style="position:absolute;left:6660;top:4612;width:36;height:36" fillcolor="black" strokeweight=".6pt"/>
                      <v:oval id="_x0000_s27459" style="position:absolute;left:6636;top:4588;width:36;height:36" fillcolor="black" strokeweight=".6pt"/>
                      <v:oval id="_x0000_s27460" style="position:absolute;left:6636;top:4588;width:36;height:36" fillcolor="black" strokeweight=".6pt"/>
                      <v:oval id="_x0000_s27461" style="position:absolute;left:6600;top:4504;width:36;height:36" fillcolor="black" strokeweight=".6pt"/>
                      <v:oval id="_x0000_s27462" style="position:absolute;left:6575;top:4492;width:37;height:36" fillcolor="black" strokeweight=".6pt"/>
                      <v:oval id="_x0000_s27463" style="position:absolute;left:6575;top:4492;width:37;height:36" fillcolor="black" strokeweight=".6pt"/>
                      <v:oval id="_x0000_s27464" style="position:absolute;left:6515;top:4336;width:36;height:36" fillcolor="black" strokeweight=".6pt"/>
                      <v:oval id="_x0000_s27465" style="position:absolute;left:6491;top:4239;width:36;height:36" fillcolor="black" strokeweight=".6pt"/>
                      <v:oval id="_x0000_s27466" style="position:absolute;left:6491;top:4239;width:36;height:36" fillcolor="black" strokeweight=".6pt"/>
                      <v:oval id="_x0000_s27467" style="position:absolute;left:6551;top:3878;width:36;height:36" fillcolor="black" strokeweight=".6pt"/>
                      <v:oval id="_x0000_s27468" style="position:absolute;left:6551;top:3878;width:36;height:36" fillcolor="black" strokeweight=".6pt"/>
                      <v:oval id="_x0000_s27469" style="position:absolute;left:6575;top:3866;width:37;height:36" fillcolor="black" strokeweight=".6pt"/>
                      <v:oval id="_x0000_s27470" style="position:absolute;left:6575;top:3866;width:37;height:36" fillcolor="black" strokeweight=".6pt"/>
                      <v:oval id="_x0000_s27471" style="position:absolute;left:6636;top:3758;width:36;height:36" fillcolor="black" strokeweight=".6pt"/>
                      <v:oval id="_x0000_s27472" style="position:absolute;left:6636;top:3758;width:36;height:36" fillcolor="black" strokeweight=".6pt"/>
                      <v:oval id="_x0000_s27473" style="position:absolute;left:6660;top:3758;width:36;height:36" fillcolor="black" strokeweight=".6pt"/>
                      <v:oval id="_x0000_s27474" style="position:absolute;left:7633;top:3818;width:36;height:36" fillcolor="black" strokeweight=".6pt"/>
                      <v:oval id="_x0000_s27475" style="position:absolute;left:7633;top:3818;width:36;height:36" fillcolor="black" strokeweight=".6pt"/>
                      <v:oval id="_x0000_s27476" style="position:absolute;left:7633;top:3842;width:36;height:36" fillcolor="black" strokeweight=".6pt"/>
                      <v:oval id="_x0000_s27477" style="position:absolute;left:7633;top:3842;width:36;height:36" fillcolor="black" strokeweight=".6pt"/>
                      <v:oval id="_x0000_s27478" style="position:absolute;left:7669;top:3902;width:36;height:36" fillcolor="black" strokeweight=".6pt"/>
                      <v:oval id="_x0000_s27479" style="position:absolute;left:7669;top:3902;width:36;height:36" fillcolor="black" strokeweight=".6pt"/>
                      <v:oval id="_x0000_s27480" style="position:absolute;left:7669;top:3926;width:36;height:37" fillcolor="black" strokeweight=".6pt"/>
                      <v:oval id="_x0000_s27481" style="position:absolute;left:7693;top:3963;width:36;height:36" fillcolor="black" strokeweight=".6pt"/>
                      <v:oval id="_x0000_s27482" style="position:absolute;left:7693;top:3963;width:36;height:36" fillcolor="black" strokeweight=".6pt"/>
                      <v:oval id="_x0000_s27483" style="position:absolute;left:7729;top:4071;width:36;height:36" fillcolor="black" strokeweight=".6pt"/>
                      <v:oval id="_x0000_s27484" style="position:absolute;left:7729;top:4071;width:36;height:36" fillcolor="black" strokeweight=".6pt"/>
                      <v:oval id="_x0000_s27485" style="position:absolute;left:7729;top:4155;width:36;height:36" fillcolor="black" strokeweight=".6pt"/>
                      <v:oval id="_x0000_s27486" style="position:absolute;left:7729;top:4155;width:36;height:36" fillcolor="black" strokeweight=".6pt"/>
                      <v:oval id="_x0000_s27487" style="position:absolute;left:7729;top:4275;width:36;height:37" fillcolor="black" strokeweight=".6pt"/>
                      <v:oval id="_x0000_s27488" style="position:absolute;left:7729;top:4275;width:36;height:37" fillcolor="black" strokeweight=".6pt"/>
                      <v:oval id="_x0000_s27489" style="position:absolute;left:7717;top:4360;width:36;height:36" fillcolor="black" strokeweight=".6pt"/>
                      <v:oval id="_x0000_s27490" style="position:absolute;left:7717;top:4360;width:36;height:36" fillcolor="black" strokeweight=".6pt"/>
                      <v:oval id="_x0000_s27491" style="position:absolute;left:7693;top:4408;width:36;height:36" fillcolor="black" strokeweight=".6pt"/>
                      <v:oval id="_x0000_s27492" style="position:absolute;left:7693;top:4408;width:36;height:36" fillcolor="black" strokeweight=".6pt"/>
                      <v:oval id="_x0000_s27493" style="position:absolute;left:7693;top:4420;width:36;height:36" fillcolor="black" strokeweight=".6pt"/>
                      <v:oval id="_x0000_s27494" style="position:absolute;left:7669;top:4420;width:36;height:36" fillcolor="black" strokeweight=".6pt"/>
                      <v:oval id="_x0000_s27495" style="position:absolute;left:7669;top:4444;width:36;height:36" fillcolor="black" strokeweight=".6pt"/>
                      <v:oval id="_x0000_s27496" style="position:absolute;left:7669;top:4444;width:36;height:36" fillcolor="black" strokeweight=".6pt"/>
                      <v:oval id="_x0000_s27497" style="position:absolute;left:7633;top:4528;width:36;height:36" fillcolor="black" strokeweight=".6pt"/>
                      <v:oval id="_x0000_s27498" style="position:absolute;left:7633;top:4528;width:36;height:36" fillcolor="black" strokeweight=".6pt"/>
                      <v:oval id="_x0000_s27499" style="position:absolute;left:7513;top:4648;width:36;height:37" fillcolor="black" strokeweight=".6pt"/>
                      <v:oval id="_x0000_s27500" style="position:absolute;left:7513;top:4648;width:36;height:37" fillcolor="black" strokeweight=".6pt"/>
                      <v:oval id="_x0000_s27501" style="position:absolute;left:7489;top:4672;width:36;height:37" fillcolor="black" strokeweight=".6pt"/>
                      <v:oval id="_x0000_s27502" style="position:absolute;left:7489;top:4672;width:36;height:37" fillcolor="black" strokeweight=".6pt"/>
                      <v:oval id="_x0000_s27503" style="position:absolute;left:7489;top:4672;width:36;height:37" fillcolor="black" strokeweight=".6pt"/>
                      <v:oval id="_x0000_s27504" style="position:absolute;left:6612;top:4504;width:36;height:36" fillcolor="black" strokeweight=".6pt"/>
                      <v:oval id="_x0000_s27505" style="position:absolute;left:6612;top:4504;width:36;height:36" fillcolor="black" strokeweight=".6pt"/>
                      <v:oval id="_x0000_s27506" style="position:absolute;left:6575;top:4420;width:37;height:36" fillcolor="black" strokeweight=".6pt"/>
                      <v:oval id="_x0000_s27507" style="position:absolute;left:6551;top:4408;width:36;height:36" fillcolor="black" strokeweight=".6pt"/>
                    </v:group>
                    <v:group id="_x0000_s27508" style="position:absolute;left:6515;top:3734;width:1238;height:975" coordorigin="6515,3734" coordsize="1238,975">
                      <v:oval id="_x0000_s27509" style="position:absolute;left:6551;top:4408;width:36;height:36" fillcolor="black" strokeweight=".6pt"/>
                      <v:oval id="_x0000_s27510" style="position:absolute;left:6551;top:4384;width:36;height:36" fillcolor="black" strokeweight=".6pt"/>
                      <v:oval id="_x0000_s27511" style="position:absolute;left:6551;top:4384;width:36;height:36" fillcolor="black" strokeweight=".6pt"/>
                      <v:oval id="_x0000_s27512" style="position:absolute;left:6539;top:4360;width:36;height:36" fillcolor="black" strokeweight=".6pt"/>
                      <v:oval id="_x0000_s27513" style="position:absolute;left:6539;top:4360;width:36;height:36" fillcolor="black" strokeweight=".6pt"/>
                      <v:oval id="_x0000_s27514" style="position:absolute;left:6539;top:4336;width:36;height:36" fillcolor="black" strokeweight=".6pt"/>
                      <v:oval id="_x0000_s27515" style="position:absolute;left:6539;top:4336;width:36;height:36" fillcolor="black" strokeweight=".6pt"/>
                      <v:oval id="_x0000_s27516" style="position:absolute;left:6515;top:4239;width:36;height:36" fillcolor="black" strokeweight=".6pt"/>
                      <v:oval id="_x0000_s27517" style="position:absolute;left:6515;top:4239;width:36;height:36" fillcolor="black" strokeweight=".6pt"/>
                      <v:oval id="_x0000_s27518" style="position:absolute;left:6551;top:3926;width:36;height:37" fillcolor="black" strokeweight=".6pt"/>
                      <v:oval id="_x0000_s27519" style="position:absolute;left:6575;top:3902;width:37;height:36" fillcolor="black" strokeweight=".6pt"/>
                      <v:oval id="_x0000_s27520" style="position:absolute;left:6575;top:3902;width:37;height:36" fillcolor="black" strokeweight=".6pt"/>
                      <v:oval id="_x0000_s27521" style="position:absolute;left:6600;top:3866;width:36;height:36" fillcolor="black" strokeweight=".6pt"/>
                      <v:oval id="_x0000_s27522" style="position:absolute;left:6600;top:3866;width:36;height:36" fillcolor="black" strokeweight=".6pt"/>
                      <v:oval id="_x0000_s27523" style="position:absolute;left:6600;top:3866;width:36;height:36" fillcolor="black" strokeweight=".6pt"/>
                      <v:oval id="_x0000_s27524" style="position:absolute;left:6660;top:3758;width:36;height:36" fillcolor="black" strokeweight=".6pt"/>
                      <v:oval id="_x0000_s27525" style="position:absolute;left:6684;top:3758;width:36;height:36" fillcolor="black" strokeweight=".6pt"/>
                      <v:oval id="_x0000_s27526" style="position:absolute;left:6684;top:3758;width:36;height:36" fillcolor="black" strokeweight=".6pt"/>
                      <v:oval id="_x0000_s27527" style="position:absolute;left:6684;top:3734;width:36;height:36" fillcolor="black" strokeweight=".6pt"/>
                      <v:oval id="_x0000_s27528" style="position:absolute;left:6696;top:3734;width:36;height:36" fillcolor="black" strokeweight=".6pt"/>
                      <v:oval id="_x0000_s27529" style="position:absolute;left:7669;top:3938;width:36;height:37" fillcolor="black" strokeweight=".6pt"/>
                      <v:oval id="_x0000_s27530" style="position:absolute;left:7669;top:3938;width:36;height:37" fillcolor="black" strokeweight=".6pt"/>
                      <v:oval id="_x0000_s27531" style="position:absolute;left:7669;top:3987;width:36;height:36" fillcolor="black" strokeweight=".6pt"/>
                      <v:oval id="_x0000_s27532" style="position:absolute;left:7693;top:4047;width:36;height:36" fillcolor="black" strokeweight=".6pt"/>
                      <v:oval id="_x0000_s27533" style="position:absolute;left:7693;top:4047;width:36;height:36" fillcolor="black" strokeweight=".6pt"/>
                      <v:oval id="_x0000_s27534" style="position:absolute;left:7717;top:4071;width:36;height:36" fillcolor="black" strokeweight=".6pt"/>
                      <v:oval id="_x0000_s27535" style="position:absolute;left:7717;top:4071;width:36;height:36" fillcolor="black" strokeweight=".6pt"/>
                      <v:oval id="_x0000_s27536" style="position:absolute;left:7717;top:4155;width:36;height:36" fillcolor="black" strokeweight=".6pt"/>
                      <v:oval id="_x0000_s27537" style="position:absolute;left:7717;top:4155;width:36;height:36" fillcolor="black" strokeweight=".6pt"/>
                      <v:oval id="_x0000_s27538" style="position:absolute;left:7717;top:4275;width:36;height:37" fillcolor="black" strokeweight=".6pt"/>
                      <v:oval id="_x0000_s27539" style="position:absolute;left:7717;top:4275;width:36;height:37" fillcolor="black" strokeweight=".6pt"/>
                      <v:oval id="_x0000_s27540" style="position:absolute;left:7693;top:4360;width:36;height:36" fillcolor="black" strokeweight=".6pt"/>
                      <v:oval id="_x0000_s27541" style="position:absolute;left:7669;top:4360;width:36;height:36" fillcolor="black" strokeweight=".6pt"/>
                      <v:oval id="_x0000_s27542" style="position:absolute;left:7669;top:4384;width:36;height:36" fillcolor="black" strokeweight=".6pt"/>
                      <v:oval id="_x0000_s27543" style="position:absolute;left:7669;top:4384;width:36;height:36" fillcolor="black" strokeweight=".6pt"/>
                      <v:oval id="_x0000_s27544" style="position:absolute;left:7657;top:4420;width:36;height:36" fillcolor="black" strokeweight=".6pt"/>
                      <v:oval id="_x0000_s27545" style="position:absolute;left:7657;top:4420;width:36;height:36" fillcolor="black" strokeweight=".6pt"/>
                      <v:oval id="_x0000_s27546" style="position:absolute;left:7657;top:4444;width:36;height:36" fillcolor="black" strokeweight=".6pt"/>
                      <v:oval id="_x0000_s27547" style="position:absolute;left:7657;top:4444;width:36;height:36" fillcolor="black" strokeweight=".6pt"/>
                      <v:oval id="_x0000_s27548" style="position:absolute;left:7609;top:4504;width:36;height:36" fillcolor="black" strokeweight=".6pt"/>
                      <v:oval id="_x0000_s27549" style="position:absolute;left:7609;top:4504;width:36;height:36" fillcolor="black" strokeweight=".6pt"/>
                      <v:oval id="_x0000_s27550" style="position:absolute;left:7489;top:4648;width:36;height:37" fillcolor="black" strokeweight=".6pt"/>
                      <v:oval id="_x0000_s27551" style="position:absolute;left:7489;top:4648;width:36;height:37" fillcolor="black" strokeweight=".6pt"/>
                      <v:oval id="_x0000_s27552" style="position:absolute;left:7465;top:4648;width:36;height:37" fillcolor="black" strokeweight=".6pt"/>
                      <v:oval id="_x0000_s27553" style="position:absolute;left:7465;top:4648;width:36;height:37" fillcolor="black" strokeweight=".6pt"/>
                      <v:oval id="_x0000_s27554" style="position:absolute;left:7465;top:4672;width:36;height:37" fillcolor="black" strokeweight=".6pt"/>
                      <v:oval id="_x0000_s27555" style="position:absolute;left:7452;top:4672;width:37;height:37" fillcolor="black" strokeweight=".6pt"/>
                      <v:oval id="_x0000_s27556" style="position:absolute;left:7452;top:4672;width:37;height:37" fillcolor="black" strokeweight=".6pt"/>
                      <v:oval id="_x0000_s27557" style="position:absolute;left:6744;top:4636;width:36;height:36" fillcolor="black" strokeweight=".6pt"/>
                      <v:oval id="_x0000_s27558" style="position:absolute;left:6744;top:4636;width:36;height:36" fillcolor="black" strokeweight=".6pt"/>
                      <v:oval id="_x0000_s27559" style="position:absolute;left:6744;top:4636;width:36;height:36" fillcolor="black" strokeweight=".6pt"/>
                      <v:oval id="_x0000_s27560" style="position:absolute;left:6636;top:4504;width:36;height:36" fillcolor="black" strokeweight=".6pt"/>
                      <v:oval id="_x0000_s27561" style="position:absolute;left:6636;top:4504;width:36;height:36" fillcolor="black" strokeweight=".6pt"/>
                      <v:oval id="_x0000_s27562" style="position:absolute;left:6612;top:4492;width:36;height:36" fillcolor="black" strokeweight=".6pt"/>
                      <v:oval id="_x0000_s27563" style="position:absolute;left:6612;top:4492;width:36;height:36" fillcolor="black" strokeweight=".6pt"/>
                      <v:oval id="_x0000_s27564" style="position:absolute;left:6612;top:4492;width:36;height:36" fillcolor="black" strokeweight=".6pt"/>
                      <v:oval id="_x0000_s27565" style="position:absolute;left:6612;top:4468;width:36;height:36" fillcolor="black" strokeweight=".6pt"/>
                      <v:oval id="_x0000_s27566" style="position:absolute;left:6600;top:4444;width:36;height:36" fillcolor="black" strokeweight=".6pt"/>
                      <v:oval id="_x0000_s27567" style="position:absolute;left:6600;top:4444;width:36;height:36" fillcolor="black" strokeweight=".6pt"/>
                      <v:oval id="_x0000_s27568" style="position:absolute;left:6600;top:4420;width:36;height:36" fillcolor="black" strokeweight=".6pt"/>
                      <v:oval id="_x0000_s27569" style="position:absolute;left:6600;top:4420;width:36;height:36" fillcolor="black" strokeweight=".6pt"/>
                      <v:oval id="_x0000_s27570" style="position:absolute;left:6551;top:4336;width:36;height:36" fillcolor="black" strokeweight=".6pt"/>
                      <v:oval id="_x0000_s27571" style="position:absolute;left:6551;top:4336;width:36;height:36" fillcolor="black" strokeweight=".6pt"/>
                      <v:oval id="_x0000_s27572" style="position:absolute;left:6551;top:4336;width:36;height:36" fillcolor="black" strokeweight=".6pt"/>
                      <v:oval id="_x0000_s27573" style="position:absolute;left:6539;top:4239;width:36;height:36" fillcolor="black" strokeweight=".6pt"/>
                      <v:oval id="_x0000_s27574" style="position:absolute;left:6539;top:4239;width:36;height:36" fillcolor="black" strokeweight=".6pt"/>
                      <v:oval id="_x0000_s27575" style="position:absolute;left:6539;top:4095;width:36;height:36" fillcolor="black" strokeweight=".6pt"/>
                      <v:oval id="_x0000_s27576" style="position:absolute;left:6539;top:4095;width:36;height:36" fillcolor="black" strokeweight=".6pt"/>
                      <v:oval id="_x0000_s27577" style="position:absolute;left:6612;top:3866;width:36;height:36" fillcolor="black" strokeweight=".6pt"/>
                      <v:oval id="_x0000_s27578" style="position:absolute;left:6612;top:3866;width:36;height:36" fillcolor="black" strokeweight=".6pt"/>
                      <v:oval id="_x0000_s27579" style="position:absolute;left:6612;top:3866;width:36;height:36" fillcolor="black" strokeweight=".6pt"/>
                      <v:oval id="_x0000_s27580" style="position:absolute;left:6696;top:3734;width:36;height:36" fillcolor="black" strokeweight=".6pt"/>
                      <v:oval id="_x0000_s27581" style="position:absolute;left:6720;top:3734;width:36;height:36" fillcolor="black" strokeweight=".6pt"/>
                      <v:oval id="_x0000_s27582" style="position:absolute;left:6720;top:3734;width:36;height:36" fillcolor="black" strokeweight=".6pt"/>
                      <v:oval id="_x0000_s27583" style="position:absolute;left:7549;top:3782;width:36;height:36" fillcolor="black" strokeweight=".6pt"/>
                      <v:oval id="_x0000_s27584" style="position:absolute;left:7669;top:3987;width:36;height:36" fillcolor="black" strokeweight=".6pt"/>
                      <v:oval id="_x0000_s27585" style="position:absolute;left:7669;top:4011;width:36;height:36" fillcolor="black" strokeweight=".6pt"/>
                      <v:oval id="_x0000_s27586" style="position:absolute;left:7669;top:4011;width:36;height:36" fillcolor="black" strokeweight=".6pt"/>
                      <v:oval id="_x0000_s27587" style="position:absolute;left:7669;top:4023;width:36;height:36" fillcolor="black" strokeweight=".6pt"/>
                      <v:oval id="_x0000_s27588" style="position:absolute;left:7669;top:4023;width:36;height:36" fillcolor="black" strokeweight=".6pt"/>
                      <v:oval id="_x0000_s27589" style="position:absolute;left:7693;top:4071;width:36;height:36" fillcolor="black" strokeweight=".6pt"/>
                      <v:oval id="_x0000_s27590" style="position:absolute;left:7693;top:4155;width:36;height:36" fillcolor="black" strokeweight=".6pt"/>
                      <v:oval id="_x0000_s27591" style="position:absolute;left:7693;top:4155;width:36;height:36" fillcolor="black" strokeweight=".6pt"/>
                      <v:oval id="_x0000_s27592" style="position:absolute;left:7693;top:4275;width:36;height:37" fillcolor="black" strokeweight=".6pt"/>
                      <v:oval id="_x0000_s27593" style="position:absolute;left:7669;top:4299;width:36;height:37" fillcolor="black" strokeweight=".6pt"/>
                      <v:oval id="_x0000_s27594" style="position:absolute;left:7669;top:4299;width:36;height:37" fillcolor="black" strokeweight=".6pt"/>
                      <v:oval id="_x0000_s27595" style="position:absolute;left:7669;top:4360;width:36;height:36" fillcolor="black" strokeweight=".6pt"/>
                      <v:oval id="_x0000_s27596" style="position:absolute;left:7657;top:4360;width:36;height:36" fillcolor="black" strokeweight=".6pt"/>
                      <v:oval id="_x0000_s27597" style="position:absolute;left:7657;top:4384;width:36;height:36" fillcolor="black" strokeweight=".6pt"/>
                      <v:oval id="_x0000_s27598" style="position:absolute;left:7657;top:4384;width:36;height:36" fillcolor="black" strokeweight=".6pt"/>
                      <v:oval id="_x0000_s27599" style="position:absolute;left:7657;top:4384;width:36;height:36" fillcolor="black" strokeweight=".6pt"/>
                      <v:oval id="_x0000_s27600" style="position:absolute;left:7633;top:4444;width:36;height:36" fillcolor="black" strokeweight=".6pt"/>
                      <v:oval id="_x0000_s27601" style="position:absolute;left:7633;top:4444;width:36;height:36" fillcolor="black" strokeweight=".6pt"/>
                      <v:oval id="_x0000_s27602" style="position:absolute;left:7609;top:4468;width:36;height:36" fillcolor="black" strokeweight=".6pt"/>
                      <v:oval id="_x0000_s27603" style="position:absolute;left:7609;top:4468;width:36;height:36" fillcolor="black" strokeweight=".6pt"/>
                      <v:oval id="_x0000_s27604" style="position:absolute;left:7609;top:4468;width:36;height:36" fillcolor="black" strokeweight=".6pt"/>
                      <v:oval id="_x0000_s27605" style="position:absolute;left:7609;top:4492;width:36;height:36" fillcolor="black" strokeweight=".6pt"/>
                      <v:oval id="_x0000_s27606" style="position:absolute;left:7597;top:4504;width:36;height:36" fillcolor="black" strokeweight=".6pt"/>
                      <v:oval id="_x0000_s27607" style="position:absolute;left:7597;top:4504;width:36;height:36" fillcolor="black" strokeweight=".6pt"/>
                      <v:oval id="_x0000_s27608" style="position:absolute;left:7597;top:4504;width:36;height:36" fillcolor="black" strokeweight=".6pt"/>
                      <v:oval id="_x0000_s27609" style="position:absolute;left:7573;top:4528;width:36;height:36" fillcolor="black" strokeweight=".6pt"/>
                      <v:oval id="_x0000_s27610" style="position:absolute;left:7573;top:4528;width:36;height:36" fillcolor="black" strokeweight=".6pt"/>
                      <v:oval id="_x0000_s27611" style="position:absolute;left:7573;top:4552;width:36;height:36" fillcolor="black" strokeweight=".6pt"/>
                      <v:oval id="_x0000_s27612" style="position:absolute;left:7452;top:4648;width:37;height:37" fillcolor="black" strokeweight=".6pt"/>
                      <v:oval id="_x0000_s27613" style="position:absolute;left:7452;top:4648;width:37;height:37" fillcolor="black" strokeweight=".6pt"/>
                      <v:oval id="_x0000_s27614" style="position:absolute;left:7452;top:4648;width:37;height:37" fillcolor="black" strokeweight=".6pt"/>
                      <v:oval id="_x0000_s27615" style="position:absolute;left:7428;top:4672;width:37;height:37" fillcolor="black" strokeweight=".6pt"/>
                      <v:oval id="_x0000_s27616" style="position:absolute;left:7404;top:4672;width:36;height:37" fillcolor="black" strokeweight=".6pt"/>
                      <v:oval id="_x0000_s27617" style="position:absolute;left:7404;top:4672;width:36;height:37" fillcolor="black" strokeweight=".6pt"/>
                      <v:oval id="_x0000_s27618" style="position:absolute;left:7404;top:4672;width:36;height:37" fillcolor="black" strokeweight=".6pt"/>
                      <v:oval id="_x0000_s27619" style="position:absolute;left:6780;top:4636;width:36;height:36" fillcolor="black" strokeweight=".6pt"/>
                      <v:oval id="_x0000_s27620" style="position:absolute;left:6780;top:4636;width:36;height:36" fillcolor="black" strokeweight=".6pt"/>
                      <v:oval id="_x0000_s27621" style="position:absolute;left:6756;top:4636;width:36;height:36" fillcolor="black" strokeweight=".6pt"/>
                      <v:oval id="_x0000_s27622" style="position:absolute;left:6756;top:4612;width:36;height:36" fillcolor="black" strokeweight=".6pt"/>
                      <v:oval id="_x0000_s27623" style="position:absolute;left:6756;top:4612;width:36;height:36" fillcolor="black" strokeweight=".6pt"/>
                      <v:oval id="_x0000_s27624" style="position:absolute;left:6684;top:4528;width:36;height:36" fillcolor="black" strokeweight=".6pt"/>
                      <v:oval id="_x0000_s27625" style="position:absolute;left:6684;top:4528;width:36;height:36" fillcolor="black" strokeweight=".6pt"/>
                      <v:oval id="_x0000_s27626" style="position:absolute;left:6660;top:4504;width:36;height:36" fillcolor="black" strokeweight=".6pt"/>
                      <v:oval id="_x0000_s27627" style="position:absolute;left:6660;top:4504;width:36;height:36" fillcolor="black" strokeweight=".6pt"/>
                      <v:oval id="_x0000_s27628" style="position:absolute;left:6660;top:4504;width:36;height:36" fillcolor="black" strokeweight=".6pt"/>
                      <v:oval id="_x0000_s27629" style="position:absolute;left:6575;top:4336;width:37;height:36" fillcolor="black" strokeweight=".6pt"/>
                      <v:oval id="_x0000_s27630" style="position:absolute;left:6575;top:4336;width:37;height:36" fillcolor="black" strokeweight=".6pt"/>
                      <v:oval id="_x0000_s27631" style="position:absolute;left:6551;top:4239;width:36;height:36" fillcolor="black" strokeweight=".6pt"/>
                      <v:oval id="_x0000_s27632" style="position:absolute;left:6551;top:4239;width:36;height:36" fillcolor="black" strokeweight=".6pt"/>
                      <v:oval id="_x0000_s27633" style="position:absolute;left:6551;top:4107;width:36;height:36" fillcolor="black" strokeweight=".6pt"/>
                      <v:oval id="_x0000_s27634" style="position:absolute;left:6551;top:4107;width:36;height:36" fillcolor="black" strokeweight=".6pt"/>
                      <v:oval id="_x0000_s27635" style="position:absolute;left:6551;top:4071;width:36;height:36" fillcolor="black" strokeweight=".6pt"/>
                      <v:oval id="_x0000_s27636" style="position:absolute;left:6575;top:4071;width:37;height:36" fillcolor="black" strokeweight=".6pt"/>
                      <v:oval id="_x0000_s27637" style="position:absolute;left:6636;top:3866;width:36;height:36" fillcolor="black" strokeweight=".6pt"/>
                      <v:oval id="_x0000_s27638" style="position:absolute;left:6720;top:3758;width:36;height:36" fillcolor="black" strokeweight=".6pt"/>
                      <v:oval id="_x0000_s27639" style="position:absolute;left:6744;top:3758;width:36;height:36" fillcolor="black" strokeweight=".6pt"/>
                      <v:oval id="_x0000_s27640" style="position:absolute;left:6744;top:3758;width:36;height:36" fillcolor="black" strokeweight=".6pt"/>
                      <v:oval id="_x0000_s27641" style="position:absolute;left:6744;top:3734;width:36;height:36" fillcolor="black" strokeweight=".6pt"/>
                      <v:oval id="_x0000_s27642" style="position:absolute;left:6756;top:3734;width:36;height:36" fillcolor="black" strokeweight=".6pt"/>
                      <v:oval id="_x0000_s27643" style="position:absolute;left:6756;top:3734;width:36;height:36" fillcolor="black" strokeweight=".6pt"/>
                      <v:oval id="_x0000_s27644" style="position:absolute;left:7513;top:3782;width:36;height:36" fillcolor="black" strokeweight=".6pt"/>
                      <v:oval id="_x0000_s27645" style="position:absolute;left:7513;top:3782;width:36;height:36" fillcolor="black" strokeweight=".6pt"/>
                      <v:oval id="_x0000_s27646" style="position:absolute;left:7513;top:3782;width:36;height:36" fillcolor="black" strokeweight=".6pt"/>
                      <v:oval id="_x0000_s27647" style="position:absolute;left:7657;top:4023;width:36;height:36" fillcolor="black" strokeweight=".6pt"/>
                      <v:oval id="_x0000_s27648" style="position:absolute;left:7657;top:4023;width:36;height:36" fillcolor="black" strokeweight=".6pt"/>
                      <v:oval id="_x0000_s27649" style="position:absolute;left:7657;top:4023;width:36;height:36" fillcolor="black" strokeweight=".6pt"/>
                      <v:oval id="_x0000_s27650" style="position:absolute;left:7669;top:4155;width:36;height:36" fillcolor="black" strokeweight=".6pt"/>
                      <v:oval id="_x0000_s27651" style="position:absolute;left:7669;top:4155;width:36;height:36" fillcolor="black" strokeweight=".6pt"/>
                      <v:oval id="_x0000_s27652" style="position:absolute;left:7657;top:4299;width:36;height:37" fillcolor="black" strokeweight=".6pt"/>
                      <v:oval id="_x0000_s27653" style="position:absolute;left:7657;top:4299;width:36;height:37" fillcolor="black" strokeweight=".6pt"/>
                      <v:oval id="_x0000_s27654" style="position:absolute;left:7657;top:4360;width:36;height:36" fillcolor="black" strokeweight=".6pt"/>
                      <v:oval id="_x0000_s27655" style="position:absolute;left:7633;top:4360;width:36;height:36" fillcolor="black" strokeweight=".6pt"/>
                      <v:oval id="_x0000_s27656" style="position:absolute;left:7633;top:4408;width:36;height:36" fillcolor="black" strokeweight=".6pt"/>
                      <v:oval id="_x0000_s27657" style="position:absolute;left:7633;top:4408;width:36;height:36" fillcolor="black" strokeweight=".6pt"/>
                      <v:oval id="_x0000_s27658" style="position:absolute;left:7609;top:4408;width:36;height:36" fillcolor="black" strokeweight=".6pt"/>
                      <v:oval id="_x0000_s27659" style="position:absolute;left:7597;top:4468;width:36;height:36" fillcolor="black" strokeweight=".6pt"/>
                      <v:oval id="_x0000_s27660" style="position:absolute;left:7597;top:4468;width:36;height:36" fillcolor="black" strokeweight=".6pt"/>
                      <v:oval id="_x0000_s27661" style="position:absolute;left:7597;top:4468;width:36;height:36" fillcolor="black" strokeweight=".6pt"/>
                      <v:oval id="_x0000_s27662" style="position:absolute;left:7573;top:4504;width:36;height:36" fillcolor="black" strokeweight=".6pt"/>
                      <v:oval id="_x0000_s27663" style="position:absolute;left:7573;top:4504;width:36;height:36" fillcolor="black" strokeweight=".6pt"/>
                      <v:oval id="_x0000_s27664" style="position:absolute;left:7428;top:4636;width:37;height:36" fillcolor="black" strokeweight=".6pt"/>
                      <v:oval id="_x0000_s27665" style="position:absolute;left:7428;top:4636;width:37;height:36" fillcolor="black" strokeweight=".6pt"/>
                      <v:oval id="_x0000_s27666" style="position:absolute;left:7404;top:4648;width:36;height:37" fillcolor="black" strokeweight=".6pt"/>
                      <v:oval id="_x0000_s27667" style="position:absolute;left:7404;top:4648;width:36;height:37" fillcolor="black" strokeweight=".6pt"/>
                      <v:oval id="_x0000_s27668" style="position:absolute;left:7404;top:4648;width:36;height:37" fillcolor="black" strokeweight=".6pt"/>
                      <v:oval id="_x0000_s27669" style="position:absolute;left:6816;top:4636;width:36;height:36" fillcolor="black" strokeweight=".6pt"/>
                      <v:oval id="_x0000_s27670" style="position:absolute;left:6816;top:4636;width:36;height:36" fillcolor="black" strokeweight=".6pt"/>
                      <v:oval id="_x0000_s27671" style="position:absolute;left:6804;top:4636;width:36;height:36" fillcolor="black" strokeweight=".6pt"/>
                      <v:oval id="_x0000_s27672" style="position:absolute;left:6804;top:4636;width:36;height:36" fillcolor="black" strokeweight=".6pt"/>
                      <v:oval id="_x0000_s27673" style="position:absolute;left:6780;top:4612;width:36;height:36" fillcolor="black" strokeweight=".6pt"/>
                      <v:oval id="_x0000_s27674" style="position:absolute;left:6780;top:4612;width:36;height:36" fillcolor="black" strokeweight=".6pt"/>
                      <v:oval id="_x0000_s27675" style="position:absolute;left:6780;top:4612;width:36;height:36" fillcolor="black" strokeweight=".6pt"/>
                      <v:oval id="_x0000_s27676" style="position:absolute;left:6696;top:4528;width:36;height:36" fillcolor="black" strokeweight=".6pt"/>
                      <v:oval id="_x0000_s27677" style="position:absolute;left:6696;top:4528;width:36;height:36" fillcolor="black" strokeweight=".6pt"/>
                      <v:oval id="_x0000_s27678" style="position:absolute;left:6696;top:4528;width:36;height:36" fillcolor="black" strokeweight=".6pt"/>
                      <v:oval id="_x0000_s27679" style="position:absolute;left:6684;top:4492;width:36;height:36" fillcolor="black" strokeweight=".6pt"/>
                      <v:oval id="_x0000_s27680" style="position:absolute;left:6684;top:4492;width:36;height:36" fillcolor="black" strokeweight=".6pt"/>
                      <v:oval id="_x0000_s27681" style="position:absolute;left:6600;top:4336;width:36;height:36" fillcolor="black" strokeweight=".6pt"/>
                      <v:oval id="_x0000_s27682" style="position:absolute;left:6600;top:4336;width:36;height:36" fillcolor="black" strokeweight=".6pt"/>
                      <v:oval id="_x0000_s27683" style="position:absolute;left:6575;top:4251;width:37;height:36" fillcolor="black" strokeweight=".6pt"/>
                      <v:oval id="_x0000_s27684" style="position:absolute;left:6575;top:4251;width:37;height:36" fillcolor="black" strokeweight=".6pt"/>
                      <v:oval id="_x0000_s27685" style="position:absolute;left:6575;top:4107;width:37;height:36" fillcolor="black" strokeweight=".6pt"/>
                      <v:oval id="_x0000_s27686" style="position:absolute;left:6575;top:4107;width:37;height:36" fillcolor="black" strokeweight=".6pt"/>
                      <v:oval id="_x0000_s27687" style="position:absolute;left:6575;top:4071;width:37;height:36" fillcolor="black" strokeweight=".6pt"/>
                      <v:oval id="_x0000_s27688" style="position:absolute;left:6575;top:4071;width:37;height:36" fillcolor="black" strokeweight=".6pt"/>
                      <v:oval id="_x0000_s27689" style="position:absolute;left:6636;top:3902;width:36;height:36" fillcolor="black" strokeweight=".6pt"/>
                      <v:oval id="_x0000_s27690" style="position:absolute;left:6636;top:3902;width:36;height:36" fillcolor="black" strokeweight=".6pt"/>
                      <v:oval id="_x0000_s27691" style="position:absolute;left:6660;top:3878;width:36;height:36" fillcolor="black" strokeweight=".6pt"/>
                      <v:oval id="_x0000_s27692" style="position:absolute;left:6660;top:3878;width:36;height:36" fillcolor="black" strokeweight=".6pt"/>
                      <v:oval id="_x0000_s27693" style="position:absolute;left:6660;top:3878;width:36;height:36" fillcolor="black" strokeweight=".6pt"/>
                      <v:oval id="_x0000_s27694" style="position:absolute;left:6756;top:3758;width:36;height:36" fillcolor="black" strokeweight=".6pt"/>
                      <v:oval id="_x0000_s27695" style="position:absolute;left:6756;top:3758;width:36;height:36" fillcolor="black" strokeweight=".6pt"/>
                      <v:oval id="_x0000_s27696" style="position:absolute;left:6756;top:3758;width:36;height:36" fillcolor="black" strokeweight=".6pt"/>
                      <v:oval id="_x0000_s27697" style="position:absolute;left:6780;top:3734;width:36;height:36" fillcolor="black" strokeweight=".6pt"/>
                      <v:oval id="_x0000_s27698" style="position:absolute;left:6780;top:3734;width:36;height:36" fillcolor="black" strokeweight=".6pt"/>
                      <v:oval id="_x0000_s27699" style="position:absolute;left:6780;top:3734;width:36;height:36" fillcolor="black" strokeweight=".6pt"/>
                      <v:oval id="_x0000_s27700" style="position:absolute;left:7465;top:3782;width:36;height:36" fillcolor="black" strokeweight=".6pt"/>
                      <v:oval id="_x0000_s27701" style="position:absolute;left:7489;top:3782;width:36;height:36" fillcolor="black" strokeweight=".6pt"/>
                      <v:oval id="_x0000_s27702" style="position:absolute;left:7489;top:3782;width:36;height:36" fillcolor="black" strokeweight=".6pt"/>
                      <v:oval id="_x0000_s27703" style="position:absolute;left:7597;top:3926;width:36;height:37" fillcolor="black" strokeweight=".6pt"/>
                      <v:oval id="_x0000_s27704" style="position:absolute;left:7597;top:3926;width:36;height:37" fillcolor="black" strokeweight=".6pt"/>
                      <v:oval id="_x0000_s27705" style="position:absolute;left:7657;top:4107;width:36;height:36" fillcolor="black" strokeweight=".6pt"/>
                      <v:oval id="_x0000_s27706" style="position:absolute;left:7657;top:4107;width:36;height:36" fillcolor="black" strokeweight=".6pt"/>
                      <v:oval id="_x0000_s27707" style="position:absolute;left:7657;top:4131;width:36;height:36" fillcolor="black" strokeweight=".6pt"/>
                      <v:oval id="_x0000_s27708" style="position:absolute;left:7657;top:4131;width:36;height:36" fillcolor="black" strokeweight=".6pt"/>
                    </v:group>
                    <v:group id="_x0000_s27709" style="position:absolute;left:6600;top:3734;width:1069;height:975" coordorigin="6600,3734" coordsize="1069,975">
                      <v:oval id="_x0000_s27710" style="position:absolute;left:7633;top:4299;width:36;height:37" fillcolor="black" strokeweight=".6pt"/>
                      <v:oval id="_x0000_s27711" style="position:absolute;left:7633;top:4299;width:36;height:37" fillcolor="black" strokeweight=".6pt"/>
                      <v:oval id="_x0000_s27712" style="position:absolute;left:7609;top:4360;width:36;height:36" fillcolor="black" strokeweight=".6pt"/>
                      <v:oval id="_x0000_s27713" style="position:absolute;left:7609;top:4360;width:36;height:36" fillcolor="black" strokeweight=".6pt"/>
                      <v:oval id="_x0000_s27714" style="position:absolute;left:7609;top:4408;width:36;height:36" fillcolor="black" strokeweight=".6pt"/>
                      <v:oval id="_x0000_s27715" style="position:absolute;left:7609;top:4408;width:36;height:36" fillcolor="black" strokeweight=".6pt"/>
                      <v:oval id="_x0000_s27716" style="position:absolute;left:7597;top:4408;width:36;height:36" fillcolor="black" strokeweight=".6pt"/>
                      <v:oval id="_x0000_s27717" style="position:absolute;left:7597;top:4444;width:36;height:36" fillcolor="black" strokeweight=".6pt"/>
                      <v:oval id="_x0000_s27718" style="position:absolute;left:7597;top:4444;width:36;height:36" fillcolor="black" strokeweight=".6pt"/>
                      <v:oval id="_x0000_s27719" style="position:absolute;left:7573;top:4468;width:36;height:36" fillcolor="black" strokeweight=".6pt"/>
                      <v:oval id="_x0000_s27720" style="position:absolute;left:7573;top:4468;width:36;height:36" fillcolor="black" strokeweight=".6pt"/>
                      <v:oval id="_x0000_s27721" style="position:absolute;left:7549;top:4504;width:36;height:36" fillcolor="black" strokeweight=".6pt"/>
                      <v:oval id="_x0000_s27722" style="position:absolute;left:7525;top:4504;width:36;height:36" fillcolor="black" strokeweight=".6pt"/>
                      <v:oval id="_x0000_s27723" style="position:absolute;left:7525;top:4504;width:36;height:36" fillcolor="black" strokeweight=".6pt"/>
                      <v:oval id="_x0000_s27724" style="position:absolute;left:7513;top:4528;width:36;height:36" fillcolor="black" strokeweight=".6pt"/>
                      <v:oval id="_x0000_s27725" style="position:absolute;left:7513;top:4552;width:36;height:36" fillcolor="black" strokeweight=".6pt"/>
                      <v:oval id="_x0000_s27726" style="position:absolute;left:7513;top:4552;width:36;height:36" fillcolor="black" strokeweight=".6pt"/>
                      <v:oval id="_x0000_s27727" style="position:absolute;left:7489;top:4552;width:36;height:36" fillcolor="black" strokeweight=".6pt"/>
                      <v:oval id="_x0000_s27728" style="position:absolute;left:7428;top:4636;width:37;height:36" fillcolor="black" strokeweight=".6pt"/>
                      <v:oval id="_x0000_s27729" style="position:absolute;left:7404;top:4636;width:36;height:36" fillcolor="black" strokeweight=".6pt"/>
                      <v:oval id="_x0000_s27730" style="position:absolute;left:7404;top:4636;width:36;height:36" fillcolor="black" strokeweight=".6pt"/>
                      <v:oval id="_x0000_s27731" style="position:absolute;left:6864;top:4636;width:36;height:36" fillcolor="black" strokeweight=".6pt"/>
                      <v:oval id="_x0000_s27732" style="position:absolute;left:6840;top:4636;width:36;height:36" fillcolor="black" strokeweight=".6pt"/>
                      <v:oval id="_x0000_s27733" style="position:absolute;left:6840;top:4636;width:36;height:36" fillcolor="black" strokeweight=".6pt"/>
                      <v:oval id="_x0000_s27734" style="position:absolute;left:6816;top:4636;width:36;height:36" fillcolor="black" strokeweight=".6pt"/>
                      <v:oval id="_x0000_s27735" style="position:absolute;left:6816;top:4612;width:36;height:36" fillcolor="black" strokeweight=".6pt"/>
                      <v:oval id="_x0000_s27736" style="position:absolute;left:6816;top:4612;width:36;height:36" fillcolor="black" strokeweight=".6pt"/>
                      <v:oval id="_x0000_s27737" style="position:absolute;left:6804;top:4612;width:36;height:36" fillcolor="black" strokeweight=".6pt"/>
                      <v:oval id="_x0000_s27738" style="position:absolute;left:6720;top:4528;width:36;height:36" fillcolor="black" strokeweight=".6pt"/>
                      <v:oval id="_x0000_s27739" style="position:absolute;left:6720;top:4528;width:36;height:36" fillcolor="black" strokeweight=".6pt"/>
                      <v:oval id="_x0000_s27740" style="position:absolute;left:6720;top:4504;width:36;height:36" fillcolor="black" strokeweight=".6pt"/>
                      <v:oval id="_x0000_s27741" style="position:absolute;left:6720;top:4504;width:36;height:36" fillcolor="black" strokeweight=".6pt"/>
                      <v:oval id="_x0000_s27742" style="position:absolute;left:6684;top:4492;width:36;height:36" fillcolor="black" strokeweight=".6pt"/>
                      <v:oval id="_x0000_s27743" style="position:absolute;left:6684;top:4468;width:36;height:36" fillcolor="black" strokeweight=".6pt"/>
                      <v:oval id="_x0000_s27744" style="position:absolute;left:6684;top:4468;width:36;height:36" fillcolor="black" strokeweight=".6pt"/>
                      <v:oval id="_x0000_s27745" style="position:absolute;left:6684;top:4444;width:36;height:36" fillcolor="black" strokeweight=".6pt"/>
                      <v:oval id="_x0000_s27746" style="position:absolute;left:6612;top:4336;width:36;height:36" fillcolor="black" strokeweight=".6pt"/>
                      <v:oval id="_x0000_s27747" style="position:absolute;left:6612;top:4336;width:36;height:36" fillcolor="black" strokeweight=".6pt"/>
                      <v:oval id="_x0000_s27748" style="position:absolute;left:6612;top:4336;width:36;height:36" fillcolor="black" strokeweight=".6pt"/>
                      <v:oval id="_x0000_s27749" style="position:absolute;left:6612;top:4275;width:36;height:37" fillcolor="black" strokeweight=".6pt"/>
                      <v:oval id="_x0000_s27750" style="position:absolute;left:6600;top:4251;width:36;height:36" fillcolor="black" strokeweight=".6pt"/>
                      <v:oval id="_x0000_s27751" style="position:absolute;left:6600;top:4251;width:36;height:36" fillcolor="black" strokeweight=".6pt"/>
                      <v:oval id="_x0000_s27752" style="position:absolute;left:6600;top:4107;width:36;height:36" fillcolor="black" strokeweight=".6pt"/>
                      <v:oval id="_x0000_s27753" style="position:absolute;left:6600;top:4107;width:36;height:36" fillcolor="black" strokeweight=".6pt"/>
                      <v:oval id="_x0000_s27754" style="position:absolute;left:6600;top:4071;width:36;height:36" fillcolor="black" strokeweight=".6pt"/>
                      <v:oval id="_x0000_s27755" style="position:absolute;left:6600;top:4071;width:36;height:36" fillcolor="black" strokeweight=".6pt"/>
                      <v:oval id="_x0000_s27756" style="position:absolute;left:6612;top:4071;width:36;height:36" fillcolor="black" strokeweight=".6pt"/>
                      <v:oval id="_x0000_s27757" style="position:absolute;left:6660;top:3926;width:36;height:37" fillcolor="black" strokeweight=".6pt"/>
                      <v:oval id="_x0000_s27758" style="position:absolute;left:6660;top:3926;width:36;height:37" fillcolor="black" strokeweight=".6pt"/>
                      <v:oval id="_x0000_s27759" style="position:absolute;left:6684;top:3878;width:36;height:36" fillcolor="black" strokeweight=".6pt"/>
                      <v:oval id="_x0000_s27760" style="position:absolute;left:6684;top:3878;width:36;height:36" fillcolor="black" strokeweight=".6pt"/>
                      <v:oval id="_x0000_s27761" style="position:absolute;left:6696;top:3866;width:36;height:36" fillcolor="black" strokeweight=".6pt"/>
                      <v:oval id="_x0000_s27762" style="position:absolute;left:6696;top:3866;width:36;height:36" fillcolor="black" strokeweight=".6pt"/>
                      <v:oval id="_x0000_s27763" style="position:absolute;left:6780;top:3758;width:36;height:36" fillcolor="black" strokeweight=".6pt"/>
                      <v:oval id="_x0000_s27764" style="position:absolute;left:6780;top:3758;width:36;height:36" fillcolor="black" strokeweight=".6pt"/>
                      <v:oval id="_x0000_s27765" style="position:absolute;left:6804;top:3734;width:36;height:36" fillcolor="black" strokeweight=".6pt"/>
                      <v:oval id="_x0000_s27766" style="position:absolute;left:6816;top:3734;width:36;height:36" fillcolor="black" strokeweight=".6pt"/>
                      <v:oval id="_x0000_s27767" style="position:absolute;left:6816;top:3734;width:36;height:36" fillcolor="black" strokeweight=".6pt"/>
                      <v:oval id="_x0000_s27768" style="position:absolute;left:7452;top:3782;width:37;height:36" fillcolor="black" strokeweight=".6pt"/>
                      <v:oval id="_x0000_s27769" style="position:absolute;left:7452;top:3782;width:37;height:36" fillcolor="black" strokeweight=".6pt"/>
                      <v:oval id="_x0000_s27770" style="position:absolute;left:7452;top:3782;width:37;height:36" fillcolor="black" strokeweight=".6pt"/>
                      <v:oval id="_x0000_s27771" style="position:absolute;left:7465;top:3782;width:36;height:36" fillcolor="black" strokeweight=".6pt"/>
                      <v:oval id="_x0000_s27772" style="position:absolute;left:7573;top:3938;width:36;height:37" fillcolor="black" strokeweight=".6pt"/>
                      <v:oval id="_x0000_s27773" style="position:absolute;left:7573;top:3938;width:36;height:37" fillcolor="black" strokeweight=".6pt"/>
                      <v:oval id="_x0000_s27774" style="position:absolute;left:7633;top:4107;width:36;height:36" fillcolor="black" strokeweight=".6pt"/>
                      <v:oval id="_x0000_s27775" style="position:absolute;left:7633;top:4107;width:36;height:36" fillcolor="black" strokeweight=".6pt"/>
                      <v:oval id="_x0000_s27776" style="position:absolute;left:7633;top:4107;width:36;height:36" fillcolor="black" strokeweight=".6pt"/>
                      <v:oval id="_x0000_s27777" style="position:absolute;left:7609;top:4299;width:36;height:37" fillcolor="black" strokeweight=".6pt"/>
                      <v:oval id="_x0000_s27778" style="position:absolute;left:7609;top:4299;width:36;height:37" fillcolor="black" strokeweight=".6pt"/>
                      <v:oval id="_x0000_s27779" style="position:absolute;left:7609;top:4299;width:36;height:37" fillcolor="black" strokeweight=".6pt"/>
                      <v:oval id="_x0000_s27780" style="position:absolute;left:7597;top:4360;width:36;height:36" fillcolor="black" strokeweight=".6pt"/>
                      <v:oval id="_x0000_s27781" style="position:absolute;left:7597;top:4360;width:36;height:36" fillcolor="black" strokeweight=".6pt"/>
                      <v:oval id="_x0000_s27782" style="position:absolute;left:7597;top:4360;width:36;height:36" fillcolor="black" strokeweight=".6pt"/>
                      <v:oval id="_x0000_s27783" style="position:absolute;left:7597;top:4408;width:36;height:36" fillcolor="black" strokeweight=".6pt"/>
                      <v:oval id="_x0000_s27784" style="position:absolute;left:7573;top:4420;width:36;height:36" fillcolor="black" strokeweight=".6pt"/>
                      <v:oval id="_x0000_s27785" style="position:absolute;left:7573;top:4420;width:36;height:36" fillcolor="black" strokeweight=".6pt"/>
                      <v:oval id="_x0000_s27786" style="position:absolute;left:7549;top:4468;width:36;height:36" fillcolor="black" strokeweight=".6pt"/>
                      <v:oval id="_x0000_s27787" style="position:absolute;left:7549;top:4468;width:36;height:36" fillcolor="black" strokeweight=".6pt"/>
                      <v:oval id="_x0000_s27788" style="position:absolute;left:7525;top:4468;width:36;height:36" fillcolor="black" strokeweight=".6pt"/>
                      <v:oval id="_x0000_s27789" style="position:absolute;left:7525;top:4492;width:36;height:36" fillcolor="black" strokeweight=".6pt"/>
                      <v:oval id="_x0000_s27790" style="position:absolute;left:7525;top:4492;width:36;height:36" fillcolor="black" strokeweight=".6pt"/>
                      <v:oval id="_x0000_s27791" style="position:absolute;left:7525;top:4492;width:36;height:36" fillcolor="black" strokeweight=".6pt"/>
                      <v:oval id="_x0000_s27792" style="position:absolute;left:7513;top:4528;width:36;height:36" fillcolor="black" strokeweight=".6pt"/>
                      <v:oval id="_x0000_s27793" style="position:absolute;left:7489;top:4552;width:36;height:36" fillcolor="black" strokeweight=".6pt"/>
                      <v:oval id="_x0000_s27794" style="position:absolute;left:7465;top:4552;width:36;height:36" fillcolor="black" strokeweight=".6pt"/>
                      <v:oval id="_x0000_s27795" style="position:absolute;left:7465;top:4552;width:36;height:36" fillcolor="black" strokeweight=".6pt"/>
                      <v:oval id="_x0000_s27796" style="position:absolute;left:7308;top:4648;width:36;height:37" fillcolor="black" strokeweight=".6pt"/>
                      <v:oval id="_x0000_s27797" style="position:absolute;left:7308;top:4648;width:36;height:37" fillcolor="black" strokeweight=".6pt"/>
                      <v:oval id="_x0000_s27798" style="position:absolute;left:7308;top:4648;width:36;height:37" fillcolor="black" strokeweight=".6pt"/>
                      <v:oval id="_x0000_s27799" style="position:absolute;left:7284;top:4672;width:36;height:37" fillcolor="black" strokeweight=".6pt"/>
                      <v:oval id="_x0000_s27800" style="position:absolute;left:7284;top:4672;width:36;height:37" fillcolor="black" strokeweight=".6pt"/>
                      <v:oval id="_x0000_s27801" style="position:absolute;left:6864;top:4636;width:36;height:36" fillcolor="black" strokeweight=".6pt"/>
                      <v:oval id="_x0000_s27802" style="position:absolute;left:6720;top:4492;width:36;height:36" fillcolor="black" strokeweight=".6pt"/>
                      <v:oval id="_x0000_s27803" style="position:absolute;left:6720;top:4492;width:36;height:36" fillcolor="black" strokeweight=".6pt"/>
                      <v:oval id="_x0000_s27804" style="position:absolute;left:6720;top:4492;width:36;height:36" fillcolor="black" strokeweight=".6pt"/>
                      <v:oval id="_x0000_s27805" style="position:absolute;left:6720;top:4468;width:36;height:36" fillcolor="black" strokeweight=".6pt"/>
                      <v:oval id="_x0000_s27806" style="position:absolute;left:6684;top:4444;width:36;height:36" fillcolor="black" strokeweight=".6pt"/>
                      <v:oval id="_x0000_s27807" style="position:absolute;left:6684;top:4420;width:36;height:36" fillcolor="black" strokeweight=".6pt"/>
                      <v:oval id="_x0000_s27808" style="position:absolute;left:6684;top:4420;width:36;height:36" fillcolor="black" strokeweight=".6pt"/>
                      <v:oval id="_x0000_s27809" style="position:absolute;left:6636;top:4336;width:36;height:36" fillcolor="black" strokeweight=".6pt"/>
                      <v:oval id="_x0000_s27810" style="position:absolute;left:6636;top:4336;width:36;height:36" fillcolor="black" strokeweight=".6pt"/>
                      <v:oval id="_x0000_s27811" style="position:absolute;left:6636;top:4275;width:36;height:37" fillcolor="black" strokeweight=".6pt"/>
                      <v:oval id="_x0000_s27812" style="position:absolute;left:6612;top:4275;width:36;height:37" fillcolor="black" strokeweight=".6pt"/>
                      <v:oval id="_x0000_s27813" style="position:absolute;left:6612;top:4131;width:36;height:36" fillcolor="black" strokeweight=".6pt"/>
                      <v:oval id="_x0000_s27814" style="position:absolute;left:6612;top:4131;width:36;height:36" fillcolor="black" strokeweight=".6pt"/>
                      <v:oval id="_x0000_s27815" style="position:absolute;left:6612;top:4071;width:36;height:36" fillcolor="black" strokeweight=".6pt"/>
                      <v:oval id="_x0000_s27816" style="position:absolute;left:6636;top:4071;width:36;height:36" fillcolor="black" strokeweight=".6pt"/>
                      <v:oval id="_x0000_s27817" style="position:absolute;left:6684;top:3926;width:36;height:37" fillcolor="black" strokeweight=".6pt"/>
                      <v:oval id="_x0000_s27818" style="position:absolute;left:6684;top:3926;width:36;height:37" fillcolor="black" strokeweight=".6pt"/>
                      <v:oval id="_x0000_s27819" style="position:absolute;left:6696;top:3902;width:36;height:36" fillcolor="black" strokeweight=".6pt"/>
                      <v:oval id="_x0000_s27820" style="position:absolute;left:6696;top:3902;width:36;height:36" fillcolor="black" strokeweight=".6pt"/>
                      <v:oval id="_x0000_s27821" style="position:absolute;left:6720;top:3878;width:36;height:36" fillcolor="black" strokeweight=".6pt"/>
                      <v:oval id="_x0000_s27822" style="position:absolute;left:6840;top:3758;width:36;height:36" fillcolor="black" strokeweight=".6pt"/>
                      <v:oval id="_x0000_s27823" style="position:absolute;left:7428;top:3782;width:37;height:36" fillcolor="black" strokeweight=".6pt"/>
                      <v:oval id="_x0000_s27824" style="position:absolute;left:7428;top:3782;width:37;height:36" fillcolor="black" strokeweight=".6pt"/>
                      <v:oval id="_x0000_s27825" style="position:absolute;left:7573;top:3938;width:36;height:37" fillcolor="black" strokeweight=".6pt"/>
                      <v:oval id="_x0000_s27826" style="position:absolute;left:7609;top:4107;width:36;height:36" fillcolor="black" strokeweight=".6pt"/>
                      <v:oval id="_x0000_s27827" style="position:absolute;left:7609;top:4107;width:36;height:36" fillcolor="black" strokeweight=".6pt"/>
                      <v:oval id="_x0000_s27828" style="position:absolute;left:7609;top:4107;width:36;height:36" fillcolor="black" strokeweight=".6pt"/>
                      <v:oval id="_x0000_s27829" style="position:absolute;left:7597;top:4299;width:36;height:37" fillcolor="black" strokeweight=".6pt"/>
                      <v:oval id="_x0000_s27830" style="position:absolute;left:7597;top:4299;width:36;height:37" fillcolor="black" strokeweight=".6pt"/>
                      <v:oval id="_x0000_s27831" style="position:absolute;left:7573;top:4360;width:36;height:36" fillcolor="black" strokeweight=".6pt"/>
                      <v:oval id="_x0000_s27832" style="position:absolute;left:7573;top:4360;width:36;height:36" fillcolor="black" strokeweight=".6pt"/>
                      <v:oval id="_x0000_s27833" style="position:absolute;left:7573;top:4360;width:36;height:36" fillcolor="black" strokeweight=".6pt"/>
                      <v:oval id="_x0000_s27834" style="position:absolute;left:7573;top:4384;width:36;height:36" fillcolor="black" strokeweight=".6pt"/>
                      <v:oval id="_x0000_s27835" style="position:absolute;left:7573;top:4384;width:36;height:36" fillcolor="black" strokeweight=".6pt"/>
                      <v:oval id="_x0000_s27836" style="position:absolute;left:7525;top:4468;width:36;height:36" fillcolor="black" strokeweight=".6pt"/>
                      <v:oval id="_x0000_s27837" style="position:absolute;left:7513;top:4468;width:36;height:36" fillcolor="black" strokeweight=".6pt"/>
                      <v:oval id="_x0000_s27838" style="position:absolute;left:7513;top:4468;width:36;height:36" fillcolor="black" strokeweight=".6pt"/>
                      <v:oval id="_x0000_s27839" style="position:absolute;left:7465;top:4528;width:36;height:36" fillcolor="black" strokeweight=".6pt"/>
                      <v:oval id="_x0000_s27840" style="position:absolute;left:7465;top:4528;width:36;height:36" fillcolor="black" strokeweight=".6pt"/>
                      <v:oval id="_x0000_s27841" style="position:absolute;left:7465;top:4528;width:36;height:36" fillcolor="black" strokeweight=".6pt"/>
                      <v:oval id="_x0000_s27842" style="position:absolute;left:7308;top:4636;width:36;height:36" fillcolor="black" strokeweight=".6pt"/>
                      <v:oval id="_x0000_s27843" style="position:absolute;left:7308;top:4636;width:36;height:36" fillcolor="black" strokeweight=".6pt"/>
                      <v:oval id="_x0000_s27844" style="position:absolute;left:7308;top:4636;width:36;height:36" fillcolor="black" strokeweight=".6pt"/>
                      <v:oval id="_x0000_s27845" style="position:absolute;left:7272;top:4648;width:36;height:37" fillcolor="black" strokeweight=".6pt"/>
                      <v:oval id="_x0000_s27846" style="position:absolute;left:7272;top:4648;width:36;height:37" fillcolor="black" strokeweight=".6pt"/>
                      <v:oval id="_x0000_s27847" style="position:absolute;left:7272;top:4648;width:36;height:37" fillcolor="black" strokeweight=".6pt"/>
                      <v:oval id="_x0000_s27848" style="position:absolute;left:7248;top:4648;width:36;height:37" fillcolor="black" strokeweight=".6pt"/>
                      <v:oval id="_x0000_s27849" style="position:absolute;left:7248;top:4648;width:36;height:37" fillcolor="black" strokeweight=".6pt"/>
                      <v:oval id="_x0000_s27850" style="position:absolute;left:7224;top:4648;width:36;height:37" fillcolor="black" strokeweight=".6pt"/>
                      <v:oval id="_x0000_s27851" style="position:absolute;left:7224;top:4648;width:36;height:37" fillcolor="black" strokeweight=".6pt"/>
                      <v:oval id="_x0000_s27852" style="position:absolute;left:6720;top:4468;width:36;height:36" fillcolor="black" strokeweight=".6pt"/>
                      <v:oval id="_x0000_s27853" style="position:absolute;left:6696;top:4420;width:36;height:36" fillcolor="black" strokeweight=".6pt"/>
                      <v:oval id="_x0000_s27854" style="position:absolute;left:6696;top:4420;width:36;height:36" fillcolor="black" strokeweight=".6pt"/>
                      <v:oval id="_x0000_s27855" style="position:absolute;left:6696;top:4420;width:36;height:36" fillcolor="black" strokeweight=".6pt"/>
                      <v:oval id="_x0000_s27856" style="position:absolute;left:6684;top:4360;width:36;height:36" fillcolor="black" strokeweight=".6pt"/>
                      <v:oval id="_x0000_s27857" style="position:absolute;left:6684;top:4360;width:36;height:36" fillcolor="black" strokeweight=".6pt"/>
                      <v:oval id="_x0000_s27858" style="position:absolute;left:6684;top:4360;width:36;height:36" fillcolor="black" strokeweight=".6pt"/>
                      <v:oval id="_x0000_s27859" style="position:absolute;left:6660;top:4336;width:36;height:36" fillcolor="black" strokeweight=".6pt"/>
                      <v:oval id="_x0000_s27860" style="position:absolute;left:6660;top:4336;width:36;height:36" fillcolor="black" strokeweight=".6pt"/>
                      <v:oval id="_x0000_s27861" style="position:absolute;left:6660;top:4275;width:36;height:37" fillcolor="black" strokeweight=".6pt"/>
                      <v:oval id="_x0000_s27862" style="position:absolute;left:6660;top:4275;width:36;height:37" fillcolor="black" strokeweight=".6pt"/>
                      <v:oval id="_x0000_s27863" style="position:absolute;left:6636;top:4275;width:36;height:37" fillcolor="black" strokeweight=".6pt"/>
                      <v:oval id="_x0000_s27864" style="position:absolute;left:6636;top:4131;width:36;height:36" fillcolor="black" strokeweight=".6pt"/>
                      <v:oval id="_x0000_s27865" style="position:absolute;left:6636;top:4131;width:36;height:36" fillcolor="black" strokeweight=".6pt"/>
                      <v:oval id="_x0000_s27866" style="position:absolute;left:6636;top:4071;width:36;height:36" fillcolor="black" strokeweight=".6pt"/>
                      <v:oval id="_x0000_s27867" style="position:absolute;left:6660;top:4047;width:36;height:36" fillcolor="black" strokeweight=".6pt"/>
                      <v:oval id="_x0000_s27868" style="position:absolute;left:6660;top:4047;width:36;height:36" fillcolor="black" strokeweight=".6pt"/>
                      <v:oval id="_x0000_s27869" style="position:absolute;left:6720;top:3878;width:36;height:36" fillcolor="black" strokeweight=".6pt"/>
                      <v:oval id="_x0000_s27870" style="position:absolute;left:6744;top:3878;width:36;height:36" fillcolor="black" strokeweight=".6pt"/>
                      <v:oval id="_x0000_s27871" style="position:absolute;left:6744;top:3878;width:36;height:36" fillcolor="black" strokeweight=".6pt"/>
                      <v:oval id="_x0000_s27872" style="position:absolute;left:6840;top:3758;width:36;height:36" fillcolor="black" strokeweight=".6pt"/>
                      <v:oval id="_x0000_s27873" style="position:absolute;left:6864;top:3758;width:36;height:36" fillcolor="black" strokeweight=".6pt"/>
                      <v:oval id="_x0000_s27874" style="position:absolute;left:6864;top:3758;width:36;height:36" fillcolor="black" strokeweight=".6pt"/>
                      <v:oval id="_x0000_s27875" style="position:absolute;left:6864;top:3758;width:36;height:36" fillcolor="black" strokeweight=".6pt"/>
                      <v:oval id="_x0000_s27876" style="position:absolute;left:6900;top:3734;width:36;height:36" fillcolor="black" strokeweight=".6pt"/>
                      <v:oval id="_x0000_s27877" style="position:absolute;left:6900;top:3734;width:36;height:36" fillcolor="black" strokeweight=".6pt"/>
                      <v:oval id="_x0000_s27878" style="position:absolute;left:7428;top:3818;width:37;height:36" fillcolor="black" strokeweight=".6pt"/>
                      <v:oval id="_x0000_s27879" style="position:absolute;left:7428;top:3818;width:37;height:36" fillcolor="black" strokeweight=".6pt"/>
                      <v:oval id="_x0000_s27880" style="position:absolute;left:7525;top:3963;width:36;height:36" fillcolor="black" strokeweight=".6pt"/>
                      <v:oval id="_x0000_s27881" style="position:absolute;left:7549;top:3963;width:36;height:36" fillcolor="black" strokeweight=".6pt"/>
                      <v:oval id="_x0000_s27882" style="position:absolute;left:7549;top:3963;width:36;height:36" fillcolor="black" strokeweight=".6pt"/>
                      <v:oval id="_x0000_s27883" style="position:absolute;left:7549;top:3987;width:36;height:36" fillcolor="black" strokeweight=".6pt"/>
                      <v:oval id="_x0000_s27884" style="position:absolute;left:7549;top:3987;width:36;height:36" fillcolor="black" strokeweight=".6pt"/>
                      <v:oval id="_x0000_s27885" style="position:absolute;left:7549;top:3987;width:36;height:36" fillcolor="black" strokeweight=".6pt"/>
                      <v:oval id="_x0000_s27886" style="position:absolute;left:7597;top:4107;width:36;height:36" fillcolor="black" strokeweight=".6pt"/>
                      <v:oval id="_x0000_s27887" style="position:absolute;left:7597;top:4107;width:36;height:36" fillcolor="black" strokeweight=".6pt"/>
                      <v:oval id="_x0000_s27888" style="position:absolute;left:7573;top:4275;width:36;height:37" fillcolor="black" strokeweight=".6pt"/>
                      <v:oval id="_x0000_s27889" style="position:absolute;left:7573;top:4275;width:36;height:37" fillcolor="black" strokeweight=".6pt"/>
                      <v:oval id="_x0000_s27890" style="position:absolute;left:7549;top:4360;width:36;height:36" fillcolor="black" strokeweight=".6pt"/>
                      <v:oval id="_x0000_s27891" style="position:absolute;left:7549;top:4360;width:36;height:36" fillcolor="black" strokeweight=".6pt"/>
                      <v:oval id="_x0000_s27892" style="position:absolute;left:7549;top:4360;width:36;height:36" fillcolor="black" strokeweight=".6pt"/>
                      <v:oval id="_x0000_s27893" style="position:absolute;left:7513;top:4468;width:36;height:36" fillcolor="black" strokeweight=".6pt"/>
                      <v:oval id="_x0000_s27894" style="position:absolute;left:7489;top:4468;width:36;height:36" fillcolor="black" strokeweight=".6pt"/>
                      <v:oval id="_x0000_s27895" style="position:absolute;left:7489;top:4468;width:36;height:36" fillcolor="black" strokeweight=".6pt"/>
                      <v:oval id="_x0000_s27896" style="position:absolute;left:7489;top:4468;width:36;height:36" fillcolor="black" strokeweight=".6pt"/>
                      <v:oval id="_x0000_s27897" style="position:absolute;left:7465;top:4492;width:36;height:36" fillcolor="black" strokeweight=".6pt"/>
                      <v:oval id="_x0000_s27898" style="position:absolute;left:7465;top:4492;width:36;height:36" fillcolor="black" strokeweight=".6pt"/>
                      <v:oval id="_x0000_s27899" style="position:absolute;left:7465;top:4504;width:36;height:36" fillcolor="black" strokeweight=".6pt"/>
                      <v:oval id="_x0000_s27900" style="position:absolute;left:7465;top:4504;width:36;height:36" fillcolor="black" strokeweight=".6pt"/>
                      <v:oval id="_x0000_s27901" style="position:absolute;left:7428;top:4528;width:37;height:36" fillcolor="black" strokeweight=".6pt"/>
                      <v:oval id="_x0000_s27902" style="position:absolute;left:7428;top:4528;width:37;height:36" fillcolor="black" strokeweight=".6pt"/>
                      <v:oval id="_x0000_s27903" style="position:absolute;left:7284;top:4636;width:36;height:36" fillcolor="black" strokeweight=".6pt"/>
                      <v:oval id="_x0000_s27904" style="position:absolute;left:7272;top:4636;width:36;height:36" fillcolor="black" strokeweight=".6pt"/>
                      <v:oval id="_x0000_s27905" style="position:absolute;left:7272;top:4636;width:36;height:36" fillcolor="black" strokeweight=".6pt"/>
                      <v:oval id="_x0000_s27906" style="position:absolute;left:7272;top:4636;width:36;height:36" fillcolor="black" strokeweight=".6pt"/>
                      <v:oval id="_x0000_s27907" style="position:absolute;left:7248;top:4636;width:36;height:36" fillcolor="black" strokeweight=".6pt"/>
                      <v:oval id="_x0000_s27908" style="position:absolute;left:7248;top:4636;width:36;height:36" fillcolor="black" strokeweight=".6pt"/>
                      <v:oval id="_x0000_s27909" style="position:absolute;left:7248;top:4636;width:36;height:36" fillcolor="black" strokeweight=".6pt"/>
                    </v:group>
                    <v:group id="_x0000_s27910" style="position:absolute;left:6660;top:3734;width:949;height:951" coordorigin="6660,3734" coordsize="949,951">
                      <v:oval id="_x0000_s27911" style="position:absolute;left:7224;top:4636;width:36;height:36" fillcolor="black" strokeweight=".6pt"/>
                      <v:oval id="_x0000_s27912" style="position:absolute;left:7224;top:4636;width:36;height:36" fillcolor="black" strokeweight=".6pt"/>
                      <v:oval id="_x0000_s27913" style="position:absolute;left:7200;top:4648;width:36;height:37" fillcolor="black" strokeweight=".6pt"/>
                      <v:oval id="_x0000_s27914" style="position:absolute;left:7200;top:4648;width:36;height:37" fillcolor="black" strokeweight=".6pt"/>
                      <v:oval id="_x0000_s27915" style="position:absolute;left:7200;top:4648;width:36;height:37" fillcolor="black" strokeweight=".6pt"/>
                      <v:oval id="_x0000_s27916" style="position:absolute;left:7188;top:4648;width:36;height:37" fillcolor="black" strokeweight=".6pt"/>
                      <v:oval id="_x0000_s27917" style="position:absolute;left:7188;top:4648;width:36;height:37" fillcolor="black" strokeweight=".6pt"/>
                      <v:oval id="_x0000_s27918" style="position:absolute;left:7164;top:4648;width:36;height:37" fillcolor="black" strokeweight=".6pt"/>
                      <v:oval id="_x0000_s27919" style="position:absolute;left:7164;top:4648;width:36;height:37" fillcolor="black" strokeweight=".6pt"/>
                      <v:oval id="_x0000_s27920" style="position:absolute;left:7164;top:4648;width:36;height:37" fillcolor="black" strokeweight=".6pt"/>
                      <v:oval id="_x0000_s27921" style="position:absolute;left:7140;top:4648;width:36;height:37" fillcolor="black" strokeweight=".6pt"/>
                      <v:oval id="_x0000_s27922" style="position:absolute;left:7140;top:4648;width:36;height:37" fillcolor="black" strokeweight=".6pt"/>
                      <v:oval id="_x0000_s27923" style="position:absolute;left:7128;top:4648;width:36;height:37" fillcolor="black" strokeweight=".6pt"/>
                      <v:oval id="_x0000_s27924" style="position:absolute;left:7128;top:4648;width:36;height:37" fillcolor="black" strokeweight=".6pt"/>
                      <v:oval id="_x0000_s27925" style="position:absolute;left:7128;top:4648;width:36;height:37" fillcolor="black" strokeweight=".6pt"/>
                      <v:oval id="_x0000_s27926" style="position:absolute;left:7104;top:4648;width:36;height:37" fillcolor="black" strokeweight=".6pt"/>
                      <v:oval id="_x0000_s27927" style="position:absolute;left:7104;top:4648;width:36;height:37" fillcolor="black" strokeweight=".6pt"/>
                      <v:oval id="_x0000_s27928" style="position:absolute;left:7080;top:4648;width:36;height:37" fillcolor="black" strokeweight=".6pt"/>
                      <v:oval id="_x0000_s27929" style="position:absolute;left:7080;top:4648;width:36;height:37" fillcolor="black" strokeweight=".6pt"/>
                      <v:oval id="_x0000_s27930" style="position:absolute;left:7080;top:4648;width:36;height:37" fillcolor="black" strokeweight=".6pt"/>
                      <v:oval id="_x0000_s27931" style="position:absolute;left:6744;top:4444;width:36;height:36" fillcolor="black" strokeweight=".6pt"/>
                      <v:oval id="_x0000_s27932" style="position:absolute;left:6744;top:4444;width:36;height:36" fillcolor="black" strokeweight=".6pt"/>
                      <v:oval id="_x0000_s27933" style="position:absolute;left:6744;top:4444;width:36;height:36" fillcolor="black" strokeweight=".6pt"/>
                      <v:oval id="_x0000_s27934" style="position:absolute;left:6720;top:4420;width:36;height:36" fillcolor="black" strokeweight=".6pt"/>
                      <v:oval id="_x0000_s27935" style="position:absolute;left:6720;top:4420;width:36;height:36" fillcolor="black" strokeweight=".6pt"/>
                      <v:oval id="_x0000_s27936" style="position:absolute;left:6720;top:4420;width:36;height:36" fillcolor="black" strokeweight=".6pt"/>
                      <v:oval id="_x0000_s27937" style="position:absolute;left:6720;top:4384;width:36;height:36" fillcolor="black" strokeweight=".6pt"/>
                      <v:oval id="_x0000_s27938" style="position:absolute;left:6696;top:4360;width:36;height:36" fillcolor="black" strokeweight=".6pt"/>
                      <v:oval id="_x0000_s27939" style="position:absolute;left:6696;top:4360;width:36;height:36" fillcolor="black" strokeweight=".6pt"/>
                      <v:oval id="_x0000_s27940" style="position:absolute;left:6696;top:4360;width:36;height:36" fillcolor="black" strokeweight=".6pt"/>
                      <v:oval id="_x0000_s27941" style="position:absolute;left:6684;top:4275;width:36;height:37" fillcolor="black" strokeweight=".6pt"/>
                      <v:oval id="_x0000_s27942" style="position:absolute;left:6684;top:4275;width:36;height:37" fillcolor="black" strokeweight=".6pt"/>
                      <v:oval id="_x0000_s27943" style="position:absolute;left:6660;top:4131;width:36;height:36" fillcolor="black" strokeweight=".6pt"/>
                      <v:oval id="_x0000_s27944" style="position:absolute;left:6660;top:4131;width:36;height:36" fillcolor="black" strokeweight=".6pt"/>
                      <v:oval id="_x0000_s27945" style="position:absolute;left:6660;top:4131;width:36;height:36" fillcolor="black" strokeweight=".6pt"/>
                      <v:oval id="_x0000_s27946" style="position:absolute;left:6684;top:4071;width:36;height:36" fillcolor="black" strokeweight=".6pt"/>
                      <v:oval id="_x0000_s27947" style="position:absolute;left:6684;top:4071;width:36;height:36" fillcolor="black" strokeweight=".6pt"/>
                      <v:oval id="_x0000_s27948" style="position:absolute;left:6744;top:3878;width:36;height:36" fillcolor="black" strokeweight=".6pt"/>
                      <v:oval id="_x0000_s27949" style="position:absolute;left:6756;top:3878;width:36;height:36" fillcolor="black" strokeweight=".6pt"/>
                      <v:oval id="_x0000_s27950" style="position:absolute;left:6756;top:3878;width:36;height:36" fillcolor="black" strokeweight=".6pt"/>
                      <v:oval id="_x0000_s27951" style="position:absolute;left:6756;top:3878;width:36;height:36" fillcolor="black" strokeweight=".6pt"/>
                      <v:oval id="_x0000_s27952" style="position:absolute;left:6876;top:3758;width:36;height:36" fillcolor="black" strokeweight=".6pt"/>
                      <v:oval id="_x0000_s27953" style="position:absolute;left:6876;top:3758;width:36;height:36" fillcolor="black" strokeweight=".6pt"/>
                      <v:oval id="_x0000_s27954" style="position:absolute;left:6876;top:3758;width:36;height:36" fillcolor="black" strokeweight=".6pt"/>
                      <v:oval id="_x0000_s27955" style="position:absolute;left:6900;top:3758;width:36;height:36" fillcolor="black" strokeweight=".6pt"/>
                      <v:oval id="_x0000_s27956" style="position:absolute;left:6900;top:3758;width:36;height:36" fillcolor="black" strokeweight=".6pt"/>
                      <v:oval id="_x0000_s27957" style="position:absolute;left:6924;top:3758;width:36;height:36" fillcolor="black" strokeweight=".6pt"/>
                      <v:oval id="_x0000_s27958" style="position:absolute;left:6924;top:3734;width:36;height:36" fillcolor="black" strokeweight=".6pt"/>
                      <v:oval id="_x0000_s27959" style="position:absolute;left:6924;top:3734;width:36;height:36" fillcolor="black" strokeweight=".6pt"/>
                      <v:oval id="_x0000_s27960" style="position:absolute;left:6936;top:3734;width:36;height:36" fillcolor="black" strokeweight=".6pt"/>
                      <v:oval id="_x0000_s27961" style="position:absolute;left:6936;top:3734;width:36;height:36" fillcolor="black" strokeweight=".6pt"/>
                      <v:oval id="_x0000_s27962" style="position:absolute;left:6936;top:3734;width:36;height:36" fillcolor="black" strokeweight=".6pt"/>
                      <v:oval id="_x0000_s27963" style="position:absolute;left:6960;top:3734;width:36;height:36" fillcolor="black" strokeweight=".6pt"/>
                      <v:oval id="_x0000_s27964" style="position:absolute;left:7513;top:3963;width:36;height:36" fillcolor="black" strokeweight=".6pt"/>
                      <v:oval id="_x0000_s27965" style="position:absolute;left:7525;top:3963;width:36;height:36" fillcolor="black" strokeweight=".6pt"/>
                      <v:oval id="_x0000_s27966" style="position:absolute;left:7525;top:3963;width:36;height:36" fillcolor="black" strokeweight=".6pt"/>
                      <v:oval id="_x0000_s27967" style="position:absolute;left:7525;top:3987;width:36;height:36" fillcolor="black" strokeweight=".6pt"/>
                      <v:oval id="_x0000_s27968" style="position:absolute;left:7525;top:3987;width:36;height:36" fillcolor="black" strokeweight=".6pt"/>
                      <v:oval id="_x0000_s27969" style="position:absolute;left:7525;top:3987;width:36;height:36" fillcolor="black" strokeweight=".6pt"/>
                      <v:oval id="_x0000_s27970" style="position:absolute;left:7573;top:4107;width:36;height:36" fillcolor="black" strokeweight=".6pt"/>
                      <v:oval id="_x0000_s27971" style="position:absolute;left:7573;top:4107;width:36;height:36" fillcolor="black" strokeweight=".6pt"/>
                      <v:oval id="_x0000_s27972" style="position:absolute;left:7573;top:4107;width:36;height:36" fillcolor="black" strokeweight=".6pt"/>
                      <v:oval id="_x0000_s27973" style="position:absolute;left:7573;top:4275;width:36;height:37" fillcolor="black" strokeweight=".6pt"/>
                      <v:oval id="_x0000_s27974" style="position:absolute;left:7549;top:4275;width:36;height:37" fillcolor="black" strokeweight=".6pt"/>
                      <v:oval id="_x0000_s27975" style="position:absolute;left:7549;top:4275;width:36;height:37" fillcolor="black" strokeweight=".6pt"/>
                      <v:oval id="_x0000_s27976" style="position:absolute;left:7525;top:4360;width:36;height:36" fillcolor="black" strokeweight=".6pt"/>
                      <v:oval id="_x0000_s27977" style="position:absolute;left:7525;top:4360;width:36;height:36" fillcolor="black" strokeweight=".6pt"/>
                      <v:oval id="_x0000_s27978" style="position:absolute;left:7525;top:4360;width:36;height:36" fillcolor="black" strokeweight=".6pt"/>
                      <v:oval id="_x0000_s27979" style="position:absolute;left:7489;top:4420;width:36;height:36" fillcolor="black" strokeweight=".6pt"/>
                      <v:oval id="_x0000_s27980" style="position:absolute;left:7489;top:4420;width:36;height:36" fillcolor="black" strokeweight=".6pt"/>
                      <v:oval id="_x0000_s27981" style="position:absolute;left:7489;top:4444;width:36;height:36" fillcolor="black" strokeweight=".6pt"/>
                      <v:oval id="_x0000_s27982" style="position:absolute;left:7489;top:4444;width:36;height:36" fillcolor="black" strokeweight=".6pt"/>
                      <v:oval id="_x0000_s27983" style="position:absolute;left:7489;top:4444;width:36;height:36" fillcolor="black" strokeweight=".6pt"/>
                      <v:oval id="_x0000_s27984" style="position:absolute;left:7404;top:4528;width:36;height:36" fillcolor="black" strokeweight=".6pt"/>
                      <v:oval id="_x0000_s27985" style="position:absolute;left:7404;top:4528;width:36;height:36" fillcolor="black" strokeweight=".6pt"/>
                      <v:oval id="_x0000_s27986" style="position:absolute;left:7404;top:4528;width:36;height:36" fillcolor="black" strokeweight=".6pt"/>
                      <v:oval id="_x0000_s27987" style="position:absolute;left:7404;top:4528;width:36;height:36" fillcolor="black" strokeweight=".6pt"/>
                      <v:oval id="_x0000_s27988" style="position:absolute;left:7392;top:4552;width:36;height:36" fillcolor="black" strokeweight=".6pt"/>
                      <v:oval id="_x0000_s27989" style="position:absolute;left:7392;top:4552;width:36;height:36" fillcolor="black" strokeweight=".6pt"/>
                      <v:oval id="_x0000_s27990" style="position:absolute;left:7392;top:4552;width:36;height:36" fillcolor="black" strokeweight=".6pt"/>
                      <v:oval id="_x0000_s27991" style="position:absolute;left:7224;top:4636;width:36;height:36" fillcolor="black" strokeweight=".6pt"/>
                      <v:oval id="_x0000_s27992" style="position:absolute;left:7200;top:4636;width:36;height:36" fillcolor="black" strokeweight=".6pt"/>
                      <v:oval id="_x0000_s27993" style="position:absolute;left:7200;top:4636;width:36;height:36" fillcolor="black" strokeweight=".6pt"/>
                      <v:oval id="_x0000_s27994" style="position:absolute;left:7164;top:4636;width:36;height:36" fillcolor="black" strokeweight=".6pt"/>
                      <v:oval id="_x0000_s27995" style="position:absolute;left:7164;top:4636;width:36;height:36" fillcolor="black" strokeweight=".6pt"/>
                      <v:oval id="_x0000_s27996" style="position:absolute;left:7164;top:4636;width:36;height:36" fillcolor="black" strokeweight=".6pt"/>
                      <v:oval id="_x0000_s27997" style="position:absolute;left:7140;top:4636;width:36;height:36" fillcolor="black" strokeweight=".6pt"/>
                      <v:oval id="_x0000_s27998" style="position:absolute;left:7140;top:4636;width:36;height:36" fillcolor="black" strokeweight=".6pt"/>
                      <v:oval id="_x0000_s27999" style="position:absolute;left:7128;top:4636;width:36;height:36" fillcolor="black" strokeweight=".6pt"/>
                      <v:oval id="_x0000_s28000" style="position:absolute;left:7128;top:4636;width:36;height:36" fillcolor="black" strokeweight=".6pt"/>
                      <v:oval id="_x0000_s28001" style="position:absolute;left:7128;top:4636;width:36;height:36" fillcolor="black" strokeweight=".6pt"/>
                      <v:oval id="_x0000_s28002" style="position:absolute;left:7080;top:4636;width:36;height:36" fillcolor="black" strokeweight=".6pt"/>
                      <v:oval id="_x0000_s28003" style="position:absolute;left:7080;top:4636;width:36;height:36" fillcolor="black" strokeweight=".6pt"/>
                      <v:oval id="_x0000_s28004" style="position:absolute;left:7080;top:4636;width:36;height:36" fillcolor="black" strokeweight=".6pt"/>
                      <v:oval id="_x0000_s28005" style="position:absolute;left:6756;top:4444;width:36;height:36" fillcolor="black" strokeweight=".6pt"/>
                      <v:oval id="_x0000_s28006" style="position:absolute;left:6756;top:4444;width:36;height:36" fillcolor="black" strokeweight=".6pt"/>
                      <v:oval id="_x0000_s28007" style="position:absolute;left:6756;top:4444;width:36;height:36" fillcolor="black" strokeweight=".6pt"/>
                      <v:oval id="_x0000_s28008" style="position:absolute;left:6744;top:4408;width:36;height:36" fillcolor="black" strokeweight=".6pt"/>
                      <v:oval id="_x0000_s28009" style="position:absolute;left:6744;top:4408;width:36;height:36" fillcolor="black" strokeweight=".6pt"/>
                      <v:oval id="_x0000_s28010" style="position:absolute;left:6744;top:4408;width:36;height:36" fillcolor="black" strokeweight=".6pt"/>
                      <v:oval id="_x0000_s28011" style="position:absolute;left:6720;top:4384;width:36;height:36" fillcolor="black" strokeweight=".6pt"/>
                      <v:oval id="_x0000_s28012" style="position:absolute;left:6720;top:4384;width:36;height:36" fillcolor="black" strokeweight=".6pt"/>
                      <v:oval id="_x0000_s28013" style="position:absolute;left:6720;top:4360;width:36;height:36" fillcolor="black" strokeweight=".6pt"/>
                      <v:oval id="_x0000_s28014" style="position:absolute;left:6720;top:4360;width:36;height:36" fillcolor="black" strokeweight=".6pt"/>
                      <v:oval id="_x0000_s28015" style="position:absolute;left:6720;top:4360;width:36;height:36" fillcolor="black" strokeweight=".6pt"/>
                      <v:oval id="_x0000_s28016" style="position:absolute;left:6696;top:4275;width:36;height:37" fillcolor="black" strokeweight=".6pt"/>
                      <v:oval id="_x0000_s28017" style="position:absolute;left:6696;top:4275;width:36;height:37" fillcolor="black" strokeweight=".6pt"/>
                      <v:oval id="_x0000_s28018" style="position:absolute;left:6684;top:4275;width:36;height:37" fillcolor="black" strokeweight=".6pt"/>
                      <v:oval id="_x0000_s28019" style="position:absolute;left:6684;top:4131;width:36;height:36" fillcolor="black" strokeweight=".6pt"/>
                      <v:oval id="_x0000_s28020" style="position:absolute;left:6684;top:4131;width:36;height:36" fillcolor="black" strokeweight=".6pt"/>
                      <v:oval id="_x0000_s28021" style="position:absolute;left:6684;top:4131;width:36;height:36" fillcolor="black" strokeweight=".6pt"/>
                      <v:oval id="_x0000_s28022" style="position:absolute;left:6684;top:4071;width:36;height:36" fillcolor="black" strokeweight=".6pt"/>
                      <v:oval id="_x0000_s28023" style="position:absolute;left:6696;top:4071;width:36;height:36" fillcolor="black" strokeweight=".6pt"/>
                      <v:oval id="_x0000_s28024" style="position:absolute;left:6696;top:4071;width:36;height:36" fillcolor="black" strokeweight=".6pt"/>
                      <v:oval id="_x0000_s28025" style="position:absolute;left:6780;top:3878;width:36;height:36" fillcolor="black" strokeweight=".6pt"/>
                      <v:oval id="_x0000_s28026" style="position:absolute;left:6780;top:3878;width:36;height:36" fillcolor="black" strokeweight=".6pt"/>
                      <v:oval id="_x0000_s28027" style="position:absolute;left:6780;top:3878;width:36;height:36" fillcolor="black" strokeweight=".6pt"/>
                      <v:oval id="_x0000_s28028" style="position:absolute;left:6780;top:3878;width:36;height:36" fillcolor="black" strokeweight=".6pt"/>
                      <v:oval id="_x0000_s28029" style="position:absolute;left:6924;top:3758;width:36;height:36" fillcolor="black" strokeweight=".6pt"/>
                      <v:oval id="_x0000_s28030" style="position:absolute;left:6924;top:3758;width:36;height:36" fillcolor="black" strokeweight=".6pt"/>
                      <v:oval id="_x0000_s28031" style="position:absolute;left:6936;top:3758;width:36;height:36" fillcolor="black" strokeweight=".6pt"/>
                      <v:oval id="_x0000_s28032" style="position:absolute;left:6936;top:3758;width:36;height:36" fillcolor="black" strokeweight=".6pt"/>
                      <v:oval id="_x0000_s28033" style="position:absolute;left:6936;top:3758;width:36;height:36" fillcolor="black" strokeweight=".6pt"/>
                      <v:oval id="_x0000_s28034" style="position:absolute;left:6960;top:3734;width:36;height:36" fillcolor="black" strokeweight=".6pt"/>
                      <v:oval id="_x0000_s28035" style="position:absolute;left:6960;top:3734;width:36;height:36" fillcolor="black" strokeweight=".6pt"/>
                      <v:oval id="_x0000_s28036" style="position:absolute;left:7332;top:3794;width:36;height:36" fillcolor="black" strokeweight=".6pt"/>
                      <v:oval id="_x0000_s28037" style="position:absolute;left:7489;top:3963;width:36;height:36" fillcolor="black" strokeweight=".6pt"/>
                      <v:oval id="_x0000_s28038" style="position:absolute;left:7513;top:3963;width:36;height:36" fillcolor="black" strokeweight=".6pt"/>
                      <v:oval id="_x0000_s28039" style="position:absolute;left:7513;top:3963;width:36;height:36" fillcolor="black" strokeweight=".6pt"/>
                      <v:oval id="_x0000_s28040" style="position:absolute;left:7513;top:3987;width:36;height:36" fillcolor="black" strokeweight=".6pt"/>
                      <v:oval id="_x0000_s28041" style="position:absolute;left:7513;top:3987;width:36;height:36" fillcolor="black" strokeweight=".6pt"/>
                      <v:oval id="_x0000_s28042" style="position:absolute;left:7513;top:3987;width:36;height:36" fillcolor="black" strokeweight=".6pt"/>
                      <v:oval id="_x0000_s28043" style="position:absolute;left:7549;top:4107;width:36;height:36" fillcolor="black" strokeweight=".6pt"/>
                      <v:oval id="_x0000_s28044" style="position:absolute;left:7549;top:4107;width:36;height:36" fillcolor="black" strokeweight=".6pt"/>
                      <v:oval id="_x0000_s28045" style="position:absolute;left:7549;top:4107;width:36;height:36" fillcolor="black" strokeweight=".6pt"/>
                      <v:oval id="_x0000_s28046" style="position:absolute;left:7525;top:4275;width:36;height:37" fillcolor="black" strokeweight=".6pt"/>
                      <v:oval id="_x0000_s28047" style="position:absolute;left:7525;top:4275;width:36;height:37" fillcolor="black" strokeweight=".6pt"/>
                      <v:oval id="_x0000_s28048" style="position:absolute;left:7525;top:4275;width:36;height:37" fillcolor="black" strokeweight=".6pt"/>
                      <v:oval id="_x0000_s28049" style="position:absolute;left:7513;top:4360;width:36;height:36" fillcolor="black" strokeweight=".6pt"/>
                      <v:oval id="_x0000_s28050" style="position:absolute;left:7513;top:4360;width:36;height:36" fillcolor="black" strokeweight=".6pt"/>
                      <v:oval id="_x0000_s28051" style="position:absolute;left:7513;top:4360;width:36;height:36" fillcolor="black" strokeweight=".6pt"/>
                      <v:oval id="_x0000_s28052" style="position:absolute;left:7489;top:4384;width:36;height:36" fillcolor="black" strokeweight=".6pt"/>
                      <v:oval id="_x0000_s28053" style="position:absolute;left:7465;top:4420;width:36;height:36" fillcolor="black" strokeweight=".6pt"/>
                      <v:oval id="_x0000_s28054" style="position:absolute;left:7465;top:4420;width:36;height:36" fillcolor="black" strokeweight=".6pt"/>
                      <v:oval id="_x0000_s28055" style="position:absolute;left:7465;top:4420;width:36;height:36" fillcolor="black" strokeweight=".6pt"/>
                      <v:oval id="_x0000_s28056" style="position:absolute;left:7465;top:4444;width:36;height:36" fillcolor="black" strokeweight=".6pt"/>
                      <v:oval id="_x0000_s28057" style="position:absolute;left:7465;top:4444;width:36;height:36" fillcolor="black" strokeweight=".6pt"/>
                      <v:oval id="_x0000_s28058" style="position:absolute;left:7392;top:4528;width:36;height:36" fillcolor="black" strokeweight=".6pt"/>
                      <v:oval id="_x0000_s28059" style="position:absolute;left:7392;top:4528;width:36;height:36" fillcolor="black" strokeweight=".6pt"/>
                      <v:oval id="_x0000_s28060" style="position:absolute;left:7188;top:4612;width:36;height:36" fillcolor="black" strokeweight=".6pt"/>
                      <v:oval id="_x0000_s28061" style="position:absolute;left:7188;top:4612;width:36;height:36" fillcolor="black" strokeweight=".6pt"/>
                      <v:oval id="_x0000_s28062" style="position:absolute;left:7188;top:4612;width:36;height:36" fillcolor="black" strokeweight=".6pt"/>
                      <v:oval id="_x0000_s28063" style="position:absolute;left:7104;top:4612;width:36;height:36" fillcolor="black" strokeweight=".6pt"/>
                      <v:oval id="_x0000_s28064" style="position:absolute;left:7104;top:4612;width:36;height:36" fillcolor="black" strokeweight=".6pt"/>
                      <v:oval id="_x0000_s28065" style="position:absolute;left:7104;top:4612;width:36;height:36" fillcolor="black" strokeweight=".6pt"/>
                      <v:oval id="_x0000_s28066" style="position:absolute;left:7080;top:4612;width:36;height:36" fillcolor="black" strokeweight=".6pt"/>
                      <v:oval id="_x0000_s28067" style="position:absolute;left:7080;top:4612;width:36;height:36" fillcolor="black" strokeweight=".6pt"/>
                      <v:oval id="_x0000_s28068" style="position:absolute;left:6804;top:4444;width:36;height:36" fillcolor="black" strokeweight=".6pt"/>
                      <v:oval id="_x0000_s28069" style="position:absolute;left:6804;top:4444;width:36;height:36" fillcolor="black" strokeweight=".6pt"/>
                      <v:oval id="_x0000_s28070" style="position:absolute;left:6780;top:4444;width:36;height:36" fillcolor="black" strokeweight=".6pt"/>
                      <v:oval id="_x0000_s28071" style="position:absolute;left:6780;top:4444;width:36;height:36" fillcolor="black" strokeweight=".6pt"/>
                      <v:oval id="_x0000_s28072" style="position:absolute;left:6744;top:4360;width:36;height:36" fillcolor="black" strokeweight=".6pt"/>
                      <v:oval id="_x0000_s28073" style="position:absolute;left:6744;top:4360;width:36;height:36" fillcolor="black" strokeweight=".6pt"/>
                      <v:oval id="_x0000_s28074" style="position:absolute;left:6744;top:4360;width:36;height:36" fillcolor="black" strokeweight=".6pt"/>
                      <v:oval id="_x0000_s28075" style="position:absolute;left:6720;top:4275;width:36;height:37" fillcolor="black" strokeweight=".6pt"/>
                      <v:oval id="_x0000_s28076" style="position:absolute;left:6720;top:4275;width:36;height:37" fillcolor="black" strokeweight=".6pt"/>
                      <v:oval id="_x0000_s28077" style="position:absolute;left:6720;top:4275;width:36;height:37" fillcolor="black" strokeweight=".6pt"/>
                      <v:oval id="_x0000_s28078" style="position:absolute;left:6696;top:4107;width:36;height:36" fillcolor="black" strokeweight=".6pt"/>
                      <v:oval id="_x0000_s28079" style="position:absolute;left:6696;top:4107;width:36;height:36" fillcolor="black" strokeweight=".6pt"/>
                      <v:oval id="_x0000_s28080" style="position:absolute;left:6696;top:4107;width:36;height:36" fillcolor="black" strokeweight=".6pt"/>
                      <v:oval id="_x0000_s28081" style="position:absolute;left:6720;top:4071;width:36;height:36" fillcolor="black" strokeweight=".6pt"/>
                      <v:oval id="_x0000_s28082" style="position:absolute;left:6720;top:4071;width:36;height:36" fillcolor="black" strokeweight=".6pt"/>
                      <v:oval id="_x0000_s28083" style="position:absolute;left:6720;top:4071;width:36;height:36" fillcolor="black" strokeweight=".6pt"/>
                      <v:oval id="_x0000_s28084" style="position:absolute;left:6804;top:3878;width:36;height:36" fillcolor="black" strokeweight=".6pt"/>
                      <v:oval id="_x0000_s28085" style="position:absolute;left:6804;top:3878;width:36;height:36" fillcolor="black" strokeweight=".6pt"/>
                      <v:oval id="_x0000_s28086" style="position:absolute;left:6816;top:3878;width:36;height:36" fillcolor="black" strokeweight=".6pt"/>
                      <v:oval id="_x0000_s28087" style="position:absolute;left:7020;top:3758;width:36;height:36" fillcolor="black" strokeweight=".6pt"/>
                      <v:oval id="_x0000_s28088" style="position:absolute;left:7020;top:3758;width:36;height:36" fillcolor="black" strokeweight=".6pt"/>
                      <v:oval id="_x0000_s28089" style="position:absolute;left:7020;top:3758;width:36;height:36" fillcolor="black" strokeweight=".6pt"/>
                      <v:oval id="_x0000_s28090" style="position:absolute;left:7128;top:3758;width:36;height:36" fillcolor="black" strokeweight=".6pt"/>
                      <v:oval id="_x0000_s28091" style="position:absolute;left:7128;top:3758;width:36;height:36" fillcolor="black" strokeweight=".6pt"/>
                      <v:oval id="_x0000_s28092" style="position:absolute;left:7140;top:3758;width:36;height:36" fillcolor="black" strokeweight=".6pt"/>
                      <v:oval id="_x0000_s28093" style="position:absolute;left:7140;top:3758;width:36;height:36" fillcolor="black" strokeweight=".6pt"/>
                      <v:oval id="_x0000_s28094" style="position:absolute;left:7140;top:3758;width:36;height:36" fillcolor="black" strokeweight=".6pt"/>
                      <v:oval id="_x0000_s28095" style="position:absolute;left:7164;top:3758;width:36;height:36" fillcolor="black" strokeweight=".6pt"/>
                      <v:oval id="_x0000_s28096" style="position:absolute;left:7164;top:3758;width:36;height:36" fillcolor="black" strokeweight=".6pt"/>
                      <v:oval id="_x0000_s28097" style="position:absolute;left:7164;top:3758;width:36;height:36" fillcolor="black" strokeweight=".6pt"/>
                      <v:oval id="_x0000_s28098" style="position:absolute;left:7188;top:3758;width:36;height:36" fillcolor="black" strokeweight=".6pt"/>
                      <v:oval id="_x0000_s28099" style="position:absolute;left:7188;top:3758;width:36;height:36" fillcolor="black" strokeweight=".6pt"/>
                      <v:oval id="_x0000_s28100" style="position:absolute;left:7188;top:3758;width:36;height:36" fillcolor="black" strokeweight=".6pt"/>
                      <v:oval id="_x0000_s28101" style="position:absolute;left:7200;top:3782;width:36;height:36" fillcolor="black" strokeweight=".6pt"/>
                      <v:oval id="_x0000_s28102" style="position:absolute;left:7224;top:3782;width:36;height:36" fillcolor="black" strokeweight=".6pt"/>
                      <v:oval id="_x0000_s28103" style="position:absolute;left:7224;top:3782;width:36;height:36" fillcolor="black" strokeweight=".6pt"/>
                      <v:oval id="_x0000_s28104" style="position:absolute;left:7248;top:3782;width:36;height:36" fillcolor="black" strokeweight=".6pt"/>
                      <v:oval id="_x0000_s28105" style="position:absolute;left:7248;top:3782;width:36;height:36" fillcolor="black" strokeweight=".6pt"/>
                      <v:oval id="_x0000_s28106" style="position:absolute;left:7248;top:3782;width:36;height:36" fillcolor="black" strokeweight=".6pt"/>
                      <v:oval id="_x0000_s28107" style="position:absolute;left:7284;top:3794;width:36;height:36" fillcolor="black" strokeweight=".6pt"/>
                      <v:oval id="_x0000_s28108" style="position:absolute;left:7284;top:3794;width:36;height:36" fillcolor="black" strokeweight=".6pt"/>
                      <v:oval id="_x0000_s28109" style="position:absolute;left:7284;top:3794;width:36;height:36" fillcolor="black" strokeweight=".6pt"/>
                      <v:oval id="_x0000_s28110" style="position:absolute;left:7308;top:3794;width:36;height:36" fillcolor="black" strokeweight=".6pt"/>
                    </v:group>
                    <v:group id="_x0000_s28111" style="position:absolute;left:6720;top:3758;width:841;height:830" coordorigin="6720,3758" coordsize="841,830">
                      <v:oval id="_x0000_s28112" style="position:absolute;left:7308;top:3794;width:36;height:36" fillcolor="black" strokeweight=".6pt"/>
                      <v:oval id="_x0000_s28113" style="position:absolute;left:7308;top:3794;width:36;height:36" fillcolor="black" strokeweight=".6pt"/>
                      <v:oval id="_x0000_s28114" style="position:absolute;left:7465;top:3963;width:36;height:36" fillcolor="black" strokeweight=".6pt"/>
                      <v:oval id="_x0000_s28115" style="position:absolute;left:7465;top:3963;width:36;height:36" fillcolor="black" strokeweight=".6pt"/>
                      <v:oval id="_x0000_s28116" style="position:absolute;left:7465;top:3963;width:36;height:36" fillcolor="black" strokeweight=".6pt"/>
                      <v:oval id="_x0000_s28117" style="position:absolute;left:7525;top:4131;width:36;height:36" fillcolor="black" strokeweight=".6pt"/>
                      <v:oval id="_x0000_s28118" style="position:absolute;left:7525;top:4131;width:36;height:36" fillcolor="black" strokeweight=".6pt"/>
                      <v:oval id="_x0000_s28119" style="position:absolute;left:7525;top:4131;width:36;height:36" fillcolor="black" strokeweight=".6pt"/>
                      <v:oval id="_x0000_s28120" style="position:absolute;left:7525;top:4155;width:36;height:36" fillcolor="black" strokeweight=".6pt"/>
                      <v:oval id="_x0000_s28121" style="position:absolute;left:7525;top:4155;width:36;height:36" fillcolor="black" strokeweight=".6pt"/>
                      <v:oval id="_x0000_s28122" style="position:absolute;left:7525;top:4155;width:36;height:36" fillcolor="black" strokeweight=".6pt"/>
                      <v:oval id="_x0000_s28123" style="position:absolute;left:7513;top:4275;width:36;height:37" fillcolor="black" strokeweight=".6pt"/>
                      <v:oval id="_x0000_s28124" style="position:absolute;left:7513;top:4275;width:36;height:37" fillcolor="black" strokeweight=".6pt"/>
                      <v:oval id="_x0000_s28125" style="position:absolute;left:7489;top:4360;width:36;height:36" fillcolor="black" strokeweight=".6pt"/>
                      <v:oval id="_x0000_s28126" style="position:absolute;left:7489;top:4360;width:36;height:36" fillcolor="black" strokeweight=".6pt"/>
                      <v:oval id="_x0000_s28127" style="position:absolute;left:7489;top:4360;width:36;height:36" fillcolor="black" strokeweight=".6pt"/>
                      <v:oval id="_x0000_s28128" style="position:absolute;left:7465;top:4408;width:36;height:36" fillcolor="black" strokeweight=".6pt"/>
                      <v:oval id="_x0000_s28129" style="position:absolute;left:7465;top:4408;width:36;height:36" fillcolor="black" strokeweight=".6pt"/>
                      <v:oval id="_x0000_s28130" style="position:absolute;left:7465;top:4408;width:36;height:36" fillcolor="black" strokeweight=".6pt"/>
                      <v:oval id="_x0000_s28131" style="position:absolute;left:7452;top:4408;width:37;height:36" fillcolor="black" strokeweight=".6pt"/>
                      <v:oval id="_x0000_s28132" style="position:absolute;left:7392;top:4492;width:36;height:36" fillcolor="black" strokeweight=".6pt"/>
                      <v:oval id="_x0000_s28133" style="position:absolute;left:7392;top:4492;width:36;height:36" fillcolor="black" strokeweight=".6pt"/>
                      <v:oval id="_x0000_s28134" style="position:absolute;left:7392;top:4492;width:36;height:36" fillcolor="black" strokeweight=".6pt"/>
                      <v:oval id="_x0000_s28135" style="position:absolute;left:7332;top:4528;width:36;height:36" fillcolor="black" strokeweight=".6pt"/>
                      <v:oval id="_x0000_s28136" style="position:absolute;left:7332;top:4528;width:36;height:36" fillcolor="black" strokeweight=".6pt"/>
                      <v:oval id="_x0000_s28137" style="position:absolute;left:7332;top:4528;width:36;height:36" fillcolor="black" strokeweight=".6pt"/>
                      <v:oval id="_x0000_s28138" style="position:absolute;left:6816;top:4444;width:36;height:36" fillcolor="black" strokeweight=".6pt"/>
                      <v:oval id="_x0000_s28139" style="position:absolute;left:6816;top:4444;width:36;height:36" fillcolor="black" strokeweight=".6pt"/>
                      <v:oval id="_x0000_s28140" style="position:absolute;left:6816;top:4444;width:36;height:36" fillcolor="black" strokeweight=".6pt"/>
                      <v:oval id="_x0000_s28141" style="position:absolute;left:6804;top:4444;width:36;height:36" fillcolor="black" strokeweight=".6pt"/>
                      <v:oval id="_x0000_s28142" style="position:absolute;left:6804;top:4420;width:36;height:36" fillcolor="black" strokeweight=".6pt"/>
                      <v:oval id="_x0000_s28143" style="position:absolute;left:6804;top:4420;width:36;height:36" fillcolor="black" strokeweight=".6pt"/>
                      <v:oval id="_x0000_s28144" style="position:absolute;left:6804;top:4420;width:36;height:36" fillcolor="black" strokeweight=".6pt"/>
                      <v:oval id="_x0000_s28145" style="position:absolute;left:6780;top:4384;width:36;height:36" fillcolor="black" strokeweight=".6pt"/>
                      <v:oval id="_x0000_s28146" style="position:absolute;left:6780;top:4384;width:36;height:36" fillcolor="black" strokeweight=".6pt"/>
                      <v:oval id="_x0000_s28147" style="position:absolute;left:6780;top:4384;width:36;height:36" fillcolor="black" strokeweight=".6pt"/>
                      <v:oval id="_x0000_s28148" style="position:absolute;left:6756;top:4360;width:36;height:36" fillcolor="black" strokeweight=".6pt"/>
                      <v:oval id="_x0000_s28149" style="position:absolute;left:6756;top:4360;width:36;height:36" fillcolor="black" strokeweight=".6pt"/>
                      <v:oval id="_x0000_s28150" style="position:absolute;left:6756;top:4360;width:36;height:36" fillcolor="black" strokeweight=".6pt"/>
                      <v:oval id="_x0000_s28151" style="position:absolute;left:6756;top:4336;width:36;height:36" fillcolor="black" strokeweight=".6pt"/>
                      <v:oval id="_x0000_s28152" style="position:absolute;left:6756;top:4336;width:36;height:36" fillcolor="black" strokeweight=".6pt"/>
                      <v:oval id="_x0000_s28153" style="position:absolute;left:6756;top:4336;width:36;height:36" fillcolor="black" strokeweight=".6pt"/>
                      <v:oval id="_x0000_s28154" style="position:absolute;left:6744;top:4275;width:36;height:37" fillcolor="black" strokeweight=".6pt"/>
                      <v:oval id="_x0000_s28155" style="position:absolute;left:6744;top:4275;width:36;height:37" fillcolor="black" strokeweight=".6pt"/>
                      <v:oval id="_x0000_s28156" style="position:absolute;left:6720;top:4107;width:36;height:36" fillcolor="black" strokeweight=".6pt"/>
                      <v:oval id="_x0000_s28157" style="position:absolute;left:6720;top:4107;width:36;height:36" fillcolor="black" strokeweight=".6pt"/>
                      <v:oval id="_x0000_s28158" style="position:absolute;left:6720;top:4107;width:36;height:36" fillcolor="black" strokeweight=".6pt"/>
                      <v:oval id="_x0000_s28159" style="position:absolute;left:6744;top:4071;width:36;height:36" fillcolor="black" strokeweight=".6pt"/>
                      <v:oval id="_x0000_s28160" style="position:absolute;left:6744;top:4071;width:36;height:36" fillcolor="black" strokeweight=".6pt"/>
                      <v:oval id="_x0000_s28161" style="position:absolute;left:6816;top:3878;width:36;height:36" fillcolor="black" strokeweight=".6pt"/>
                      <v:oval id="_x0000_s28162" style="position:absolute;left:7044;top:3758;width:36;height:36" fillcolor="black" strokeweight=".6pt"/>
                      <v:oval id="_x0000_s28163" style="position:absolute;left:7044;top:3758;width:36;height:36" fillcolor="black" strokeweight=".6pt"/>
                      <v:oval id="_x0000_s28164" style="position:absolute;left:7068;top:3758;width:36;height:36" fillcolor="black" strokeweight=".6pt"/>
                      <v:oval id="_x0000_s28165" style="position:absolute;left:7068;top:3758;width:36;height:36" fillcolor="black" strokeweight=".6pt"/>
                      <v:oval id="_x0000_s28166" style="position:absolute;left:7068;top:3758;width:36;height:36" fillcolor="black" strokeweight=".6pt"/>
                      <v:oval id="_x0000_s28167" style="position:absolute;left:7080;top:3758;width:36;height:36" fillcolor="black" strokeweight=".6pt"/>
                      <v:oval id="_x0000_s28168" style="position:absolute;left:7080;top:3758;width:36;height:36" fillcolor="black" strokeweight=".6pt"/>
                      <v:oval id="_x0000_s28169" style="position:absolute;left:7080;top:3758;width:36;height:36" fillcolor="black" strokeweight=".6pt"/>
                      <v:oval id="_x0000_s28170" style="position:absolute;left:7104;top:3758;width:36;height:36" fillcolor="black" strokeweight=".6pt"/>
                      <v:oval id="_x0000_s28171" style="position:absolute;left:7104;top:3758;width:36;height:36" fillcolor="black" strokeweight=".6pt"/>
                      <v:oval id="_x0000_s28172" style="position:absolute;left:7104;top:3758;width:36;height:36" fillcolor="black" strokeweight=".6pt"/>
                      <v:oval id="_x0000_s28173" style="position:absolute;left:7128;top:3758;width:36;height:36" fillcolor="black" strokeweight=".6pt"/>
                      <v:oval id="_x0000_s28174" style="position:absolute;left:7128;top:3782;width:36;height:36" fillcolor="black" strokeweight=".6pt"/>
                      <v:oval id="_x0000_s28175" style="position:absolute;left:7128;top:3782;width:36;height:36" fillcolor="black" strokeweight=".6pt"/>
                      <v:oval id="_x0000_s28176" style="position:absolute;left:7140;top:3782;width:36;height:36" fillcolor="black" strokeweight=".6pt"/>
                      <v:oval id="_x0000_s28177" style="position:absolute;left:7140;top:3782;width:36;height:36" fillcolor="black" strokeweight=".6pt"/>
                      <v:oval id="_x0000_s28178" style="position:absolute;left:7140;top:3782;width:36;height:36" fillcolor="black" strokeweight=".6pt"/>
                      <v:oval id="_x0000_s28179" style="position:absolute;left:7164;top:3782;width:36;height:36" fillcolor="black" strokeweight=".6pt"/>
                      <v:oval id="_x0000_s28180" style="position:absolute;left:7164;top:3782;width:36;height:36" fillcolor="black" strokeweight=".6pt"/>
                      <v:oval id="_x0000_s28181" style="position:absolute;left:7164;top:3782;width:36;height:36" fillcolor="black" strokeweight=".6pt"/>
                      <v:oval id="_x0000_s28182" style="position:absolute;left:7188;top:3782;width:36;height:36" fillcolor="black" strokeweight=".6pt"/>
                      <v:oval id="_x0000_s28183" style="position:absolute;left:7188;top:3782;width:36;height:36" fillcolor="black" strokeweight=".6pt"/>
                      <v:oval id="_x0000_s28184" style="position:absolute;left:7188;top:3782;width:36;height:36" fillcolor="black" strokeweight=".6pt"/>
                      <v:oval id="_x0000_s28185" style="position:absolute;left:7200;top:3782;width:36;height:36" fillcolor="black" strokeweight=".6pt"/>
                      <v:oval id="_x0000_s28186" style="position:absolute;left:7200;top:3782;width:36;height:36" fillcolor="black" strokeweight=".6pt"/>
                      <v:oval id="_x0000_s28187" style="position:absolute;left:7200;top:3782;width:36;height:36" fillcolor="black" strokeweight=".6pt"/>
                      <v:oval id="_x0000_s28188" style="position:absolute;left:7272;top:3794;width:36;height:36" fillcolor="black" strokeweight=".6pt"/>
                      <v:oval id="_x0000_s28189" style="position:absolute;left:7272;top:3794;width:36;height:36" fillcolor="black" strokeweight=".6pt"/>
                      <v:oval id="_x0000_s28190" style="position:absolute;left:7404;top:3926;width:36;height:37" fillcolor="black" strokeweight=".6pt"/>
                      <v:oval id="_x0000_s28191" style="position:absolute;left:7428;top:3938;width:37;height:37" fillcolor="black" strokeweight=".6pt"/>
                      <v:oval id="_x0000_s28192" style="position:absolute;left:7428;top:3938;width:37;height:37" fillcolor="black" strokeweight=".6pt"/>
                      <v:oval id="_x0000_s28193" style="position:absolute;left:7452;top:3963;width:37;height:36" fillcolor="black" strokeweight=".6pt"/>
                      <v:oval id="_x0000_s28194" style="position:absolute;left:7452;top:3963;width:37;height:36" fillcolor="black" strokeweight=".6pt"/>
                      <v:oval id="_x0000_s28195" style="position:absolute;left:7452;top:3963;width:37;height:36" fillcolor="black" strokeweight=".6pt"/>
                      <v:oval id="_x0000_s28196" style="position:absolute;left:7452;top:3963;width:37;height:36" fillcolor="black" strokeweight=".6pt"/>
                      <v:oval id="_x0000_s28197" style="position:absolute;left:7513;top:4131;width:36;height:36" fillcolor="black" strokeweight=".6pt"/>
                      <v:oval id="_x0000_s28198" style="position:absolute;left:7513;top:4131;width:36;height:36" fillcolor="black" strokeweight=".6pt"/>
                      <v:oval id="_x0000_s28199" style="position:absolute;left:7513;top:4131;width:36;height:36" fillcolor="black" strokeweight=".6pt"/>
                      <v:oval id="_x0000_s28200" style="position:absolute;left:7513;top:4179;width:36;height:36" fillcolor="black" strokeweight=".6pt"/>
                      <v:oval id="_x0000_s28201" style="position:absolute;left:7513;top:4179;width:36;height:36" fillcolor="black" strokeweight=".6pt"/>
                      <v:oval id="_x0000_s28202" style="position:absolute;left:7513;top:4179;width:36;height:36" fillcolor="black" strokeweight=".6pt"/>
                      <v:oval id="_x0000_s28203" style="position:absolute;left:7489;top:4299;width:36;height:37" fillcolor="black" strokeweight=".6pt"/>
                      <v:oval id="_x0000_s28204" style="position:absolute;left:7489;top:4299;width:36;height:37" fillcolor="black" strokeweight=".6pt"/>
                      <v:oval id="_x0000_s28205" style="position:absolute;left:7489;top:4299;width:36;height:37" fillcolor="black" strokeweight=".6pt"/>
                      <v:oval id="_x0000_s28206" style="position:absolute;left:7489;top:4299;width:36;height:37" fillcolor="black" strokeweight=".6pt"/>
                      <v:oval id="_x0000_s28207" style="position:absolute;left:7465;top:4360;width:36;height:36" fillcolor="black" strokeweight=".6pt"/>
                      <v:oval id="_x0000_s28208" style="position:absolute;left:7465;top:4360;width:36;height:36" fillcolor="black" strokeweight=".6pt"/>
                      <v:oval id="_x0000_s28209" style="position:absolute;left:7465;top:4360;width:36;height:36" fillcolor="black" strokeweight=".6pt"/>
                      <v:oval id="_x0000_s28210" style="position:absolute;left:7452;top:4408;width:37;height:36" fillcolor="black" strokeweight=".6pt"/>
                      <v:oval id="_x0000_s28211" style="position:absolute;left:7452;top:4408;width:37;height:36" fillcolor="black" strokeweight=".6pt"/>
                      <v:oval id="_x0000_s28212" style="position:absolute;left:7428;top:4408;width:37;height:36" fillcolor="black" strokeweight=".6pt"/>
                      <v:oval id="_x0000_s28213" style="position:absolute;left:7428;top:4408;width:37;height:36" fillcolor="black" strokeweight=".6pt"/>
                      <v:oval id="_x0000_s28214" style="position:absolute;left:7392;top:4444;width:36;height:36" fillcolor="black" strokeweight=".6pt"/>
                      <v:oval id="_x0000_s28215" style="position:absolute;left:7392;top:4468;width:36;height:36" fillcolor="black" strokeweight=".6pt"/>
                      <v:oval id="_x0000_s28216" style="position:absolute;left:7392;top:4468;width:36;height:36" fillcolor="black" strokeweight=".6pt"/>
                      <v:oval id="_x0000_s28217" style="position:absolute;left:7392;top:4468;width:36;height:36" fillcolor="black" strokeweight=".6pt"/>
                      <v:oval id="_x0000_s28218" style="position:absolute;left:7368;top:4492;width:36;height:36" fillcolor="black" strokeweight=".6pt"/>
                      <v:oval id="_x0000_s28219" style="position:absolute;left:7368;top:4492;width:36;height:36" fillcolor="black" strokeweight=".6pt"/>
                      <v:oval id="_x0000_s28220" style="position:absolute;left:7368;top:4492;width:36;height:36" fillcolor="black" strokeweight=".6pt"/>
                      <v:oval id="_x0000_s28221" style="position:absolute;left:7344;top:4492;width:36;height:36" fillcolor="black" strokeweight=".6pt"/>
                      <v:oval id="_x0000_s28222" style="position:absolute;left:7344;top:4492;width:36;height:36" fillcolor="black" strokeweight=".6pt"/>
                      <v:oval id="_x0000_s28223" style="position:absolute;left:7332;top:4504;width:36;height:36" fillcolor="black" strokeweight=".6pt"/>
                      <v:oval id="_x0000_s28224" style="position:absolute;left:7332;top:4504;width:36;height:36" fillcolor="black" strokeweight=".6pt"/>
                      <v:oval id="_x0000_s28225" style="position:absolute;left:7332;top:4504;width:36;height:36" fillcolor="black" strokeweight=".6pt"/>
                      <v:oval id="_x0000_s28226" style="position:absolute;left:7332;top:4504;width:36;height:36" fillcolor="black" strokeweight=".6pt"/>
                      <v:oval id="_x0000_s28227" style="position:absolute;left:7308;top:4528;width:36;height:36" fillcolor="black" strokeweight=".6pt"/>
                      <v:oval id="_x0000_s28228" style="position:absolute;left:7308;top:4528;width:36;height:36" fillcolor="black" strokeweight=".6pt"/>
                      <v:oval id="_x0000_s28229" style="position:absolute;left:7308;top:4528;width:36;height:36" fillcolor="black" strokeweight=".6pt"/>
                      <v:oval id="_x0000_s28230" style="position:absolute;left:6864;top:4444;width:36;height:36" fillcolor="black" strokeweight=".6pt"/>
                      <v:oval id="_x0000_s28231" style="position:absolute;left:6840;top:4444;width:36;height:36" fillcolor="black" strokeweight=".6pt"/>
                      <v:oval id="_x0000_s28232" style="position:absolute;left:6840;top:4444;width:36;height:36" fillcolor="black" strokeweight=".6pt"/>
                      <v:oval id="_x0000_s28233" style="position:absolute;left:6840;top:4444;width:36;height:36" fillcolor="black" strokeweight=".6pt"/>
                      <v:oval id="_x0000_s28234" style="position:absolute;left:6816;top:4408;width:36;height:36" fillcolor="black" strokeweight=".6pt"/>
                      <v:oval id="_x0000_s28235" style="position:absolute;left:6816;top:4408;width:36;height:36" fillcolor="black" strokeweight=".6pt"/>
                      <v:oval id="_x0000_s28236" style="position:absolute;left:6804;top:4384;width:36;height:36" fillcolor="black" strokeweight=".6pt"/>
                      <v:oval id="_x0000_s28237" style="position:absolute;left:6804;top:4384;width:36;height:36" fillcolor="black" strokeweight=".6pt"/>
                      <v:oval id="_x0000_s28238" style="position:absolute;left:6804;top:4384;width:36;height:36" fillcolor="black" strokeweight=".6pt"/>
                      <v:oval id="_x0000_s28239" style="position:absolute;left:6804;top:4384;width:36;height:36" fillcolor="black" strokeweight=".6pt"/>
                      <v:oval id="_x0000_s28240" style="position:absolute;left:6780;top:4336;width:36;height:36" fillcolor="black" strokeweight=".6pt"/>
                      <v:oval id="_x0000_s28241" style="position:absolute;left:6780;top:4336;width:36;height:36" fillcolor="black" strokeweight=".6pt"/>
                      <v:oval id="_x0000_s28242" style="position:absolute;left:6780;top:4336;width:36;height:36" fillcolor="black" strokeweight=".6pt"/>
                      <v:oval id="_x0000_s28243" style="position:absolute;left:6756;top:4275;width:36;height:37" fillcolor="black" strokeweight=".6pt"/>
                      <v:oval id="_x0000_s28244" style="position:absolute;left:6756;top:4275;width:36;height:37" fillcolor="black" strokeweight=".6pt"/>
                      <v:oval id="_x0000_s28245" style="position:absolute;left:6756;top:4275;width:36;height:37" fillcolor="black" strokeweight=".6pt"/>
                      <v:oval id="_x0000_s28246" style="position:absolute;left:6744;top:4107;width:36;height:36" fillcolor="black" strokeweight=".6pt"/>
                      <v:oval id="_x0000_s28247" style="position:absolute;left:6744;top:4107;width:36;height:36" fillcolor="black" strokeweight=".6pt"/>
                      <v:oval id="_x0000_s28248" style="position:absolute;left:6744;top:4107;width:36;height:36" fillcolor="black" strokeweight=".6pt"/>
                      <v:oval id="_x0000_s28249" style="position:absolute;left:6840;top:3902;width:36;height:36" fillcolor="black" strokeweight=".6pt"/>
                      <v:oval id="_x0000_s28250" style="position:absolute;left:6840;top:3902;width:36;height:36" fillcolor="black" strokeweight=".6pt"/>
                      <v:oval id="_x0000_s28251" style="position:absolute;left:6840;top:3902;width:36;height:36" fillcolor="black" strokeweight=".6pt"/>
                      <v:oval id="_x0000_s28252" style="position:absolute;left:6864;top:3902;width:36;height:36" fillcolor="black" strokeweight=".6pt"/>
                      <v:oval id="_x0000_s28253" style="position:absolute;left:7128;top:3782;width:36;height:36" fillcolor="black" strokeweight=".6pt"/>
                      <v:oval id="_x0000_s28254" style="position:absolute;left:7404;top:3926;width:36;height:37" fillcolor="black" strokeweight=".6pt"/>
                      <v:oval id="_x0000_s28255" style="position:absolute;left:7404;top:3926;width:36;height:37" fillcolor="black" strokeweight=".6pt"/>
                      <v:oval id="_x0000_s28256" style="position:absolute;left:7428;top:3938;width:37;height:37" fillcolor="black" strokeweight=".6pt"/>
                      <v:oval id="_x0000_s28257" style="position:absolute;left:7489;top:4131;width:36;height:36" fillcolor="black" strokeweight=".6pt"/>
                      <v:oval id="_x0000_s28258" style="position:absolute;left:7489;top:4131;width:36;height:36" fillcolor="black" strokeweight=".6pt"/>
                      <v:oval id="_x0000_s28259" style="position:absolute;left:7489;top:4131;width:36;height:36" fillcolor="black" strokeweight=".6pt"/>
                      <v:oval id="_x0000_s28260" style="position:absolute;left:7489;top:4179;width:36;height:36" fillcolor="black" strokeweight=".6pt"/>
                      <v:oval id="_x0000_s28261" style="position:absolute;left:7489;top:4179;width:36;height:36" fillcolor="black" strokeweight=".6pt"/>
                      <v:oval id="_x0000_s28262" style="position:absolute;left:7489;top:4179;width:36;height:36" fillcolor="black" strokeweight=".6pt"/>
                      <v:oval id="_x0000_s28263" style="position:absolute;left:7465;top:4299;width:36;height:37" fillcolor="black" strokeweight=".6pt"/>
                      <v:oval id="_x0000_s28264" style="position:absolute;left:7465;top:4299;width:36;height:37" fillcolor="black" strokeweight=".6pt"/>
                      <v:oval id="_x0000_s28265" style="position:absolute;left:7465;top:4299;width:36;height:37" fillcolor="black" strokeweight=".6pt"/>
                      <v:oval id="_x0000_s28266" style="position:absolute;left:7465;top:4299;width:36;height:37" fillcolor="black" strokeweight=".6pt"/>
                      <v:oval id="_x0000_s28267" style="position:absolute;left:7452;top:4360;width:37;height:36" fillcolor="black" strokeweight=".6pt"/>
                      <v:oval id="_x0000_s28268" style="position:absolute;left:7452;top:4360;width:37;height:36" fillcolor="black" strokeweight=".6pt"/>
                      <v:oval id="_x0000_s28269" style="position:absolute;left:7428;top:4360;width:37;height:36" fillcolor="black" strokeweight=".6pt"/>
                      <v:oval id="_x0000_s28270" style="position:absolute;left:7428;top:4408;width:37;height:36" fillcolor="black" strokeweight=".6pt"/>
                      <v:oval id="_x0000_s28271" style="position:absolute;left:7404;top:4408;width:36;height:36" fillcolor="black" strokeweight=".6pt"/>
                      <v:oval id="_x0000_s28272" style="position:absolute;left:7404;top:4408;width:36;height:36" fillcolor="black" strokeweight=".6pt"/>
                      <v:oval id="_x0000_s28273" style="position:absolute;left:7404;top:4408;width:36;height:36" fillcolor="black" strokeweight=".6pt"/>
                      <v:oval id="_x0000_s28274" style="position:absolute;left:7392;top:4420;width:36;height:36" fillcolor="black" strokeweight=".6pt"/>
                      <v:oval id="_x0000_s28275" style="position:absolute;left:7392;top:4420;width:36;height:36" fillcolor="black" strokeweight=".6pt"/>
                      <v:oval id="_x0000_s28276" style="position:absolute;left:7392;top:4444;width:36;height:36" fillcolor="black" strokeweight=".6pt"/>
                      <v:oval id="_x0000_s28277" style="position:absolute;left:7392;top:4444;width:36;height:36" fillcolor="black" strokeweight=".6pt"/>
                      <v:oval id="_x0000_s28278" style="position:absolute;left:7392;top:4444;width:36;height:36" fillcolor="black" strokeweight=".6pt"/>
                      <v:oval id="_x0000_s28279" style="position:absolute;left:7344;top:4468;width:36;height:36" fillcolor="black" strokeweight=".6pt"/>
                      <v:oval id="_x0000_s28280" style="position:absolute;left:7344;top:4468;width:36;height:36" fillcolor="black" strokeweight=".6pt"/>
                      <v:oval id="_x0000_s28281" style="position:absolute;left:7344;top:4468;width:36;height:36" fillcolor="black" strokeweight=".6pt"/>
                      <v:oval id="_x0000_s28282" style="position:absolute;left:7344;top:4492;width:36;height:36" fillcolor="black" strokeweight=".6pt"/>
                      <v:oval id="_x0000_s28283" style="position:absolute;left:7308;top:4504;width:36;height:36" fillcolor="black" strokeweight=".6pt"/>
                      <v:oval id="_x0000_s28284" style="position:absolute;left:7308;top:4504;width:36;height:36" fillcolor="black" strokeweight=".6pt"/>
                      <v:oval id="_x0000_s28285" style="position:absolute;left:7284;top:4504;width:36;height:36" fillcolor="black" strokeweight=".6pt"/>
                      <v:oval id="_x0000_s28286" style="position:absolute;left:7284;top:4504;width:36;height:36" fillcolor="black" strokeweight=".6pt"/>
                      <v:oval id="_x0000_s28287" style="position:absolute;left:7284;top:4504;width:36;height:36" fillcolor="black" strokeweight=".6pt"/>
                      <v:oval id="_x0000_s28288" style="position:absolute;left:7284;top:4504;width:36;height:36" fillcolor="black" strokeweight=".6pt"/>
                      <v:oval id="_x0000_s28289" style="position:absolute;left:7128;top:4552;width:36;height:36" fillcolor="black" strokeweight=".6pt"/>
                      <v:oval id="_x0000_s28290" style="position:absolute;left:7128;top:4552;width:36;height:36" fillcolor="black" strokeweight=".6pt"/>
                      <v:oval id="_x0000_s28291" style="position:absolute;left:7128;top:4552;width:36;height:36" fillcolor="black" strokeweight=".6pt"/>
                      <v:oval id="_x0000_s28292" style="position:absolute;left:6876;top:4444;width:36;height:36" fillcolor="black" strokeweight=".6pt"/>
                      <v:oval id="_x0000_s28293" style="position:absolute;left:6876;top:4444;width:36;height:36" fillcolor="black" strokeweight=".6pt"/>
                      <v:oval id="_x0000_s28294" style="position:absolute;left:6864;top:4444;width:36;height:36" fillcolor="black" strokeweight=".6pt"/>
                      <v:oval id="_x0000_s28295" style="position:absolute;left:6864;top:4444;width:36;height:36" fillcolor="black" strokeweight=".6pt"/>
                      <v:oval id="_x0000_s28296" style="position:absolute;left:6864;top:4444;width:36;height:36" fillcolor="black" strokeweight=".6pt"/>
                      <v:oval id="_x0000_s28297" style="position:absolute;left:6864;top:4420;width:36;height:36" fillcolor="black" strokeweight=".6pt"/>
                      <v:oval id="_x0000_s28298" style="position:absolute;left:6864;top:4420;width:36;height:36" fillcolor="black" strokeweight=".6pt"/>
                      <v:oval id="_x0000_s28299" style="position:absolute;left:6840;top:4408;width:36;height:36" fillcolor="black" strokeweight=".6pt"/>
                      <v:oval id="_x0000_s28300" style="position:absolute;left:6840;top:4408;width:36;height:36" fillcolor="black" strokeweight=".6pt"/>
                      <v:oval id="_x0000_s28301" style="position:absolute;left:6840;top:4408;width:36;height:36" fillcolor="black" strokeweight=".6pt"/>
                      <v:oval id="_x0000_s28302" style="position:absolute;left:6816;top:4408;width:36;height:36" fillcolor="black" strokeweight=".6pt"/>
                      <v:oval id="_x0000_s28303" style="position:absolute;left:6816;top:4384;width:36;height:36" fillcolor="black" strokeweight=".6pt"/>
                      <v:oval id="_x0000_s28304" style="position:absolute;left:6816;top:4384;width:36;height:36" fillcolor="black" strokeweight=".6pt"/>
                      <v:oval id="_x0000_s28305" style="position:absolute;left:6816;top:4384;width:36;height:36" fillcolor="black" strokeweight=".6pt"/>
                      <v:oval id="_x0000_s28306" style="position:absolute;left:6816;top:4384;width:36;height:36" fillcolor="black" strokeweight=".6pt"/>
                      <v:oval id="_x0000_s28307" style="position:absolute;left:6804;top:4336;width:36;height:36" fillcolor="black" strokeweight=".6pt"/>
                      <v:oval id="_x0000_s28308" style="position:absolute;left:6804;top:4336;width:36;height:36" fillcolor="black" strokeweight=".6pt"/>
                      <v:oval id="_x0000_s28309" style="position:absolute;left:6804;top:4336;width:36;height:36" fillcolor="black" strokeweight=".6pt"/>
                      <v:oval id="_x0000_s28310" style="position:absolute;left:6804;top:4336;width:36;height:36" fillcolor="black" strokeweight=".6pt"/>
                      <v:oval id="_x0000_s28311" style="position:absolute;left:6780;top:4275;width:36;height:37" fillcolor="black" strokeweight=".6pt"/>
                    </v:group>
                    <v:group id="_x0000_s28312" style="position:absolute;left:6756;top:3902;width:745;height:662" coordorigin="6756,3902" coordsize="745,662">
                      <v:oval id="_x0000_s28313" style="position:absolute;left:6780;top:4275;width:36;height:37" fillcolor="black" strokeweight=".6pt"/>
                      <v:oval id="_x0000_s28314" style="position:absolute;left:6780;top:4275;width:36;height:37" fillcolor="black" strokeweight=".6pt"/>
                      <v:oval id="_x0000_s28315" style="position:absolute;left:6756;top:4095;width:36;height:36" fillcolor="black" strokeweight=".6pt"/>
                      <v:oval id="_x0000_s28316" style="position:absolute;left:6756;top:4095;width:36;height:36" fillcolor="black" strokeweight=".6pt"/>
                      <v:oval id="_x0000_s28317" style="position:absolute;left:6864;top:3926;width:36;height:37" fillcolor="black" strokeweight=".6pt"/>
                      <v:oval id="_x0000_s28318" style="position:absolute;left:6864;top:3926;width:36;height:37" fillcolor="black" strokeweight=".6pt"/>
                      <v:oval id="_x0000_s28319" style="position:absolute;left:6864;top:3902;width:36;height:36" fillcolor="black" strokeweight=".6pt"/>
                      <v:oval id="_x0000_s28320" style="position:absolute;left:6864;top:3902;width:36;height:36" fillcolor="black" strokeweight=".6pt"/>
                      <v:oval id="_x0000_s28321" style="position:absolute;left:6864;top:3902;width:36;height:36" fillcolor="black" strokeweight=".6pt"/>
                      <v:oval id="_x0000_s28322" style="position:absolute;left:7332;top:3902;width:36;height:36" fillcolor="black" strokeweight=".6pt"/>
                      <v:oval id="_x0000_s28323" style="position:absolute;left:7465;top:4131;width:36;height:36" fillcolor="black" strokeweight=".6pt"/>
                      <v:oval id="_x0000_s28324" style="position:absolute;left:7465;top:4131;width:36;height:36" fillcolor="black" strokeweight=".6pt"/>
                      <v:oval id="_x0000_s28325" style="position:absolute;left:7465;top:4131;width:36;height:36" fillcolor="black" strokeweight=".6pt"/>
                      <v:oval id="_x0000_s28326" style="position:absolute;left:7465;top:4179;width:36;height:36" fillcolor="black" strokeweight=".6pt"/>
                      <v:oval id="_x0000_s28327" style="position:absolute;left:7465;top:4179;width:36;height:36" fillcolor="black" strokeweight=".6pt"/>
                      <v:oval id="_x0000_s28328" style="position:absolute;left:7465;top:4179;width:36;height:36" fillcolor="black" strokeweight=".6pt"/>
                      <v:oval id="_x0000_s28329" style="position:absolute;left:7452;top:4299;width:37;height:37" fillcolor="black" strokeweight=".6pt"/>
                      <v:oval id="_x0000_s28330" style="position:absolute;left:7452;top:4299;width:37;height:37" fillcolor="black" strokeweight=".6pt"/>
                      <v:oval id="_x0000_s28331" style="position:absolute;left:7452;top:4299;width:37;height:37" fillcolor="black" strokeweight=".6pt"/>
                      <v:oval id="_x0000_s28332" style="position:absolute;left:7452;top:4299;width:37;height:37" fillcolor="black" strokeweight=".6pt"/>
                      <v:oval id="_x0000_s28333" style="position:absolute;left:7428;top:4360;width:37;height:36" fillcolor="black" strokeweight=".6pt"/>
                      <v:oval id="_x0000_s28334" style="position:absolute;left:7428;top:4360;width:37;height:36" fillcolor="black" strokeweight=".6pt"/>
                      <v:oval id="_x0000_s28335" style="position:absolute;left:7404;top:4360;width:36;height:36" fillcolor="black" strokeweight=".6pt"/>
                      <v:oval id="_x0000_s28336" style="position:absolute;left:7404;top:4360;width:36;height:36" fillcolor="black" strokeweight=".6pt"/>
                      <v:oval id="_x0000_s28337" style="position:absolute;left:7344;top:4444;width:36;height:36" fillcolor="black" strokeweight=".6pt"/>
                      <v:oval id="_x0000_s28338" style="position:absolute;left:7344;top:4444;width:36;height:36" fillcolor="black" strokeweight=".6pt"/>
                      <v:oval id="_x0000_s28339" style="position:absolute;left:7344;top:4444;width:36;height:36" fillcolor="black" strokeweight=".6pt"/>
                      <v:oval id="_x0000_s28340" style="position:absolute;left:7344;top:4444;width:36;height:36" fillcolor="black" strokeweight=".6pt"/>
                      <v:oval id="_x0000_s28341" style="position:absolute;left:7284;top:4492;width:36;height:36" fillcolor="black" strokeweight=".6pt"/>
                      <v:oval id="_x0000_s28342" style="position:absolute;left:7284;top:4492;width:36;height:36" fillcolor="black" strokeweight=".6pt"/>
                      <v:oval id="_x0000_s28343" style="position:absolute;left:7284;top:4492;width:36;height:36" fillcolor="black" strokeweight=".6pt"/>
                      <v:oval id="_x0000_s28344" style="position:absolute;left:7272;top:4492;width:36;height:36" fillcolor="black" strokeweight=".6pt"/>
                      <v:oval id="_x0000_s28345" style="position:absolute;left:7272;top:4492;width:36;height:36" fillcolor="black" strokeweight=".6pt"/>
                      <v:oval id="_x0000_s28346" style="position:absolute;left:7140;top:4528;width:36;height:36" fillcolor="black" strokeweight=".6pt"/>
                      <v:oval id="_x0000_s28347" style="position:absolute;left:7140;top:4528;width:36;height:36" fillcolor="black" strokeweight=".6pt"/>
                      <v:oval id="_x0000_s28348" style="position:absolute;left:7140;top:4528;width:36;height:36" fillcolor="black" strokeweight=".6pt"/>
                      <v:oval id="_x0000_s28349" style="position:absolute;left:7140;top:4528;width:36;height:36" fillcolor="black" strokeweight=".6pt"/>
                      <v:oval id="_x0000_s28350" style="position:absolute;left:7104;top:4528;width:36;height:36" fillcolor="black" strokeweight=".6pt"/>
                      <v:oval id="_x0000_s28351" style="position:absolute;left:7104;top:4528;width:36;height:36" fillcolor="black" strokeweight=".6pt"/>
                      <v:oval id="_x0000_s28352" style="position:absolute;left:7104;top:4528;width:36;height:36" fillcolor="black" strokeweight=".6pt"/>
                      <v:oval id="_x0000_s28353" style="position:absolute;left:7104;top:4528;width:36;height:36" fillcolor="black" strokeweight=".6pt"/>
                      <v:oval id="_x0000_s28354" style="position:absolute;left:6864;top:4384;width:36;height:36" fillcolor="black" strokeweight=".6pt"/>
                      <v:oval id="_x0000_s28355" style="position:absolute;left:6840;top:4384;width:36;height:36" fillcolor="black" strokeweight=".6pt"/>
                      <v:oval id="_x0000_s28356" style="position:absolute;left:6840;top:4384;width:36;height:36" fillcolor="black" strokeweight=".6pt"/>
                      <v:oval id="_x0000_s28357" style="position:absolute;left:6840;top:4384;width:36;height:36" fillcolor="black" strokeweight=".6pt"/>
                      <v:oval id="_x0000_s28358" style="position:absolute;left:6840;top:4384;width:36;height:36" fillcolor="black" strokeweight=".6pt"/>
                      <v:oval id="_x0000_s28359" style="position:absolute;left:6816;top:4336;width:36;height:36" fillcolor="black" strokeweight=".6pt"/>
                      <v:oval id="_x0000_s28360" style="position:absolute;left:6816;top:4336;width:36;height:36" fillcolor="black" strokeweight=".6pt"/>
                      <v:oval id="_x0000_s28361" style="position:absolute;left:6816;top:4336;width:36;height:36" fillcolor="black" strokeweight=".6pt"/>
                      <v:oval id="_x0000_s28362" style="position:absolute;left:6804;top:4275;width:36;height:37" fillcolor="black" strokeweight=".6pt"/>
                      <v:oval id="_x0000_s28363" style="position:absolute;left:6804;top:4275;width:36;height:37" fillcolor="black" strokeweight=".6pt"/>
                      <v:oval id="_x0000_s28364" style="position:absolute;left:6804;top:4275;width:36;height:37" fillcolor="black" strokeweight=".6pt"/>
                      <v:oval id="_x0000_s28365" style="position:absolute;left:6864;top:3963;width:36;height:36" fillcolor="black" strokeweight=".6pt"/>
                      <v:oval id="_x0000_s28366" style="position:absolute;left:6864;top:3938;width:36;height:37" fillcolor="black" strokeweight=".6pt"/>
                      <v:oval id="_x0000_s28367" style="position:absolute;left:6864;top:3938;width:36;height:37" fillcolor="black" strokeweight=".6pt"/>
                      <v:oval id="_x0000_s28368" style="position:absolute;left:6864;top:3938;width:36;height:37" fillcolor="black" strokeweight=".6pt"/>
                      <v:oval id="_x0000_s28369" style="position:absolute;left:6864;top:3938;width:36;height:37" fillcolor="black" strokeweight=".6pt"/>
                      <v:oval id="_x0000_s28370" style="position:absolute;left:7308;top:3902;width:36;height:36" fillcolor="black" strokeweight=".6pt"/>
                      <v:oval id="_x0000_s28371" style="position:absolute;left:7308;top:3902;width:36;height:36" fillcolor="black" strokeweight=".6pt"/>
                      <v:oval id="_x0000_s28372" style="position:absolute;left:7308;top:3902;width:36;height:36" fillcolor="black" strokeweight=".6pt"/>
                      <v:oval id="_x0000_s28373" style="position:absolute;left:7308;top:3902;width:36;height:36" fillcolor="black" strokeweight=".6pt"/>
                      <v:oval id="_x0000_s28374" style="position:absolute;left:7332;top:3902;width:36;height:36" fillcolor="black" strokeweight=".6pt"/>
                      <v:oval id="_x0000_s28375" style="position:absolute;left:7332;top:3902;width:36;height:36" fillcolor="black" strokeweight=".6pt"/>
                      <v:oval id="_x0000_s28376" style="position:absolute;left:7332;top:3926;width:36;height:37" fillcolor="black" strokeweight=".6pt"/>
                      <v:oval id="_x0000_s28377" style="position:absolute;left:7332;top:3926;width:36;height:37" fillcolor="black" strokeweight=".6pt"/>
                      <v:oval id="_x0000_s28378" style="position:absolute;left:7332;top:3926;width:36;height:37" fillcolor="black" strokeweight=".6pt"/>
                      <v:oval id="_x0000_s28379" style="position:absolute;left:7452;top:4131;width:37;height:36" fillcolor="black" strokeweight=".6pt"/>
                      <v:oval id="_x0000_s28380" style="position:absolute;left:7452;top:4131;width:37;height:36" fillcolor="black" strokeweight=".6pt"/>
                      <v:oval id="_x0000_s28381" style="position:absolute;left:7452;top:4131;width:37;height:36" fillcolor="black" strokeweight=".6pt"/>
                      <v:oval id="_x0000_s28382" style="position:absolute;left:7452;top:4155;width:37;height:36" fillcolor="black" strokeweight=".6pt"/>
                      <v:oval id="_x0000_s28383" style="position:absolute;left:7452;top:4155;width:37;height:36" fillcolor="black" strokeweight=".6pt"/>
                      <v:oval id="_x0000_s28384" style="position:absolute;left:7452;top:4155;width:37;height:36" fillcolor="black" strokeweight=".6pt"/>
                      <v:oval id="_x0000_s28385" style="position:absolute;left:7452;top:4155;width:37;height:36" fillcolor="black" strokeweight=".6pt"/>
                      <v:oval id="_x0000_s28386" style="position:absolute;left:7428;top:4299;width:37;height:37" fillcolor="black" strokeweight=".6pt"/>
                      <v:oval id="_x0000_s28387" style="position:absolute;left:7428;top:4299;width:37;height:37" fillcolor="black" strokeweight=".6pt"/>
                      <v:oval id="_x0000_s28388" style="position:absolute;left:7428;top:4299;width:37;height:37" fillcolor="black" strokeweight=".6pt"/>
                      <v:oval id="_x0000_s28389" style="position:absolute;left:7404;top:4324;width:36;height:36" fillcolor="black" strokeweight=".6pt"/>
                      <v:oval id="_x0000_s28390" style="position:absolute;left:7404;top:4324;width:36;height:36" fillcolor="black" strokeweight=".6pt"/>
                      <v:oval id="_x0000_s28391" style="position:absolute;left:7392;top:4360;width:36;height:36" fillcolor="black" strokeweight=".6pt"/>
                      <v:oval id="_x0000_s28392" style="position:absolute;left:7392;top:4360;width:36;height:36" fillcolor="black" strokeweight=".6pt"/>
                      <v:oval id="_x0000_s28393" style="position:absolute;left:7392;top:4360;width:36;height:36" fillcolor="black" strokeweight=".6pt"/>
                      <v:oval id="_x0000_s28394" style="position:absolute;left:7392;top:4360;width:36;height:36" fillcolor="black" strokeweight=".6pt"/>
                      <v:oval id="_x0000_s28395" style="position:absolute;left:7344;top:4408;width:36;height:36" fillcolor="black" strokeweight=".6pt"/>
                      <v:oval id="_x0000_s28396" style="position:absolute;left:7332;top:4420;width:36;height:36" fillcolor="black" strokeweight=".6pt"/>
                      <v:oval id="_x0000_s28397" style="position:absolute;left:7332;top:4420;width:36;height:36" fillcolor="black" strokeweight=".6pt"/>
                      <v:oval id="_x0000_s28398" style="position:absolute;left:7332;top:4420;width:36;height:36" fillcolor="black" strokeweight=".6pt"/>
                      <v:oval id="_x0000_s28399" style="position:absolute;left:7284;top:4468;width:36;height:36" fillcolor="black" strokeweight=".6pt"/>
                      <v:oval id="_x0000_s28400" style="position:absolute;left:7284;top:4468;width:36;height:36" fillcolor="black" strokeweight=".6pt"/>
                      <v:oval id="_x0000_s28401" style="position:absolute;left:7284;top:4468;width:36;height:36" fillcolor="black" strokeweight=".6pt"/>
                      <v:oval id="_x0000_s28402" style="position:absolute;left:7284;top:4468;width:36;height:36" fillcolor="black" strokeweight=".6pt"/>
                      <v:oval id="_x0000_s28403" style="position:absolute;left:7284;top:4468;width:36;height:36" fillcolor="black" strokeweight=".6pt"/>
                      <v:oval id="_x0000_s28404" style="position:absolute;left:7272;top:4468;width:36;height:36" fillcolor="black" strokeweight=".6pt"/>
                      <v:oval id="_x0000_s28405" style="position:absolute;left:7272;top:4468;width:36;height:36" fillcolor="black" strokeweight=".6pt"/>
                      <v:oval id="_x0000_s28406" style="position:absolute;left:7272;top:4492;width:36;height:36" fillcolor="black" strokeweight=".6pt"/>
                      <v:oval id="_x0000_s28407" style="position:absolute;left:7272;top:4492;width:36;height:36" fillcolor="black" strokeweight=".6pt"/>
                      <v:oval id="_x0000_s28408" style="position:absolute;left:7140;top:4504;width:36;height:36" fillcolor="black" strokeweight=".6pt"/>
                      <v:oval id="_x0000_s28409" style="position:absolute;left:7140;top:4504;width:36;height:36" fillcolor="black" strokeweight=".6pt"/>
                      <v:oval id="_x0000_s28410" style="position:absolute;left:7140;top:4504;width:36;height:36" fillcolor="black" strokeweight=".6pt"/>
                      <v:oval id="_x0000_s28411" style="position:absolute;left:7140;top:4504;width:36;height:36" fillcolor="black" strokeweight=".6pt"/>
                      <v:oval id="_x0000_s28412" style="position:absolute;left:7104;top:4504;width:36;height:36" fillcolor="black" strokeweight=".6pt"/>
                      <v:oval id="_x0000_s28413" style="position:absolute;left:7104;top:4504;width:36;height:36" fillcolor="black" strokeweight=".6pt"/>
                      <v:oval id="_x0000_s28414" style="position:absolute;left:7104;top:4504;width:36;height:36" fillcolor="black" strokeweight=".6pt"/>
                      <v:oval id="_x0000_s28415" style="position:absolute;left:7104;top:4504;width:36;height:36" fillcolor="black" strokeweight=".6pt"/>
                      <v:oval id="_x0000_s28416" style="position:absolute;left:7020;top:4492;width:36;height:36" fillcolor="black" strokeweight=".6pt"/>
                      <v:oval id="_x0000_s28417" style="position:absolute;left:7020;top:4492;width:36;height:36" fillcolor="black" strokeweight=".6pt"/>
                      <v:oval id="_x0000_s28418" style="position:absolute;left:7020;top:4492;width:36;height:36" fillcolor="black" strokeweight=".6pt"/>
                      <v:oval id="_x0000_s28419" style="position:absolute;left:7020;top:4492;width:36;height:36" fillcolor="black" strokeweight=".6pt"/>
                      <v:oval id="_x0000_s28420" style="position:absolute;left:6900;top:4408;width:36;height:36" fillcolor="black" strokeweight=".6pt"/>
                      <v:oval id="_x0000_s28421" style="position:absolute;left:6876;top:4408;width:36;height:36" fillcolor="black" strokeweight=".6pt"/>
                      <v:oval id="_x0000_s28422" style="position:absolute;left:6876;top:4408;width:36;height:36" fillcolor="black" strokeweight=".6pt"/>
                      <v:oval id="_x0000_s28423" style="position:absolute;left:6876;top:4408;width:36;height:36" fillcolor="black" strokeweight=".6pt"/>
                      <v:oval id="_x0000_s28424" style="position:absolute;left:6876;top:4384;width:36;height:36" fillcolor="black" strokeweight=".6pt"/>
                      <v:oval id="_x0000_s28425" style="position:absolute;left:6876;top:4384;width:36;height:36" fillcolor="black" strokeweight=".6pt"/>
                      <v:oval id="_x0000_s28426" style="position:absolute;left:6876;top:4384;width:36;height:36" fillcolor="black" strokeweight=".6pt"/>
                      <v:oval id="_x0000_s28427" style="position:absolute;left:6864;top:4384;width:36;height:36" fillcolor="black" strokeweight=".6pt"/>
                      <v:oval id="_x0000_s28428" style="position:absolute;left:6864;top:4384;width:36;height:36" fillcolor="black" strokeweight=".6pt"/>
                      <v:oval id="_x0000_s28429" style="position:absolute;left:6816;top:4275;width:36;height:37" fillcolor="black" strokeweight=".6pt"/>
                      <v:oval id="_x0000_s28430" style="position:absolute;left:6816;top:4275;width:36;height:37" fillcolor="black" strokeweight=".6pt"/>
                      <v:oval id="_x0000_s28431" style="position:absolute;left:6816;top:4275;width:36;height:37" fillcolor="black" strokeweight=".6pt"/>
                      <v:oval id="_x0000_s28432" style="position:absolute;left:6816;top:4275;width:36;height:37" fillcolor="black" strokeweight=".6pt"/>
                      <v:oval id="_x0000_s28433" style="position:absolute;left:6864;top:3963;width:36;height:36" fillcolor="black" strokeweight=".6pt"/>
                      <v:oval id="_x0000_s28434" style="position:absolute;left:6864;top:3963;width:36;height:36" fillcolor="black" strokeweight=".6pt"/>
                      <v:oval id="_x0000_s28435" style="position:absolute;left:6936;top:3902;width:36;height:36" fillcolor="black" strokeweight=".6pt"/>
                      <v:oval id="_x0000_s28436" style="position:absolute;left:6936;top:3902;width:36;height:36" fillcolor="black" strokeweight=".6pt"/>
                      <v:oval id="_x0000_s28437" style="position:absolute;left:6936;top:3902;width:36;height:36" fillcolor="black" strokeweight=".6pt"/>
                      <v:oval id="_x0000_s28438" style="position:absolute;left:6936;top:3902;width:36;height:36" fillcolor="black" strokeweight=".6pt"/>
                      <v:oval id="_x0000_s28439" style="position:absolute;left:7272;top:3902;width:36;height:36" fillcolor="black" strokeweight=".6pt"/>
                      <v:oval id="_x0000_s28440" style="position:absolute;left:7272;top:3902;width:36;height:36" fillcolor="black" strokeweight=".6pt"/>
                      <v:oval id="_x0000_s28441" style="position:absolute;left:7272;top:3902;width:36;height:36" fillcolor="black" strokeweight=".6pt"/>
                      <v:oval id="_x0000_s28442" style="position:absolute;left:7272;top:3902;width:36;height:36" fillcolor="black" strokeweight=".6pt"/>
                      <v:oval id="_x0000_s28443" style="position:absolute;left:7284;top:3902;width:36;height:36" fillcolor="black" strokeweight=".6pt"/>
                      <v:oval id="_x0000_s28444" style="position:absolute;left:7284;top:3902;width:36;height:36" fillcolor="black" strokeweight=".6pt"/>
                      <v:oval id="_x0000_s28445" style="position:absolute;left:7284;top:3902;width:36;height:36" fillcolor="black" strokeweight=".6pt"/>
                      <v:oval id="_x0000_s28446" style="position:absolute;left:7284;top:3902;width:36;height:36" fillcolor="black" strokeweight=".6pt"/>
                      <v:oval id="_x0000_s28447" style="position:absolute;left:7332;top:3938;width:36;height:37" fillcolor="black" strokeweight=".6pt"/>
                      <v:oval id="_x0000_s28448" style="position:absolute;left:7332;top:3938;width:36;height:37" fillcolor="black" strokeweight=".6pt"/>
                      <v:oval id="_x0000_s28449" style="position:absolute;left:7332;top:3938;width:36;height:37" fillcolor="black" strokeweight=".6pt"/>
                      <v:oval id="_x0000_s28450" style="position:absolute;left:7332;top:3938;width:36;height:37" fillcolor="black" strokeweight=".6pt"/>
                      <v:oval id="_x0000_s28451" style="position:absolute;left:7332;top:3938;width:36;height:37" fillcolor="black" strokeweight=".6pt"/>
                      <v:oval id="_x0000_s28452" style="position:absolute;left:7428;top:4107;width:37;height:36" fillcolor="black" strokeweight=".6pt"/>
                      <v:oval id="_x0000_s28453" style="position:absolute;left:7428;top:4107;width:37;height:36" fillcolor="black" strokeweight=".6pt"/>
                      <v:oval id="_x0000_s28454" style="position:absolute;left:7428;top:4107;width:37;height:36" fillcolor="black" strokeweight=".6pt"/>
                      <v:oval id="_x0000_s28455" style="position:absolute;left:7428;top:4107;width:37;height:36" fillcolor="black" strokeweight=".6pt"/>
                      <v:oval id="_x0000_s28456" style="position:absolute;left:7392;top:4324;width:36;height:36" fillcolor="black" strokeweight=".6pt"/>
                      <v:oval id="_x0000_s28457" style="position:absolute;left:7392;top:4324;width:36;height:36" fillcolor="black" strokeweight=".6pt"/>
                      <v:oval id="_x0000_s28458" style="position:absolute;left:7392;top:4324;width:36;height:36" fillcolor="black" strokeweight=".6pt"/>
                      <v:oval id="_x0000_s28459" style="position:absolute;left:7392;top:4324;width:36;height:36" fillcolor="black" strokeweight=".6pt"/>
                      <v:oval id="_x0000_s28460" style="position:absolute;left:7368;top:4360;width:36;height:36" fillcolor="black" strokeweight=".6pt"/>
                      <v:oval id="_x0000_s28461" style="position:absolute;left:7368;top:4360;width:36;height:36" fillcolor="black" strokeweight=".6pt"/>
                      <v:oval id="_x0000_s28462" style="position:absolute;left:7368;top:4360;width:36;height:36" fillcolor="black" strokeweight=".6pt"/>
                      <v:oval id="_x0000_s28463" style="position:absolute;left:7368;top:4360;width:36;height:36" fillcolor="black" strokeweight=".6pt"/>
                      <v:oval id="_x0000_s28464" style="position:absolute;left:7368;top:4360;width:36;height:36" fillcolor="black" strokeweight=".6pt"/>
                      <v:oval id="_x0000_s28465" style="position:absolute;left:7344;top:4384;width:36;height:36" fillcolor="black" strokeweight=".6pt"/>
                      <v:oval id="_x0000_s28466" style="position:absolute;left:7344;top:4384;width:36;height:36" fillcolor="black" strokeweight=".6pt"/>
                      <v:oval id="_x0000_s28467" style="position:absolute;left:7344;top:4384;width:36;height:36" fillcolor="black" strokeweight=".6pt"/>
                      <v:oval id="_x0000_s28468" style="position:absolute;left:7344;top:4384;width:36;height:36" fillcolor="black" strokeweight=".6pt"/>
                      <v:oval id="_x0000_s28469" style="position:absolute;left:7344;top:4384;width:36;height:36" fillcolor="black" strokeweight=".6pt"/>
                      <v:oval id="_x0000_s28470" style="position:absolute;left:7344;top:4408;width:36;height:36" fillcolor="black" strokeweight=".6pt"/>
                      <v:oval id="_x0000_s28471" style="position:absolute;left:7284;top:4420;width:36;height:36" fillcolor="black" strokeweight=".6pt"/>
                      <v:oval id="_x0000_s28472" style="position:absolute;left:7284;top:4444;width:36;height:36" fillcolor="black" strokeweight=".6pt"/>
                      <v:oval id="_x0000_s28473" style="position:absolute;left:7284;top:4444;width:36;height:36" fillcolor="black" strokeweight=".6pt"/>
                      <v:oval id="_x0000_s28474" style="position:absolute;left:7284;top:4444;width:36;height:36" fillcolor="black" strokeweight=".6pt"/>
                      <v:oval id="_x0000_s28475" style="position:absolute;left:7284;top:4444;width:36;height:36" fillcolor="black" strokeweight=".6pt"/>
                      <v:oval id="_x0000_s28476" style="position:absolute;left:7188;top:4492;width:36;height:36" fillcolor="black" strokeweight=".6pt"/>
                      <v:oval id="_x0000_s28477" style="position:absolute;left:7188;top:4492;width:36;height:36" fillcolor="black" strokeweight=".6pt"/>
                      <v:oval id="_x0000_s28478" style="position:absolute;left:7188;top:4492;width:36;height:36" fillcolor="black" strokeweight=".6pt"/>
                      <v:oval id="_x0000_s28479" style="position:absolute;left:7188;top:4492;width:36;height:36" fillcolor="black" strokeweight=".6pt"/>
                      <v:oval id="_x0000_s28480" style="position:absolute;left:7164;top:4492;width:36;height:36" fillcolor="black" strokeweight=".6pt"/>
                      <v:oval id="_x0000_s28481" style="position:absolute;left:7164;top:4492;width:36;height:36" fillcolor="black" strokeweight=".6pt"/>
                      <v:oval id="_x0000_s28482" style="position:absolute;left:7164;top:4492;width:36;height:36" fillcolor="black" strokeweight=".6pt"/>
                      <v:oval id="_x0000_s28483" style="position:absolute;left:7164;top:4492;width:36;height:36" fillcolor="black" strokeweight=".6pt"/>
                      <v:oval id="_x0000_s28484" style="position:absolute;left:7104;top:4492;width:36;height:36" fillcolor="black" strokeweight=".6pt"/>
                      <v:oval id="_x0000_s28485" style="position:absolute;left:7104;top:4492;width:36;height:36" fillcolor="black" strokeweight=".6pt"/>
                      <v:oval id="_x0000_s28486" style="position:absolute;left:7104;top:4492;width:36;height:36" fillcolor="black" strokeweight=".6pt"/>
                      <v:oval id="_x0000_s28487" style="position:absolute;left:7104;top:4492;width:36;height:36" fillcolor="black" strokeweight=".6pt"/>
                      <v:oval id="_x0000_s28488" style="position:absolute;left:7020;top:4468;width:36;height:36" fillcolor="black" strokeweight=".6pt"/>
                      <v:oval id="_x0000_s28489" style="position:absolute;left:7020;top:4468;width:36;height:36" fillcolor="black" strokeweight=".6pt"/>
                      <v:oval id="_x0000_s28490" style="position:absolute;left:7020;top:4468;width:36;height:36" fillcolor="black" strokeweight=".6pt"/>
                      <v:oval id="_x0000_s28491" style="position:absolute;left:7020;top:4468;width:36;height:36" fillcolor="black" strokeweight=".6pt"/>
                      <v:oval id="_x0000_s28492" style="position:absolute;left:6924;top:4408;width:36;height:36" fillcolor="black" strokeweight=".6pt"/>
                      <v:oval id="_x0000_s28493" style="position:absolute;left:6924;top:4408;width:36;height:36" fillcolor="black" strokeweight=".6pt"/>
                      <v:oval id="_x0000_s28494" style="position:absolute;left:6924;top:4408;width:36;height:36" fillcolor="black" strokeweight=".6pt"/>
                      <v:oval id="_x0000_s28495" style="position:absolute;left:6924;top:4408;width:36;height:36" fillcolor="black" strokeweight=".6pt"/>
                      <v:oval id="_x0000_s28496" style="position:absolute;left:6924;top:4408;width:36;height:36" fillcolor="black" strokeweight=".6pt"/>
                      <v:oval id="_x0000_s28497" style="position:absolute;left:6900;top:4408;width:36;height:36" fillcolor="black" strokeweight=".6pt"/>
                      <v:oval id="_x0000_s28498" style="position:absolute;left:6900;top:4384;width:36;height:36" fillcolor="black" strokeweight=".6pt"/>
                      <v:oval id="_x0000_s28499" style="position:absolute;left:6900;top:4384;width:36;height:36" fillcolor="black" strokeweight=".6pt"/>
                      <v:oval id="_x0000_s28500" style="position:absolute;left:6900;top:4384;width:36;height:36" fillcolor="black" strokeweight=".6pt"/>
                      <v:oval id="_x0000_s28501" style="position:absolute;left:6900;top:4384;width:36;height:36" fillcolor="black" strokeweight=".6pt"/>
                      <v:oval id="_x0000_s28502" style="position:absolute;left:6900;top:4384;width:36;height:36" fillcolor="black" strokeweight=".6pt"/>
                      <v:oval id="_x0000_s28503" style="position:absolute;left:6840;top:4275;width:36;height:37" fillcolor="black" strokeweight=".6pt"/>
                      <v:oval id="_x0000_s28504" style="position:absolute;left:6840;top:4275;width:36;height:37" fillcolor="black" strokeweight=".6pt"/>
                      <v:oval id="_x0000_s28505" style="position:absolute;left:6840;top:4275;width:36;height:37" fillcolor="black" strokeweight=".6pt"/>
                      <v:oval id="_x0000_s28506" style="position:absolute;left:6840;top:4275;width:36;height:37" fillcolor="black" strokeweight=".6pt"/>
                      <v:oval id="_x0000_s28507" style="position:absolute;left:6840;top:4047;width:36;height:36" fillcolor="black" strokeweight=".6pt"/>
                      <v:oval id="_x0000_s28508" style="position:absolute;left:6840;top:4047;width:36;height:36" fillcolor="black" strokeweight=".6pt"/>
                      <v:oval id="_x0000_s28509" style="position:absolute;left:6840;top:4047;width:36;height:36" fillcolor="black" strokeweight=".6pt"/>
                      <v:oval id="_x0000_s28510" style="position:absolute;left:6840;top:4047;width:36;height:36" fillcolor="black" strokeweight=".6pt"/>
                      <v:oval id="_x0000_s28511" style="position:absolute;left:6864;top:4023;width:36;height:36" fillcolor="black" strokeweight=".6pt"/>
                      <v:oval id="_x0000_s28512" style="position:absolute;left:6864;top:4023;width:36;height:36" fillcolor="black" strokeweight=".6pt"/>
                    </v:group>
                    <v:group id="_x0000_s28513" style="position:absolute;left:6864;top:3878;width:576;height:626" coordorigin="6864,3878" coordsize="576,626">
                      <v:oval id="_x0000_s28514" style="position:absolute;left:6864;top:4023;width:36;height:36" fillcolor="black" strokeweight=".6pt"/>
                      <v:oval id="_x0000_s28515" style="position:absolute;left:6864;top:4023;width:36;height:36" fillcolor="black" strokeweight=".6pt"/>
                      <v:oval id="_x0000_s28516" style="position:absolute;left:6876;top:4011;width:36;height:36" fillcolor="black" strokeweight=".6pt"/>
                      <v:oval id="_x0000_s28517" style="position:absolute;left:6876;top:3987;width:36;height:36" fillcolor="black" strokeweight=".6pt"/>
                      <v:oval id="_x0000_s28518" style="position:absolute;left:6876;top:3987;width:36;height:36" fillcolor="black" strokeweight=".6pt"/>
                      <v:oval id="_x0000_s28519" style="position:absolute;left:6876;top:3987;width:36;height:36" fillcolor="black" strokeweight=".6pt"/>
                      <v:oval id="_x0000_s28520" style="position:absolute;left:6876;top:3987;width:36;height:36" fillcolor="black" strokeweight=".6pt"/>
                      <v:oval id="_x0000_s28521" style="position:absolute;left:6876;top:3987;width:36;height:36" fillcolor="black" strokeweight=".6pt"/>
                      <v:oval id="_x0000_s28522" style="position:absolute;left:6936;top:3926;width:36;height:37" fillcolor="black" strokeweight=".6pt"/>
                      <v:oval id="_x0000_s28523" style="position:absolute;left:6936;top:3926;width:36;height:37" fillcolor="black" strokeweight=".6pt"/>
                      <v:oval id="_x0000_s28524" style="position:absolute;left:6936;top:3926;width:36;height:37" fillcolor="black" strokeweight=".6pt"/>
                      <v:oval id="_x0000_s28525" style="position:absolute;left:6936;top:3926;width:36;height:37" fillcolor="black" strokeweight=".6pt"/>
                      <v:oval id="_x0000_s28526" style="position:absolute;left:6936;top:3926;width:36;height:37" fillcolor="black" strokeweight=".6pt"/>
                      <v:oval id="_x0000_s28527" style="position:absolute;left:6960;top:3926;width:36;height:37" fillcolor="black" strokeweight=".6pt"/>
                      <v:oval id="_x0000_s28528" style="position:absolute;left:6960;top:3902;width:36;height:36" fillcolor="black" strokeweight=".6pt"/>
                      <v:oval id="_x0000_s28529" style="position:absolute;left:6960;top:3902;width:36;height:36" fillcolor="black" strokeweight=".6pt"/>
                      <v:oval id="_x0000_s28530" style="position:absolute;left:6960;top:3902;width:36;height:36" fillcolor="black" strokeweight=".6pt"/>
                      <v:oval id="_x0000_s28531" style="position:absolute;left:6960;top:3902;width:36;height:36" fillcolor="black" strokeweight=".6pt"/>
                      <v:oval id="_x0000_s28532" style="position:absolute;left:6984;top:3902;width:36;height:36" fillcolor="black" strokeweight=".6pt"/>
                      <v:oval id="_x0000_s28533" style="position:absolute;left:6984;top:3902;width:36;height:36" fillcolor="black" strokeweight=".6pt"/>
                      <v:oval id="_x0000_s28534" style="position:absolute;left:6984;top:3902;width:36;height:36" fillcolor="black" strokeweight=".6pt"/>
                      <v:oval id="_x0000_s28535" style="position:absolute;left:6984;top:3902;width:36;height:36" fillcolor="black" strokeweight=".6pt"/>
                      <v:oval id="_x0000_s28536" style="position:absolute;left:7008;top:3878;width:36;height:36" fillcolor="black" strokeweight=".6pt"/>
                      <v:oval id="_x0000_s28537" style="position:absolute;left:7008;top:3878;width:36;height:36" fillcolor="black" strokeweight=".6pt"/>
                      <v:oval id="_x0000_s28538" style="position:absolute;left:7008;top:3878;width:36;height:36" fillcolor="black" strokeweight=".6pt"/>
                      <v:oval id="_x0000_s28539" style="position:absolute;left:7008;top:3878;width:36;height:36" fillcolor="black" strokeweight=".6pt"/>
                      <v:oval id="_x0000_s28540" style="position:absolute;left:7020;top:3878;width:36;height:36" fillcolor="black" strokeweight=".6pt"/>
                      <v:oval id="_x0000_s28541" style="position:absolute;left:7020;top:3878;width:36;height:36" fillcolor="black" strokeweight=".6pt"/>
                      <v:oval id="_x0000_s28542" style="position:absolute;left:7020;top:3878;width:36;height:36" fillcolor="black" strokeweight=".6pt"/>
                      <v:oval id="_x0000_s28543" style="position:absolute;left:7020;top:3878;width:36;height:36" fillcolor="black" strokeweight=".6pt"/>
                      <v:oval id="_x0000_s28544" style="position:absolute;left:7200;top:3902;width:36;height:36" fillcolor="black" strokeweight=".6pt"/>
                      <v:oval id="_x0000_s28545" style="position:absolute;left:7200;top:3902;width:36;height:36" fillcolor="black" strokeweight=".6pt"/>
                      <v:oval id="_x0000_s28546" style="position:absolute;left:7200;top:3902;width:36;height:36" fillcolor="black" strokeweight=".6pt"/>
                      <v:oval id="_x0000_s28547" style="position:absolute;left:7224;top:3902;width:36;height:36" fillcolor="black" strokeweight=".6pt"/>
                      <v:oval id="_x0000_s28548" style="position:absolute;left:7224;top:3902;width:36;height:36" fillcolor="black" strokeweight=".6pt"/>
                      <v:oval id="_x0000_s28549" style="position:absolute;left:7224;top:3902;width:36;height:36" fillcolor="black" strokeweight=".6pt"/>
                      <v:oval id="_x0000_s28550" style="position:absolute;left:7224;top:3902;width:36;height:36" fillcolor="black" strokeweight=".6pt"/>
                      <v:oval id="_x0000_s28551" style="position:absolute;left:7224;top:3902;width:36;height:36" fillcolor="black" strokeweight=".6pt"/>
                      <v:oval id="_x0000_s28552" style="position:absolute;left:7248;top:3902;width:36;height:36" fillcolor="black" strokeweight=".6pt"/>
                      <v:oval id="_x0000_s28553" style="position:absolute;left:7248;top:3902;width:36;height:36" fillcolor="black" strokeweight=".6pt"/>
                      <v:oval id="_x0000_s28554" style="position:absolute;left:7248;top:3902;width:36;height:36" fillcolor="black" strokeweight=".6pt"/>
                      <v:oval id="_x0000_s28555" style="position:absolute;left:7332;top:3963;width:36;height:36" fillcolor="black" strokeweight=".6pt"/>
                      <v:oval id="_x0000_s28556" style="position:absolute;left:7332;top:3963;width:36;height:36" fillcolor="black" strokeweight=".6pt"/>
                      <v:oval id="_x0000_s28557" style="position:absolute;left:7332;top:3963;width:36;height:36" fillcolor="black" strokeweight=".6pt"/>
                      <v:oval id="_x0000_s28558" style="position:absolute;left:7332;top:3963;width:36;height:36" fillcolor="black" strokeweight=".6pt"/>
                      <v:oval id="_x0000_s28559" style="position:absolute;left:7332;top:3963;width:36;height:36" fillcolor="black" strokeweight=".6pt"/>
                      <v:oval id="_x0000_s28560" style="position:absolute;left:7332;top:3987;width:36;height:36" fillcolor="black" strokeweight=".6pt"/>
                      <v:oval id="_x0000_s28561" style="position:absolute;left:7392;top:4095;width:36;height:36" fillcolor="black" strokeweight=".6pt"/>
                      <v:oval id="_x0000_s28562" style="position:absolute;left:7392;top:4095;width:36;height:36" fillcolor="black" strokeweight=".6pt"/>
                      <v:oval id="_x0000_s28563" style="position:absolute;left:7392;top:4095;width:36;height:36" fillcolor="black" strokeweight=".6pt"/>
                      <v:oval id="_x0000_s28564" style="position:absolute;left:7404;top:4107;width:36;height:36" fillcolor="black" strokeweight=".6pt"/>
                      <v:oval id="_x0000_s28565" style="position:absolute;left:7404;top:4107;width:36;height:36" fillcolor="black" strokeweight=".6pt"/>
                      <v:oval id="_x0000_s28566" style="position:absolute;left:7404;top:4107;width:36;height:36" fillcolor="black" strokeweight=".6pt"/>
                      <v:oval id="_x0000_s28567" style="position:absolute;left:7404;top:4107;width:36;height:36" fillcolor="black" strokeweight=".6pt"/>
                      <v:oval id="_x0000_s28568" style="position:absolute;left:7404;top:4131;width:36;height:36" fillcolor="black" strokeweight=".6pt"/>
                      <v:oval id="_x0000_s28569" style="position:absolute;left:7404;top:4131;width:36;height:36" fillcolor="black" strokeweight=".6pt"/>
                      <v:oval id="_x0000_s28570" style="position:absolute;left:7404;top:4131;width:36;height:36" fillcolor="black" strokeweight=".6pt"/>
                      <v:oval id="_x0000_s28571" style="position:absolute;left:7404;top:4131;width:36;height:36" fillcolor="black" strokeweight=".6pt"/>
                      <v:oval id="_x0000_s28572" style="position:absolute;left:7392;top:4299;width:36;height:37" fillcolor="black" strokeweight=".6pt"/>
                      <v:oval id="_x0000_s28573" style="position:absolute;left:7392;top:4299;width:36;height:37" fillcolor="black" strokeweight=".6pt"/>
                      <v:oval id="_x0000_s28574" style="position:absolute;left:7392;top:4299;width:36;height:37" fillcolor="black" strokeweight=".6pt"/>
                      <v:oval id="_x0000_s28575" style="position:absolute;left:7332;top:4360;width:36;height:36" fillcolor="black" strokeweight=".6pt"/>
                      <v:oval id="_x0000_s28576" style="position:absolute;left:7332;top:4384;width:36;height:36" fillcolor="black" strokeweight=".6pt"/>
                      <v:oval id="_x0000_s28577" style="position:absolute;left:7332;top:4384;width:36;height:36" fillcolor="black" strokeweight=".6pt"/>
                      <v:oval id="_x0000_s28578" style="position:absolute;left:7332;top:4384;width:36;height:36" fillcolor="black" strokeweight=".6pt"/>
                      <v:oval id="_x0000_s28579" style="position:absolute;left:7332;top:4384;width:36;height:36" fillcolor="black" strokeweight=".6pt"/>
                      <v:oval id="_x0000_s28580" style="position:absolute;left:7332;top:4384;width:36;height:36" fillcolor="black" strokeweight=".6pt"/>
                      <v:oval id="_x0000_s28581" style="position:absolute;left:7284;top:4420;width:36;height:36" fillcolor="black" strokeweight=".6pt"/>
                      <v:oval id="_x0000_s28582" style="position:absolute;left:7284;top:4420;width:36;height:36" fillcolor="black" strokeweight=".6pt"/>
                      <v:oval id="_x0000_s28583" style="position:absolute;left:7272;top:4420;width:36;height:36" fillcolor="black" strokeweight=".6pt"/>
                      <v:oval id="_x0000_s28584" style="position:absolute;left:7272;top:4420;width:36;height:36" fillcolor="black" strokeweight=".6pt"/>
                      <v:oval id="_x0000_s28585" style="position:absolute;left:7272;top:4420;width:36;height:36" fillcolor="black" strokeweight=".6pt"/>
                      <v:oval id="_x0000_s28586" style="position:absolute;left:7272;top:4420;width:36;height:36" fillcolor="black" strokeweight=".6pt"/>
                      <v:oval id="_x0000_s28587" style="position:absolute;left:7272;top:4420;width:36;height:36" fillcolor="black" strokeweight=".6pt"/>
                      <v:oval id="_x0000_s28588" style="position:absolute;left:7248;top:4420;width:36;height:36" fillcolor="black" strokeweight=".6pt"/>
                      <v:oval id="_x0000_s28589" style="position:absolute;left:7248;top:4444;width:36;height:36" fillcolor="black" strokeweight=".6pt"/>
                      <v:oval id="_x0000_s28590" style="position:absolute;left:7248;top:4444;width:36;height:36" fillcolor="black" strokeweight=".6pt"/>
                      <v:oval id="_x0000_s28591" style="position:absolute;left:7248;top:4444;width:36;height:36" fillcolor="black" strokeweight=".6pt"/>
                      <v:oval id="_x0000_s28592" style="position:absolute;left:7224;top:4444;width:36;height:36" fillcolor="black" strokeweight=".6pt"/>
                      <v:oval id="_x0000_s28593" style="position:absolute;left:7224;top:4444;width:36;height:36" fillcolor="black" strokeweight=".6pt"/>
                      <v:oval id="_x0000_s28594" style="position:absolute;left:7224;top:4444;width:36;height:36" fillcolor="black" strokeweight=".6pt"/>
                      <v:oval id="_x0000_s28595" style="position:absolute;left:7224;top:4444;width:36;height:36" fillcolor="black" strokeweight=".6pt"/>
                      <v:oval id="_x0000_s28596" style="position:absolute;left:7224;top:4444;width:36;height:36" fillcolor="black" strokeweight=".6pt"/>
                      <v:oval id="_x0000_s28597" style="position:absolute;left:7200;top:4444;width:36;height:36" fillcolor="black" strokeweight=".6pt"/>
                      <v:oval id="_x0000_s28598" style="position:absolute;left:7200;top:4444;width:36;height:36" fillcolor="black" strokeweight=".6pt"/>
                      <v:oval id="_x0000_s28599" style="position:absolute;left:7200;top:4444;width:36;height:36" fillcolor="black" strokeweight=".6pt"/>
                      <v:oval id="_x0000_s28600" style="position:absolute;left:7188;top:4468;width:36;height:36" fillcolor="black" strokeweight=".6pt"/>
                      <v:oval id="_x0000_s28601" style="position:absolute;left:7188;top:4468;width:36;height:36" fillcolor="black" strokeweight=".6pt"/>
                      <v:oval id="_x0000_s28602" style="position:absolute;left:7188;top:4468;width:36;height:36" fillcolor="black" strokeweight=".6pt"/>
                      <v:oval id="_x0000_s28603" style="position:absolute;left:7188;top:4468;width:36;height:36" fillcolor="black" strokeweight=".6pt"/>
                      <v:oval id="_x0000_s28604" style="position:absolute;left:7080;top:4468;width:36;height:36" fillcolor="black" strokeweight=".6pt"/>
                      <v:oval id="_x0000_s28605" style="position:absolute;left:7080;top:4468;width:36;height:36" fillcolor="black" strokeweight=".6pt"/>
                      <v:oval id="_x0000_s28606" style="position:absolute;left:7080;top:4468;width:36;height:36" fillcolor="black" strokeweight=".6pt"/>
                      <v:oval id="_x0000_s28607" style="position:absolute;left:7080;top:4468;width:36;height:36" fillcolor="black" strokeweight=".6pt"/>
                      <v:oval id="_x0000_s28608" style="position:absolute;left:7068;top:4468;width:36;height:36" fillcolor="black" strokeweight=".6pt"/>
                      <v:oval id="_x0000_s28609" style="position:absolute;left:7068;top:4468;width:36;height:36" fillcolor="black" strokeweight=".6pt"/>
                      <v:oval id="_x0000_s28610" style="position:absolute;left:7068;top:4468;width:36;height:36" fillcolor="black" strokeweight=".6pt"/>
                      <v:oval id="_x0000_s28611" style="position:absolute;left:7068;top:4468;width:36;height:36" fillcolor="black" strokeweight=".6pt"/>
                      <v:oval id="_x0000_s28612" style="position:absolute;left:7008;top:4444;width:36;height:36" fillcolor="black" strokeweight=".6pt"/>
                      <v:oval id="_x0000_s28613" style="position:absolute;left:7008;top:4444;width:36;height:36" fillcolor="black" strokeweight=".6pt"/>
                      <v:oval id="_x0000_s28614" style="position:absolute;left:7008;top:4444;width:36;height:36" fillcolor="black" strokeweight=".6pt"/>
                      <v:oval id="_x0000_s28615" style="position:absolute;left:7008;top:4420;width:36;height:36" fillcolor="black" strokeweight=".6pt"/>
                      <v:oval id="_x0000_s28616" style="position:absolute;left:6984;top:4420;width:36;height:36" fillcolor="black" strokeweight=".6pt"/>
                      <v:oval id="_x0000_s28617" style="position:absolute;left:6984;top:4420;width:36;height:36" fillcolor="black" strokeweight=".6pt"/>
                      <v:oval id="_x0000_s28618" style="position:absolute;left:6984;top:4420;width:36;height:36" fillcolor="black" strokeweight=".6pt"/>
                      <v:oval id="_x0000_s28619" style="position:absolute;left:6984;top:4420;width:36;height:36" fillcolor="black" strokeweight=".6pt"/>
                      <v:oval id="_x0000_s28620" style="position:absolute;left:6984;top:4420;width:36;height:36" fillcolor="black" strokeweight=".6pt"/>
                      <v:oval id="_x0000_s28621" style="position:absolute;left:6960;top:4408;width:36;height:36" fillcolor="black" strokeweight=".6pt"/>
                      <v:oval id="_x0000_s28622" style="position:absolute;left:6960;top:4408;width:36;height:36" fillcolor="black" strokeweight=".6pt"/>
                      <v:oval id="_x0000_s28623" style="position:absolute;left:6960;top:4408;width:36;height:36" fillcolor="black" strokeweight=".6pt"/>
                      <v:oval id="_x0000_s28624" style="position:absolute;left:6936;top:4408;width:36;height:36" fillcolor="black" strokeweight=".6pt"/>
                      <v:oval id="_x0000_s28625" style="position:absolute;left:6936;top:4408;width:36;height:36" fillcolor="black" strokeweight=".6pt"/>
                      <v:oval id="_x0000_s28626" style="position:absolute;left:6936;top:4408;width:36;height:36" fillcolor="black" strokeweight=".6pt"/>
                      <v:oval id="_x0000_s28627" style="position:absolute;left:6936;top:4408;width:36;height:36" fillcolor="black" strokeweight=".6pt"/>
                      <v:oval id="_x0000_s28628" style="position:absolute;left:6924;top:4384;width:36;height:36" fillcolor="black" strokeweight=".6pt"/>
                      <v:oval id="_x0000_s28629" style="position:absolute;left:6924;top:4384;width:36;height:36" fillcolor="black" strokeweight=".6pt"/>
                      <v:oval id="_x0000_s28630" style="position:absolute;left:6924;top:4384;width:36;height:36" fillcolor="black" strokeweight=".6pt"/>
                      <v:oval id="_x0000_s28631" style="position:absolute;left:6924;top:4384;width:36;height:36" fillcolor="black" strokeweight=".6pt"/>
                      <v:oval id="_x0000_s28632" style="position:absolute;left:6924;top:4384;width:36;height:36" fillcolor="black" strokeweight=".6pt"/>
                      <v:oval id="_x0000_s28633" style="position:absolute;left:6864;top:4275;width:36;height:37" fillcolor="black" strokeweight=".6pt"/>
                      <v:oval id="_x0000_s28634" style="position:absolute;left:6864;top:4275;width:36;height:37" fillcolor="black" strokeweight=".6pt"/>
                      <v:oval id="_x0000_s28635" style="position:absolute;left:6864;top:4275;width:36;height:37" fillcolor="black" strokeweight=".6pt"/>
                      <v:oval id="_x0000_s28636" style="position:absolute;left:6864;top:4275;width:36;height:37" fillcolor="black" strokeweight=".6pt"/>
                      <v:oval id="_x0000_s28637" style="position:absolute;left:6864;top:4275;width:36;height:37" fillcolor="black" strokeweight=".6pt"/>
                      <v:oval id="_x0000_s28638" style="position:absolute;left:6864;top:4071;width:36;height:36" fillcolor="black" strokeweight=".6pt"/>
                      <v:oval id="_x0000_s28639" style="position:absolute;left:6864;top:4071;width:36;height:36" fillcolor="black" strokeweight=".6pt"/>
                      <v:oval id="_x0000_s28640" style="position:absolute;left:6864;top:4071;width:36;height:36" fillcolor="black" strokeweight=".6pt"/>
                      <v:oval id="_x0000_s28641" style="position:absolute;left:6864;top:4071;width:36;height:36" fillcolor="black" strokeweight=".6pt"/>
                      <v:oval id="_x0000_s28642" style="position:absolute;left:6864;top:4071;width:36;height:36" fillcolor="black" strokeweight=".6pt"/>
                      <v:oval id="_x0000_s28643" style="position:absolute;left:6876;top:4011;width:36;height:36" fillcolor="black" strokeweight=".6pt"/>
                      <v:oval id="_x0000_s28644" style="position:absolute;left:6876;top:4011;width:36;height:36" fillcolor="black" strokeweight=".6pt"/>
                      <v:oval id="_x0000_s28645" style="position:absolute;left:6900;top:3987;width:36;height:36" fillcolor="black" strokeweight=".6pt"/>
                      <v:oval id="_x0000_s28646" style="position:absolute;left:6900;top:3987;width:36;height:36" fillcolor="black" strokeweight=".6pt"/>
                      <v:oval id="_x0000_s28647" style="position:absolute;left:6900;top:3987;width:36;height:36" fillcolor="black" strokeweight=".6pt"/>
                      <v:oval id="_x0000_s28648" style="position:absolute;left:6900;top:3987;width:36;height:36" fillcolor="black" strokeweight=".6pt"/>
                      <v:oval id="_x0000_s28649" style="position:absolute;left:6924;top:3963;width:36;height:36" fillcolor="black" strokeweight=".6pt"/>
                      <v:oval id="_x0000_s28650" style="position:absolute;left:6924;top:3963;width:36;height:36" fillcolor="black" strokeweight=".6pt"/>
                      <v:oval id="_x0000_s28651" style="position:absolute;left:6924;top:3963;width:36;height:36" fillcolor="black" strokeweight=".6pt"/>
                      <v:oval id="_x0000_s28652" style="position:absolute;left:6924;top:3963;width:36;height:36" fillcolor="black" strokeweight=".6pt"/>
                      <v:oval id="_x0000_s28653" style="position:absolute;left:6924;top:3963;width:36;height:36" fillcolor="black" strokeweight=".6pt"/>
                      <v:oval id="_x0000_s28654" style="position:absolute;left:6936;top:3938;width:36;height:37" fillcolor="black" strokeweight=".6pt"/>
                      <v:oval id="_x0000_s28655" style="position:absolute;left:6936;top:3938;width:36;height:37" fillcolor="black" strokeweight=".6pt"/>
                      <v:oval id="_x0000_s28656" style="position:absolute;left:6936;top:3938;width:36;height:37" fillcolor="black" strokeweight=".6pt"/>
                      <v:oval id="_x0000_s28657" style="position:absolute;left:6936;top:3938;width:36;height:37" fillcolor="black" strokeweight=".6pt"/>
                      <v:oval id="_x0000_s28658" style="position:absolute;left:6960;top:3926;width:36;height:37" fillcolor="black" strokeweight=".6pt"/>
                      <v:oval id="_x0000_s28659" style="position:absolute;left:6960;top:3926;width:36;height:37" fillcolor="black" strokeweight=".6pt"/>
                      <v:oval id="_x0000_s28660" style="position:absolute;left:6984;top:3926;width:36;height:37" fillcolor="black" strokeweight=".6pt"/>
                      <v:oval id="_x0000_s28661" style="position:absolute;left:6984;top:3926;width:36;height:37" fillcolor="black" strokeweight=".6pt"/>
                      <v:oval id="_x0000_s28662" style="position:absolute;left:6984;top:3926;width:36;height:37" fillcolor="black" strokeweight=".6pt"/>
                      <v:oval id="_x0000_s28663" style="position:absolute;left:6984;top:3926;width:36;height:37" fillcolor="black" strokeweight=".6pt"/>
                      <v:oval id="_x0000_s28664" style="position:absolute;left:6984;top:3926;width:36;height:37" fillcolor="black" strokeweight=".6pt"/>
                      <v:oval id="_x0000_s28665" style="position:absolute;left:7044;top:3902;width:36;height:36" fillcolor="black" strokeweight=".6pt"/>
                      <v:oval id="_x0000_s28666" style="position:absolute;left:7044;top:3902;width:36;height:36" fillcolor="black" strokeweight=".6pt"/>
                      <v:oval id="_x0000_s28667" style="position:absolute;left:7044;top:3902;width:36;height:36" fillcolor="black" strokeweight=".6pt"/>
                      <v:oval id="_x0000_s28668" style="position:absolute;left:7128;top:3902;width:36;height:36" fillcolor="black" strokeweight=".6pt"/>
                      <v:oval id="_x0000_s28669" style="position:absolute;left:7128;top:3902;width:36;height:36" fillcolor="black" strokeweight=".6pt"/>
                      <v:oval id="_x0000_s28670" style="position:absolute;left:7128;top:3902;width:36;height:36" fillcolor="black" strokeweight=".6pt"/>
                      <v:oval id="_x0000_s28671" style="position:absolute;left:7140;top:3902;width:36;height:36" fillcolor="black" strokeweight=".6pt"/>
                      <v:oval id="_x0000_s28672" style="position:absolute;left:7140;top:3902;width:36;height:36" fillcolor="black" strokeweight=".6pt"/>
                      <v:oval id="_x0000_s28673" style="position:absolute;left:7140;top:3902;width:36;height:36" fillcolor="black" strokeweight=".6pt"/>
                      <v:oval id="_x0000_s28674" style="position:absolute;left:7140;top:3902;width:36;height:36" fillcolor="black" strokeweight=".6pt"/>
                      <v:oval id="_x0000_s28675" style="position:absolute;left:7164;top:3902;width:36;height:36" fillcolor="black" strokeweight=".6pt"/>
                      <v:oval id="_x0000_s28676" style="position:absolute;left:7164;top:3902;width:36;height:36" fillcolor="black" strokeweight=".6pt"/>
                      <v:oval id="_x0000_s28677" style="position:absolute;left:7164;top:3902;width:36;height:36" fillcolor="black" strokeweight=".6pt"/>
                      <v:oval id="_x0000_s28678" style="position:absolute;left:7164;top:3902;width:36;height:36" fillcolor="black" strokeweight=".6pt"/>
                      <v:oval id="_x0000_s28679" style="position:absolute;left:7164;top:3902;width:36;height:36" fillcolor="black" strokeweight=".6pt"/>
                      <v:oval id="_x0000_s28680" style="position:absolute;left:7188;top:3902;width:36;height:36" fillcolor="black" strokeweight=".6pt"/>
                      <v:oval id="_x0000_s28681" style="position:absolute;left:7188;top:3902;width:36;height:36" fillcolor="black" strokeweight=".6pt"/>
                      <v:oval id="_x0000_s28682" style="position:absolute;left:7188;top:3902;width:36;height:36" fillcolor="black" strokeweight=".6pt"/>
                      <v:oval id="_x0000_s28683" style="position:absolute;left:7188;top:3902;width:36;height:36" fillcolor="black" strokeweight=".6pt"/>
                      <v:oval id="_x0000_s28684" style="position:absolute;left:7332;top:3987;width:36;height:36" fillcolor="black" strokeweight=".6pt"/>
                      <v:oval id="_x0000_s28685" style="position:absolute;left:7332;top:3987;width:36;height:36" fillcolor="black" strokeweight=".6pt"/>
                      <v:oval id="_x0000_s28686" style="position:absolute;left:7332;top:3987;width:36;height:36" fillcolor="black" strokeweight=".6pt"/>
                      <v:oval id="_x0000_s28687" style="position:absolute;left:7332;top:4011;width:36;height:36" fillcolor="black" strokeweight=".6pt"/>
                      <v:oval id="_x0000_s28688" style="position:absolute;left:7332;top:4011;width:36;height:36" fillcolor="black" strokeweight=".6pt"/>
                      <v:oval id="_x0000_s28689" style="position:absolute;left:7332;top:4011;width:36;height:36" fillcolor="black" strokeweight=".6pt"/>
                      <v:oval id="_x0000_s28690" style="position:absolute;left:7332;top:4011;width:36;height:36" fillcolor="black" strokeweight=".6pt"/>
                      <v:oval id="_x0000_s28691" style="position:absolute;left:7368;top:4095;width:36;height:36" fillcolor="black" strokeweight=".6pt"/>
                      <v:oval id="_x0000_s28692" style="position:absolute;left:7368;top:4095;width:36;height:36" fillcolor="black" strokeweight=".6pt"/>
                      <v:oval id="_x0000_s28693" style="position:absolute;left:7368;top:4095;width:36;height:36" fillcolor="black" strokeweight=".6pt"/>
                      <v:oval id="_x0000_s28694" style="position:absolute;left:7368;top:4095;width:36;height:36" fillcolor="black" strokeweight=".6pt"/>
                      <v:oval id="_x0000_s28695" style="position:absolute;left:7368;top:4095;width:36;height:36" fillcolor="black" strokeweight=".6pt"/>
                      <v:oval id="_x0000_s28696" style="position:absolute;left:7392;top:4155;width:36;height:36" fillcolor="black" strokeweight=".6pt"/>
                      <v:oval id="_x0000_s28697" style="position:absolute;left:7392;top:4155;width:36;height:36" fillcolor="black" strokeweight=".6pt"/>
                      <v:oval id="_x0000_s28698" style="position:absolute;left:7392;top:4155;width:36;height:36" fillcolor="black" strokeweight=".6pt"/>
                      <v:oval id="_x0000_s28699" style="position:absolute;left:7392;top:4155;width:36;height:36" fillcolor="black" strokeweight=".6pt"/>
                      <v:oval id="_x0000_s28700" style="position:absolute;left:7368;top:4275;width:36;height:37" fillcolor="black" strokeweight=".6pt"/>
                      <v:oval id="_x0000_s28701" style="position:absolute;left:7368;top:4275;width:36;height:37" fillcolor="black" strokeweight=".6pt"/>
                      <v:oval id="_x0000_s28702" style="position:absolute;left:7368;top:4275;width:36;height:37" fillcolor="black" strokeweight=".6pt"/>
                      <v:oval id="_x0000_s28703" style="position:absolute;left:7368;top:4275;width:36;height:37" fillcolor="black" strokeweight=".6pt"/>
                      <v:oval id="_x0000_s28704" style="position:absolute;left:7368;top:4275;width:36;height:37" fillcolor="black" strokeweight=".6pt"/>
                      <v:oval id="_x0000_s28705" style="position:absolute;left:7332;top:4360;width:36;height:36" fillcolor="black" strokeweight=".6pt"/>
                      <v:oval id="_x0000_s28706" style="position:absolute;left:7332;top:4360;width:36;height:36" fillcolor="black" strokeweight=".6pt"/>
                      <v:oval id="_x0000_s28707" style="position:absolute;left:7332;top:4360;width:36;height:36" fillcolor="black" strokeweight=".6pt"/>
                      <v:oval id="_x0000_s28708" style="position:absolute;left:7308;top:4360;width:36;height:36" fillcolor="black" strokeweight=".6pt"/>
                      <v:oval id="_x0000_s28709" style="position:absolute;left:7308;top:4360;width:36;height:36" fillcolor="black" strokeweight=".6pt"/>
                      <v:oval id="_x0000_s28710" style="position:absolute;left:7308;top:4360;width:36;height:36" fillcolor="black" strokeweight=".6pt"/>
                      <v:oval id="_x0000_s28711" style="position:absolute;left:7248;top:4420;width:36;height:36" fillcolor="black" strokeweight=".6pt"/>
                      <v:oval id="_x0000_s28712" style="position:absolute;left:7248;top:4420;width:36;height:36" fillcolor="black" strokeweight=".6pt"/>
                      <v:oval id="_x0000_s28713" style="position:absolute;left:7068;top:4444;width:36;height:36" fillcolor="black" strokeweight=".6pt"/>
                    </v:group>
                    <v:group id="_x0000_s28714" style="position:absolute;left:6876;top:3902;width:528;height:578" coordorigin="6876,3902" coordsize="528,578">
                      <v:oval id="_x0000_s28715" style="position:absolute;left:7068;top:4444;width:36;height:36" fillcolor="black" strokeweight=".6pt"/>
                      <v:oval id="_x0000_s28716" style="position:absolute;left:7068;top:4444;width:36;height:36" fillcolor="black" strokeweight=".6pt"/>
                      <v:oval id="_x0000_s28717" style="position:absolute;left:7068;top:4444;width:36;height:36" fillcolor="black" strokeweight=".6pt"/>
                      <v:oval id="_x0000_s28718" style="position:absolute;left:7044;top:4420;width:36;height:36" fillcolor="black" strokeweight=".6pt"/>
                      <v:oval id="_x0000_s28719" style="position:absolute;left:7044;top:4420;width:36;height:36" fillcolor="black" strokeweight=".6pt"/>
                      <v:oval id="_x0000_s28720" style="position:absolute;left:7044;top:4420;width:36;height:36" fillcolor="black" strokeweight=".6pt"/>
                      <v:oval id="_x0000_s28721" style="position:absolute;left:7044;top:4420;width:36;height:36" fillcolor="black" strokeweight=".6pt"/>
                      <v:oval id="_x0000_s28722" style="position:absolute;left:7044;top:4420;width:36;height:36" fillcolor="black" strokeweight=".6pt"/>
                      <v:oval id="_x0000_s28723" style="position:absolute;left:7020;top:4420;width:36;height:36" fillcolor="black" strokeweight=".6pt"/>
                      <v:oval id="_x0000_s28724" style="position:absolute;left:7020;top:4420;width:36;height:36" fillcolor="black" strokeweight=".6pt"/>
                      <v:oval id="_x0000_s28725" style="position:absolute;left:7020;top:4420;width:36;height:36" fillcolor="black" strokeweight=".6pt"/>
                      <v:oval id="_x0000_s28726" style="position:absolute;left:7020;top:4420;width:36;height:36" fillcolor="black" strokeweight=".6pt"/>
                      <v:oval id="_x0000_s28727" style="position:absolute;left:7020;top:4420;width:36;height:36" fillcolor="black" strokeweight=".6pt"/>
                      <v:oval id="_x0000_s28728" style="position:absolute;left:7008;top:4420;width:36;height:36" fillcolor="black" strokeweight=".6pt"/>
                      <v:oval id="_x0000_s28729" style="position:absolute;left:7008;top:4420;width:36;height:36" fillcolor="black" strokeweight=".6pt"/>
                      <v:oval id="_x0000_s28730" style="position:absolute;left:6984;top:4408;width:36;height:36" fillcolor="black" strokeweight=".6pt"/>
                      <v:oval id="_x0000_s28731" style="position:absolute;left:6984;top:4408;width:36;height:36" fillcolor="black" strokeweight=".6pt"/>
                      <v:oval id="_x0000_s28732" style="position:absolute;left:6984;top:4408;width:36;height:36" fillcolor="black" strokeweight=".6pt"/>
                      <v:oval id="_x0000_s28733" style="position:absolute;left:6984;top:4408;width:36;height:36" fillcolor="black" strokeweight=".6pt"/>
                      <v:oval id="_x0000_s28734" style="position:absolute;left:6984;top:4408;width:36;height:36" fillcolor="black" strokeweight=".6pt"/>
                      <v:oval id="_x0000_s28735" style="position:absolute;left:6984;top:4408;width:36;height:36" fillcolor="black" strokeweight=".6pt"/>
                      <v:oval id="_x0000_s28736" style="position:absolute;left:6960;top:4408;width:36;height:36" fillcolor="black" strokeweight=".6pt"/>
                      <v:oval id="_x0000_s28737" style="position:absolute;left:6936;top:4360;width:36;height:36" fillcolor="black" strokeweight=".6pt"/>
                      <v:oval id="_x0000_s28738" style="position:absolute;left:6936;top:4360;width:36;height:36" fillcolor="black" strokeweight=".6pt"/>
                      <v:oval id="_x0000_s28739" style="position:absolute;left:6936;top:4360;width:36;height:36" fillcolor="black" strokeweight=".6pt"/>
                      <v:oval id="_x0000_s28740" style="position:absolute;left:6876;top:4275;width:36;height:37" fillcolor="black" strokeweight=".6pt"/>
                      <v:oval id="_x0000_s28741" style="position:absolute;left:6876;top:4275;width:36;height:37" fillcolor="black" strokeweight=".6pt"/>
                      <v:oval id="_x0000_s28742" style="position:absolute;left:6876;top:4275;width:36;height:37" fillcolor="black" strokeweight=".6pt"/>
                      <v:oval id="_x0000_s28743" style="position:absolute;left:6876;top:4275;width:36;height:37" fillcolor="black" strokeweight=".6pt"/>
                      <v:oval id="_x0000_s28744" style="position:absolute;left:6876;top:4275;width:36;height:37" fillcolor="black" strokeweight=".6pt"/>
                      <v:oval id="_x0000_s28745" style="position:absolute;left:6876;top:4071;width:36;height:36" fillcolor="black" strokeweight=".6pt"/>
                      <v:oval id="_x0000_s28746" style="position:absolute;left:6876;top:4071;width:36;height:36" fillcolor="black" strokeweight=".6pt"/>
                      <v:oval id="_x0000_s28747" style="position:absolute;left:6876;top:4071;width:36;height:36" fillcolor="black" strokeweight=".6pt"/>
                      <v:oval id="_x0000_s28748" style="position:absolute;left:6876;top:4071;width:36;height:36" fillcolor="black" strokeweight=".6pt"/>
                      <v:oval id="_x0000_s28749" style="position:absolute;left:6876;top:4071;width:36;height:36" fillcolor="black" strokeweight=".6pt"/>
                      <v:oval id="_x0000_s28750" style="position:absolute;left:6900;top:4023;width:36;height:36" fillcolor="black" strokeweight=".6pt"/>
                      <v:oval id="_x0000_s28751" style="position:absolute;left:6900;top:4023;width:36;height:36" fillcolor="black" strokeweight=".6pt"/>
                      <v:oval id="_x0000_s28752" style="position:absolute;left:6900;top:4023;width:36;height:36" fillcolor="black" strokeweight=".6pt"/>
                      <v:oval id="_x0000_s28753" style="position:absolute;left:6900;top:4023;width:36;height:36" fillcolor="black" strokeweight=".6pt"/>
                      <v:oval id="_x0000_s28754" style="position:absolute;left:6900;top:4023;width:36;height:36" fillcolor="black" strokeweight=".6pt"/>
                      <v:oval id="_x0000_s28755" style="position:absolute;left:6900;top:4023;width:36;height:36" fillcolor="black" strokeweight=".6pt"/>
                      <v:oval id="_x0000_s28756" style="position:absolute;left:6960;top:3963;width:36;height:36" fillcolor="black" strokeweight=".6pt"/>
                      <v:oval id="_x0000_s28757" style="position:absolute;left:6960;top:3963;width:36;height:36" fillcolor="black" strokeweight=".6pt"/>
                      <v:oval id="_x0000_s28758" style="position:absolute;left:6960;top:3963;width:36;height:36" fillcolor="black" strokeweight=".6pt"/>
                      <v:oval id="_x0000_s28759" style="position:absolute;left:6960;top:3963;width:36;height:36" fillcolor="black" strokeweight=".6pt"/>
                      <v:oval id="_x0000_s28760" style="position:absolute;left:7008;top:3938;width:36;height:37" fillcolor="black" strokeweight=".6pt"/>
                      <v:oval id="_x0000_s28761" style="position:absolute;left:7008;top:3938;width:36;height:37" fillcolor="black" strokeweight=".6pt"/>
                      <v:oval id="_x0000_s28762" style="position:absolute;left:7044;top:3926;width:36;height:37" fillcolor="black" strokeweight=".6pt"/>
                      <v:oval id="_x0000_s28763" style="position:absolute;left:7044;top:3926;width:36;height:37" fillcolor="black" strokeweight=".6pt"/>
                      <v:oval id="_x0000_s28764" style="position:absolute;left:7044;top:3926;width:36;height:37" fillcolor="black" strokeweight=".6pt"/>
                      <v:oval id="_x0000_s28765" style="position:absolute;left:7044;top:3926;width:36;height:37" fillcolor="black" strokeweight=".6pt"/>
                      <v:oval id="_x0000_s28766" style="position:absolute;left:7044;top:3926;width:36;height:37" fillcolor="black" strokeweight=".6pt"/>
                      <v:oval id="_x0000_s28767" style="position:absolute;left:7104;top:3902;width:36;height:36" fillcolor="black" strokeweight=".6pt"/>
                      <v:oval id="_x0000_s28768" style="position:absolute;left:7104;top:3902;width:36;height:36" fillcolor="black" strokeweight=".6pt"/>
                      <v:oval id="_x0000_s28769" style="position:absolute;left:7104;top:3902;width:36;height:36" fillcolor="black" strokeweight=".6pt"/>
                      <v:oval id="_x0000_s28770" style="position:absolute;left:7104;top:3902;width:36;height:36" fillcolor="black" strokeweight=".6pt"/>
                      <v:oval id="_x0000_s28771" style="position:absolute;left:7128;top:3902;width:36;height:36" fillcolor="black" strokeweight=".6pt"/>
                      <v:oval id="_x0000_s28772" style="position:absolute;left:7128;top:3902;width:36;height:36" fillcolor="black" strokeweight=".6pt"/>
                      <v:oval id="_x0000_s28773" style="position:absolute;left:7200;top:3938;width:36;height:37" fillcolor="black" strokeweight=".6pt"/>
                      <v:oval id="_x0000_s28774" style="position:absolute;left:7200;top:3938;width:36;height:37" fillcolor="black" strokeweight=".6pt"/>
                      <v:oval id="_x0000_s28775" style="position:absolute;left:7200;top:3938;width:36;height:37" fillcolor="black" strokeweight=".6pt"/>
                      <v:oval id="_x0000_s28776" style="position:absolute;left:7200;top:3938;width:36;height:37" fillcolor="black" strokeweight=".6pt"/>
                      <v:oval id="_x0000_s28777" style="position:absolute;left:7200;top:3938;width:36;height:37" fillcolor="black" strokeweight=".6pt"/>
                      <v:oval id="_x0000_s28778" style="position:absolute;left:7200;top:3938;width:36;height:37" fillcolor="black" strokeweight=".6pt"/>
                      <v:oval id="_x0000_s28779" style="position:absolute;left:7332;top:4023;width:36;height:36" fillcolor="black" strokeweight=".6pt"/>
                      <v:oval id="_x0000_s28780" style="position:absolute;left:7332;top:4023;width:36;height:36" fillcolor="black" strokeweight=".6pt"/>
                      <v:oval id="_x0000_s28781" style="position:absolute;left:7332;top:4023;width:36;height:36" fillcolor="black" strokeweight=".6pt"/>
                      <v:oval id="_x0000_s28782" style="position:absolute;left:7332;top:4023;width:36;height:36" fillcolor="black" strokeweight=".6pt"/>
                      <v:oval id="_x0000_s28783" style="position:absolute;left:7332;top:4023;width:36;height:36" fillcolor="black" strokeweight=".6pt"/>
                      <v:oval id="_x0000_s28784" style="position:absolute;left:7332;top:4047;width:36;height:36" fillcolor="black" strokeweight=".6pt"/>
                      <v:oval id="_x0000_s28785" style="position:absolute;left:7332;top:4047;width:36;height:36" fillcolor="black" strokeweight=".6pt"/>
                      <v:oval id="_x0000_s28786" style="position:absolute;left:7332;top:4047;width:36;height:36" fillcolor="black" strokeweight=".6pt"/>
                      <v:oval id="_x0000_s28787" style="position:absolute;left:7332;top:4047;width:36;height:36" fillcolor="black" strokeweight=".6pt"/>
                      <v:oval id="_x0000_s28788" style="position:absolute;left:7344;top:4071;width:36;height:36" fillcolor="black" strokeweight=".6pt"/>
                      <v:oval id="_x0000_s28789" style="position:absolute;left:7344;top:4071;width:36;height:36" fillcolor="black" strokeweight=".6pt"/>
                      <v:oval id="_x0000_s28790" style="position:absolute;left:7344;top:4071;width:36;height:36" fillcolor="black" strokeweight=".6pt"/>
                      <v:oval id="_x0000_s28791" style="position:absolute;left:7344;top:4071;width:36;height:36" fillcolor="black" strokeweight=".6pt"/>
                      <v:oval id="_x0000_s28792" style="position:absolute;left:7344;top:4071;width:36;height:36" fillcolor="black" strokeweight=".6pt"/>
                      <v:oval id="_x0000_s28793" style="position:absolute;left:7368;top:4131;width:36;height:36" fillcolor="black" strokeweight=".6pt"/>
                      <v:oval id="_x0000_s28794" style="position:absolute;left:7368;top:4131;width:36;height:36" fillcolor="black" strokeweight=".6pt"/>
                      <v:oval id="_x0000_s28795" style="position:absolute;left:7368;top:4131;width:36;height:36" fillcolor="black" strokeweight=".6pt"/>
                      <v:oval id="_x0000_s28796" style="position:absolute;left:7368;top:4131;width:36;height:36" fillcolor="black" strokeweight=".6pt"/>
                      <v:oval id="_x0000_s28797" style="position:absolute;left:7368;top:4131;width:36;height:36" fillcolor="black" strokeweight=".6pt"/>
                      <v:oval id="_x0000_s28798" style="position:absolute;left:7344;top:4275;width:36;height:37" fillcolor="black" strokeweight=".6pt"/>
                      <v:oval id="_x0000_s28799" style="position:absolute;left:7344;top:4275;width:36;height:37" fillcolor="black" strokeweight=".6pt"/>
                      <v:oval id="_x0000_s28800" style="position:absolute;left:7344;top:4275;width:36;height:37" fillcolor="black" strokeweight=".6pt"/>
                      <v:oval id="_x0000_s28801" style="position:absolute;left:7344;top:4275;width:36;height:37" fillcolor="black" strokeweight=".6pt"/>
                      <v:oval id="_x0000_s28802" style="position:absolute;left:7344;top:4275;width:36;height:37" fillcolor="black" strokeweight=".6pt"/>
                      <v:oval id="_x0000_s28803" style="position:absolute;left:7332;top:4299;width:36;height:37" fillcolor="black" strokeweight=".6pt"/>
                      <v:oval id="_x0000_s28804" style="position:absolute;left:7332;top:4299;width:36;height:37" fillcolor="black" strokeweight=".6pt"/>
                      <v:oval id="_x0000_s28805" style="position:absolute;left:7332;top:4299;width:36;height:37" fillcolor="black" strokeweight=".6pt"/>
                      <v:oval id="_x0000_s28806" style="position:absolute;left:7332;top:4299;width:36;height:37" fillcolor="black" strokeweight=".6pt"/>
                      <v:oval id="_x0000_s28807" style="position:absolute;left:7284;top:4360;width:36;height:36" fillcolor="black" strokeweight=".6pt"/>
                      <v:oval id="_x0000_s28808" style="position:absolute;left:7284;top:4360;width:36;height:36" fillcolor="black" strokeweight=".6pt"/>
                      <v:oval id="_x0000_s28809" style="position:absolute;left:7284;top:4360;width:36;height:36" fillcolor="black" strokeweight=".6pt"/>
                      <v:oval id="_x0000_s28810" style="position:absolute;left:7284;top:4360;width:36;height:36" fillcolor="black" strokeweight=".6pt"/>
                      <v:oval id="_x0000_s28811" style="position:absolute;left:7284;top:4360;width:36;height:36" fillcolor="black" strokeweight=".6pt"/>
                      <v:oval id="_x0000_s28812" style="position:absolute;left:7284;top:4360;width:36;height:36" fillcolor="black" strokeweight=".6pt"/>
                      <v:oval id="_x0000_s28813" style="position:absolute;left:7272;top:4360;width:36;height:36" fillcolor="black" strokeweight=".6pt"/>
                      <v:oval id="_x0000_s28814" style="position:absolute;left:7248;top:4384;width:36;height:36" fillcolor="black" strokeweight=".6pt"/>
                      <v:oval id="_x0000_s28815" style="position:absolute;left:7248;top:4384;width:36;height:36" fillcolor="black" strokeweight=".6pt"/>
                      <v:oval id="_x0000_s28816" style="position:absolute;left:7248;top:4384;width:36;height:36" fillcolor="black" strokeweight=".6pt"/>
                      <v:oval id="_x0000_s28817" style="position:absolute;left:7248;top:4384;width:36;height:36" fillcolor="black" strokeweight=".6pt"/>
                      <v:oval id="_x0000_s28818" style="position:absolute;left:7224;top:4408;width:36;height:36" fillcolor="black" strokeweight=".6pt"/>
                      <v:oval id="_x0000_s28819" style="position:absolute;left:7224;top:4408;width:36;height:36" fillcolor="black" strokeweight=".6pt"/>
                      <v:oval id="_x0000_s28820" style="position:absolute;left:7224;top:4408;width:36;height:36" fillcolor="black" strokeweight=".6pt"/>
                      <v:oval id="_x0000_s28821" style="position:absolute;left:7224;top:4408;width:36;height:36" fillcolor="black" strokeweight=".6pt"/>
                      <v:oval id="_x0000_s28822" style="position:absolute;left:7224;top:4408;width:36;height:36" fillcolor="black" strokeweight=".6pt"/>
                      <v:oval id="_x0000_s28823" style="position:absolute;left:7200;top:4408;width:36;height:36" fillcolor="black" strokeweight=".6pt"/>
                      <v:oval id="_x0000_s28824" style="position:absolute;left:7200;top:4408;width:36;height:36" fillcolor="black" strokeweight=".6pt"/>
                      <v:oval id="_x0000_s28825" style="position:absolute;left:7200;top:4408;width:36;height:36" fillcolor="black" strokeweight=".6pt"/>
                      <v:oval id="_x0000_s28826" style="position:absolute;left:7200;top:4408;width:36;height:36" fillcolor="black" strokeweight=".6pt"/>
                      <v:oval id="_x0000_s28827" style="position:absolute;left:7200;top:4408;width:36;height:36" fillcolor="black" strokeweight=".6pt"/>
                      <v:oval id="_x0000_s28828" style="position:absolute;left:7200;top:4408;width:36;height:36" fillcolor="black" strokeweight=".6pt"/>
                      <v:oval id="_x0000_s28829" style="position:absolute;left:7188;top:4420;width:36;height:36" fillcolor="black" strokeweight=".6pt"/>
                      <v:oval id="_x0000_s28830" style="position:absolute;left:7188;top:4420;width:36;height:36" fillcolor="black" strokeweight=".6pt"/>
                      <v:oval id="_x0000_s28831" style="position:absolute;left:7188;top:4420;width:36;height:36" fillcolor="black" strokeweight=".6pt"/>
                      <v:oval id="_x0000_s28832" style="position:absolute;left:7188;top:4420;width:36;height:36" fillcolor="black" strokeweight=".6pt"/>
                      <v:oval id="_x0000_s28833" style="position:absolute;left:7164;top:4420;width:36;height:36" fillcolor="black" strokeweight=".6pt"/>
                      <v:oval id="_x0000_s28834" style="position:absolute;left:7164;top:4420;width:36;height:36" fillcolor="black" strokeweight=".6pt"/>
                      <v:oval id="_x0000_s28835" style="position:absolute;left:7164;top:4420;width:36;height:36" fillcolor="black" strokeweight=".6pt"/>
                      <v:oval id="_x0000_s28836" style="position:absolute;left:7164;top:4420;width:36;height:36" fillcolor="black" strokeweight=".6pt"/>
                      <v:oval id="_x0000_s28837" style="position:absolute;left:7164;top:4420;width:36;height:36" fillcolor="black" strokeweight=".6pt"/>
                      <v:oval id="_x0000_s28838" style="position:absolute;left:7140;top:4420;width:36;height:36" fillcolor="black" strokeweight=".6pt"/>
                      <v:oval id="_x0000_s28839" style="position:absolute;left:7140;top:4420;width:36;height:36" fillcolor="black" strokeweight=".6pt"/>
                      <v:oval id="_x0000_s28840" style="position:absolute;left:7140;top:4420;width:36;height:36" fillcolor="black" strokeweight=".6pt"/>
                      <v:oval id="_x0000_s28841" style="position:absolute;left:7140;top:4420;width:36;height:36" fillcolor="black" strokeweight=".6pt"/>
                      <v:oval id="_x0000_s28842" style="position:absolute;left:7140;top:4420;width:36;height:36" fillcolor="black" strokeweight=".6pt"/>
                      <v:oval id="_x0000_s28843" style="position:absolute;left:7128;top:4420;width:36;height:36" fillcolor="black" strokeweight=".6pt"/>
                      <v:oval id="_x0000_s28844" style="position:absolute;left:7128;top:4420;width:36;height:36" fillcolor="black" strokeweight=".6pt"/>
                      <v:oval id="_x0000_s28845" style="position:absolute;left:7128;top:4420;width:36;height:36" fillcolor="black" strokeweight=".6pt"/>
                      <v:oval id="_x0000_s28846" style="position:absolute;left:7128;top:4420;width:36;height:36" fillcolor="black" strokeweight=".6pt"/>
                      <v:oval id="_x0000_s28847" style="position:absolute;left:7128;top:4420;width:36;height:36" fillcolor="black" strokeweight=".6pt"/>
                      <v:oval id="_x0000_s28848" style="position:absolute;left:7104;top:4420;width:36;height:36" fillcolor="black" strokeweight=".6pt"/>
                      <v:oval id="_x0000_s28849" style="position:absolute;left:7104;top:4420;width:36;height:36" fillcolor="black" strokeweight=".6pt"/>
                      <v:oval id="_x0000_s28850" style="position:absolute;left:7104;top:4420;width:36;height:36" fillcolor="black" strokeweight=".6pt"/>
                      <v:oval id="_x0000_s28851" style="position:absolute;left:7104;top:4420;width:36;height:36" fillcolor="black" strokeweight=".6pt"/>
                      <v:oval id="_x0000_s28852" style="position:absolute;left:7104;top:4420;width:36;height:36" fillcolor="black" strokeweight=".6pt"/>
                      <v:oval id="_x0000_s28853" style="position:absolute;left:7080;top:4420;width:36;height:36" fillcolor="black" strokeweight=".6pt"/>
                      <v:oval id="_x0000_s28854" style="position:absolute;left:7080;top:4420;width:36;height:36" fillcolor="black" strokeweight=".6pt"/>
                      <v:oval id="_x0000_s28855" style="position:absolute;left:7080;top:4420;width:36;height:36" fillcolor="black" strokeweight=".6pt"/>
                      <v:oval id="_x0000_s28856" style="position:absolute;left:7080;top:4420;width:36;height:36" fillcolor="black" strokeweight=".6pt"/>
                      <v:oval id="_x0000_s28857" style="position:absolute;left:7080;top:4420;width:36;height:36" fillcolor="black" strokeweight=".6pt"/>
                      <v:oval id="_x0000_s28858" style="position:absolute;left:7068;top:4420;width:36;height:36" fillcolor="black" strokeweight=".6pt"/>
                      <v:oval id="_x0000_s28859" style="position:absolute;left:7068;top:4420;width:36;height:36" fillcolor="black" strokeweight=".6pt"/>
                      <v:oval id="_x0000_s28860" style="position:absolute;left:7068;top:4420;width:36;height:36" fillcolor="black" strokeweight=".6pt"/>
                      <v:oval id="_x0000_s28861" style="position:absolute;left:7068;top:4420;width:36;height:36" fillcolor="black" strokeweight=".6pt"/>
                      <v:oval id="_x0000_s28862" style="position:absolute;left:7008;top:4384;width:36;height:36" fillcolor="black" strokeweight=".6pt"/>
                      <v:oval id="_x0000_s28863" style="position:absolute;left:7008;top:4384;width:36;height:36" fillcolor="black" strokeweight=".6pt"/>
                      <v:oval id="_x0000_s28864" style="position:absolute;left:7008;top:4384;width:36;height:36" fillcolor="black" strokeweight=".6pt"/>
                      <v:oval id="_x0000_s28865" style="position:absolute;left:7008;top:4384;width:36;height:36" fillcolor="black" strokeweight=".6pt"/>
                      <v:oval id="_x0000_s28866" style="position:absolute;left:6984;top:4360;width:36;height:36" fillcolor="black" strokeweight=".6pt"/>
                      <v:oval id="_x0000_s28867" style="position:absolute;left:6960;top:4360;width:36;height:36" fillcolor="black" strokeweight=".6pt"/>
                      <v:oval id="_x0000_s28868" style="position:absolute;left:6960;top:4360;width:36;height:36" fillcolor="black" strokeweight=".6pt"/>
                      <v:oval id="_x0000_s28869" style="position:absolute;left:6960;top:4360;width:36;height:36" fillcolor="black" strokeweight=".6pt"/>
                      <v:oval id="_x0000_s28870" style="position:absolute;left:6960;top:4360;width:36;height:36" fillcolor="black" strokeweight=".6pt"/>
                      <v:oval id="_x0000_s28871" style="position:absolute;left:6960;top:4360;width:36;height:36" fillcolor="black" strokeweight=".6pt"/>
                      <v:oval id="_x0000_s28872" style="position:absolute;left:6960;top:4360;width:36;height:36" fillcolor="black" strokeweight=".6pt"/>
                      <v:oval id="_x0000_s28873" style="position:absolute;left:6900;top:4275;width:36;height:37" fillcolor="black" strokeweight=".6pt"/>
                      <v:oval id="_x0000_s28874" style="position:absolute;left:6900;top:4275;width:36;height:37" fillcolor="black" strokeweight=".6pt"/>
                      <v:oval id="_x0000_s28875" style="position:absolute;left:6900;top:4275;width:36;height:37" fillcolor="black" strokeweight=".6pt"/>
                      <v:oval id="_x0000_s28876" style="position:absolute;left:6900;top:4275;width:36;height:37" fillcolor="black" strokeweight=".6pt"/>
                      <v:oval id="_x0000_s28877" style="position:absolute;left:6900;top:4275;width:36;height:37" fillcolor="black" strokeweight=".6pt"/>
                      <v:oval id="_x0000_s28878" style="position:absolute;left:6900;top:4071;width:36;height:36" fillcolor="black" strokeweight=".6pt"/>
                      <v:oval id="_x0000_s28879" style="position:absolute;left:6900;top:4071;width:36;height:36" fillcolor="black" strokeweight=".6pt"/>
                      <v:oval id="_x0000_s28880" style="position:absolute;left:6900;top:4071;width:36;height:36" fillcolor="black" strokeweight=".6pt"/>
                      <v:oval id="_x0000_s28881" style="position:absolute;left:6900;top:4071;width:36;height:36" fillcolor="black" strokeweight=".6pt"/>
                      <v:oval id="_x0000_s28882" style="position:absolute;left:6900;top:4071;width:36;height:36" fillcolor="black" strokeweight=".6pt"/>
                      <v:oval id="_x0000_s28883" style="position:absolute;left:6924;top:4047;width:36;height:36" fillcolor="black" strokeweight=".6pt"/>
                      <v:oval id="_x0000_s28884" style="position:absolute;left:6924;top:4047;width:36;height:36" fillcolor="black" strokeweight=".6pt"/>
                      <v:oval id="_x0000_s28885" style="position:absolute;left:6924;top:4047;width:36;height:36" fillcolor="black" strokeweight=".6pt"/>
                      <v:oval id="_x0000_s28886" style="position:absolute;left:6924;top:4047;width:36;height:36" fillcolor="black" strokeweight=".6pt"/>
                      <v:oval id="_x0000_s28887" style="position:absolute;left:6984;top:3963;width:36;height:36" fillcolor="black" strokeweight=".6pt"/>
                      <v:oval id="_x0000_s28888" style="position:absolute;left:6984;top:3963;width:36;height:36" fillcolor="black" strokeweight=".6pt"/>
                      <v:oval id="_x0000_s28889" style="position:absolute;left:6984;top:3963;width:36;height:36" fillcolor="black" strokeweight=".6pt"/>
                      <v:oval id="_x0000_s28890" style="position:absolute;left:6984;top:3963;width:36;height:36" fillcolor="black" strokeweight=".6pt"/>
                      <v:oval id="_x0000_s28891" style="position:absolute;left:6984;top:3963;width:36;height:36" fillcolor="black" strokeweight=".6pt"/>
                      <v:oval id="_x0000_s28892" style="position:absolute;left:7008;top:3938;width:36;height:37" fillcolor="black" strokeweight=".6pt"/>
                      <v:oval id="_x0000_s28893" style="position:absolute;left:7044;top:3938;width:36;height:37" fillcolor="black" strokeweight=".6pt"/>
                      <v:oval id="_x0000_s28894" style="position:absolute;left:7044;top:3938;width:36;height:37" fillcolor="black" strokeweight=".6pt"/>
                      <v:oval id="_x0000_s28895" style="position:absolute;left:7044;top:3938;width:36;height:37" fillcolor="black" strokeweight=".6pt"/>
                      <v:oval id="_x0000_s28896" style="position:absolute;left:7044;top:3938;width:36;height:37" fillcolor="black" strokeweight=".6pt"/>
                      <v:oval id="_x0000_s28897" style="position:absolute;left:7044;top:3938;width:36;height:37" fillcolor="black" strokeweight=".6pt"/>
                      <v:oval id="_x0000_s28898" style="position:absolute;left:7044;top:3938;width:36;height:37" fillcolor="black" strokeweight=".6pt"/>
                      <v:oval id="_x0000_s28899" style="position:absolute;left:7104;top:3926;width:36;height:37" fillcolor="black" strokeweight=".6pt"/>
                      <v:oval id="_x0000_s28900" style="position:absolute;left:7104;top:3926;width:36;height:37" fillcolor="black" strokeweight=".6pt"/>
                      <v:oval id="_x0000_s28901" style="position:absolute;left:7104;top:3926;width:36;height:37" fillcolor="black" strokeweight=".6pt"/>
                      <v:oval id="_x0000_s28902" style="position:absolute;left:7104;top:3926;width:36;height:37" fillcolor="black" strokeweight=".6pt"/>
                      <v:oval id="_x0000_s28903" style="position:absolute;left:7104;top:3926;width:36;height:37" fillcolor="black" strokeweight=".6pt"/>
                      <v:oval id="_x0000_s28904" style="position:absolute;left:7188;top:3963;width:36;height:36" fillcolor="black" strokeweight=".6pt"/>
                      <v:oval id="_x0000_s28905" style="position:absolute;left:7224;top:3963;width:36;height:36" fillcolor="black" strokeweight=".6pt"/>
                      <v:oval id="_x0000_s28906" style="position:absolute;left:7224;top:3963;width:36;height:36" fillcolor="black" strokeweight=".6pt"/>
                      <v:oval id="_x0000_s28907" style="position:absolute;left:7224;top:3963;width:36;height:36" fillcolor="black" strokeweight=".6pt"/>
                      <v:oval id="_x0000_s28908" style="position:absolute;left:7224;top:3963;width:36;height:36" fillcolor="black" strokeweight=".6pt"/>
                      <v:oval id="_x0000_s28909" style="position:absolute;left:7224;top:3963;width:36;height:36" fillcolor="black" strokeweight=".6pt"/>
                      <v:oval id="_x0000_s28910" style="position:absolute;left:7248;top:3987;width:36;height:36" fillcolor="black" strokeweight=".6pt"/>
                      <v:oval id="_x0000_s28911" style="position:absolute;left:7248;top:3987;width:36;height:36" fillcolor="black" strokeweight=".6pt"/>
                      <v:oval id="_x0000_s28912" style="position:absolute;left:7248;top:3987;width:36;height:36" fillcolor="black" strokeweight=".6pt"/>
                      <v:oval id="_x0000_s28913" style="position:absolute;left:7248;top:3987;width:36;height:36" fillcolor="black" strokeweight=".6pt"/>
                      <v:oval id="_x0000_s28914" style="position:absolute;left:7248;top:3987;width:36;height:36" fillcolor="black" strokeweight=".6pt"/>
                    </v:group>
                    <v:group id="_x0000_s28915" style="position:absolute;left:6924;top:3938;width:456;height:482" coordorigin="6924,3938" coordsize="456,482">
                      <v:oval id="_x0000_s28916" style="position:absolute;left:7248;top:3987;width:36;height:36" fillcolor="black" strokeweight=".6pt"/>
                      <v:oval id="_x0000_s28917" style="position:absolute;left:7272;top:4011;width:36;height:36" fillcolor="black" strokeweight=".6pt"/>
                      <v:oval id="_x0000_s28918" style="position:absolute;left:7272;top:4011;width:36;height:36" fillcolor="black" strokeweight=".6pt"/>
                      <v:oval id="_x0000_s28919" style="position:absolute;left:7272;top:4011;width:36;height:36" fillcolor="black" strokeweight=".6pt"/>
                      <v:oval id="_x0000_s28920" style="position:absolute;left:7332;top:4047;width:36;height:36" fillcolor="black" strokeweight=".6pt"/>
                      <v:oval id="_x0000_s28921" style="position:absolute;left:7344;top:4107;width:36;height:36" fillcolor="black" strokeweight=".6pt"/>
                      <v:oval id="_x0000_s28922" style="position:absolute;left:7344;top:4107;width:36;height:36" fillcolor="black" strokeweight=".6pt"/>
                      <v:oval id="_x0000_s28923" style="position:absolute;left:7344;top:4107;width:36;height:36" fillcolor="black" strokeweight=".6pt"/>
                      <v:oval id="_x0000_s28924" style="position:absolute;left:7344;top:4107;width:36;height:36" fillcolor="black" strokeweight=".6pt"/>
                      <v:oval id="_x0000_s28925" style="position:absolute;left:7332;top:4299;width:36;height:37" fillcolor="black" strokeweight=".6pt"/>
                      <v:oval id="_x0000_s28926" style="position:absolute;left:7308;top:4299;width:36;height:37" fillcolor="black" strokeweight=".6pt"/>
                      <v:oval id="_x0000_s28927" style="position:absolute;left:7308;top:4299;width:36;height:37" fillcolor="black" strokeweight=".6pt"/>
                      <v:oval id="_x0000_s28928" style="position:absolute;left:7308;top:4299;width:36;height:37" fillcolor="black" strokeweight=".6pt"/>
                      <v:oval id="_x0000_s28929" style="position:absolute;left:7308;top:4299;width:36;height:37" fillcolor="black" strokeweight=".6pt"/>
                      <v:oval id="_x0000_s28930" style="position:absolute;left:7308;top:4299;width:36;height:37" fillcolor="black" strokeweight=".6pt"/>
                      <v:oval id="_x0000_s28931" style="position:absolute;left:7308;top:4299;width:36;height:37" fillcolor="black" strokeweight=".6pt"/>
                      <v:oval id="_x0000_s28932" style="position:absolute;left:7272;top:4360;width:36;height:36" fillcolor="black" strokeweight=".6pt"/>
                      <v:oval id="_x0000_s28933" style="position:absolute;left:7272;top:4360;width:36;height:36" fillcolor="black" strokeweight=".6pt"/>
                      <v:oval id="_x0000_s28934" style="position:absolute;left:7272;top:4360;width:36;height:36" fillcolor="black" strokeweight=".6pt"/>
                      <v:oval id="_x0000_s28935" style="position:absolute;left:7248;top:4360;width:36;height:36" fillcolor="black" strokeweight=".6pt"/>
                      <v:oval id="_x0000_s28936" style="position:absolute;left:7248;top:4360;width:36;height:36" fillcolor="black" strokeweight=".6pt"/>
                      <v:oval id="_x0000_s28937" style="position:absolute;left:7248;top:4360;width:36;height:36" fillcolor="black" strokeweight=".6pt"/>
                      <v:oval id="_x0000_s28938" style="position:absolute;left:7248;top:4360;width:36;height:36" fillcolor="black" strokeweight=".6pt"/>
                      <v:oval id="_x0000_s28939" style="position:absolute;left:7248;top:4360;width:36;height:36" fillcolor="black" strokeweight=".6pt"/>
                      <v:oval id="_x0000_s28940" style="position:absolute;left:7248;top:4360;width:36;height:36" fillcolor="black" strokeweight=".6pt"/>
                      <v:oval id="_x0000_s28941" style="position:absolute;left:7248;top:4384;width:36;height:36" fillcolor="black" strokeweight=".6pt"/>
                      <v:oval id="_x0000_s28942" style="position:absolute;left:7188;top:4384;width:36;height:36" fillcolor="black" strokeweight=".6pt"/>
                      <v:oval id="_x0000_s28943" style="position:absolute;left:7008;top:4384;width:36;height:36" fillcolor="black" strokeweight=".6pt"/>
                      <v:oval id="_x0000_s28944" style="position:absolute;left:7008;top:4360;width:36;height:36" fillcolor="black" strokeweight=".6pt"/>
                      <v:oval id="_x0000_s28945" style="position:absolute;left:7008;top:4360;width:36;height:36" fillcolor="black" strokeweight=".6pt"/>
                      <v:oval id="_x0000_s28946" style="position:absolute;left:7008;top:4360;width:36;height:36" fillcolor="black" strokeweight=".6pt"/>
                      <v:oval id="_x0000_s28947" style="position:absolute;left:7008;top:4360;width:36;height:36" fillcolor="black" strokeweight=".6pt"/>
                      <v:oval id="_x0000_s28948" style="position:absolute;left:7008;top:4360;width:36;height:36" fillcolor="black" strokeweight=".6pt"/>
                      <v:oval id="_x0000_s28949" style="position:absolute;left:7008;top:4360;width:36;height:36" fillcolor="black" strokeweight=".6pt"/>
                      <v:oval id="_x0000_s28950" style="position:absolute;left:6984;top:4360;width:36;height:36" fillcolor="black" strokeweight=".6pt"/>
                      <v:oval id="_x0000_s28951" style="position:absolute;left:6984;top:4360;width:36;height:36" fillcolor="black" strokeweight=".6pt"/>
                      <v:oval id="_x0000_s28952" style="position:absolute;left:6984;top:4360;width:36;height:36" fillcolor="black" strokeweight=".6pt"/>
                      <v:oval id="_x0000_s28953" style="position:absolute;left:6924;top:4275;width:36;height:37" fillcolor="black" strokeweight=".6pt"/>
                      <v:oval id="_x0000_s28954" style="position:absolute;left:6924;top:4275;width:36;height:37" fillcolor="black" strokeweight=".6pt"/>
                      <v:oval id="_x0000_s28955" style="position:absolute;left:6924;top:4275;width:36;height:37" fillcolor="black" strokeweight=".6pt"/>
                      <v:oval id="_x0000_s28956" style="position:absolute;left:6924;top:4275;width:36;height:37" fillcolor="black" strokeweight=".6pt"/>
                      <v:oval id="_x0000_s28957" style="position:absolute;left:6924;top:4275;width:36;height:37" fillcolor="black" strokeweight=".6pt"/>
                      <v:oval id="_x0000_s28958" style="position:absolute;left:6924;top:4047;width:36;height:36" fillcolor="black" strokeweight=".6pt"/>
                      <v:oval id="_x0000_s28959" style="position:absolute;left:7020;top:3963;width:36;height:36" fillcolor="black" strokeweight=".6pt"/>
                      <v:oval id="_x0000_s28960" style="position:absolute;left:7020;top:3963;width:36;height:36" fillcolor="black" strokeweight=".6pt"/>
                      <v:oval id="_x0000_s28961" style="position:absolute;left:7020;top:3963;width:36;height:36" fillcolor="black" strokeweight=".6pt"/>
                      <v:oval id="_x0000_s28962" style="position:absolute;left:7020;top:3963;width:36;height:36" fillcolor="black" strokeweight=".6pt"/>
                      <v:oval id="_x0000_s28963" style="position:absolute;left:7020;top:3963;width:36;height:36" fillcolor="black" strokeweight=".6pt"/>
                      <v:oval id="_x0000_s28964" style="position:absolute;left:7080;top:3938;width:36;height:37" fillcolor="black" strokeweight=".6pt"/>
                      <v:oval id="_x0000_s28965" style="position:absolute;left:7080;top:3938;width:36;height:37" fillcolor="black" strokeweight=".6pt"/>
                      <v:oval id="_x0000_s28966" style="position:absolute;left:7080;top:3938;width:36;height:37" fillcolor="black" strokeweight=".6pt"/>
                      <v:oval id="_x0000_s28967" style="position:absolute;left:7080;top:3938;width:36;height:37" fillcolor="black" strokeweight=".6pt"/>
                      <v:oval id="_x0000_s28968" style="position:absolute;left:7080;top:3938;width:36;height:37" fillcolor="black" strokeweight=".6pt"/>
                      <v:oval id="_x0000_s28969" style="position:absolute;left:7080;top:3938;width:36;height:37" fillcolor="black" strokeweight=".6pt"/>
                      <v:oval id="_x0000_s28970" style="position:absolute;left:7188;top:3963;width:36;height:36" fillcolor="black" strokeweight=".6pt"/>
                      <v:oval id="_x0000_s28971" style="position:absolute;left:7188;top:3963;width:36;height:36" fillcolor="black" strokeweight=".6pt"/>
                      <v:oval id="_x0000_s28972" style="position:absolute;left:7188;top:3963;width:36;height:36" fillcolor="black" strokeweight=".6pt"/>
                      <v:oval id="_x0000_s28973" style="position:absolute;left:7188;top:3963;width:36;height:36" fillcolor="black" strokeweight=".6pt"/>
                      <v:oval id="_x0000_s28974" style="position:absolute;left:7188;top:3987;width:36;height:36" fillcolor="black" strokeweight=".6pt"/>
                      <v:oval id="_x0000_s28975" style="position:absolute;left:7188;top:3987;width:36;height:36" fillcolor="black" strokeweight=".6pt"/>
                      <v:oval id="_x0000_s28976" style="position:absolute;left:7272;top:4011;width:36;height:36" fillcolor="black" strokeweight=".6pt"/>
                      <v:oval id="_x0000_s28977" style="position:absolute;left:7284;top:4299;width:36;height:37" fillcolor="black" strokeweight=".6pt"/>
                      <v:oval id="_x0000_s28978" style="position:absolute;left:7284;top:4299;width:36;height:37" fillcolor="black" strokeweight=".6pt"/>
                      <v:oval id="_x0000_s28979" style="position:absolute;left:7284;top:4299;width:36;height:37" fillcolor="black" strokeweight=".6pt"/>
                      <v:oval id="_x0000_s28980" style="position:absolute;left:7284;top:4299;width:36;height:37" fillcolor="black" strokeweight=".6pt"/>
                      <v:oval id="_x0000_s28981" style="position:absolute;left:7284;top:4299;width:36;height:37" fillcolor="black" strokeweight=".6pt"/>
                      <v:oval id="_x0000_s28982" style="position:absolute;left:7284;top:4299;width:36;height:37" fillcolor="black" strokeweight=".6pt"/>
                      <v:oval id="_x0000_s28983" style="position:absolute;left:7284;top:4299;width:36;height:37" fillcolor="black" strokeweight=".6pt"/>
                      <v:oval id="_x0000_s28984" style="position:absolute;left:7224;top:4360;width:36;height:36" fillcolor="black" strokeweight=".6pt"/>
                      <v:oval id="_x0000_s28985" style="position:absolute;left:7224;top:4360;width:36;height:36" fillcolor="black" strokeweight=".6pt"/>
                      <v:oval id="_x0000_s28986" style="position:absolute;left:7224;top:4360;width:36;height:36" fillcolor="black" strokeweight=".6pt"/>
                      <v:oval id="_x0000_s28987" style="position:absolute;left:7224;top:4360;width:36;height:36" fillcolor="black" strokeweight=".6pt"/>
                      <v:oval id="_x0000_s28988" style="position:absolute;left:7224;top:4360;width:36;height:36" fillcolor="black" strokeweight=".6pt"/>
                      <v:oval id="_x0000_s28989" style="position:absolute;left:7200;top:4360;width:36;height:36" fillcolor="black" strokeweight=".6pt"/>
                      <v:oval id="_x0000_s28990" style="position:absolute;left:7200;top:4360;width:36;height:36" fillcolor="black" strokeweight=".6pt"/>
                      <v:oval id="_x0000_s28991" style="position:absolute;left:7200;top:4360;width:36;height:36" fillcolor="black" strokeweight=".6pt"/>
                      <v:oval id="_x0000_s28992" style="position:absolute;left:7200;top:4360;width:36;height:36" fillcolor="black" strokeweight=".6pt"/>
                      <v:oval id="_x0000_s28993" style="position:absolute;left:7200;top:4360;width:36;height:36" fillcolor="black" strokeweight=".6pt"/>
                      <v:oval id="_x0000_s28994" style="position:absolute;left:7200;top:4360;width:36;height:36" fillcolor="black" strokeweight=".6pt"/>
                      <v:oval id="_x0000_s28995" style="position:absolute;left:7188;top:4360;width:36;height:36" fillcolor="black" strokeweight=".6pt"/>
                      <v:oval id="_x0000_s28996" style="position:absolute;left:7188;top:4360;width:36;height:36" fillcolor="black" strokeweight=".6pt"/>
                      <v:oval id="_x0000_s28997" style="position:absolute;left:7188;top:4384;width:36;height:36" fillcolor="black" strokeweight=".6pt"/>
                      <v:oval id="_x0000_s28998" style="position:absolute;left:7188;top:4384;width:36;height:36" fillcolor="black" strokeweight=".6pt"/>
                      <v:oval id="_x0000_s28999" style="position:absolute;left:7188;top:4384;width:36;height:36" fillcolor="black" strokeweight=".6pt"/>
                      <v:oval id="_x0000_s29000" style="position:absolute;left:7188;top:4384;width:36;height:36" fillcolor="black" strokeweight=".6pt"/>
                      <v:oval id="_x0000_s29001" style="position:absolute;left:7164;top:4384;width:36;height:36" fillcolor="black" strokeweight=".6pt"/>
                      <v:oval id="_x0000_s29002" style="position:absolute;left:7164;top:4384;width:36;height:36" fillcolor="black" strokeweight=".6pt"/>
                      <v:oval id="_x0000_s29003" style="position:absolute;left:7164;top:4384;width:36;height:36" fillcolor="black" strokeweight=".6pt"/>
                      <v:oval id="_x0000_s29004" style="position:absolute;left:7164;top:4384;width:36;height:36" fillcolor="black" strokeweight=".6pt"/>
                      <v:oval id="_x0000_s29005" style="position:absolute;left:7164;top:4384;width:36;height:36" fillcolor="black" strokeweight=".6pt"/>
                      <v:oval id="_x0000_s29006" style="position:absolute;left:7164;top:4384;width:36;height:36" fillcolor="black" strokeweight=".6pt"/>
                      <v:oval id="_x0000_s29007" style="position:absolute;left:7068;top:4360;width:36;height:36" fillcolor="black" strokeweight=".6pt"/>
                      <v:oval id="_x0000_s29008" style="position:absolute;left:7068;top:4360;width:36;height:36" fillcolor="black" strokeweight=".6pt"/>
                      <v:oval id="_x0000_s29009" style="position:absolute;left:7044;top:4360;width:36;height:36" fillcolor="black" strokeweight=".6pt"/>
                      <v:oval id="_x0000_s29010" style="position:absolute;left:7044;top:4360;width:36;height:36" fillcolor="black" strokeweight=".6pt"/>
                      <v:oval id="_x0000_s29011" style="position:absolute;left:7044;top:4360;width:36;height:36" fillcolor="black" strokeweight=".6pt"/>
                      <v:oval id="_x0000_s29012" style="position:absolute;left:7044;top:4360;width:36;height:36" fillcolor="black" strokeweight=".6pt"/>
                      <v:oval id="_x0000_s29013" style="position:absolute;left:7044;top:4360;width:36;height:36" fillcolor="black" strokeweight=".6pt"/>
                      <v:oval id="_x0000_s29014" style="position:absolute;left:7044;top:4360;width:36;height:36" fillcolor="black" strokeweight=".6pt"/>
                      <v:oval id="_x0000_s29015" style="position:absolute;left:7020;top:4360;width:36;height:36" fillcolor="black" strokeweight=".6pt"/>
                      <v:oval id="_x0000_s29016" style="position:absolute;left:7020;top:4360;width:36;height:36" fillcolor="black" strokeweight=".6pt"/>
                      <v:oval id="_x0000_s29017" style="position:absolute;left:7020;top:4360;width:36;height:36" fillcolor="black" strokeweight=".6pt"/>
                      <v:oval id="_x0000_s29018" style="position:absolute;left:7020;top:4360;width:36;height:36" fillcolor="black" strokeweight=".6pt"/>
                      <v:oval id="_x0000_s29019" style="position:absolute;left:7020;top:4360;width:36;height:36" fillcolor="black" strokeweight=".6pt"/>
                      <v:oval id="_x0000_s29020" style="position:absolute;left:6960;top:4275;width:36;height:37" fillcolor="black" strokeweight=".6pt"/>
                      <v:oval id="_x0000_s29021" style="position:absolute;left:6960;top:4275;width:36;height:37" fillcolor="black" strokeweight=".6pt"/>
                      <v:oval id="_x0000_s29022" style="position:absolute;left:6936;top:4275;width:36;height:37" fillcolor="black" strokeweight=".6pt"/>
                      <v:oval id="_x0000_s29023" style="position:absolute;left:6936;top:4275;width:36;height:37" fillcolor="black" strokeweight=".6pt"/>
                      <v:oval id="_x0000_s29024" style="position:absolute;left:6936;top:4275;width:36;height:37" fillcolor="black" strokeweight=".6pt"/>
                      <v:oval id="_x0000_s29025" style="position:absolute;left:6936;top:4275;width:36;height:37" fillcolor="black" strokeweight=".6pt"/>
                      <v:oval id="_x0000_s29026" style="position:absolute;left:6936;top:4275;width:36;height:37" fillcolor="black" strokeweight=".6pt"/>
                      <v:oval id="_x0000_s29027" style="position:absolute;left:7008;top:4011;width:36;height:36" fillcolor="black" strokeweight=".6pt"/>
                      <v:oval id="_x0000_s29028" style="position:absolute;left:7008;top:4011;width:36;height:36" fillcolor="black" strokeweight=".6pt"/>
                      <v:oval id="_x0000_s29029" style="position:absolute;left:7008;top:4011;width:36;height:36" fillcolor="black" strokeweight=".6pt"/>
                      <v:oval id="_x0000_s29030" style="position:absolute;left:7008;top:4011;width:36;height:36" fillcolor="black" strokeweight=".6pt"/>
                      <v:oval id="_x0000_s29031" style="position:absolute;left:7008;top:4011;width:36;height:36" fillcolor="black" strokeweight=".6pt"/>
                      <v:oval id="_x0000_s29032" style="position:absolute;left:7008;top:4011;width:36;height:36" fillcolor="black" strokeweight=".6pt"/>
                      <v:oval id="_x0000_s29033" style="position:absolute;left:7008;top:4011;width:36;height:36" fillcolor="black" strokeweight=".6pt"/>
                      <v:oval id="_x0000_s29034" style="position:absolute;left:7020;top:3987;width:36;height:36" fillcolor="black" strokeweight=".6pt"/>
                      <v:oval id="_x0000_s29035" style="position:absolute;left:7020;top:3987;width:36;height:36" fillcolor="black" strokeweight=".6pt"/>
                      <v:oval id="_x0000_s29036" style="position:absolute;left:7020;top:3987;width:36;height:36" fillcolor="black" strokeweight=".6pt"/>
                      <v:oval id="_x0000_s29037" style="position:absolute;left:7020;top:3987;width:36;height:36" fillcolor="black" strokeweight=".6pt"/>
                      <v:oval id="_x0000_s29038" style="position:absolute;left:7020;top:3987;width:36;height:36" fillcolor="black" strokeweight=".6pt"/>
                      <v:oval id="_x0000_s29039" style="position:absolute;left:7104;top:3963;width:36;height:36" fillcolor="black" strokeweight=".6pt"/>
                      <v:oval id="_x0000_s29040" style="position:absolute;left:7104;top:3963;width:36;height:36" fillcolor="black" strokeweight=".6pt"/>
                      <v:oval id="_x0000_s29041" style="position:absolute;left:7104;top:3963;width:36;height:36" fillcolor="black" strokeweight=".6pt"/>
                      <v:oval id="_x0000_s29042" style="position:absolute;left:7104;top:3963;width:36;height:36" fillcolor="black" strokeweight=".6pt"/>
                      <v:oval id="_x0000_s29043" style="position:absolute;left:7104;top:3963;width:36;height:36" fillcolor="black" strokeweight=".6pt"/>
                      <v:oval id="_x0000_s29044" style="position:absolute;left:7104;top:3963;width:36;height:36" fillcolor="black" strokeweight=".6pt"/>
                      <v:oval id="_x0000_s29045" style="position:absolute;left:7188;top:3987;width:36;height:36" fillcolor="black" strokeweight=".6pt"/>
                      <v:oval id="_x0000_s29046" style="position:absolute;left:7188;top:3987;width:36;height:36" fillcolor="black" strokeweight=".6pt"/>
                      <v:oval id="_x0000_s29047" style="position:absolute;left:7188;top:3987;width:36;height:36" fillcolor="black" strokeweight=".6pt"/>
                      <v:oval id="_x0000_s29048" style="position:absolute;left:7188;top:4011;width:36;height:36" fillcolor="black" strokeweight=".6pt"/>
                      <v:oval id="_x0000_s29049" style="position:absolute;left:7188;top:4011;width:36;height:36" fillcolor="black" strokeweight=".6pt"/>
                      <v:oval id="_x0000_s29050" style="position:absolute;left:7188;top:4011;width:36;height:36" fillcolor="black" strokeweight=".6pt"/>
                      <v:oval id="_x0000_s29051" style="position:absolute;left:7248;top:4023;width:36;height:36" fillcolor="black" strokeweight=".6pt"/>
                      <v:oval id="_x0000_s29052" style="position:absolute;left:7248;top:4023;width:36;height:36" fillcolor="black" strokeweight=".6pt"/>
                      <v:oval id="_x0000_s29053" style="position:absolute;left:7248;top:4023;width:36;height:36" fillcolor="black" strokeweight=".6pt"/>
                      <v:oval id="_x0000_s29054" style="position:absolute;left:7248;top:4023;width:36;height:36" fillcolor="black" strokeweight=".6pt"/>
                      <v:oval id="_x0000_s29055" style="position:absolute;left:7248;top:4023;width:36;height:36" fillcolor="black" strokeweight=".6pt"/>
                      <v:oval id="_x0000_s29056" style="position:absolute;left:7248;top:4023;width:36;height:36" fillcolor="black" strokeweight=".6pt"/>
                      <v:oval id="_x0000_s29057" style="position:absolute;left:7272;top:4047;width:36;height:36" fillcolor="black" strokeweight=".6pt"/>
                      <v:oval id="_x0000_s29058" style="position:absolute;left:7272;top:4047;width:36;height:36" fillcolor="black" strokeweight=".6pt"/>
                      <v:oval id="_x0000_s29059" style="position:absolute;left:7272;top:4047;width:36;height:36" fillcolor="black" strokeweight=".6pt"/>
                      <v:oval id="_x0000_s29060" style="position:absolute;left:7272;top:4047;width:36;height:36" fillcolor="black" strokeweight=".6pt"/>
                      <v:oval id="_x0000_s29061" style="position:absolute;left:7272;top:4047;width:36;height:36" fillcolor="black" strokeweight=".6pt"/>
                      <v:oval id="_x0000_s29062" style="position:absolute;left:7272;top:4047;width:36;height:36" fillcolor="black" strokeweight=".6pt"/>
                      <v:oval id="_x0000_s29063" style="position:absolute;left:7272;top:4299;width:36;height:37" fillcolor="black" strokeweight=".6pt"/>
                      <v:oval id="_x0000_s29064" style="position:absolute;left:7272;top:4299;width:36;height:37" fillcolor="black" strokeweight=".6pt"/>
                      <v:oval id="_x0000_s29065" style="position:absolute;left:7272;top:4299;width:36;height:37" fillcolor="black" strokeweight=".6pt"/>
                      <v:oval id="_x0000_s29066" style="position:absolute;left:7272;top:4299;width:36;height:37" fillcolor="black" strokeweight=".6pt"/>
                      <v:oval id="_x0000_s29067" style="position:absolute;left:7272;top:4299;width:36;height:37" fillcolor="black" strokeweight=".6pt"/>
                      <v:oval id="_x0000_s29068" style="position:absolute;left:7272;top:4299;width:36;height:37" fillcolor="black" strokeweight=".6pt"/>
                      <v:oval id="_x0000_s29069" style="position:absolute;left:7248;top:4299;width:36;height:37" fillcolor="black" strokeweight=".6pt"/>
                      <v:oval id="_x0000_s29070" style="position:absolute;left:7248;top:4299;width:36;height:37" fillcolor="black" strokeweight=".6pt"/>
                      <v:oval id="_x0000_s29071" style="position:absolute;left:7248;top:4299;width:36;height:37" fillcolor="black" strokeweight=".6pt"/>
                      <v:oval id="_x0000_s29072" style="position:absolute;left:7188;top:4360;width:36;height:36" fillcolor="black" strokeweight=".6pt"/>
                      <v:oval id="_x0000_s29073" style="position:absolute;left:7188;top:4360;width:36;height:36" fillcolor="black" strokeweight=".6pt"/>
                      <v:oval id="_x0000_s29074" style="position:absolute;left:7188;top:4360;width:36;height:36" fillcolor="black" strokeweight=".6pt"/>
                      <v:oval id="_x0000_s29075" style="position:absolute;left:7164;top:4360;width:36;height:36" fillcolor="black" strokeweight=".6pt"/>
                      <v:oval id="_x0000_s29076" style="position:absolute;left:7164;top:4360;width:36;height:36" fillcolor="black" strokeweight=".6pt"/>
                      <v:oval id="_x0000_s29077" style="position:absolute;left:7164;top:4360;width:36;height:36" fillcolor="black" strokeweight=".6pt"/>
                      <v:oval id="_x0000_s29078" style="position:absolute;left:7164;top:4360;width:36;height:36" fillcolor="black" strokeweight=".6pt"/>
                      <v:oval id="_x0000_s29079" style="position:absolute;left:7164;top:4360;width:36;height:36" fillcolor="black" strokeweight=".6pt"/>
                      <v:oval id="_x0000_s29080" style="position:absolute;left:7164;top:4360;width:36;height:36" fillcolor="black" strokeweight=".6pt"/>
                      <v:oval id="_x0000_s29081" style="position:absolute;left:7164;top:4360;width:36;height:36" fillcolor="black" strokeweight=".6pt"/>
                      <v:oval id="_x0000_s29082" style="position:absolute;left:7140;top:4360;width:36;height:36" fillcolor="black" strokeweight=".6pt"/>
                      <v:oval id="_x0000_s29083" style="position:absolute;left:7140;top:4360;width:36;height:36" fillcolor="black" strokeweight=".6pt"/>
                      <v:oval id="_x0000_s29084" style="position:absolute;left:7140;top:4360;width:36;height:36" fillcolor="black" strokeweight=".6pt"/>
                      <v:oval id="_x0000_s29085" style="position:absolute;left:7140;top:4360;width:36;height:36" fillcolor="black" strokeweight=".6pt"/>
                      <v:oval id="_x0000_s29086" style="position:absolute;left:7140;top:4360;width:36;height:36" fillcolor="black" strokeweight=".6pt"/>
                      <v:oval id="_x0000_s29087" style="position:absolute;left:7140;top:4360;width:36;height:36" fillcolor="black" strokeweight=".6pt"/>
                      <v:oval id="_x0000_s29088" style="position:absolute;left:7128;top:4360;width:36;height:36" fillcolor="black" strokeweight=".6pt"/>
                      <v:oval id="_x0000_s29089" style="position:absolute;left:7128;top:4360;width:36;height:36" fillcolor="black" strokeweight=".6pt"/>
                      <v:oval id="_x0000_s29090" style="position:absolute;left:7128;top:4360;width:36;height:36" fillcolor="black" strokeweight=".6pt"/>
                      <v:oval id="_x0000_s29091" style="position:absolute;left:7128;top:4360;width:36;height:36" fillcolor="black" strokeweight=".6pt"/>
                      <v:oval id="_x0000_s29092" style="position:absolute;left:7128;top:4360;width:36;height:36" fillcolor="black" strokeweight=".6pt"/>
                      <v:oval id="_x0000_s29093" style="position:absolute;left:7128;top:4360;width:36;height:36" fillcolor="black" strokeweight=".6pt"/>
                      <v:oval id="_x0000_s29094" style="position:absolute;left:7128;top:4360;width:36;height:36" fillcolor="black" strokeweight=".6pt"/>
                      <v:oval id="_x0000_s29095" style="position:absolute;left:7104;top:4360;width:36;height:36" fillcolor="black" strokeweight=".6pt"/>
                      <v:oval id="_x0000_s29096" style="position:absolute;left:7104;top:4360;width:36;height:36" fillcolor="black" strokeweight=".6pt"/>
                      <v:oval id="_x0000_s29097" style="position:absolute;left:7104;top:4360;width:36;height:36" fillcolor="black" strokeweight=".6pt"/>
                      <v:oval id="_x0000_s29098" style="position:absolute;left:7104;top:4360;width:36;height:36" fillcolor="black" strokeweight=".6pt"/>
                      <v:oval id="_x0000_s29099" style="position:absolute;left:7104;top:4360;width:36;height:36" fillcolor="black" strokeweight=".6pt"/>
                      <v:oval id="_x0000_s29100" style="position:absolute;left:7104;top:4360;width:36;height:36" fillcolor="black" strokeweight=".6pt"/>
                      <v:oval id="_x0000_s29101" style="position:absolute;left:7080;top:4360;width:36;height:36" fillcolor="black" strokeweight=".6pt"/>
                      <v:oval id="_x0000_s29102" style="position:absolute;left:7080;top:4360;width:36;height:36" fillcolor="black" strokeweight=".6pt"/>
                      <v:oval id="_x0000_s29103" style="position:absolute;left:7080;top:4360;width:36;height:36" fillcolor="black" strokeweight=".6pt"/>
                      <v:oval id="_x0000_s29104" style="position:absolute;left:7080;top:4360;width:36;height:36" fillcolor="black" strokeweight=".6pt"/>
                      <v:oval id="_x0000_s29105" style="position:absolute;left:7080;top:4360;width:36;height:36" fillcolor="black" strokeweight=".6pt"/>
                      <v:oval id="_x0000_s29106" style="position:absolute;left:7080;top:4360;width:36;height:36" fillcolor="black" strokeweight=".6pt"/>
                      <v:oval id="_x0000_s29107" style="position:absolute;left:7080;top:4360;width:36;height:36" fillcolor="black" strokeweight=".6pt"/>
                      <v:oval id="_x0000_s29108" style="position:absolute;left:7068;top:4360;width:36;height:36" fillcolor="black" strokeweight=".6pt"/>
                      <v:oval id="_x0000_s29109" style="position:absolute;left:7068;top:4360;width:36;height:36" fillcolor="black" strokeweight=".6pt"/>
                      <v:oval id="_x0000_s29110" style="position:absolute;left:7068;top:4360;width:36;height:36" fillcolor="black" strokeweight=".6pt"/>
                      <v:oval id="_x0000_s29111" style="position:absolute;left:6984;top:4275;width:36;height:37" fillcolor="black" strokeweight=".6pt"/>
                      <v:oval id="_x0000_s29112" style="position:absolute;left:6984;top:4275;width:36;height:37" fillcolor="black" strokeweight=".6pt"/>
                      <v:oval id="_x0000_s29113" style="position:absolute;left:6984;top:4275;width:36;height:37" fillcolor="black" strokeweight=".6pt"/>
                      <v:oval id="_x0000_s29114" style="position:absolute;left:6984;top:4275;width:36;height:37" fillcolor="black" strokeweight=".6pt"/>
                      <v:oval id="_x0000_s29115" style="position:absolute;left:6960;top:4275;width:36;height:37" fillcolor="black" strokeweight=".6pt"/>
                    </v:group>
                    <v:group id="_x0000_s29116" style="position:absolute;left:6960;top:3987;width:324;height:373" coordorigin="6960,3987" coordsize="324,373">
                      <v:oval id="_x0000_s29117" style="position:absolute;left:6960;top:4275;width:36;height:37" fillcolor="black" strokeweight=".6pt"/>
                      <v:oval id="_x0000_s29118" style="position:absolute;left:6960;top:4275;width:36;height:37" fillcolor="black" strokeweight=".6pt"/>
                      <v:oval id="_x0000_s29119" style="position:absolute;left:6960;top:4275;width:36;height:37" fillcolor="black" strokeweight=".6pt"/>
                      <v:oval id="_x0000_s29120" style="position:absolute;left:7020;top:4023;width:36;height:36" fillcolor="black" strokeweight=".6pt"/>
                      <v:oval id="_x0000_s29121" style="position:absolute;left:7020;top:4023;width:36;height:36" fillcolor="black" strokeweight=".6pt"/>
                      <v:oval id="_x0000_s29122" style="position:absolute;left:7020;top:4023;width:36;height:36" fillcolor="black" strokeweight=".6pt"/>
                      <v:oval id="_x0000_s29123" style="position:absolute;left:7020;top:4023;width:36;height:36" fillcolor="black" strokeweight=".6pt"/>
                      <v:oval id="_x0000_s29124" style="position:absolute;left:7080;top:3987;width:36;height:36" fillcolor="black" strokeweight=".6pt"/>
                      <v:oval id="_x0000_s29125" style="position:absolute;left:7080;top:3987;width:36;height:36" fillcolor="black" strokeweight=".6pt"/>
                      <v:oval id="_x0000_s29126" style="position:absolute;left:7080;top:3987;width:36;height:36" fillcolor="black" strokeweight=".6pt"/>
                      <v:oval id="_x0000_s29127" style="position:absolute;left:7080;top:3987;width:36;height:36" fillcolor="black" strokeweight=".6pt"/>
                      <v:oval id="_x0000_s29128" style="position:absolute;left:7080;top:3987;width:36;height:36" fillcolor="black" strokeweight=".6pt"/>
                      <v:oval id="_x0000_s29129" style="position:absolute;left:7080;top:3987;width:36;height:36" fillcolor="black" strokeweight=".6pt"/>
                      <v:oval id="_x0000_s29130" style="position:absolute;left:7080;top:3987;width:36;height:36" fillcolor="black" strokeweight=".6pt"/>
                      <v:oval id="_x0000_s29131" style="position:absolute;left:7188;top:4011;width:36;height:36" fillcolor="black" strokeweight=".6pt"/>
                      <v:oval id="_x0000_s29132" style="position:absolute;left:7188;top:4011;width:36;height:36" fillcolor="black" strokeweight=".6pt"/>
                      <v:oval id="_x0000_s29133" style="position:absolute;left:7188;top:4023;width:36;height:36" fillcolor="black" strokeweight=".6pt"/>
                      <v:oval id="_x0000_s29134" style="position:absolute;left:7188;top:4023;width:36;height:36" fillcolor="black" strokeweight=".6pt"/>
                      <v:oval id="_x0000_s29135" style="position:absolute;left:7188;top:4023;width:36;height:36" fillcolor="black" strokeweight=".6pt"/>
                      <v:oval id="_x0000_s29136" style="position:absolute;left:7188;top:4023;width:36;height:36" fillcolor="black" strokeweight=".6pt"/>
                      <v:oval id="_x0000_s29137" style="position:absolute;left:7188;top:4023;width:36;height:36" fillcolor="black" strokeweight=".6pt"/>
                      <v:oval id="_x0000_s29138" style="position:absolute;left:7248;top:4071;width:36;height:36" fillcolor="black" strokeweight=".6pt"/>
                      <v:oval id="_x0000_s29139" style="position:absolute;left:7248;top:4071;width:36;height:36" fillcolor="black" strokeweight=".6pt"/>
                      <v:oval id="_x0000_s29140" style="position:absolute;left:7248;top:4071;width:36;height:36" fillcolor="black" strokeweight=".6pt"/>
                      <v:oval id="_x0000_s29141" style="position:absolute;left:7248;top:4071;width:36;height:36" fillcolor="black" strokeweight=".6pt"/>
                      <v:oval id="_x0000_s29142" style="position:absolute;left:7248;top:4071;width:36;height:36" fillcolor="black" strokeweight=".6pt"/>
                      <v:oval id="_x0000_s29143" style="position:absolute;left:7248;top:4071;width:36;height:36" fillcolor="black" strokeweight=".6pt"/>
                      <v:oval id="_x0000_s29144" style="position:absolute;left:7248;top:4071;width:36;height:36" fillcolor="black" strokeweight=".6pt"/>
                      <v:oval id="_x0000_s29145" style="position:absolute;left:7248;top:4071;width:36;height:36" fillcolor="black" strokeweight=".6pt"/>
                      <v:oval id="_x0000_s29146" style="position:absolute;left:7248;top:4299;width:36;height:37" fillcolor="black" strokeweight=".6pt"/>
                      <v:oval id="_x0000_s29147" style="position:absolute;left:7248;top:4299;width:36;height:37" fillcolor="black" strokeweight=".6pt"/>
                      <v:oval id="_x0000_s29148" style="position:absolute;left:7248;top:4299;width:36;height:37" fillcolor="black" strokeweight=".6pt"/>
                      <v:oval id="_x0000_s29149" style="position:absolute;left:7224;top:4299;width:36;height:37" fillcolor="black" strokeweight=".6pt"/>
                      <v:oval id="_x0000_s29150" style="position:absolute;left:7224;top:4299;width:36;height:37" fillcolor="black" strokeweight=".6pt"/>
                      <v:oval id="_x0000_s29151" style="position:absolute;left:7224;top:4299;width:36;height:37" fillcolor="black" strokeweight=".6pt"/>
                      <v:oval id="_x0000_s29152" style="position:absolute;left:7224;top:4299;width:36;height:37" fillcolor="black" strokeweight=".6pt"/>
                      <v:oval id="_x0000_s29153" style="position:absolute;left:7224;top:4299;width:36;height:37" fillcolor="black" strokeweight=".6pt"/>
                      <v:oval id="_x0000_s29154" style="position:absolute;left:7224;top:4299;width:36;height:37" fillcolor="black" strokeweight=".6pt"/>
                      <v:oval id="_x0000_s29155" style="position:absolute;left:7224;top:4299;width:36;height:37" fillcolor="black" strokeweight=".6pt"/>
                      <v:oval id="_x0000_s29156" style="position:absolute;left:7224;top:4299;width:36;height:37" fillcolor="black" strokeweight=".6pt"/>
                      <v:oval id="_x0000_s29157" style="position:absolute;left:7188;top:4324;width:36;height:36" fillcolor="black" strokeweight=".6pt"/>
                      <v:oval id="_x0000_s29158" style="position:absolute;left:7188;top:4324;width:36;height:36" fillcolor="black" strokeweight=".6pt"/>
                      <v:oval id="_x0000_s29159" style="position:absolute;left:7188;top:4324;width:36;height:36" fillcolor="black" strokeweight=".6pt"/>
                      <v:oval id="_x0000_s29160" style="position:absolute;left:7188;top:4324;width:36;height:36" fillcolor="black" strokeweight=".6pt"/>
                      <v:oval id="_x0000_s29161" style="position:absolute;left:7188;top:4324;width:36;height:36" fillcolor="black" strokeweight=".6pt"/>
                      <v:oval id="_x0000_s29162" style="position:absolute;left:7008;top:4275;width:36;height:37" fillcolor="black" strokeweight=".6pt"/>
                      <v:oval id="_x0000_s29163" style="position:absolute;left:7008;top:4275;width:36;height:37" fillcolor="black" strokeweight=".6pt"/>
                      <v:oval id="_x0000_s29164" style="position:absolute;left:7008;top:4275;width:36;height:37" fillcolor="black" strokeweight=".6pt"/>
                      <v:oval id="_x0000_s29165" style="position:absolute;left:7008;top:4275;width:36;height:37" fillcolor="black" strokeweight=".6pt"/>
                      <v:oval id="_x0000_s29166" style="position:absolute;left:7008;top:4275;width:36;height:37" fillcolor="black" strokeweight=".6pt"/>
                      <v:oval id="_x0000_s29167" style="position:absolute;left:7008;top:4275;width:36;height:37" fillcolor="black" strokeweight=".6pt"/>
                      <v:oval id="_x0000_s29168" style="position:absolute;left:7008;top:4275;width:36;height:37" fillcolor="black" strokeweight=".6pt"/>
                      <v:oval id="_x0000_s29169" style="position:absolute;left:7008;top:4275;width:36;height:37" fillcolor="black" strokeweight=".6pt"/>
                      <v:oval id="_x0000_s29170" style="position:absolute;left:6984;top:4275;width:36;height:37" fillcolor="black" strokeweight=".6pt"/>
                      <v:oval id="_x0000_s29171" style="position:absolute;left:7020;top:4047;width:36;height:36" fillcolor="black" strokeweight=".6pt"/>
                      <v:oval id="_x0000_s29172" style="position:absolute;left:7020;top:4047;width:36;height:36" fillcolor="black" strokeweight=".6pt"/>
                      <v:oval id="_x0000_s29173" style="position:absolute;left:7020;top:4047;width:36;height:36" fillcolor="black" strokeweight=".6pt"/>
                      <v:oval id="_x0000_s29174" style="position:absolute;left:7020;top:4047;width:36;height:36" fillcolor="black" strokeweight=".6pt"/>
                      <v:oval id="_x0000_s29175" style="position:absolute;left:7020;top:4047;width:36;height:36" fillcolor="black" strokeweight=".6pt"/>
                      <v:oval id="_x0000_s29176" style="position:absolute;left:7020;top:4047;width:36;height:36" fillcolor="black" strokeweight=".6pt"/>
                      <v:oval id="_x0000_s29177" style="position:absolute;left:7020;top:4047;width:36;height:36" fillcolor="black" strokeweight=".6pt"/>
                      <v:oval id="_x0000_s29178" style="position:absolute;left:7020;top:4047;width:36;height:36" fillcolor="black" strokeweight=".6pt"/>
                      <v:oval id="_x0000_s29179" style="position:absolute;left:7020;top:4023;width:36;height:36" fillcolor="black" strokeweight=".6pt"/>
                      <v:oval id="_x0000_s29180" style="position:absolute;left:7080;top:4011;width:36;height:36" fillcolor="black" strokeweight=".6pt"/>
                      <v:oval id="_x0000_s29181" style="position:absolute;left:7080;top:4011;width:36;height:36" fillcolor="black" strokeweight=".6pt"/>
                      <v:oval id="_x0000_s29182" style="position:absolute;left:7080;top:4011;width:36;height:36" fillcolor="black" strokeweight=".6pt"/>
                      <v:oval id="_x0000_s29183" style="position:absolute;left:7080;top:4011;width:36;height:36" fillcolor="black" strokeweight=".6pt"/>
                      <v:oval id="_x0000_s29184" style="position:absolute;left:7080;top:4011;width:36;height:36" fillcolor="black" strokeweight=".6pt"/>
                      <v:oval id="_x0000_s29185" style="position:absolute;left:7080;top:4011;width:36;height:36" fillcolor="black" strokeweight=".6pt"/>
                      <v:oval id="_x0000_s29186" style="position:absolute;left:7080;top:4011;width:36;height:36" fillcolor="black" strokeweight=".6pt"/>
                      <v:oval id="_x0000_s29187" style="position:absolute;left:7080;top:4011;width:36;height:36" fillcolor="black" strokeweight=".6pt"/>
                      <v:oval id="_x0000_s29188" style="position:absolute;left:7188;top:4023;width:36;height:36" fillcolor="black" strokeweight=".6pt"/>
                      <v:oval id="_x0000_s29189" style="position:absolute;left:7200;top:4071;width:36;height:36" fillcolor="black" strokeweight=".6pt"/>
                      <v:oval id="_x0000_s29190" style="position:absolute;left:7200;top:4071;width:36;height:36" fillcolor="black" strokeweight=".6pt"/>
                      <v:oval id="_x0000_s29191" style="position:absolute;left:7224;top:4071;width:36;height:36" fillcolor="black" strokeweight=".6pt"/>
                      <v:oval id="_x0000_s29192" style="position:absolute;left:7224;top:4071;width:36;height:36" fillcolor="black" strokeweight=".6pt"/>
                      <v:oval id="_x0000_s29193" style="position:absolute;left:7224;top:4071;width:36;height:36" fillcolor="black" strokeweight=".6pt"/>
                      <v:oval id="_x0000_s29194" style="position:absolute;left:7224;top:4071;width:36;height:36" fillcolor="black" strokeweight=".6pt"/>
                      <v:oval id="_x0000_s29195" style="position:absolute;left:7224;top:4071;width:36;height:36" fillcolor="black" strokeweight=".6pt"/>
                      <v:oval id="_x0000_s29196" style="position:absolute;left:7224;top:4071;width:36;height:36" fillcolor="black" strokeweight=".6pt"/>
                      <v:oval id="_x0000_s29197" style="position:absolute;left:7224;top:4071;width:36;height:36" fillcolor="black" strokeweight=".6pt"/>
                      <v:oval id="_x0000_s29198" style="position:absolute;left:7224;top:4071;width:36;height:36" fillcolor="black" strokeweight=".6pt"/>
                      <v:oval id="_x0000_s29199" style="position:absolute;left:7224;top:4071;width:36;height:36" fillcolor="black" strokeweight=".6pt"/>
                      <v:oval id="_x0000_s29200" style="position:absolute;left:7200;top:4299;width:36;height:37" fillcolor="black" strokeweight=".6pt"/>
                      <v:oval id="_x0000_s29201" style="position:absolute;left:7200;top:4299;width:36;height:37" fillcolor="black" strokeweight=".6pt"/>
                      <v:oval id="_x0000_s29202" style="position:absolute;left:7200;top:4299;width:36;height:37" fillcolor="black" strokeweight=".6pt"/>
                      <v:oval id="_x0000_s29203" style="position:absolute;left:7200;top:4299;width:36;height:37" fillcolor="black" strokeweight=".6pt"/>
                      <v:oval id="_x0000_s29204" style="position:absolute;left:7200;top:4299;width:36;height:37" fillcolor="black" strokeweight=".6pt"/>
                      <v:oval id="_x0000_s29205" style="position:absolute;left:7200;top:4299;width:36;height:37" fillcolor="black" strokeweight=".6pt"/>
                      <v:oval id="_x0000_s29206" style="position:absolute;left:7200;top:4299;width:36;height:37" fillcolor="black" strokeweight=".6pt"/>
                      <v:oval id="_x0000_s29207" style="position:absolute;left:7200;top:4299;width:36;height:37" fillcolor="black" strokeweight=".6pt"/>
                      <v:oval id="_x0000_s29208" style="position:absolute;left:7200;top:4299;width:36;height:37" fillcolor="black" strokeweight=".6pt"/>
                      <v:oval id="_x0000_s29209" style="position:absolute;left:7188;top:4299;width:36;height:37" fillcolor="black" strokeweight=".6pt"/>
                      <v:oval id="_x0000_s29210" style="position:absolute;left:7188;top:4299;width:36;height:37" fillcolor="black" strokeweight=".6pt"/>
                      <v:oval id="_x0000_s29211" style="position:absolute;left:7188;top:4299;width:36;height:37" fillcolor="black" strokeweight=".6pt"/>
                      <v:oval id="_x0000_s29212" style="position:absolute;left:7188;top:4299;width:36;height:37" fillcolor="black" strokeweight=".6pt"/>
                      <v:oval id="_x0000_s29213" style="position:absolute;left:7188;top:4299;width:36;height:37" fillcolor="black" strokeweight=".6pt"/>
                      <v:oval id="_x0000_s29214" style="position:absolute;left:7188;top:4299;width:36;height:37" fillcolor="black" strokeweight=".6pt"/>
                      <v:oval id="_x0000_s29215" style="position:absolute;left:7188;top:4299;width:36;height:37" fillcolor="black" strokeweight=".6pt"/>
                      <v:oval id="_x0000_s29216" style="position:absolute;left:7188;top:4299;width:36;height:37" fillcolor="black" strokeweight=".6pt"/>
                      <v:oval id="_x0000_s29217" style="position:absolute;left:7188;top:4324;width:36;height:36" fillcolor="black" strokeweight=".6pt"/>
                      <v:oval id="_x0000_s29218" style="position:absolute;left:7044;top:4275;width:36;height:37" fillcolor="black" strokeweight=".6pt"/>
                      <v:oval id="_x0000_s29219" style="position:absolute;left:7044;top:4275;width:36;height:37" fillcolor="black" strokeweight=".6pt"/>
                      <v:oval id="_x0000_s29220" style="position:absolute;left:7020;top:4275;width:36;height:37" fillcolor="black" strokeweight=".6pt"/>
                      <v:oval id="_x0000_s29221" style="position:absolute;left:7020;top:4275;width:36;height:37" fillcolor="black" strokeweight=".6pt"/>
                      <v:oval id="_x0000_s29222" style="position:absolute;left:7020;top:4275;width:36;height:37" fillcolor="black" strokeweight=".6pt"/>
                      <v:oval id="_x0000_s29223" style="position:absolute;left:7020;top:4275;width:36;height:37" fillcolor="black" strokeweight=".6pt"/>
                      <v:oval id="_x0000_s29224" style="position:absolute;left:7020;top:4275;width:36;height:37" fillcolor="black" strokeweight=".6pt"/>
                      <v:oval id="_x0000_s29225" style="position:absolute;left:7020;top:4275;width:36;height:37" fillcolor="black" strokeweight=".6pt"/>
                      <v:oval id="_x0000_s29226" style="position:absolute;left:7020;top:4275;width:36;height:37" fillcolor="black" strokeweight=".6pt"/>
                      <v:oval id="_x0000_s29227" style="position:absolute;left:7020;top:4275;width:36;height:37" fillcolor="black" strokeweight=".6pt"/>
                      <v:oval id="_x0000_s29228" style="position:absolute;left:7020;top:4275;width:36;height:37" fillcolor="black" strokeweight=".6pt"/>
                      <v:oval id="_x0000_s29229" style="position:absolute;left:7044;top:4071;width:36;height:36" fillcolor="black" strokeweight=".6pt"/>
                      <v:oval id="_x0000_s29230" style="position:absolute;left:7044;top:4071;width:36;height:36" fillcolor="black" strokeweight=".6pt"/>
                      <v:oval id="_x0000_s29231" style="position:absolute;left:7080;top:4023;width:36;height:36" fillcolor="black" strokeweight=".6pt"/>
                      <v:oval id="_x0000_s29232" style="position:absolute;left:7080;top:4023;width:36;height:36" fillcolor="black" strokeweight=".6pt"/>
                      <v:oval id="_x0000_s29233" style="position:absolute;left:7080;top:4023;width:36;height:36" fillcolor="black" strokeweight=".6pt"/>
                      <v:oval id="_x0000_s29234" style="position:absolute;left:7080;top:4023;width:36;height:36" fillcolor="black" strokeweight=".6pt"/>
                      <v:oval id="_x0000_s29235" style="position:absolute;left:7080;top:4023;width:36;height:36" fillcolor="black" strokeweight=".6pt"/>
                      <v:oval id="_x0000_s29236" style="position:absolute;left:7080;top:4023;width:36;height:36" fillcolor="black" strokeweight=".6pt"/>
                      <v:oval id="_x0000_s29237" style="position:absolute;left:7080;top:4023;width:36;height:36" fillcolor="black" strokeweight=".6pt"/>
                      <v:oval id="_x0000_s29238" style="position:absolute;left:7080;top:4023;width:36;height:36" fillcolor="black" strokeweight=".6pt"/>
                      <v:oval id="_x0000_s29239" style="position:absolute;left:7164;top:4047;width:36;height:36" fillcolor="black" strokeweight=".6pt"/>
                      <v:oval id="_x0000_s29240" style="position:absolute;left:7164;top:4047;width:36;height:36" fillcolor="black" strokeweight=".6pt"/>
                      <v:oval id="_x0000_s29241" style="position:absolute;left:7164;top:4047;width:36;height:36" fillcolor="black" strokeweight=".6pt"/>
                      <v:oval id="_x0000_s29242" style="position:absolute;left:7164;top:4047;width:36;height:36" fillcolor="black" strokeweight=".6pt"/>
                      <v:oval id="_x0000_s29243" style="position:absolute;left:7164;top:4047;width:36;height:36" fillcolor="black" strokeweight=".6pt"/>
                      <v:oval id="_x0000_s29244" style="position:absolute;left:7164;top:4047;width:36;height:36" fillcolor="black" strokeweight=".6pt"/>
                      <v:oval id="_x0000_s29245" style="position:absolute;left:7164;top:4047;width:36;height:36" fillcolor="black" strokeweight=".6pt"/>
                      <v:oval id="_x0000_s29246" style="position:absolute;left:7164;top:4047;width:36;height:36" fillcolor="black" strokeweight=".6pt"/>
                      <v:oval id="_x0000_s29247" style="position:absolute;left:7164;top:4047;width:36;height:36" fillcolor="black" strokeweight=".6pt"/>
                      <v:oval id="_x0000_s29248" style="position:absolute;left:7188;top:4071;width:36;height:36" fillcolor="black" strokeweight=".6pt"/>
                      <v:oval id="_x0000_s29249" style="position:absolute;left:7188;top:4071;width:36;height:36" fillcolor="black" strokeweight=".6pt"/>
                      <v:oval id="_x0000_s29250" style="position:absolute;left:7188;top:4071;width:36;height:36" fillcolor="black" strokeweight=".6pt"/>
                      <v:oval id="_x0000_s29251" style="position:absolute;left:7188;top:4071;width:36;height:36" fillcolor="black" strokeweight=".6pt"/>
                      <v:oval id="_x0000_s29252" style="position:absolute;left:7188;top:4071;width:36;height:36" fillcolor="black" strokeweight=".6pt"/>
                      <v:oval id="_x0000_s29253" style="position:absolute;left:7188;top:4071;width:36;height:36" fillcolor="black" strokeweight=".6pt"/>
                      <v:oval id="_x0000_s29254" style="position:absolute;left:7188;top:4071;width:36;height:36" fillcolor="black" strokeweight=".6pt"/>
                      <v:oval id="_x0000_s29255" style="position:absolute;left:7188;top:4071;width:36;height:36" fillcolor="black" strokeweight=".6pt"/>
                      <v:oval id="_x0000_s29256" style="position:absolute;left:7188;top:4071;width:36;height:36" fillcolor="black" strokeweight=".6pt"/>
                      <v:oval id="_x0000_s29257" style="position:absolute;left:7188;top:4071;width:36;height:36" fillcolor="black" strokeweight=".6pt"/>
                      <v:oval id="_x0000_s29258" style="position:absolute;left:7188;top:4071;width:36;height:36" fillcolor="black" strokeweight=".6pt"/>
                      <v:oval id="_x0000_s29259" style="position:absolute;left:7200;top:4071;width:36;height:36" fillcolor="black" strokeweight=".6pt"/>
                      <v:oval id="_x0000_s29260" style="position:absolute;left:7200;top:4071;width:36;height:36" fillcolor="black" strokeweight=".6pt"/>
                      <v:oval id="_x0000_s29261" style="position:absolute;left:7200;top:4071;width:36;height:36" fillcolor="black" strokeweight=".6pt"/>
                      <v:oval id="_x0000_s29262" style="position:absolute;left:7200;top:4071;width:36;height:36" fillcolor="black" strokeweight=".6pt"/>
                      <v:oval id="_x0000_s29263" style="position:absolute;left:7200;top:4071;width:36;height:36" fillcolor="black" strokeweight=".6pt"/>
                      <v:oval id="_x0000_s29264" style="position:absolute;left:7200;top:4071;width:36;height:36" fillcolor="black" strokeweight=".6pt"/>
                      <v:oval id="_x0000_s29265" style="position:absolute;left:7164;top:4275;width:36;height:37" fillcolor="black" strokeweight=".6pt"/>
                      <v:oval id="_x0000_s29266" style="position:absolute;left:7080;top:4275;width:36;height:37" fillcolor="black" strokeweight=".6pt"/>
                      <v:oval id="_x0000_s29267" style="position:absolute;left:7068;top:4275;width:36;height:37" fillcolor="black" strokeweight=".6pt"/>
                      <v:oval id="_x0000_s29268" style="position:absolute;left:7068;top:4275;width:36;height:37" fillcolor="black" strokeweight=".6pt"/>
                      <v:oval id="_x0000_s29269" style="position:absolute;left:7068;top:4275;width:36;height:37" fillcolor="black" strokeweight=".6pt"/>
                      <v:oval id="_x0000_s29270" style="position:absolute;left:7068;top:4275;width:36;height:37" fillcolor="black" strokeweight=".6pt"/>
                      <v:oval id="_x0000_s29271" style="position:absolute;left:7068;top:4275;width:36;height:37" fillcolor="black" strokeweight=".6pt"/>
                      <v:oval id="_x0000_s29272" style="position:absolute;left:7068;top:4275;width:36;height:37" fillcolor="black" strokeweight=".6pt"/>
                      <v:oval id="_x0000_s29273" style="position:absolute;left:7068;top:4275;width:36;height:37" fillcolor="black" strokeweight=".6pt"/>
                      <v:oval id="_x0000_s29274" style="position:absolute;left:7068;top:4275;width:36;height:37" fillcolor="black" strokeweight=".6pt"/>
                      <v:oval id="_x0000_s29275" style="position:absolute;left:7068;top:4275;width:36;height:37" fillcolor="black" strokeweight=".6pt"/>
                      <v:oval id="_x0000_s29276" style="position:absolute;left:7068;top:4275;width:36;height:37" fillcolor="black" strokeweight=".6pt"/>
                      <v:oval id="_x0000_s29277" style="position:absolute;left:7068;top:4275;width:36;height:37" fillcolor="black" strokeweight=".6pt"/>
                      <v:oval id="_x0000_s29278" style="position:absolute;left:7044;top:4275;width:36;height:37" fillcolor="black" strokeweight=".6pt"/>
                      <v:oval id="_x0000_s29279" style="position:absolute;left:7044;top:4275;width:36;height:37" fillcolor="black" strokeweight=".6pt"/>
                      <v:oval id="_x0000_s29280" style="position:absolute;left:7044;top:4275;width:36;height:37" fillcolor="black" strokeweight=".6pt"/>
                      <v:oval id="_x0000_s29281" style="position:absolute;left:7044;top:4275;width:36;height:37" fillcolor="black" strokeweight=".6pt"/>
                      <v:oval id="_x0000_s29282" style="position:absolute;left:7044;top:4275;width:36;height:37" fillcolor="black" strokeweight=".6pt"/>
                      <v:oval id="_x0000_s29283" style="position:absolute;left:7044;top:4275;width:36;height:37" fillcolor="black" strokeweight=".6pt"/>
                      <v:oval id="_x0000_s29284" style="position:absolute;left:7044;top:4071;width:36;height:36" fillcolor="black" strokeweight=".6pt"/>
                      <v:oval id="_x0000_s29285" style="position:absolute;left:7044;top:4071;width:36;height:36" fillcolor="black" strokeweight=".6pt"/>
                      <v:oval id="_x0000_s29286" style="position:absolute;left:7044;top:4071;width:36;height:36" fillcolor="black" strokeweight=".6pt"/>
                      <v:oval id="_x0000_s29287" style="position:absolute;left:7044;top:4071;width:36;height:36" fillcolor="black" strokeweight=".6pt"/>
                      <v:oval id="_x0000_s29288" style="position:absolute;left:7044;top:4071;width:36;height:36" fillcolor="black" strokeweight=".6pt"/>
                      <v:oval id="_x0000_s29289" style="position:absolute;left:7044;top:4071;width:36;height:36" fillcolor="black" strokeweight=".6pt"/>
                      <v:oval id="_x0000_s29290" style="position:absolute;left:7068;top:4071;width:36;height:36" fillcolor="black" strokeweight=".6pt"/>
                      <v:oval id="_x0000_s29291" style="position:absolute;left:7068;top:4071;width:36;height:36" fillcolor="black" strokeweight=".6pt"/>
                      <v:oval id="_x0000_s29292" style="position:absolute;left:7068;top:4071;width:36;height:36" fillcolor="black" strokeweight=".6pt"/>
                      <v:oval id="_x0000_s29293" style="position:absolute;left:7068;top:4071;width:36;height:36" fillcolor="black" strokeweight=".6pt"/>
                      <v:oval id="_x0000_s29294" style="position:absolute;left:7068;top:4071;width:36;height:36" fillcolor="black" strokeweight=".6pt"/>
                      <v:oval id="_x0000_s29295" style="position:absolute;left:7068;top:4071;width:36;height:36" fillcolor="black" strokeweight=".6pt"/>
                      <v:oval id="_x0000_s29296" style="position:absolute;left:7068;top:4071;width:36;height:36" fillcolor="black" strokeweight=".6pt"/>
                      <v:oval id="_x0000_s29297" style="position:absolute;left:7068;top:4071;width:36;height:36" fillcolor="black" strokeweight=".6pt"/>
                      <v:oval id="_x0000_s29298" style="position:absolute;left:7068;top:4071;width:36;height:36" fillcolor="black" strokeweight=".6pt"/>
                      <v:oval id="_x0000_s29299" style="position:absolute;left:7068;top:4071;width:36;height:36" fillcolor="black" strokeweight=".6pt"/>
                      <v:oval id="_x0000_s29300" style="position:absolute;left:7068;top:4071;width:36;height:36" fillcolor="black" strokeweight=".6pt"/>
                      <v:oval id="_x0000_s29301" style="position:absolute;left:7080;top:4071;width:36;height:36" fillcolor="black" strokeweight=".6pt"/>
                      <v:oval id="_x0000_s29302" style="position:absolute;left:7104;top:4047;width:36;height:36" fillcolor="black" strokeweight=".6pt"/>
                      <v:oval id="_x0000_s29303" style="position:absolute;left:7104;top:4047;width:36;height:36" fillcolor="black" strokeweight=".6pt"/>
                      <v:oval id="_x0000_s29304" style="position:absolute;left:7104;top:4047;width:36;height:36" fillcolor="black" strokeweight=".6pt"/>
                      <v:oval id="_x0000_s29305" style="position:absolute;left:7104;top:4047;width:36;height:36" fillcolor="black" strokeweight=".6pt"/>
                      <v:oval id="_x0000_s29306" style="position:absolute;left:7104;top:4047;width:36;height:36" fillcolor="black" strokeweight=".6pt"/>
                      <v:oval id="_x0000_s29307" style="position:absolute;left:7104;top:4047;width:36;height:36" fillcolor="black" strokeweight=".6pt"/>
                      <v:oval id="_x0000_s29308" style="position:absolute;left:7104;top:4047;width:36;height:36" fillcolor="black" strokeweight=".6pt"/>
                      <v:oval id="_x0000_s29309" style="position:absolute;left:7104;top:4047;width:36;height:36" fillcolor="black" strokeweight=".6pt"/>
                      <v:oval id="_x0000_s29310" style="position:absolute;left:7104;top:4047;width:36;height:36" fillcolor="black" strokeweight=".6pt"/>
                      <v:oval id="_x0000_s29311" style="position:absolute;left:7104;top:4047;width:36;height:36" fillcolor="black" strokeweight=".6pt"/>
                      <v:oval id="_x0000_s29312" style="position:absolute;left:7164;top:4275;width:36;height:37" fillcolor="black" strokeweight=".6pt"/>
                      <v:oval id="_x0000_s29313" style="position:absolute;left:7164;top:4275;width:36;height:37" fillcolor="black" strokeweight=".6pt"/>
                      <v:oval id="_x0000_s29314" style="position:absolute;left:7164;top:4275;width:36;height:37" fillcolor="black" strokeweight=".6pt"/>
                      <v:oval id="_x0000_s29315" style="position:absolute;left:7164;top:4275;width:36;height:37" fillcolor="black" strokeweight=".6pt"/>
                      <v:oval id="_x0000_s29316" style="position:absolute;left:7164;top:4275;width:36;height:37" fillcolor="black" strokeweight=".6pt"/>
                    </v:group>
                    <v:group id="_x0000_s29317" style="position:absolute;left:7080;top:3734;width:1382;height:1047" coordorigin="7080,3734" coordsize="1382,1047">
                      <v:oval id="_x0000_s29318" style="position:absolute;left:7164;top:4275;width:36;height:37" fillcolor="black" strokeweight=".6pt"/>
                      <v:oval id="_x0000_s29319" style="position:absolute;left:7164;top:4275;width:36;height:37" fillcolor="black" strokeweight=".6pt"/>
                      <v:oval id="_x0000_s29320" style="position:absolute;left:7164;top:4275;width:36;height:37" fillcolor="black" strokeweight=".6pt"/>
                      <v:oval id="_x0000_s29321" style="position:absolute;left:7140;top:4275;width:36;height:37" fillcolor="black" strokeweight=".6pt"/>
                      <v:oval id="_x0000_s29322" style="position:absolute;left:7140;top:4275;width:36;height:37" fillcolor="black" strokeweight=".6pt"/>
                      <v:oval id="_x0000_s29323" style="position:absolute;left:7140;top:4275;width:36;height:37" fillcolor="black" strokeweight=".6pt"/>
                      <v:oval id="_x0000_s29324" style="position:absolute;left:7140;top:4275;width:36;height:37" fillcolor="black" strokeweight=".6pt"/>
                      <v:oval id="_x0000_s29325" style="position:absolute;left:7140;top:4275;width:36;height:37" fillcolor="black" strokeweight=".6pt"/>
                      <v:oval id="_x0000_s29326" style="position:absolute;left:7140;top:4275;width:36;height:37" fillcolor="black" strokeweight=".6pt"/>
                      <v:oval id="_x0000_s29327" style="position:absolute;left:7140;top:4275;width:36;height:37" fillcolor="black" strokeweight=".6pt"/>
                      <v:oval id="_x0000_s29328" style="position:absolute;left:7140;top:4275;width:36;height:37" fillcolor="black" strokeweight=".6pt"/>
                      <v:oval id="_x0000_s29329" style="position:absolute;left:7140;top:4275;width:36;height:37" fillcolor="black" strokeweight=".6pt"/>
                      <v:oval id="_x0000_s29330" style="position:absolute;left:7140;top:4275;width:36;height:37" fillcolor="black" strokeweight=".6pt"/>
                      <v:oval id="_x0000_s29331" style="position:absolute;left:7140;top:4275;width:36;height:37" fillcolor="black" strokeweight=".6pt"/>
                      <v:oval id="_x0000_s29332" style="position:absolute;left:7140;top:4275;width:36;height:37" fillcolor="black" strokeweight=".6pt"/>
                      <v:oval id="_x0000_s29333" style="position:absolute;left:7128;top:4275;width:36;height:37" fillcolor="black" strokeweight=".6pt"/>
                      <v:oval id="_x0000_s29334" style="position:absolute;left:7128;top:4275;width:36;height:37" fillcolor="black" strokeweight=".6pt"/>
                      <v:oval id="_x0000_s29335" style="position:absolute;left:7128;top:4275;width:36;height:37" fillcolor="black" strokeweight=".6pt"/>
                      <v:oval id="_x0000_s29336" style="position:absolute;left:7128;top:4275;width:36;height:37" fillcolor="black" strokeweight=".6pt"/>
                      <v:oval id="_x0000_s29337" style="position:absolute;left:7128;top:4275;width:36;height:37" fillcolor="black" strokeweight=".6pt"/>
                      <v:oval id="_x0000_s29338" style="position:absolute;left:7128;top:4275;width:36;height:37" fillcolor="black" strokeweight=".6pt"/>
                      <v:oval id="_x0000_s29339" style="position:absolute;left:7128;top:4275;width:36;height:37" fillcolor="black" strokeweight=".6pt"/>
                      <v:oval id="_x0000_s29340" style="position:absolute;left:7128;top:4275;width:36;height:37" fillcolor="black" strokeweight=".6pt"/>
                      <v:oval id="_x0000_s29341" style="position:absolute;left:7128;top:4275;width:36;height:37" fillcolor="black" strokeweight=".6pt"/>
                      <v:oval id="_x0000_s29342" style="position:absolute;left:7128;top:4275;width:36;height:37" fillcolor="black" strokeweight=".6pt"/>
                      <v:oval id="_x0000_s29343" style="position:absolute;left:7128;top:4275;width:36;height:37" fillcolor="black" strokeweight=".6pt"/>
                      <v:oval id="_x0000_s29344" style="position:absolute;left:7104;top:4275;width:36;height:37" fillcolor="black" strokeweight=".6pt"/>
                      <v:oval id="_x0000_s29345" style="position:absolute;left:7104;top:4275;width:36;height:37" fillcolor="black" strokeweight=".6pt"/>
                      <v:oval id="_x0000_s29346" style="position:absolute;left:7104;top:4275;width:36;height:37" fillcolor="black" strokeweight=".6pt"/>
                      <v:oval id="_x0000_s29347" style="position:absolute;left:7104;top:4275;width:36;height:37" fillcolor="black" strokeweight=".6pt"/>
                      <v:oval id="_x0000_s29348" style="position:absolute;left:7104;top:4275;width:36;height:37" fillcolor="black" strokeweight=".6pt"/>
                      <v:oval id="_x0000_s29349" style="position:absolute;left:7104;top:4275;width:36;height:37" fillcolor="black" strokeweight=".6pt"/>
                      <v:oval id="_x0000_s29350" style="position:absolute;left:7104;top:4275;width:36;height:37" fillcolor="black" strokeweight=".6pt"/>
                      <v:oval id="_x0000_s29351" style="position:absolute;left:7104;top:4275;width:36;height:37" fillcolor="black" strokeweight=".6pt"/>
                      <v:oval id="_x0000_s29352" style="position:absolute;left:7104;top:4275;width:36;height:37" fillcolor="black" strokeweight=".6pt"/>
                      <v:oval id="_x0000_s29353" style="position:absolute;left:7104;top:4275;width:36;height:37" fillcolor="black" strokeweight=".6pt"/>
                      <v:oval id="_x0000_s29354" style="position:absolute;left:7104;top:4275;width:36;height:37" fillcolor="black" strokeweight=".6pt"/>
                      <v:oval id="_x0000_s29355" style="position:absolute;left:7104;top:4275;width:36;height:37" fillcolor="black" strokeweight=".6pt"/>
                      <v:oval id="_x0000_s29356" style="position:absolute;left:7080;top:4275;width:36;height:37" fillcolor="black" strokeweight=".6pt"/>
                      <v:oval id="_x0000_s29357" style="position:absolute;left:7080;top:4275;width:36;height:37" fillcolor="black" strokeweight=".6pt"/>
                      <v:oval id="_x0000_s29358" style="position:absolute;left:7080;top:4275;width:36;height:37" fillcolor="black" strokeweight=".6pt"/>
                      <v:oval id="_x0000_s29359" style="position:absolute;left:7080;top:4275;width:36;height:37" fillcolor="black" strokeweight=".6pt"/>
                      <v:oval id="_x0000_s29360" style="position:absolute;left:7080;top:4275;width:36;height:37" fillcolor="black" strokeweight=".6pt"/>
                      <v:oval id="_x0000_s29361" style="position:absolute;left:7080;top:4275;width:36;height:37" fillcolor="black" strokeweight=".6pt"/>
                      <v:oval id="_x0000_s29362" style="position:absolute;left:7080;top:4275;width:36;height:37" fillcolor="black" strokeweight=".6pt"/>
                      <v:oval id="_x0000_s29363" style="position:absolute;left:7080;top:4275;width:36;height:37" fillcolor="black" strokeweight=".6pt"/>
                      <v:oval id="_x0000_s29364" style="position:absolute;left:7080;top:4071;width:36;height:36" fillcolor="black" strokeweight=".6pt"/>
                      <v:oval id="_x0000_s29365" style="position:absolute;left:7080;top:4071;width:36;height:36" fillcolor="black" strokeweight=".6pt"/>
                      <v:oval id="_x0000_s29366" style="position:absolute;left:7080;top:4071;width:36;height:36" fillcolor="black" strokeweight=".6pt"/>
                      <v:oval id="_x0000_s29367" style="position:absolute;left:7080;top:4071;width:36;height:36" fillcolor="black" strokeweight=".6pt"/>
                      <v:oval id="_x0000_s29368" style="position:absolute;left:7080;top:4071;width:36;height:36" fillcolor="black" strokeweight=".6pt"/>
                      <v:oval id="_x0000_s29369" style="position:absolute;left:7080;top:4071;width:36;height:36" fillcolor="black" strokeweight=".6pt"/>
                      <v:oval id="_x0000_s29370" style="position:absolute;left:7080;top:4071;width:36;height:36" fillcolor="black" strokeweight=".6pt"/>
                      <v:oval id="_x0000_s29371" style="position:absolute;left:7080;top:4071;width:36;height:36" fillcolor="black" strokeweight=".6pt"/>
                      <v:oval id="_x0000_s29372" style="position:absolute;left:7104;top:3734;width:84;height:84" filled="f" strokecolor="blue" strokeweight=".6pt"/>
                      <v:oval id="_x0000_s29373" style="position:absolute;left:7104;top:3734;width:84;height:84" filled="f" strokecolor="blue" strokeweight=".6pt"/>
                      <v:oval id="_x0000_s29374" style="position:absolute;left:7116;top:3734;width:84;height:84" filled="f" strokecolor="blue" strokeweight=".6pt"/>
                      <v:oval id="_x0000_s29375" style="position:absolute;left:7116;top:3734;width:84;height:84" filled="f" strokecolor="blue" strokeweight=".6pt"/>
                      <v:oval id="_x0000_s29376" style="position:absolute;left:7116;top:3734;width:84;height:84" filled="f" strokecolor="blue" strokeweight=".6pt"/>
                      <v:oval id="_x0000_s29377" style="position:absolute;left:7140;top:3734;width:84;height:84" filled="f" strokecolor="blue" strokeweight=".6pt"/>
                      <v:oval id="_x0000_s29378" style="position:absolute;left:7140;top:3734;width:84;height:84" filled="f" strokecolor="blue" strokeweight=".6pt"/>
                      <v:oval id="_x0000_s29379" style="position:absolute;left:7140;top:3734;width:84;height:84" filled="f" strokecolor="blue" strokeweight=".6pt"/>
                      <v:oval id="_x0000_s29380" style="position:absolute;left:7164;top:3734;width:84;height:84" filled="f" strokecolor="blue" strokeweight=".6pt"/>
                      <v:oval id="_x0000_s29381" style="position:absolute;left:7164;top:3734;width:84;height:84" filled="f" strokecolor="blue" strokeweight=".6pt"/>
                      <v:oval id="_x0000_s29382" style="position:absolute;left:7164;top:3734;width:84;height:84" filled="f" strokecolor="blue" strokeweight=".6pt"/>
                      <v:oval id="_x0000_s29383" style="position:absolute;left:7176;top:3758;width:84;height:84" filled="f" strokecolor="blue" strokeweight=".6pt"/>
                      <v:oval id="_x0000_s29384" style="position:absolute;left:7176;top:3758;width:84;height:84" filled="f" strokecolor="blue" strokeweight=".6pt"/>
                      <v:oval id="_x0000_s29385" style="position:absolute;left:7176;top:3758;width:84;height:84" filled="f" strokecolor="blue" strokeweight=".6pt"/>
                      <v:oval id="_x0000_s29386" style="position:absolute;left:7200;top:3758;width:84;height:84" filled="f" strokecolor="blue" strokeweight=".6pt"/>
                      <v:oval id="_x0000_s29387" style="position:absolute;left:7200;top:3758;width:84;height:84" filled="f" strokecolor="blue" strokeweight=".6pt"/>
                      <v:oval id="_x0000_s29388" style="position:absolute;left:7224;top:3758;width:84;height:84" filled="f" strokecolor="blue" strokeweight=".6pt"/>
                      <v:oval id="_x0000_s29389" style="position:absolute;left:7224;top:3758;width:84;height:84" filled="f" strokecolor="blue" strokeweight=".6pt"/>
                      <v:oval id="_x0000_s29390" style="position:absolute;left:7224;top:3758;width:84;height:84" filled="f" strokecolor="blue" strokeweight=".6pt"/>
                      <v:oval id="_x0000_s29391" style="position:absolute;left:7200;top:3878;width:84;height:85" filled="f" strokecolor="blue" strokeweight=".6pt"/>
                      <v:oval id="_x0000_s29392" style="position:absolute;left:7200;top:3878;width:84;height:85" filled="f" strokecolor="blue" strokeweight=".6pt"/>
                      <v:oval id="_x0000_s29393" style="position:absolute;left:7248;top:3770;width:84;height:84" filled="f" strokecolor="blue" strokeweight=".6pt"/>
                      <v:oval id="_x0000_s29394" style="position:absolute;left:7248;top:3770;width:84;height:84" filled="f" strokecolor="blue" strokeweight=".6pt"/>
                      <v:oval id="_x0000_s29395" style="position:absolute;left:7260;top:3770;width:84;height:84" filled="f" strokecolor="blue" strokeweight=".6pt"/>
                      <v:oval id="_x0000_s29396" style="position:absolute;left:7260;top:3770;width:84;height:84" filled="f" strokecolor="blue" strokeweight=".6pt"/>
                      <v:oval id="_x0000_s29397" style="position:absolute;left:7260;top:3770;width:84;height:84" filled="f" strokecolor="blue" strokeweight=".6pt"/>
                      <v:oval id="_x0000_s29398" style="position:absolute;left:7284;top:3770;width:84;height:84" filled="f" strokecolor="blue" strokeweight=".6pt"/>
                      <v:oval id="_x0000_s29399" style="position:absolute;left:7284;top:3770;width:84;height:84" filled="f" strokecolor="blue" strokeweight=".6pt"/>
                      <v:oval id="_x0000_s29400" style="position:absolute;left:7284;top:3770;width:84;height:84" filled="f" strokecolor="blue" strokeweight=".6pt"/>
                      <v:oval id="_x0000_s29401" style="position:absolute;left:7308;top:3770;width:84;height:84" filled="f" strokecolor="blue" strokeweight=".6pt"/>
                      <v:oval id="_x0000_s29402" style="position:absolute;left:7260;top:3878;width:84;height:85" filled="f" strokecolor="blue" strokeweight=".6pt"/>
                      <v:oval id="_x0000_s29403" style="position:absolute;left:7260;top:3878;width:84;height:85" filled="f" strokecolor="blue" strokeweight=".6pt"/>
                      <v:oval id="_x0000_s29404" style="position:absolute;left:7260;top:3878;width:84;height:85" filled="f" strokecolor="blue" strokeweight=".6pt"/>
                      <v:oval id="_x0000_s29405" style="position:absolute;left:7284;top:3878;width:84;height:85" filled="f" strokecolor="blue" strokeweight=".6pt"/>
                      <v:oval id="_x0000_s29406" style="position:absolute;left:7284;top:3878;width:84;height:85" filled="f" strokecolor="blue" strokeweight=".6pt"/>
                      <v:oval id="_x0000_s29407" style="position:absolute;left:7284;top:3878;width:84;height:85" filled="f" strokecolor="blue" strokeweight=".6pt"/>
                      <v:oval id="_x0000_s29408" style="position:absolute;left:7284;top:3878;width:84;height:85" filled="f" strokecolor="blue" strokeweight=".6pt"/>
                      <v:oval id="_x0000_s29409" style="position:absolute;left:7308;top:3878;width:84;height:85" filled="f" strokecolor="blue" strokeweight=".6pt"/>
                      <v:oval id="_x0000_s29410" style="position:absolute;left:7404;top:3758;width:85;height:84" filled="f" strokecolor="blue" strokeweight=".6pt"/>
                      <v:oval id="_x0000_s29411" style="position:absolute;left:7428;top:3758;width:85;height:84" filled="f" strokecolor="blue" strokeweight=".6pt"/>
                      <v:oval id="_x0000_s29412" style="position:absolute;left:7428;top:3758;width:85;height:84" filled="f" strokecolor="blue" strokeweight=".6pt"/>
                      <v:oval id="_x0000_s29413" style="position:absolute;left:7428;top:3758;width:85;height:84" filled="f" strokecolor="blue" strokeweight=".6pt"/>
                      <v:oval id="_x0000_s29414" style="position:absolute;left:7440;top:3758;width:85;height:84" filled="f" strokecolor="blue" strokeweight=".6pt"/>
                      <v:oval id="_x0000_s29415" style="position:absolute;left:7465;top:3758;width:84;height:84" filled="f" strokecolor="blue" strokeweight=".6pt"/>
                      <v:oval id="_x0000_s29416" style="position:absolute;left:7489;top:3758;width:84;height:84" filled="f" strokecolor="blue" strokeweight=".6pt"/>
                      <v:oval id="_x0000_s29417" style="position:absolute;left:7489;top:3758;width:84;height:84" filled="f" strokecolor="blue" strokeweight=".6pt"/>
                      <v:oval id="_x0000_s29418" style="position:absolute;left:7489;top:3758;width:84;height:84" filled="f" strokecolor="blue" strokeweight=".6pt"/>
                      <v:oval id="_x0000_s29419" style="position:absolute;left:7308;top:3938;width:84;height:85" filled="f" strokecolor="blue" strokeweight=".6pt"/>
                      <v:oval id="_x0000_s29420" style="position:absolute;left:7525;top:3758;width:84;height:84" filled="f" strokecolor="blue" strokeweight=".6pt"/>
                      <v:oval id="_x0000_s29421" style="position:absolute;left:7380;top:3902;width:85;height:85" filled="f" strokecolor="blue" strokeweight=".6pt"/>
                      <v:oval id="_x0000_s29422" style="position:absolute;left:7380;top:3902;width:85;height:85" filled="f" strokecolor="blue" strokeweight=".6pt"/>
                      <v:oval id="_x0000_s29423" style="position:absolute;left:7308;top:3987;width:84;height:84" filled="f" strokecolor="blue" strokeweight=".6pt"/>
                      <v:oval id="_x0000_s29424" style="position:absolute;left:7308;top:3987;width:84;height:84" filled="f" strokecolor="blue" strokeweight=".6pt"/>
                      <v:oval id="_x0000_s29425" style="position:absolute;left:7404;top:3914;width:85;height:85" filled="f" strokecolor="blue" strokeweight=".6pt"/>
                      <v:oval id="_x0000_s29426" style="position:absolute;left:7609;top:3770;width:84;height:84" filled="f" strokecolor="blue" strokeweight=".6pt"/>
                      <v:oval id="_x0000_s29427" style="position:absolute;left:7633;top:3770;width:84;height:84" filled="f" strokecolor="blue" strokeweight=".6pt"/>
                      <v:oval id="_x0000_s29428" style="position:absolute;left:7633;top:3794;width:84;height:84" filled="f" strokecolor="blue" strokeweight=".6pt"/>
                      <v:oval id="_x0000_s29429" style="position:absolute;left:7633;top:3794;width:84;height:84" filled="f" strokecolor="blue" strokeweight=".6pt"/>
                      <v:oval id="_x0000_s29430" style="position:absolute;left:7693;top:3770;width:84;height:84" filled="f" strokecolor="blue" strokeweight=".6pt"/>
                      <v:oval id="_x0000_s29431" style="position:absolute;left:7693;top:3770;width:84;height:84" filled="f" strokecolor="blue" strokeweight=".6pt"/>
                      <v:oval id="_x0000_s29432" style="position:absolute;left:7693;top:3794;width:84;height:84" filled="f" strokecolor="blue" strokeweight=".6pt"/>
                      <v:oval id="_x0000_s29433" style="position:absolute;left:7765;top:3770;width:84;height:84" filled="f" strokecolor="blue" strokeweight=".6pt"/>
                      <v:oval id="_x0000_s29434" style="position:absolute;left:7789;top:3770;width:84;height:84" filled="f" strokecolor="blue" strokeweight=".6pt"/>
                      <v:oval id="_x0000_s29435" style="position:absolute;left:7813;top:3770;width:84;height:84" filled="f" strokecolor="blue" strokeweight=".6pt"/>
                      <v:oval id="_x0000_s29436" style="position:absolute;left:7813;top:3794;width:84;height:84" filled="f" strokecolor="blue" strokeweight=".6pt"/>
                      <v:oval id="_x0000_s29437" style="position:absolute;left:7849;top:3794;width:84;height:84" filled="f" strokecolor="blue" strokeweight=".6pt"/>
                      <v:oval id="_x0000_s29438" style="position:absolute;left:7933;top:3770;width:84;height:84" filled="f" strokecolor="blue" strokeweight=".6pt"/>
                      <v:oval id="_x0000_s29439" style="position:absolute;left:7969;top:3770;width:84;height:84" filled="f" strokecolor="blue" strokeweight=".6pt"/>
                      <v:oval id="_x0000_s29440" style="position:absolute;left:8017;top:3770;width:84;height:84" filled="f" strokecolor="blue" strokeweight=".6pt"/>
                      <v:oval id="_x0000_s29441" style="position:absolute;left:8077;top:3770;width:84;height:84" filled="f" strokecolor="blue" strokeweight=".6pt"/>
                      <v:oval id="_x0000_s29442" style="position:absolute;left:8113;top:3770;width:84;height:84" filled="f" strokecolor="blue" strokeweight=".6pt"/>
                      <v:oval id="_x0000_s29443" style="position:absolute;left:8077;top:3794;width:84;height:84" filled="f" strokecolor="blue" strokeweight=".6pt"/>
                      <v:oval id="_x0000_s29444" style="position:absolute;left:7933;top:3878;width:84;height:85" filled="f" strokecolor="blue" strokeweight=".6pt"/>
                      <v:oval id="_x0000_s29445" style="position:absolute;left:7993;top:3878;width:84;height:85" filled="f" strokecolor="blue" strokeweight=".6pt"/>
                      <v:oval id="_x0000_s29446" style="position:absolute;left:8233;top:3818;width:84;height:84" filled="f" strokecolor="blue" strokeweight=".6pt"/>
                      <v:oval id="_x0000_s29447" style="position:absolute;left:8113;top:3878;width:84;height:85" filled="f" strokecolor="blue" strokeweight=".6pt"/>
                      <v:oval id="_x0000_s29448" style="position:absolute;left:8257;top:3854;width:85;height:84" filled="f" strokecolor="blue" strokeweight=".6pt"/>
                      <v:oval id="_x0000_s29449" style="position:absolute;left:8257;top:3878;width:85;height:85" filled="f" strokecolor="blue" strokeweight=".6pt"/>
                      <v:oval id="_x0000_s29450" style="position:absolute;left:8089;top:3938;width:84;height:85" filled="f" strokecolor="blue" strokeweight=".6pt"/>
                      <v:oval id="_x0000_s29451" style="position:absolute;left:8137;top:3938;width:84;height:85" filled="f" strokecolor="blue" strokeweight=".6pt"/>
                      <v:oval id="_x0000_s29452" style="position:absolute;left:8161;top:3963;width:84;height:84" filled="f" strokecolor="blue" strokeweight=".6pt"/>
                      <v:oval id="_x0000_s29453" style="position:absolute;left:8173;top:3987;width:84;height:84" filled="f" strokecolor="blue" strokeweight=".6pt"/>
                      <v:oval id="_x0000_s29454" style="position:absolute;left:8378;top:3963;width:84;height:84" filled="f" strokecolor="blue" strokeweight=".6pt"/>
                      <v:oval id="_x0000_s29455" style="position:absolute;left:8378;top:3987;width:84;height:84" filled="f" strokecolor="blue" strokeweight=".6pt"/>
                      <v:oval id="_x0000_s29456" style="position:absolute;left:8378;top:3999;width:84;height:84" filled="f" strokecolor="blue" strokeweight=".6pt"/>
                      <v:oval id="_x0000_s29457" style="position:absolute;left:8378;top:4047;width:84;height:84" filled="f" strokecolor="blue" strokeweight=".6pt"/>
                      <v:oval id="_x0000_s29458" style="position:absolute;left:8354;top:4071;width:84;height:84" filled="f" strokecolor="blue" strokeweight=".6pt"/>
                      <v:oval id="_x0000_s29459" style="position:absolute;left:8342;top:4083;width:84;height:84" filled="f" strokecolor="blue" strokeweight=".6pt"/>
                      <v:oval id="_x0000_s29460" style="position:absolute;left:8342;top:4107;width:84;height:84" filled="f" strokecolor="blue" strokeweight=".6pt"/>
                      <v:oval id="_x0000_s29461" style="position:absolute;left:8317;top:4131;width:85;height:84" filled="f" strokecolor="blue" strokeweight=".6pt"/>
                      <v:oval id="_x0000_s29462" style="position:absolute;left:8354;top:4155;width:84;height:84" filled="f" strokecolor="blue" strokeweight=".6pt"/>
                      <v:oval id="_x0000_s29463" style="position:absolute;left:8354;top:4167;width:84;height:84" filled="f" strokecolor="blue" strokeweight=".6pt"/>
                      <v:oval id="_x0000_s29464" style="position:absolute;left:8354;top:4191;width:84;height:84" filled="f" strokecolor="blue" strokeweight=".6pt"/>
                      <v:oval id="_x0000_s29465" style="position:absolute;left:8342;top:4215;width:84;height:84" filled="f" strokecolor="blue" strokeweight=".6pt"/>
                      <v:oval id="_x0000_s29466" style="position:absolute;left:8342;top:4227;width:84;height:85" filled="f" strokecolor="blue" strokeweight=".6pt"/>
                      <v:oval id="_x0000_s29467" style="position:absolute;left:8342;top:4251;width:84;height:85" filled="f" strokecolor="blue" strokeweight=".6pt"/>
                      <v:oval id="_x0000_s29468" style="position:absolute;left:8342;top:4275;width:84;height:85" filled="f" strokecolor="blue" strokeweight=".6pt"/>
                      <v:oval id="_x0000_s29469" style="position:absolute;left:8317;top:4299;width:85;height:85" filled="f" strokecolor="blue" strokeweight=".6pt"/>
                      <v:oval id="_x0000_s29470" style="position:absolute;left:8317;top:4312;width:85;height:84" filled="f" strokecolor="blue" strokeweight=".6pt"/>
                      <v:oval id="_x0000_s29471" style="position:absolute;left:8293;top:4336;width:85;height:84" filled="f" strokecolor="blue" strokeweight=".6pt"/>
                      <v:oval id="_x0000_s29472" style="position:absolute;left:8317;top:4384;width:85;height:84" filled="f" strokecolor="blue" strokeweight=".6pt"/>
                      <v:oval id="_x0000_s29473" style="position:absolute;left:8293;top:4384;width:85;height:84" filled="f" strokecolor="blue" strokeweight=".6pt"/>
                      <v:oval id="_x0000_s29474" style="position:absolute;left:8293;top:4396;width:85;height:84" filled="f" strokecolor="blue" strokeweight=".6pt"/>
                      <v:oval id="_x0000_s29475" style="position:absolute;left:8221;top:4420;width:84;height:84" filled="f" strokecolor="blue" strokeweight=".6pt"/>
                      <v:oval id="_x0000_s29476" style="position:absolute;left:8233;top:4444;width:84;height:84" filled="f" strokecolor="blue" strokeweight=".6pt"/>
                      <v:oval id="_x0000_s29477" style="position:absolute;left:8257;top:4468;width:85;height:84" filled="f" strokecolor="blue" strokeweight=".6pt"/>
                      <v:oval id="_x0000_s29478" style="position:absolute;left:8293;top:4504;width:85;height:84" filled="f" strokecolor="blue" strokeweight=".6pt"/>
                      <v:oval id="_x0000_s29479" style="position:absolute;left:8293;top:4528;width:85;height:84" filled="f" strokecolor="blue" strokeweight=".6pt"/>
                      <v:oval id="_x0000_s29480" style="position:absolute;left:8293;top:4540;width:85;height:84" filled="f" strokecolor="blue" strokeweight=".6pt"/>
                      <v:oval id="_x0000_s29481" style="position:absolute;left:8293;top:4564;width:85;height:84" filled="f" strokecolor="blue" strokeweight=".6pt"/>
                      <v:oval id="_x0000_s29482" style="position:absolute;left:8293;top:4612;width:85;height:85" filled="f" strokecolor="blue" strokeweight=".6pt"/>
                      <v:oval id="_x0000_s29483" style="position:absolute;left:8293;top:4624;width:85;height:85" filled="f" strokecolor="blue" strokeweight=".6pt"/>
                      <v:oval id="_x0000_s29484" style="position:absolute;left:8281;top:4648;width:85;height:85" filled="f" strokecolor="blue" strokeweight=".6pt"/>
                      <v:oval id="_x0000_s29485" style="position:absolute;left:8281;top:4672;width:85;height:85" filled="f" strokecolor="blue" strokeweight=".6pt"/>
                      <v:oval id="_x0000_s29486" style="position:absolute;left:8281;top:4697;width:85;height:84" filled="f" strokecolor="blue" strokeweight=".6pt"/>
                      <v:oval id="_x0000_s29487" style="position:absolute;left:8233;top:4697;width:84;height:84" filled="f" strokecolor="blue" strokeweight=".6pt"/>
                      <v:oval id="_x0000_s29488" style="position:absolute;left:8197;top:4697;width:84;height:84" filled="f" strokecolor="blue" strokeweight=".6pt"/>
                      <v:oval id="_x0000_s29489" style="position:absolute;left:8053;top:4648;width:84;height:85" filled="f" strokecolor="blue" strokeweight=".6pt"/>
                      <v:oval id="_x0000_s29490" style="position:absolute;left:8053;top:4672;width:84;height:85" filled="f" strokecolor="blue" strokeweight=".6pt"/>
                      <v:oval id="_x0000_s29491" style="position:absolute;left:8017;top:4672;width:84;height:85" filled="f" strokecolor="blue" strokeweight=".6pt"/>
                      <v:oval id="_x0000_s29492" style="position:absolute;left:7933;top:4648;width:84;height:85" filled="f" strokecolor="blue" strokeweight=".6pt"/>
                      <v:oval id="_x0000_s29493" style="position:absolute;left:7849;top:4612;width:84;height:85" filled="f" strokecolor="blue" strokeweight=".6pt"/>
                      <v:oval id="_x0000_s29494" style="position:absolute;left:7909;top:4672;width:84;height:85" filled="f" strokecolor="blue" strokeweight=".6pt"/>
                      <v:oval id="_x0000_s29495" style="position:absolute;left:7897;top:4672;width:84;height:85" filled="f" strokecolor="blue" strokeweight=".6pt"/>
                      <v:oval id="_x0000_s29496" style="position:absolute;left:7837;top:4648;width:84;height:85" filled="f" strokecolor="blue" strokeweight=".6pt"/>
                      <v:oval id="_x0000_s29497" style="position:absolute;left:7789;top:4648;width:84;height:85" filled="f" strokecolor="blue" strokeweight=".6pt"/>
                      <v:oval id="_x0000_s29498" style="position:absolute;left:7765;top:4648;width:84;height:85" filled="f" strokecolor="blue" strokeweight=".6pt"/>
                      <v:oval id="_x0000_s29499" style="position:absolute;left:7729;top:4624;width:84;height:85" filled="f" strokecolor="blue" strokeweight=".6pt"/>
                      <v:oval id="_x0000_s29500" style="position:absolute;left:7705;top:4624;width:84;height:85" filled="f" strokecolor="blue" strokeweight=".6pt"/>
                      <v:oval id="_x0000_s29501" style="position:absolute;left:7549;top:4528;width:84;height:84" filled="f" strokecolor="blue" strokeweight=".6pt"/>
                      <v:oval id="_x0000_s29502" style="position:absolute;left:7693;top:4648;width:84;height:85" filled="f" strokecolor="blue" strokeweight=".6pt"/>
                      <v:oval id="_x0000_s29503" style="position:absolute;left:7633;top:4612;width:84;height:85" filled="f" strokecolor="blue" strokeweight=".6pt"/>
                      <v:oval id="_x0000_s29504" style="position:absolute;left:7609;top:4624;width:84;height:85" filled="f" strokecolor="blue" strokeweight=".6pt"/>
                      <v:oval id="_x0000_s29505" style="position:absolute;left:7633;top:4648;width:84;height:85" filled="f" strokecolor="blue" strokeweight=".6pt"/>
                      <v:oval id="_x0000_s29506" style="position:absolute;left:7609;top:4648;width:84;height:85" filled="f" strokecolor="blue" strokeweight=".6pt"/>
                      <v:oval id="_x0000_s29507" style="position:absolute;left:7585;top:4648;width:84;height:85" filled="f" strokecolor="blue" strokeweight=".6pt"/>
                      <v:oval id="_x0000_s29508" style="position:absolute;left:7585;top:4648;width:84;height:85" filled="f" strokecolor="blue" strokeweight=".6pt"/>
                      <v:oval id="_x0000_s29509" style="position:absolute;left:7573;top:4648;width:84;height:85" filled="f" strokecolor="blue" strokeweight=".6pt"/>
                      <v:oval id="_x0000_s29510" style="position:absolute;left:7525;top:4648;width:84;height:85" filled="f" strokecolor="blue" strokeweight=".6pt"/>
                      <v:oval id="_x0000_s29511" style="position:absolute;left:7525;top:4648;width:84;height:85" filled="f" strokecolor="blue" strokeweight=".6pt"/>
                      <v:oval id="_x0000_s29512" style="position:absolute;left:7501;top:4648;width:84;height:85" filled="f" strokecolor="blue" strokeweight=".6pt"/>
                      <v:oval id="_x0000_s29513" style="position:absolute;left:7501;top:4648;width:84;height:85" filled="f" strokecolor="blue" strokeweight=".6pt"/>
                      <v:oval id="_x0000_s29514" style="position:absolute;left:7489;top:4648;width:84;height:85" filled="f" strokecolor="blue" strokeweight=".6pt"/>
                      <v:oval id="_x0000_s29515" style="position:absolute;left:7465;top:4648;width:84;height:85" filled="f" strokecolor="blue" strokeweight=".6pt"/>
                      <v:oval id="_x0000_s29516" style="position:absolute;left:7465;top:4648;width:84;height:85" filled="f" strokecolor="blue" strokeweight=".6pt"/>
                      <v:oval id="_x0000_s29517" style="position:absolute;left:7440;top:4648;width:85;height:85" filled="f" strokecolor="blue" strokeweight=".6pt"/>
                    </v:group>
                    <v:group id="_x0000_s29518" style="position:absolute;left:5518;top:3686;width:1995;height:1047" coordorigin="5518,3686" coordsize="1995,1047">
                      <v:oval id="_x0000_s29519" style="position:absolute;left:7428;top:4648;width:85;height:85" filled="f" strokecolor="blue" strokeweight=".6pt"/>
                      <v:oval id="_x0000_s29520" style="position:absolute;left:7428;top:4648;width:85;height:85" filled="f" strokecolor="blue" strokeweight=".6pt"/>
                      <v:oval id="_x0000_s29521" style="position:absolute;left:7404;top:4648;width:85;height:85" filled="f" strokecolor="blue" strokeweight=".6pt"/>
                      <v:oval id="_x0000_s29522" style="position:absolute;left:7380;top:4648;width:85;height:85" filled="f" strokecolor="blue" strokeweight=".6pt"/>
                      <v:oval id="_x0000_s29523" style="position:absolute;left:7380;top:4648;width:85;height:85" filled="f" strokecolor="blue" strokeweight=".6pt"/>
                      <v:oval id="_x0000_s29524" style="position:absolute;left:7380;top:4648;width:85;height:85" filled="f" strokecolor="blue" strokeweight=".6pt"/>
                      <v:oval id="_x0000_s29525" style="position:absolute;left:7284;top:4504;width:84;height:84" filled="f" strokecolor="blue" strokeweight=".6pt"/>
                      <v:oval id="_x0000_s29526" style="position:absolute;left:7284;top:4504;width:84;height:84" filled="f" strokecolor="blue" strokeweight=".6pt"/>
                      <v:oval id="_x0000_s29527" style="position:absolute;left:7260;top:4480;width:84;height:84" filled="f" strokecolor="blue" strokeweight=".6pt"/>
                      <v:oval id="_x0000_s29528" style="position:absolute;left:7260;top:4480;width:84;height:84" filled="f" strokecolor="blue" strokeweight=".6pt"/>
                      <v:oval id="_x0000_s29529" style="position:absolute;left:7248;top:4468;width:84;height:84" filled="f" strokecolor="blue" strokeweight=".6pt"/>
                      <v:oval id="_x0000_s29530" style="position:absolute;left:7284;top:4612;width:84;height:85" filled="f" strokecolor="blue" strokeweight=".6pt"/>
                      <v:oval id="_x0000_s29531" style="position:absolute;left:7284;top:4624;width:84;height:85" filled="f" strokecolor="blue" strokeweight=".6pt"/>
                      <v:oval id="_x0000_s29532" style="position:absolute;left:7284;top:4624;width:84;height:85" filled="f" strokecolor="blue" strokeweight=".6pt"/>
                      <v:oval id="_x0000_s29533" style="position:absolute;left:7284;top:4624;width:84;height:85" filled="f" strokecolor="blue" strokeweight=".6pt"/>
                      <v:oval id="_x0000_s29534" style="position:absolute;left:7260;top:4648;width:84;height:85" filled="f" strokecolor="blue" strokeweight=".6pt"/>
                      <v:oval id="_x0000_s29535" style="position:absolute;left:7260;top:4648;width:84;height:85" filled="f" strokecolor="blue" strokeweight=".6pt"/>
                      <v:oval id="_x0000_s29536" style="position:absolute;left:7248;top:4624;width:84;height:85" filled="f" strokecolor="blue" strokeweight=".6pt"/>
                      <v:oval id="_x0000_s29537" style="position:absolute;left:7248;top:4624;width:84;height:85" filled="f" strokecolor="blue" strokeweight=".6pt"/>
                      <v:oval id="_x0000_s29538" style="position:absolute;left:7224;top:4624;width:84;height:85" filled="f" strokecolor="blue" strokeweight=".6pt"/>
                      <v:oval id="_x0000_s29539" style="position:absolute;left:7224;top:4624;width:84;height:85" filled="f" strokecolor="blue" strokeweight=".6pt"/>
                      <v:oval id="_x0000_s29540" style="position:absolute;left:7200;top:4624;width:84;height:85" filled="f" strokecolor="blue" strokeweight=".6pt"/>
                      <v:oval id="_x0000_s29541" style="position:absolute;left:7200;top:4624;width:84;height:85" filled="f" strokecolor="blue" strokeweight=".6pt"/>
                      <v:oval id="_x0000_s29542" style="position:absolute;left:7176;top:4624;width:84;height:85" filled="f" strokecolor="blue" strokeweight=".6pt"/>
                      <v:oval id="_x0000_s29543" style="position:absolute;left:7176;top:4624;width:84;height:85" filled="f" strokecolor="blue" strokeweight=".6pt"/>
                      <v:oval id="_x0000_s29544" style="position:absolute;left:7176;top:4624;width:84;height:85" filled="f" strokecolor="blue" strokeweight=".6pt"/>
                      <v:oval id="_x0000_s29545" style="position:absolute;left:7164;top:4624;width:84;height:85" filled="f" strokecolor="blue" strokeweight=".6pt"/>
                      <v:oval id="_x0000_s29546" style="position:absolute;left:7164;top:4624;width:84;height:85" filled="f" strokecolor="blue" strokeweight=".6pt"/>
                      <v:oval id="_x0000_s29547" style="position:absolute;left:7140;top:4624;width:84;height:85" filled="f" strokecolor="blue" strokeweight=".6pt"/>
                      <v:oval id="_x0000_s29548" style="position:absolute;left:7140;top:4624;width:84;height:85" filled="f" strokecolor="blue" strokeweight=".6pt"/>
                      <v:oval id="_x0000_s29549" style="position:absolute;left:7140;top:4624;width:84;height:85" filled="f" strokecolor="blue" strokeweight=".6pt"/>
                      <v:oval id="_x0000_s29550" style="position:absolute;left:7116;top:4624;width:84;height:85" filled="f" strokecolor="blue" strokeweight=".6pt"/>
                      <v:oval id="_x0000_s29551" style="position:absolute;left:7116;top:4624;width:84;height:85" filled="f" strokecolor="blue" strokeweight=".6pt"/>
                      <v:oval id="_x0000_s29552" style="position:absolute;left:7104;top:4624;width:84;height:85" filled="f" strokecolor="blue" strokeweight=".6pt"/>
                      <v:oval id="_x0000_s29553" style="position:absolute;left:7104;top:4624;width:84;height:85" filled="f" strokecolor="blue" strokeweight=".6pt"/>
                      <v:oval id="_x0000_s29554" style="position:absolute;left:7104;top:4624;width:84;height:85" filled="f" strokecolor="blue" strokeweight=".6pt"/>
                      <v:oval id="_x0000_s29555" style="position:absolute;left:7080;top:4624;width:84;height:85" filled="f" strokecolor="blue" strokeweight=".6pt"/>
                      <v:oval id="_x0000_s29556" style="position:absolute;left:7080;top:4624;width:84;height:85" filled="f" strokecolor="blue" strokeweight=".6pt"/>
                      <v:oval id="_x0000_s29557" style="position:absolute;left:7056;top:4624;width:84;height:85" filled="f" strokecolor="blue" strokeweight=".6pt"/>
                      <v:oval id="_x0000_s29558" style="position:absolute;left:7056;top:4624;width:84;height:85" filled="f" strokecolor="blue" strokeweight=".6pt"/>
                      <v:oval id="_x0000_s29559" style="position:absolute;left:7056;top:4624;width:84;height:85" filled="f" strokecolor="blue" strokeweight=".6pt"/>
                      <v:oval id="_x0000_s29560" style="position:absolute;left:7056;top:4444;width:84;height:84" filled="f" strokecolor="blue" strokeweight=".6pt"/>
                      <v:oval id="_x0000_s29561" style="position:absolute;left:7056;top:4444;width:84;height:84" filled="f" strokecolor="blue" strokeweight=".6pt"/>
                      <v:oval id="_x0000_s29562" style="position:absolute;left:7056;top:4444;width:84;height:84" filled="f" strokecolor="blue" strokeweight=".6pt"/>
                      <v:oval id="_x0000_s29563" style="position:absolute;left:7056;top:4444;width:84;height:84" filled="f" strokecolor="blue" strokeweight=".6pt"/>
                      <v:oval id="_x0000_s29564" style="position:absolute;left:7044;top:4444;width:84;height:84" filled="f" strokecolor="blue" strokeweight=".6pt"/>
                      <v:oval id="_x0000_s29565" style="position:absolute;left:7044;top:4444;width:84;height:84" filled="f" strokecolor="blue" strokeweight=".6pt"/>
                      <v:oval id="_x0000_s29566" style="position:absolute;left:7044;top:4444;width:84;height:84" filled="f" strokecolor="blue" strokeweight=".6pt"/>
                      <v:oval id="_x0000_s29567" style="position:absolute;left:7044;top:4444;width:84;height:84" filled="f" strokecolor="blue" strokeweight=".6pt"/>
                      <v:oval id="_x0000_s29568" style="position:absolute;left:7044;top:4420;width:84;height:84" filled="f" strokecolor="blue" strokeweight=".6pt"/>
                      <v:oval id="_x0000_s29569" style="position:absolute;left:7020;top:4396;width:84;height:84" filled="f" strokecolor="blue" strokeweight=".6pt"/>
                      <v:oval id="_x0000_s29570" style="position:absolute;left:6996;top:4468;width:84;height:84" filled="f" strokecolor="blue" strokeweight=".6pt"/>
                      <v:oval id="_x0000_s29571" style="position:absolute;left:6996;top:4468;width:84;height:84" filled="f" strokecolor="blue" strokeweight=".6pt"/>
                      <v:oval id="_x0000_s29572" style="position:absolute;left:6996;top:4468;width:84;height:84" filled="f" strokecolor="blue" strokeweight=".6pt"/>
                      <v:oval id="_x0000_s29573" style="position:absolute;left:6996;top:4468;width:84;height:84" filled="f" strokecolor="blue" strokeweight=".6pt"/>
                      <v:oval id="_x0000_s29574" style="position:absolute;left:6996;top:4444;width:84;height:84" filled="f" strokecolor="blue" strokeweight=".6pt"/>
                      <v:oval id="_x0000_s29575" style="position:absolute;left:6996;top:4396;width:84;height:84" filled="f" strokecolor="blue" strokeweight=".6pt"/>
                      <v:oval id="_x0000_s29576" style="position:absolute;left:6996;top:4396;width:84;height:84" filled="f" strokecolor="blue" strokeweight=".6pt"/>
                      <v:oval id="_x0000_s29577" style="position:absolute;left:6984;top:4420;width:84;height:84" filled="f" strokecolor="blue" strokeweight=".6pt"/>
                      <v:oval id="_x0000_s29578" style="position:absolute;left:6984;top:4420;width:84;height:84" filled="f" strokecolor="blue" strokeweight=".6pt"/>
                      <v:oval id="_x0000_s29579" style="position:absolute;left:6984;top:4420;width:84;height:84" filled="f" strokecolor="blue" strokeweight=".6pt"/>
                      <v:oval id="_x0000_s29580" style="position:absolute;left:6984;top:4396;width:84;height:84" filled="f" strokecolor="blue" strokeweight=".6pt"/>
                      <v:oval id="_x0000_s29581" style="position:absolute;left:6960;top:4396;width:84;height:84" filled="f" strokecolor="blue" strokeweight=".6pt"/>
                      <v:oval id="_x0000_s29582" style="position:absolute;left:6960;top:4396;width:84;height:84" filled="f" strokecolor="blue" strokeweight=".6pt"/>
                      <v:oval id="_x0000_s29583" style="position:absolute;left:6840;top:4612;width:84;height:85" filled="f" strokecolor="blue" strokeweight=".6pt"/>
                      <v:oval id="_x0000_s29584" style="position:absolute;left:6840;top:4612;width:84;height:85" filled="f" strokecolor="blue" strokeweight=".6pt"/>
                      <v:oval id="_x0000_s29585" style="position:absolute;left:6816;top:4612;width:84;height:85" filled="f" strokecolor="blue" strokeweight=".6pt"/>
                      <v:oval id="_x0000_s29586" style="position:absolute;left:6816;top:4612;width:84;height:85" filled="f" strokecolor="blue" strokeweight=".6pt"/>
                      <v:oval id="_x0000_s29587" style="position:absolute;left:6792;top:4612;width:84;height:85" filled="f" strokecolor="blue" strokeweight=".6pt"/>
                      <v:oval id="_x0000_s29588" style="position:absolute;left:6792;top:4612;width:84;height:85" filled="f" strokecolor="blue" strokeweight=".6pt"/>
                      <v:oval id="_x0000_s29589" style="position:absolute;left:6780;top:4612;width:84;height:85" filled="f" strokecolor="blue" strokeweight=".6pt"/>
                      <v:oval id="_x0000_s29590" style="position:absolute;left:6756;top:4612;width:84;height:85" filled="f" strokecolor="blue" strokeweight=".6pt"/>
                      <v:oval id="_x0000_s29591" style="position:absolute;left:6756;top:4612;width:84;height:85" filled="f" strokecolor="blue" strokeweight=".6pt"/>
                      <v:oval id="_x0000_s29592" style="position:absolute;left:6732;top:4612;width:84;height:85" filled="f" strokecolor="blue" strokeweight=".6pt"/>
                      <v:oval id="_x0000_s29593" style="position:absolute;left:6720;top:4612;width:84;height:85" filled="f" strokecolor="blue" strokeweight=".6pt"/>
                      <v:oval id="_x0000_s29594" style="position:absolute;left:6720;top:4612;width:84;height:85" filled="f" strokecolor="blue" strokeweight=".6pt"/>
                      <v:oval id="_x0000_s29595" style="position:absolute;left:6720;top:4612;width:84;height:85" filled="f" strokecolor="blue" strokeweight=".6pt"/>
                      <v:oval id="_x0000_s29596" style="position:absolute;left:6852;top:4420;width:84;height:84" filled="f" strokecolor="blue" strokeweight=".6pt"/>
                      <v:oval id="_x0000_s29597" style="position:absolute;left:6840;top:4420;width:84;height:84" filled="f" strokecolor="blue" strokeweight=".6pt"/>
                      <v:oval id="_x0000_s29598" style="position:absolute;left:6840;top:4420;width:84;height:84" filled="f" strokecolor="blue" strokeweight=".6pt"/>
                      <v:oval id="_x0000_s29599" style="position:absolute;left:6612;top:4624;width:84;height:85" filled="f" strokecolor="blue" strokeweight=".6pt"/>
                      <v:oval id="_x0000_s29600" style="position:absolute;left:6612;top:4624;width:84;height:85" filled="f" strokecolor="blue" strokeweight=".6pt"/>
                      <v:oval id="_x0000_s29601" style="position:absolute;left:6587;top:4612;width:85;height:85" filled="f" strokecolor="blue" strokeweight=".6pt"/>
                      <v:oval id="_x0000_s29602" style="position:absolute;left:6575;top:4612;width:85;height:85" filled="f" strokecolor="blue" strokeweight=".6pt"/>
                      <v:oval id="_x0000_s29603" style="position:absolute;left:6551;top:4612;width:85;height:85" filled="f" strokecolor="blue" strokeweight=".6pt"/>
                      <v:oval id="_x0000_s29604" style="position:absolute;left:6551;top:4612;width:85;height:85" filled="f" strokecolor="blue" strokeweight=".6pt"/>
                      <v:oval id="_x0000_s29605" style="position:absolute;left:6527;top:4612;width:85;height:85" filled="f" strokecolor="blue" strokeweight=".6pt"/>
                      <v:oval id="_x0000_s29606" style="position:absolute;left:6491;top:4612;width:84;height:85" filled="f" strokecolor="blue" strokeweight=".6pt"/>
                      <v:oval id="_x0000_s29607" style="position:absolute;left:6467;top:4612;width:84;height:85" filled="f" strokecolor="blue" strokeweight=".6pt"/>
                      <v:oval id="_x0000_s29608" style="position:absolute;left:6431;top:4624;width:84;height:85" filled="f" strokecolor="blue" strokeweight=".6pt"/>
                      <v:oval id="_x0000_s29609" style="position:absolute;left:6455;top:4612;width:84;height:85" filled="f" strokecolor="blue" strokeweight=".6pt"/>
                      <v:oval id="_x0000_s29610" style="position:absolute;left:6467;top:4564;width:84;height:84" filled="f" strokecolor="blue" strokeweight=".6pt"/>
                      <v:oval id="_x0000_s29611" style="position:absolute;left:6395;top:4612;width:84;height:85" filled="f" strokecolor="blue" strokeweight=".6pt"/>
                      <v:oval id="_x0000_s29612" style="position:absolute;left:6431;top:4564;width:84;height:84" filled="f" strokecolor="blue" strokeweight=".6pt"/>
                      <v:oval id="_x0000_s29613" style="position:absolute;left:6323;top:4612;width:84;height:85" filled="f" strokecolor="blue" strokeweight=".6pt"/>
                      <v:oval id="_x0000_s29614" style="position:absolute;left:6287;top:4612;width:84;height:85" filled="f" strokecolor="blue" strokeweight=".6pt"/>
                      <v:oval id="_x0000_s29615" style="position:absolute;left:6263;top:4612;width:84;height:85" filled="f" strokecolor="blue" strokeweight=".6pt"/>
                      <v:oval id="_x0000_s29616" style="position:absolute;left:6203;top:4612;width:84;height:85" filled="f" strokecolor="blue" strokeweight=".6pt"/>
                      <v:oval id="_x0000_s29617" style="position:absolute;left:6167;top:4612;width:84;height:85" filled="f" strokecolor="blue" strokeweight=".6pt"/>
                      <v:oval id="_x0000_s29618" style="position:absolute;left:6131;top:4612;width:84;height:85" filled="f" strokecolor="blue" strokeweight=".6pt"/>
                      <v:oval id="_x0000_s29619" style="position:absolute;left:6083;top:4612;width:84;height:85" filled="f" strokecolor="blue" strokeweight=".6pt"/>
                      <v:oval id="_x0000_s29620" style="position:absolute;left:6083;top:4588;width:84;height:84" filled="f" strokecolor="blue" strokeweight=".6pt"/>
                      <v:oval id="_x0000_s29621" style="position:absolute;left:6107;top:4564;width:84;height:84" filled="f" strokecolor="blue" strokeweight=".6pt"/>
                      <v:oval id="_x0000_s29622" style="position:absolute;left:6071;top:4564;width:84;height:84" filled="f" strokecolor="blue" strokeweight=".6pt"/>
                      <v:oval id="_x0000_s29623" style="position:absolute;left:5939;top:4588;width:84;height:84" filled="f" strokecolor="blue" strokeweight=".6pt"/>
                      <v:oval id="_x0000_s29624" style="position:absolute;left:5927;top:4564;width:84;height:84" filled="f" strokecolor="blue" strokeweight=".6pt"/>
                      <v:oval id="_x0000_s29625" style="position:absolute;left:5927;top:4540;width:84;height:84" filled="f" strokecolor="blue" strokeweight=".6pt"/>
                      <v:oval id="_x0000_s29626" style="position:absolute;left:6071;top:4468;width:84;height:84" filled="f" strokecolor="blue" strokeweight=".6pt"/>
                      <v:oval id="_x0000_s29627" style="position:absolute;left:6071;top:4468;width:84;height:84" filled="f" strokecolor="blue" strokeweight=".6pt"/>
                      <v:oval id="_x0000_s29628" style="position:absolute;left:5939;top:4468;width:84;height:84" filled="f" strokecolor="blue" strokeweight=".6pt"/>
                      <v:oval id="_x0000_s29629" style="position:absolute;left:5879;top:4468;width:84;height:84" filled="f" strokecolor="blue" strokeweight=".6pt"/>
                      <v:oval id="_x0000_s29630" style="position:absolute;left:5903;top:4444;width:84;height:84" filled="f" strokecolor="blue" strokeweight=".6pt"/>
                      <v:oval id="_x0000_s29631" style="position:absolute;left:5759;top:4444;width:84;height:84" filled="f" strokecolor="blue" strokeweight=".6pt"/>
                      <v:oval id="_x0000_s29632" style="position:absolute;left:5735;top:4420;width:84;height:84" filled="f" strokecolor="blue" strokeweight=".6pt"/>
                      <v:oval id="_x0000_s29633" style="position:absolute;left:5759;top:4396;width:84;height:84" filled="f" strokecolor="blue" strokeweight=".6pt"/>
                      <v:oval id="_x0000_s29634" style="position:absolute;left:5735;top:4384;width:84;height:84" filled="f" strokecolor="blue" strokeweight=".6pt"/>
                      <v:oval id="_x0000_s29635" style="position:absolute;left:5735;top:4336;width:84;height:84" filled="f" strokecolor="blue" strokeweight=".6pt"/>
                      <v:oval id="_x0000_s29636" style="position:absolute;left:5867;top:4299;width:84;height:85" filled="f" strokecolor="blue" strokeweight=".6pt"/>
                      <v:oval id="_x0000_s29637" style="position:absolute;left:5698;top:4299;width:85;height:85" filled="f" strokecolor="blue" strokeweight=".6pt"/>
                      <v:oval id="_x0000_s29638" style="position:absolute;left:5602;top:4275;width:84;height:85" filled="f" strokecolor="blue" strokeweight=".6pt"/>
                      <v:oval id="_x0000_s29639" style="position:absolute;left:5578;top:4251;width:84;height:85" filled="f" strokecolor="blue" strokeweight=".6pt"/>
                      <v:oval id="_x0000_s29640" style="position:absolute;left:5698;top:4227;width:85;height:85" filled="f" strokecolor="blue" strokeweight=".6pt"/>
                      <v:oval id="_x0000_s29641" style="position:absolute;left:5638;top:4215;width:84;height:84" filled="f" strokecolor="blue" strokeweight=".6pt"/>
                      <v:oval id="_x0000_s29642" style="position:absolute;left:5578;top:4167;width:84;height:84" filled="f" strokecolor="blue" strokeweight=".6pt"/>
                      <v:oval id="_x0000_s29643" style="position:absolute;left:5578;top:4155;width:84;height:84" filled="f" strokecolor="blue" strokeweight=".6pt"/>
                      <v:oval id="_x0000_s29644" style="position:absolute;left:5578;top:4131;width:84;height:84" filled="f" strokecolor="blue" strokeweight=".6pt"/>
                      <v:oval id="_x0000_s29645" style="position:absolute;left:5578;top:4083;width:84;height:84" filled="f" strokecolor="blue" strokeweight=".6pt"/>
                      <v:oval id="_x0000_s29646" style="position:absolute;left:5578;top:4071;width:84;height:84" filled="f" strokecolor="blue" strokeweight=".6pt"/>
                      <v:oval id="_x0000_s29647" style="position:absolute;left:5578;top:4047;width:84;height:84" filled="f" strokecolor="blue" strokeweight=".6pt"/>
                      <v:oval id="_x0000_s29648" style="position:absolute;left:5578;top:3999;width:84;height:84" filled="f" strokecolor="blue" strokeweight=".6pt"/>
                      <v:oval id="_x0000_s29649" style="position:absolute;left:5554;top:3987;width:84;height:84" filled="f" strokecolor="blue" strokeweight=".6pt"/>
                      <v:oval id="_x0000_s29650" style="position:absolute;left:5578;top:3963;width:84;height:84" filled="f" strokecolor="blue" strokeweight=".6pt"/>
                      <v:oval id="_x0000_s29651" style="position:absolute;left:5602;top:3938;width:84;height:85" filled="f" strokecolor="blue" strokeweight=".6pt"/>
                      <v:oval id="_x0000_s29652" style="position:absolute;left:5614;top:3902;width:84;height:85" filled="f" strokecolor="blue" strokeweight=".6pt"/>
                      <v:oval id="_x0000_s29653" style="position:absolute;left:5674;top:3902;width:85;height:85" filled="f" strokecolor="blue" strokeweight=".6pt"/>
                      <v:oval id="_x0000_s29654" style="position:absolute;left:5759;top:3878;width:84;height:85" filled="f" strokecolor="blue" strokeweight=".6pt"/>
                      <v:oval id="_x0000_s29655" style="position:absolute;left:5542;top:3818;width:84;height:84" filled="f" strokecolor="blue" strokeweight=".6pt"/>
                      <v:oval id="_x0000_s29656" style="position:absolute;left:5518;top:3770;width:84;height:84" filled="f" strokecolor="blue" strokeweight=".6pt"/>
                      <v:oval id="_x0000_s29657" style="position:absolute;left:5518;top:3758;width:84;height:84" filled="f" strokecolor="blue" strokeweight=".6pt"/>
                      <v:oval id="_x0000_s29658" style="position:absolute;left:5554;top:3734;width:84;height:84" filled="f" strokecolor="blue" strokeweight=".6pt"/>
                      <v:oval id="_x0000_s29659" style="position:absolute;left:5578;top:3710;width:84;height:84" filled="f" strokecolor="blue" strokeweight=".6pt"/>
                      <v:oval id="_x0000_s29660" style="position:absolute;left:5614;top:3686;width:84;height:84" filled="f" strokecolor="blue" strokeweight=".6pt"/>
                      <v:oval id="_x0000_s29661" style="position:absolute;left:5722;top:3686;width:85;height:84" filled="f" strokecolor="blue" strokeweight=".6pt"/>
                      <v:oval id="_x0000_s29662" style="position:absolute;left:5843;top:3710;width:84;height:84" filled="f" strokecolor="blue" strokeweight=".6pt"/>
                      <v:oval id="_x0000_s29663" style="position:absolute;left:5987;top:3734;width:84;height:84" filled="f" strokecolor="blue" strokeweight=".6pt"/>
                      <v:oval id="_x0000_s29664" style="position:absolute;left:5987;top:3710;width:84;height:84" filled="f" strokecolor="blue" strokeweight=".6pt"/>
                      <v:oval id="_x0000_s29665" style="position:absolute;left:6023;top:3710;width:84;height:84" filled="f" strokecolor="blue" strokeweight=".6pt"/>
                      <v:oval id="_x0000_s29666" style="position:absolute;left:6071;top:3710;width:84;height:84" filled="f" strokecolor="blue" strokeweight=".6pt"/>
                      <v:oval id="_x0000_s29667" style="position:absolute;left:6131;top:3710;width:84;height:84" filled="f" strokecolor="blue" strokeweight=".6pt"/>
                      <v:oval id="_x0000_s29668" style="position:absolute;left:6191;top:3710;width:84;height:84" filled="f" strokecolor="blue" strokeweight=".6pt"/>
                      <v:oval id="_x0000_s29669" style="position:absolute;left:6203;top:3710;width:84;height:84" filled="f" strokecolor="blue" strokeweight=".6pt"/>
                      <v:oval id="_x0000_s29670" style="position:absolute;left:6227;top:3686;width:84;height:84" filled="f" strokecolor="blue" strokeweight=".6pt"/>
                      <v:oval id="_x0000_s29671" style="position:absolute;left:6263;top:3686;width:84;height:84" filled="f" strokecolor="blue" strokeweight=".6pt"/>
                      <v:oval id="_x0000_s29672" style="position:absolute;left:6287;top:3686;width:84;height:84" filled="f" strokecolor="blue" strokeweight=".6pt"/>
                      <v:oval id="_x0000_s29673" style="position:absolute;left:6323;top:3686;width:84;height:84" filled="f" strokecolor="blue" strokeweight=".6pt"/>
                      <v:oval id="_x0000_s29674" style="position:absolute;left:6395;top:3710;width:84;height:84" filled="f" strokecolor="blue" strokeweight=".6pt"/>
                      <v:oval id="_x0000_s29675" style="position:absolute;left:6407;top:3710;width:84;height:84" filled="f" strokecolor="blue" strokeweight=".6pt"/>
                      <v:oval id="_x0000_s29676" style="position:absolute;left:6431;top:3710;width:84;height:84" filled="f" strokecolor="blue" strokeweight=".6pt"/>
                      <v:oval id="_x0000_s29677" style="position:absolute;left:6455;top:3710;width:84;height:84" filled="f" strokecolor="blue" strokeweight=".6pt"/>
                      <v:oval id="_x0000_s29678" style="position:absolute;left:6491;top:3710;width:84;height:84" filled="f" strokecolor="blue" strokeweight=".6pt"/>
                      <v:oval id="_x0000_s29679" style="position:absolute;left:6515;top:3710;width:85;height:84" filled="f" strokecolor="blue" strokeweight=".6pt"/>
                      <v:oval id="_x0000_s29680" style="position:absolute;left:6515;top:3686;width:85;height:84" filled="f" strokecolor="blue" strokeweight=".6pt"/>
                      <v:oval id="_x0000_s29681" style="position:absolute;left:6527;top:3686;width:85;height:84" filled="f" strokecolor="blue" strokeweight=".6pt"/>
                      <v:oval id="_x0000_s29682" style="position:absolute;left:6551;top:3686;width:85;height:84" filled="f" strokecolor="blue" strokeweight=".6pt"/>
                      <v:oval id="_x0000_s29683" style="position:absolute;left:6551;top:3686;width:85;height:84" filled="f" strokecolor="blue" strokeweight=".6pt"/>
                      <v:oval id="_x0000_s29684" style="position:absolute;left:6636;top:3734;width:84;height:84" filled="f" strokecolor="blue" strokeweight=".6pt"/>
                      <v:oval id="_x0000_s29685" style="position:absolute;left:6660;top:3734;width:84;height:84" filled="f" strokecolor="blue" strokeweight=".6pt"/>
                      <v:oval id="_x0000_s29686" style="position:absolute;left:6636;top:3686;width:84;height:84" filled="f" strokecolor="blue" strokeweight=".6pt"/>
                      <v:oval id="_x0000_s29687" style="position:absolute;left:6636;top:3686;width:84;height:84" filled="f" strokecolor="blue" strokeweight=".6pt"/>
                      <v:oval id="_x0000_s29688" style="position:absolute;left:6672;top:3710;width:84;height:84" filled="f" strokecolor="blue" strokeweight=".6pt"/>
                      <v:oval id="_x0000_s29689" style="position:absolute;left:6696;top:3710;width:84;height:84" filled="f" strokecolor="blue" strokeweight=".6pt"/>
                      <v:oval id="_x0000_s29690" style="position:absolute;left:6696;top:3710;width:84;height:84" filled="f" strokecolor="blue" strokeweight=".6pt"/>
                      <v:oval id="_x0000_s29691" style="position:absolute;left:6720;top:3710;width:84;height:84" filled="f" strokecolor="blue" strokeweight=".6pt"/>
                      <v:oval id="_x0000_s29692" style="position:absolute;left:6732;top:3710;width:84;height:84" filled="f" strokecolor="blue" strokeweight=".6pt"/>
                      <v:oval id="_x0000_s29693" style="position:absolute;left:6732;top:3710;width:84;height:84" filled="f" strokecolor="blue" strokeweight=".6pt"/>
                      <v:oval id="_x0000_s29694" style="position:absolute;left:6756;top:3710;width:84;height:84" filled="f" strokecolor="blue" strokeweight=".6pt"/>
                      <v:oval id="_x0000_s29695" style="position:absolute;left:6756;top:3710;width:84;height:84" filled="f" strokecolor="blue" strokeweight=".6pt"/>
                      <v:oval id="_x0000_s29696" style="position:absolute;left:6780;top:3710;width:84;height:84" filled="f" strokecolor="blue" strokeweight=".6pt"/>
                      <v:oval id="_x0000_s29697" style="position:absolute;left:6792;top:3710;width:84;height:84" filled="f" strokecolor="blue" strokeweight=".6pt"/>
                      <v:oval id="_x0000_s29698" style="position:absolute;left:6792;top:3710;width:84;height:84" filled="f" strokecolor="blue" strokeweight=".6pt"/>
                      <v:oval id="_x0000_s29699" style="position:absolute;left:6840;top:3734;width:84;height:84" filled="f" strokecolor="blue" strokeweight=".6pt"/>
                      <v:oval id="_x0000_s29700" style="position:absolute;left:6840;top:3734;width:84;height:84" filled="f" strokecolor="blue" strokeweight=".6pt"/>
                      <v:oval id="_x0000_s29701" style="position:absolute;left:6840;top:3734;width:84;height:84" filled="f" strokecolor="blue" strokeweight=".6pt"/>
                      <v:oval id="_x0000_s29702" style="position:absolute;left:6852;top:3734;width:84;height:84" filled="f" strokecolor="blue" strokeweight=".6pt"/>
                      <v:oval id="_x0000_s29703" style="position:absolute;left:6852;top:3734;width:84;height:84" filled="f" strokecolor="blue" strokeweight=".6pt"/>
                      <v:oval id="_x0000_s29704" style="position:absolute;left:6876;top:3734;width:84;height:84" filled="f" strokecolor="blue" strokeweight=".6pt"/>
                      <v:oval id="_x0000_s29705" style="position:absolute;left:6876;top:3710;width:84;height:84" filled="f" strokecolor="blue" strokeweight=".6pt"/>
                      <v:oval id="_x0000_s29706" style="position:absolute;left:6876;top:3710;width:84;height:84" filled="f" strokecolor="blue" strokeweight=".6pt"/>
                      <v:oval id="_x0000_s29707" style="position:absolute;left:6900;top:3710;width:84;height:84" filled="f" strokecolor="blue" strokeweight=".6pt"/>
                      <v:oval id="_x0000_s29708" style="position:absolute;left:6900;top:3710;width:84;height:84" filled="f" strokecolor="blue" strokeweight=".6pt"/>
                      <v:oval id="_x0000_s29709" style="position:absolute;left:6912;top:3710;width:84;height:84" filled="f" strokecolor="blue" strokeweight=".6pt"/>
                      <v:oval id="_x0000_s29710" style="position:absolute;left:6912;top:3710;width:84;height:84" filled="f" strokecolor="blue" strokeweight=".6pt"/>
                      <v:oval id="_x0000_s29711" style="position:absolute;left:6912;top:3710;width:84;height:84" filled="f" strokecolor="blue" strokeweight=".6pt"/>
                      <v:oval id="_x0000_s29712" style="position:absolute;left:6936;top:3710;width:84;height:84" filled="f" strokecolor="blue" strokeweight=".6pt"/>
                      <v:oval id="_x0000_s29713" style="position:absolute;left:6936;top:3710;width:84;height:84" filled="f" strokecolor="blue" strokeweight=".6pt"/>
                      <v:oval id="_x0000_s29714" style="position:absolute;left:6996;top:3854;width:84;height:84" filled="f" strokecolor="blue" strokeweight=".6pt"/>
                      <v:oval id="_x0000_s29715" style="position:absolute;left:6996;top:3854;width:84;height:84" filled="f" strokecolor="blue" strokeweight=".6pt"/>
                      <v:oval id="_x0000_s29716" style="position:absolute;left:7020;top:3878;width:84;height:85" filled="f" strokecolor="blue" strokeweight=".6pt"/>
                      <v:oval id="_x0000_s29717" style="position:absolute;left:7020;top:3878;width:84;height:85" filled="f" strokecolor="blue" strokeweight=".6pt"/>
                      <v:oval id="_x0000_s29718" style="position:absolute;left:6996;top:3734;width:84;height:84" filled="f" strokecolor="blue" strokeweight=".6pt"/>
                    </v:group>
                    <v:oval id="_x0000_s29719" style="position:absolute;left:6996;top:3734;width:84;height:84" filled="f" strokecolor="blue" strokeweight=".6pt"/>
                    <v:oval id="_x0000_s29720" style="position:absolute;left:6996;top:3734;width:84;height:84" filled="f" strokecolor="blue" strokeweight=".6pt"/>
                    <v:oval id="_x0000_s29721" style="position:absolute;left:7020;top:3734;width:84;height:84" filled="f" strokecolor="blue" strokeweight=".6pt"/>
                    <v:oval id="_x0000_s29722" style="position:absolute;left:7020;top:3734;width:84;height:84" filled="f" strokecolor="blue" strokeweight=".6pt"/>
                    <v:oval id="_x0000_s29723" style="position:absolute;left:7044;top:3734;width:84;height:84" filled="f" strokecolor="blue" strokeweight=".6pt"/>
                    <v:oval id="_x0000_s29724" style="position:absolute;left:7044;top:3734;width:84;height:84" filled="f" strokecolor="blue" strokeweight=".6pt"/>
                    <v:oval id="_x0000_s29725" style="position:absolute;left:7044;top:3734;width:84;height:84" filled="f" strokecolor="blue" strokeweight=".6pt"/>
                    <v:oval id="_x0000_s29726" style="position:absolute;left:7056;top:3734;width:84;height:84" filled="f" strokecolor="blue" strokeweight=".6pt"/>
                    <v:oval id="_x0000_s29727" style="position:absolute;left:7056;top:3734;width:84;height:84" filled="f" strokecolor="blue" strokeweight=".6pt"/>
                    <v:oval id="_x0000_s29728" style="position:absolute;left:7056;top:3734;width:84;height:84" filled="f" strokecolor="blue" strokeweight=".6pt"/>
                    <v:oval id="_x0000_s29729" style="position:absolute;left:7080;top:3734;width:84;height:84" filled="f" strokecolor="blue" strokeweight=".6pt"/>
                    <v:oval id="_x0000_s29730" style="position:absolute;left:7080;top:3734;width:84;height:84" filled="f" strokecolor="blue" strokeweight=".6pt"/>
                    <v:oval id="_x0000_s29731" style="position:absolute;left:7080;top:3734;width:84;height:84" filled="f" strokecolor="blue" strokeweight=".6pt"/>
                    <v:oval id="_x0000_s29732" style="position:absolute;left:7104;top:3734;width:84;height:84" filled="f" strokecolor="blue" strokeweight=".6pt"/>
                    <v:oval id="_x0000_s29733" style="position:absolute;left:7104;top:3734;width:84;height:84" filled="f" strokecolor="blue" strokeweight=".6pt"/>
                  </v:group>
                  <w10:wrap type="none"/>
                  <w10:anchorlock/>
                </v:group>
              </w:pict>
            </w:r>
          </w:p>
        </w:tc>
        <w:tc>
          <w:tcPr>
            <w:tcW w:w="4536" w:type="dxa"/>
            <w:shd w:val="clear" w:color="auto" w:fill="auto"/>
            <w:vAlign w:val="center"/>
          </w:tcPr>
          <w:p w:rsidR="00851C95" w:rsidRPr="00690A47" w:rsidRDefault="00851C95" w:rsidP="007714E7">
            <w:pPr>
              <w:ind w:firstLine="0"/>
              <w:jc w:val="center"/>
              <w:rPr>
                <w:spacing w:val="-6"/>
                <w:szCs w:val="28"/>
              </w:rPr>
            </w:pPr>
            <w:r w:rsidRPr="00690A47">
              <w:rPr>
                <w:noProof/>
                <w:spacing w:val="-6"/>
              </w:rPr>
              <w:drawing>
                <wp:inline distT="0" distB="0" distL="0" distR="0">
                  <wp:extent cx="2188845" cy="876300"/>
                  <wp:effectExtent l="0" t="0" r="0" b="0"/>
                  <wp:docPr id="10938" name="Рисунок 109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38"/>
                          <pic:cNvPicPr preferRelativeResize="0">
                            <a:picLocks noChangeArrowheads="1"/>
                          </pic:cNvPicPr>
                        </pic:nvPicPr>
                        <pic:blipFill>
                          <a:blip r:embed="rId337" cstate="print"/>
                          <a:srcRect/>
                          <a:stretch>
                            <a:fillRect/>
                          </a:stretch>
                        </pic:blipFill>
                        <pic:spPr bwMode="auto">
                          <a:xfrm rot="10800000" flipH="1">
                            <a:off x="0" y="0"/>
                            <a:ext cx="2188845" cy="876300"/>
                          </a:xfrm>
                          <a:prstGeom prst="rect">
                            <a:avLst/>
                          </a:prstGeom>
                          <a:noFill/>
                          <a:ln w="9525">
                            <a:noFill/>
                            <a:miter lim="800000"/>
                            <a:headEnd/>
                            <a:tailEnd/>
                          </a:ln>
                        </pic:spPr>
                      </pic:pic>
                    </a:graphicData>
                  </a:graphic>
                </wp:inline>
              </w:drawing>
            </w:r>
          </w:p>
        </w:tc>
      </w:tr>
      <w:tr w:rsidR="00851C95" w:rsidRPr="00690A47" w:rsidTr="00D33073">
        <w:trPr>
          <w:jc w:val="center"/>
        </w:trPr>
        <w:tc>
          <w:tcPr>
            <w:tcW w:w="4534" w:type="dxa"/>
            <w:shd w:val="clear" w:color="auto" w:fill="auto"/>
            <w:vAlign w:val="center"/>
          </w:tcPr>
          <w:p w:rsidR="00851C95" w:rsidRPr="00690A47" w:rsidRDefault="00851C95" w:rsidP="007714E7">
            <w:pPr>
              <w:ind w:firstLine="0"/>
              <w:jc w:val="center"/>
              <w:rPr>
                <w:spacing w:val="-6"/>
                <w:szCs w:val="28"/>
              </w:rPr>
            </w:pPr>
            <w:r w:rsidRPr="00690A47">
              <w:rPr>
                <w:spacing w:val="-6"/>
                <w:szCs w:val="28"/>
              </w:rPr>
              <w:t>а</w:t>
            </w:r>
          </w:p>
        </w:tc>
        <w:tc>
          <w:tcPr>
            <w:tcW w:w="4536" w:type="dxa"/>
            <w:shd w:val="clear" w:color="auto" w:fill="auto"/>
            <w:vAlign w:val="center"/>
          </w:tcPr>
          <w:p w:rsidR="00851C95" w:rsidRPr="00690A47" w:rsidRDefault="00851C95" w:rsidP="007714E7">
            <w:pPr>
              <w:ind w:firstLine="0"/>
              <w:jc w:val="center"/>
              <w:rPr>
                <w:spacing w:val="-6"/>
                <w:szCs w:val="28"/>
              </w:rPr>
            </w:pPr>
            <w:r w:rsidRPr="00690A47">
              <w:rPr>
                <w:spacing w:val="-6"/>
                <w:szCs w:val="28"/>
              </w:rPr>
              <w:t>б</w:t>
            </w:r>
          </w:p>
        </w:tc>
      </w:tr>
      <w:tr w:rsidR="00851C95" w:rsidRPr="00690A47" w:rsidTr="00D33073">
        <w:trPr>
          <w:jc w:val="center"/>
        </w:trPr>
        <w:tc>
          <w:tcPr>
            <w:tcW w:w="4534" w:type="dxa"/>
            <w:shd w:val="clear" w:color="auto" w:fill="auto"/>
            <w:vAlign w:val="center"/>
          </w:tcPr>
          <w:p w:rsidR="00851C95" w:rsidRPr="00690A47" w:rsidRDefault="002D125C" w:rsidP="007714E7">
            <w:pPr>
              <w:ind w:firstLine="0"/>
              <w:jc w:val="center"/>
              <w:rPr>
                <w:spacing w:val="-6"/>
                <w:szCs w:val="28"/>
              </w:rPr>
            </w:pPr>
            <w:r w:rsidRPr="002D125C">
              <w:rPr>
                <w:spacing w:val="-6"/>
              </w:rPr>
            </w:r>
            <w:r w:rsidRPr="002D125C">
              <w:rPr>
                <w:spacing w:val="-6"/>
              </w:rPr>
              <w:pict>
                <v:group id="_x0000_s26221" editas="canvas" style="width:155.6pt;height:57.85pt;mso-position-horizontal-relative:char;mso-position-vertical-relative:line" coordorigin="232,120" coordsize="4741,1557">
                  <o:lock v:ext="edit" aspectratio="t"/>
                  <v:shape id="_x0000_s26222" type="#_x0000_t75" style="position:absolute;left:232;top:120;width:4741;height:1557" o:preferrelative="f">
                    <v:fill o:detectmouseclick="t"/>
                    <v:path o:extrusionok="t" o:connecttype="none"/>
                    <o:lock v:ext="edit" text="t"/>
                  </v:shape>
                  <v:group id="_x0000_s26223" style="position:absolute;left:232;top:120;width:4741;height:1557" coordorigin="232,120" coordsize="4741,1557">
                    <v:line id="_x0000_s26224" style="position:absolute" from="576,1365" to="577,1485"/>
                    <v:line id="_x0000_s26225" style="position:absolute" from="1475,1365" to="1476,1485"/>
                    <v:line id="_x0000_s26226" style="position:absolute" from="2374,1365" to="2375,1485"/>
                    <v:line id="_x0000_s26227" style="position:absolute" from="3273,1365" to="3274,1485"/>
                    <v:line id="_x0000_s26228" style="position:absolute" from="4187,1365" to="4188,1485"/>
                    <v:line id="_x0000_s26229" style="position:absolute" from="516,1425" to="636,1426"/>
                    <v:line id="_x0000_s26230" style="position:absolute" from="516,810" to="636,811"/>
                    <v:line id="_x0000_s26231" style="position:absolute" from="516,210" to="636,211"/>
                    <v:line id="_x0000_s26232" style="position:absolute" from="576,1425" to="4187,1426"/>
                    <v:line id="_x0000_s26233" style="position:absolute" from="576,225" to="577,1425"/>
                    <v:rect id="_x0000_s26234" style="position:absolute;left:606;top:1470;width:800;height:207" filled="f" stroked="f">
                      <v:textbox inset="0,0,0,0">
                        <w:txbxContent>
                          <w:p w:rsidR="004F3DBF" w:rsidRPr="002615B6" w:rsidRDefault="004F3DBF" w:rsidP="00851C95">
                            <w:pPr>
                              <w:rPr>
                                <w:sz w:val="21"/>
                              </w:rPr>
                            </w:pPr>
                            <w:r w:rsidRPr="002615B6">
                              <w:rPr>
                                <w:color w:val="000000"/>
                                <w:sz w:val="13"/>
                                <w:szCs w:val="18"/>
                                <w:lang w:val="en-US"/>
                              </w:rPr>
                              <w:t>0</w:t>
                            </w:r>
                          </w:p>
                        </w:txbxContent>
                      </v:textbox>
                    </v:rect>
                    <v:rect id="_x0000_s26235" style="position:absolute;left:1370;top:1470;width:980;height:207" filled="f" stroked="f">
                      <v:textbox inset="0,0,0,0">
                        <w:txbxContent>
                          <w:p w:rsidR="004F3DBF" w:rsidRPr="002615B6" w:rsidRDefault="004F3DBF" w:rsidP="00851C95">
                            <w:pPr>
                              <w:rPr>
                                <w:sz w:val="21"/>
                              </w:rPr>
                            </w:pPr>
                            <w:r w:rsidRPr="002615B6">
                              <w:rPr>
                                <w:color w:val="000000"/>
                                <w:sz w:val="13"/>
                                <w:szCs w:val="18"/>
                                <w:lang w:val="en-US"/>
                              </w:rPr>
                              <w:t>100</w:t>
                            </w:r>
                          </w:p>
                        </w:txbxContent>
                      </v:textbox>
                    </v:rect>
                    <v:rect id="_x0000_s26236" style="position:absolute;left:2269;top:1470;width:980;height:207" filled="f" stroked="f">
                      <v:textbox inset="0,0,0,0">
                        <w:txbxContent>
                          <w:p w:rsidR="004F3DBF" w:rsidRPr="002615B6" w:rsidRDefault="004F3DBF" w:rsidP="00851C95">
                            <w:pPr>
                              <w:rPr>
                                <w:sz w:val="21"/>
                              </w:rPr>
                            </w:pPr>
                            <w:r w:rsidRPr="002615B6">
                              <w:rPr>
                                <w:color w:val="000000"/>
                                <w:sz w:val="13"/>
                                <w:szCs w:val="18"/>
                                <w:lang w:val="en-US"/>
                              </w:rPr>
                              <w:t>200</w:t>
                            </w:r>
                          </w:p>
                        </w:txbxContent>
                      </v:textbox>
                    </v:rect>
                    <v:rect id="_x0000_s26237" style="position:absolute;left:3169;top:1470;width:980;height:207" filled="f" stroked="f">
                      <v:textbox inset="0,0,0,0">
                        <w:txbxContent>
                          <w:p w:rsidR="004F3DBF" w:rsidRPr="002615B6" w:rsidRDefault="004F3DBF" w:rsidP="00851C95">
                            <w:pPr>
                              <w:rPr>
                                <w:sz w:val="21"/>
                              </w:rPr>
                            </w:pPr>
                            <w:r w:rsidRPr="002615B6">
                              <w:rPr>
                                <w:color w:val="000000"/>
                                <w:sz w:val="13"/>
                                <w:szCs w:val="18"/>
                                <w:lang w:val="en-US"/>
                              </w:rPr>
                              <w:t>300</w:t>
                            </w:r>
                          </w:p>
                        </w:txbxContent>
                      </v:textbox>
                    </v:rect>
                    <v:rect id="_x0000_s26238" style="position:absolute;left:3993;top:1470;width:980;height:207" filled="f" stroked="f">
                      <v:textbox inset="0,0,0,0">
                        <w:txbxContent>
                          <w:p w:rsidR="004F3DBF" w:rsidRPr="002615B6" w:rsidRDefault="004F3DBF" w:rsidP="00851C95">
                            <w:pPr>
                              <w:rPr>
                                <w:sz w:val="21"/>
                              </w:rPr>
                            </w:pPr>
                            <w:r w:rsidRPr="002615B6">
                              <w:rPr>
                                <w:color w:val="000000"/>
                                <w:sz w:val="13"/>
                                <w:szCs w:val="18"/>
                                <w:lang w:val="en-US"/>
                              </w:rPr>
                              <w:t>400</w:t>
                            </w:r>
                          </w:p>
                        </w:txbxContent>
                      </v:textbox>
                    </v:rect>
                    <v:rect id="_x0000_s26239" style="position:absolute;left:232;top:720;width:980;height:207" filled="f" stroked="f">
                      <v:textbox inset="0,0,0,0">
                        <w:txbxContent>
                          <w:p w:rsidR="004F3DBF" w:rsidRPr="002615B6" w:rsidRDefault="004F3DBF" w:rsidP="00851C95">
                            <w:pPr>
                              <w:rPr>
                                <w:sz w:val="21"/>
                              </w:rPr>
                            </w:pPr>
                            <w:r w:rsidRPr="002615B6">
                              <w:rPr>
                                <w:color w:val="000000"/>
                                <w:sz w:val="13"/>
                                <w:szCs w:val="18"/>
                                <w:lang w:val="en-US"/>
                              </w:rPr>
                              <w:t>100</w:t>
                            </w:r>
                          </w:p>
                        </w:txbxContent>
                      </v:textbox>
                    </v:rect>
                    <v:rect id="_x0000_s26240" style="position:absolute;left:232;top:120;width:980;height:207" filled="f" stroked="f">
                      <v:textbox inset="0,0,0,0">
                        <w:txbxContent>
                          <w:p w:rsidR="004F3DBF" w:rsidRPr="002615B6" w:rsidRDefault="004F3DBF" w:rsidP="00851C95">
                            <w:pPr>
                              <w:rPr>
                                <w:sz w:val="21"/>
                              </w:rPr>
                            </w:pPr>
                            <w:r w:rsidRPr="002615B6">
                              <w:rPr>
                                <w:color w:val="000000"/>
                                <w:sz w:val="13"/>
                                <w:szCs w:val="18"/>
                                <w:lang w:val="en-US"/>
                              </w:rPr>
                              <w:t>200</w:t>
                            </w:r>
                          </w:p>
                        </w:txbxContent>
                      </v:textbox>
                    </v:rect>
                    <v:shape id="_x0000_s26241" style="position:absolute;left:591;top:495;width:3237;height:855" coordsize="216,57" path="m,26l1,25r1,l3,25r1,l4,24r1,l6,24r1,l8,24r1,l9,23r1,l11,24r1,l12,23r1,l13,22r1,l15,22r1,l17,22r1,l19,22r1,l21,22r1,l22,20r1,-1l24,19r1,l25,18r1,l27,18r1,4l28,17r1,3l30,20r,2l31,22r,-2l32,16r1,-1l34,15r,-1l35,14r1,l36,12r1,l38,12r1,-1l39,9,40,8,41,6r1,l43,9r,-1l44,3r1,3l45,3r1,l46,6,47,5r1,l48,4,49,r1,l51,r,1l52,1r1,l53,2,54,1r1,l56,1r1,l58,2r1,l60,2r1,l62,4r,-1l63,3r,-1l64,2r1,l66,2r1,l68,2r1,1l69,4r1,3l71,7r,1l72,9r,2l73,10r1,l74,11r1,1l76,13r1,1l77,17r1,-3l78,15r1,1l80,15r,1l81,16r1,l83,17r1,1l85,18r1,l87,19r1,l89,20r1,l91,22r1,l93,22r,1l94,22r1,l96,22r1,l98,23r1,l100,23r,1l101,24r1,l103,24r1,l104,25r1,l106,25r1,l107,26r1,l109,26r1,l111,26r1,l113,26r1,l115,27r1,l117,27r1,l118,28r1,l120,28r1,l122,28r1,l124,28r1,l126,31r1,l128,31r,1l129,32r1,l131,32r,1l132,33r1,l134,30r,1l135,31r1,4l137,36r1,l139,36r,1l140,38r1,1l142,38r1,2l143,39r1,2l145,42r1,1l147,44r,1l148,46r1,-1l150,46r,2l151,49r1,-3l153,46r,2l154,50r,-1l155,52r1,l157,52r1,-2l159,53r,2l160,56r,-3l161,54r1,2l163,56r1,l165,56r1,l167,55r1,l168,54r1,-2l169,56r1,1l171,57r,-1l172,56r,-1l173,53r1,-3l174,48r1,l175,47r1,-1l177,45r,-1l178,43r1,-1l180,42r,-1l181,40r,-1l182,39r1,-1l184,37r1,l186,36r1,-1l187,34r1,1l189,35r,-1l190,34r1,-1l192,33r1,-1l194,32r1,l196,31r1,l198,30r1,l200,30r1,l202,29r1,l204,29r1,-1l206,28r,-1l207,27r,1l208,28r1,l209,27r1,l211,27r1,l212,26r1,l214,26r1,l216,26e" filled="f" strokeweight="1.5pt">
                      <v:path arrowok="t"/>
                    </v:shape>
                    <v:rect id="_x0000_s26242" style="position:absolute;left:592;top:240;width:277;height:336" filled="f" stroked="f">
                      <v:textbox inset="0,0,0,0">
                        <w:txbxContent>
                          <w:p w:rsidR="004F3DBF" w:rsidRPr="002615B6" w:rsidRDefault="004F3DBF" w:rsidP="00851C95">
                            <w:pPr>
                              <w:jc w:val="center"/>
                              <w:rPr>
                                <w:sz w:val="21"/>
                                <w:lang w:val="en-US"/>
                              </w:rPr>
                            </w:pPr>
                            <w:r w:rsidRPr="002615B6">
                              <w:rPr>
                                <w:color w:val="000000"/>
                                <w:sz w:val="21"/>
                                <w:lang w:val="en-US"/>
                              </w:rPr>
                              <w:t>x</w:t>
                            </w:r>
                            <w:r w:rsidRPr="002615B6">
                              <w:rPr>
                                <w:color w:val="000000"/>
                                <w:sz w:val="21"/>
                                <w:vertAlign w:val="subscript"/>
                                <w:lang w:val="en-US"/>
                              </w:rPr>
                              <w:t>i</w:t>
                            </w:r>
                          </w:p>
                        </w:txbxContent>
                      </v:textbox>
                    </v:rect>
                    <v:rect id="_x0000_s26243" style="position:absolute;left:3937;top:1125;width:277;height:336" filled="f" stroked="f">
                      <v:textbox inset="0,0,0,0">
                        <w:txbxContent>
                          <w:p w:rsidR="004F3DBF" w:rsidRPr="002615B6" w:rsidRDefault="004F3DBF" w:rsidP="00851C95">
                            <w:pPr>
                              <w:jc w:val="center"/>
                              <w:rPr>
                                <w:sz w:val="21"/>
                                <w:lang w:val="en-US"/>
                              </w:rPr>
                            </w:pPr>
                            <w:r w:rsidRPr="002615B6">
                              <w:rPr>
                                <w:color w:val="000000"/>
                                <w:sz w:val="21"/>
                                <w:lang w:val="en-US"/>
                              </w:rPr>
                              <w:t>i</w:t>
                            </w:r>
                          </w:p>
                        </w:txbxContent>
                      </v:textbox>
                    </v:rect>
                  </v:group>
                  <w10:wrap type="none"/>
                  <w10:anchorlock/>
                </v:group>
              </w:pict>
            </w:r>
          </w:p>
        </w:tc>
        <w:tc>
          <w:tcPr>
            <w:tcW w:w="4536" w:type="dxa"/>
            <w:shd w:val="clear" w:color="auto" w:fill="auto"/>
            <w:vAlign w:val="center"/>
          </w:tcPr>
          <w:p w:rsidR="00851C95" w:rsidRPr="00690A47" w:rsidRDefault="002D125C" w:rsidP="007714E7">
            <w:pPr>
              <w:ind w:firstLine="0"/>
              <w:jc w:val="center"/>
              <w:rPr>
                <w:spacing w:val="-6"/>
                <w:szCs w:val="28"/>
              </w:rPr>
            </w:pPr>
            <w:r w:rsidRPr="002D125C">
              <w:rPr>
                <w:spacing w:val="-6"/>
              </w:rPr>
            </w:r>
            <w:r w:rsidRPr="002D125C">
              <w:rPr>
                <w:spacing w:val="-6"/>
              </w:rPr>
              <w:pict>
                <v:group id="_x0000_s26197" editas="canvas" style="width:165.65pt;height:54.4pt;mso-position-horizontal-relative:char;mso-position-vertical-relative:line" coordorigin="232,120" coordsize="4741,1557">
                  <o:lock v:ext="edit" aspectratio="t"/>
                  <v:shape id="_x0000_s26198" type="#_x0000_t75" style="position:absolute;left:232;top:120;width:4741;height:1557" o:preferrelative="f">
                    <v:fill o:detectmouseclick="t"/>
                    <v:path o:extrusionok="t" o:connecttype="none"/>
                    <o:lock v:ext="edit" text="t"/>
                  </v:shape>
                  <v:group id="_x0000_s26199" style="position:absolute;left:232;top:120;width:4741;height:1557" coordorigin="232,120" coordsize="4741,1557">
                    <v:line id="_x0000_s26200" style="position:absolute" from="576,1365" to="577,1485"/>
                    <v:line id="_x0000_s26201" style="position:absolute" from="1475,1365" to="1476,1485"/>
                    <v:line id="_x0000_s26202" style="position:absolute" from="2374,1365" to="2375,1485"/>
                    <v:line id="_x0000_s26203" style="position:absolute" from="3273,1365" to="3274,1485"/>
                    <v:line id="_x0000_s26204" style="position:absolute" from="4187,1365" to="4188,1485"/>
                    <v:line id="_x0000_s26205" style="position:absolute" from="516,1425" to="636,1426"/>
                    <v:line id="_x0000_s26206" style="position:absolute" from="516,810" to="636,811"/>
                    <v:line id="_x0000_s26207" style="position:absolute" from="516,210" to="636,211"/>
                    <v:line id="_x0000_s26208" style="position:absolute" from="576,1425" to="4187,1426"/>
                    <v:line id="_x0000_s26209" style="position:absolute" from="576,225" to="577,1425"/>
                    <v:rect id="_x0000_s26210" style="position:absolute;left:606;top:1470;width:800;height:207" filled="f" stroked="f">
                      <v:textbox inset="0,0,0,0">
                        <w:txbxContent>
                          <w:p w:rsidR="004F3DBF" w:rsidRPr="002615B6" w:rsidRDefault="004F3DBF" w:rsidP="00851C95">
                            <w:pPr>
                              <w:rPr>
                                <w:sz w:val="20"/>
                              </w:rPr>
                            </w:pPr>
                            <w:r w:rsidRPr="002615B6">
                              <w:rPr>
                                <w:color w:val="000000"/>
                                <w:sz w:val="13"/>
                                <w:szCs w:val="18"/>
                                <w:lang w:val="en-US"/>
                              </w:rPr>
                              <w:t>0</w:t>
                            </w:r>
                          </w:p>
                        </w:txbxContent>
                      </v:textbox>
                    </v:rect>
                    <v:rect id="_x0000_s26211" style="position:absolute;left:1370;top:1470;width:980;height:207" filled="f" stroked="f">
                      <v:textbox inset="0,0,0,0">
                        <w:txbxContent>
                          <w:p w:rsidR="004F3DBF" w:rsidRPr="002615B6" w:rsidRDefault="004F3DBF" w:rsidP="00851C95">
                            <w:pPr>
                              <w:rPr>
                                <w:sz w:val="20"/>
                              </w:rPr>
                            </w:pPr>
                            <w:r w:rsidRPr="002615B6">
                              <w:rPr>
                                <w:color w:val="000000"/>
                                <w:sz w:val="13"/>
                                <w:szCs w:val="18"/>
                                <w:lang w:val="en-US"/>
                              </w:rPr>
                              <w:t>100</w:t>
                            </w:r>
                          </w:p>
                        </w:txbxContent>
                      </v:textbox>
                    </v:rect>
                    <v:rect id="_x0000_s26212" style="position:absolute;left:2269;top:1470;width:980;height:207" filled="f" stroked="f">
                      <v:textbox inset="0,0,0,0">
                        <w:txbxContent>
                          <w:p w:rsidR="004F3DBF" w:rsidRPr="002615B6" w:rsidRDefault="004F3DBF" w:rsidP="00851C95">
                            <w:pPr>
                              <w:rPr>
                                <w:sz w:val="20"/>
                              </w:rPr>
                            </w:pPr>
                            <w:r w:rsidRPr="002615B6">
                              <w:rPr>
                                <w:color w:val="000000"/>
                                <w:sz w:val="13"/>
                                <w:szCs w:val="18"/>
                                <w:lang w:val="en-US"/>
                              </w:rPr>
                              <w:t>200</w:t>
                            </w:r>
                          </w:p>
                        </w:txbxContent>
                      </v:textbox>
                    </v:rect>
                    <v:rect id="_x0000_s26213" style="position:absolute;left:3169;top:1470;width:980;height:207" filled="f" stroked="f">
                      <v:textbox inset="0,0,0,0">
                        <w:txbxContent>
                          <w:p w:rsidR="004F3DBF" w:rsidRPr="002615B6" w:rsidRDefault="004F3DBF" w:rsidP="00851C95">
                            <w:pPr>
                              <w:rPr>
                                <w:sz w:val="20"/>
                              </w:rPr>
                            </w:pPr>
                            <w:r w:rsidRPr="002615B6">
                              <w:rPr>
                                <w:color w:val="000000"/>
                                <w:sz w:val="13"/>
                                <w:szCs w:val="18"/>
                                <w:lang w:val="en-US"/>
                              </w:rPr>
                              <w:t>300</w:t>
                            </w:r>
                          </w:p>
                        </w:txbxContent>
                      </v:textbox>
                    </v:rect>
                    <v:rect id="_x0000_s26214" style="position:absolute;left:3993;top:1470;width:980;height:207" filled="f" stroked="f">
                      <v:textbox inset="0,0,0,0">
                        <w:txbxContent>
                          <w:p w:rsidR="004F3DBF" w:rsidRPr="002615B6" w:rsidRDefault="004F3DBF" w:rsidP="00851C95">
                            <w:pPr>
                              <w:rPr>
                                <w:sz w:val="20"/>
                              </w:rPr>
                            </w:pPr>
                            <w:r w:rsidRPr="002615B6">
                              <w:rPr>
                                <w:color w:val="000000"/>
                                <w:sz w:val="13"/>
                                <w:szCs w:val="18"/>
                                <w:lang w:val="en-US"/>
                              </w:rPr>
                              <w:t>400</w:t>
                            </w:r>
                          </w:p>
                        </w:txbxContent>
                      </v:textbox>
                    </v:rect>
                    <v:rect id="_x0000_s26215" style="position:absolute;left:322;top:1335;width:890;height:207" filled="f" stroked="f">
                      <v:textbox inset="0,0,0,0">
                        <w:txbxContent>
                          <w:p w:rsidR="004F3DBF" w:rsidRPr="002615B6" w:rsidRDefault="004F3DBF" w:rsidP="00851C95">
                            <w:pPr>
                              <w:rPr>
                                <w:sz w:val="20"/>
                              </w:rPr>
                            </w:pPr>
                            <w:r w:rsidRPr="002615B6">
                              <w:rPr>
                                <w:color w:val="000000"/>
                                <w:sz w:val="13"/>
                                <w:szCs w:val="18"/>
                                <w:lang w:val="en-US"/>
                              </w:rPr>
                              <w:t>50</w:t>
                            </w:r>
                          </w:p>
                        </w:txbxContent>
                      </v:textbox>
                    </v:rect>
                    <v:rect id="_x0000_s26216" style="position:absolute;left:232;top:720;width:980;height:207" filled="f" stroked="f">
                      <v:textbox inset="0,0,0,0">
                        <w:txbxContent>
                          <w:p w:rsidR="004F3DBF" w:rsidRPr="002615B6" w:rsidRDefault="004F3DBF" w:rsidP="00851C95">
                            <w:pPr>
                              <w:rPr>
                                <w:sz w:val="20"/>
                              </w:rPr>
                            </w:pPr>
                            <w:r w:rsidRPr="002615B6">
                              <w:rPr>
                                <w:color w:val="000000"/>
                                <w:sz w:val="13"/>
                                <w:szCs w:val="18"/>
                                <w:lang w:val="en-US"/>
                              </w:rPr>
                              <w:t>100</w:t>
                            </w:r>
                          </w:p>
                        </w:txbxContent>
                      </v:textbox>
                    </v:rect>
                    <v:rect id="_x0000_s26217" style="position:absolute;left:232;top:120;width:980;height:207" filled="f" stroked="f">
                      <v:textbox inset="0,0,0,0">
                        <w:txbxContent>
                          <w:p w:rsidR="004F3DBF" w:rsidRPr="002615B6" w:rsidRDefault="004F3DBF" w:rsidP="00851C95">
                            <w:pPr>
                              <w:rPr>
                                <w:sz w:val="20"/>
                              </w:rPr>
                            </w:pPr>
                            <w:r w:rsidRPr="002615B6">
                              <w:rPr>
                                <w:color w:val="000000"/>
                                <w:sz w:val="13"/>
                                <w:szCs w:val="18"/>
                                <w:lang w:val="en-US"/>
                              </w:rPr>
                              <w:t>150</w:t>
                            </w:r>
                          </w:p>
                        </w:txbxContent>
                      </v:textbox>
                    </v:rect>
                    <v:shape id="_x0000_s26218" style="position:absolute;left:591;top:675;width:3237;height:570" coordsize="216,38" path="m,2r1,l2,2r1,l4,2r1,l6,2r1,l8,2r1,l10,2r1,5l12,7r,-4l13,3r1,l15,3r1,l17,3r1,4l19,7r1,l21,7r1,l22,2r1,l24,2r1,l26,2r1,l28,10r,-8l29,8r1,l30,11r1,l31,9,32,3r1,l33,4r1,l34,3r1,l36,4r,-1l37,3r1,1l39,4r,-1l40,3r1,l42,3r,1l43,7,44,5r1,2l45,6r1,1l46,10r1,l48,10r,1l49,10r1,1l50,12r1,2l52,15r1,1l53,17r1,1l55,19r1,1l56,21r1,1l58,23r1,1l59,25r1,1l61,27r1,1l62,29r1,1l63,31r1,1l65,33r,1l66,35r,1l67,37r1,1l69,38r1,-1l71,38r1,-1l72,35r1,3l74,38r,-1l75,37r1,-1l77,36r,-4l78,37r,-2l79,36r1,1l81,37r1,l83,37r1,l85,37r1,l87,37r1,l89,37r1,l91,31r1,l92,30r1,l94,35r1,1l96,36r1,1l98,36r1,l100,36r1,l102,36r1,l104,36r1,l106,36r1,l108,36r1,l110,36r1,l112,36r,-7l113,29r1,l115,29r1,l117,28r1,-1l118,30r1,l120,30r1,-1l121,27r1,l122,28r1,l124,28r,-1l125,27r1,8l127,35r1,l129,35r1,l131,35r1,l133,35r1,-7l135,28r1,8l137,35r1,l139,35r1,l141,36r1,-1l142,34r1,1l143,34r1,1l145,35r1,l147,35r1,l148,34r1,l150,34r1,l151,33r1,-3l153,30r1,l154,29r1,l156,28r,-1l157,26r,-1l158,23r1,l159,22r1,l160,21r1,-1l162,18r1,-1l163,15r1,-1l165,14r,-2l166,11r,-1l167,10r1,-2l169,7r,-2l170,3r1,-1l172,1r,-1l173,r1,1l174,2r1,-1l176,1r1,l178,1r,-1l179,r1,l181,1r1,l183,1r1,l184,r1,l186,r1,2l188,r1,l189,1r1,l191,1r1,l193,1r1,l195,1r1,1l197,2r1,l199,2r1,-1l201,1r1,l203,1r1,l205,6r1,l206,7r1,l207,2r1,l209,2r1,l211,2r1,l213,2r1,l215,2r1,e" filled="f" strokeweight="1.5pt">
                      <v:path arrowok="t"/>
                    </v:shape>
                    <v:rect id="_x0000_s26219" style="position:absolute;left:635;top:215;width:277;height:336" filled="f" stroked="f">
                      <v:textbox inset="0,0,0,0">
                        <w:txbxContent>
                          <w:p w:rsidR="004F3DBF" w:rsidRPr="002615B6" w:rsidRDefault="004F3DBF" w:rsidP="00851C95">
                            <w:pPr>
                              <w:jc w:val="center"/>
                              <w:rPr>
                                <w:sz w:val="20"/>
                                <w:lang w:val="en-US"/>
                              </w:rPr>
                            </w:pPr>
                            <w:r w:rsidRPr="002615B6">
                              <w:rPr>
                                <w:color w:val="000000"/>
                                <w:sz w:val="20"/>
                                <w:lang w:val="en-US"/>
                              </w:rPr>
                              <w:t>y</w:t>
                            </w:r>
                            <w:r w:rsidRPr="002615B6">
                              <w:rPr>
                                <w:color w:val="000000"/>
                                <w:sz w:val="20"/>
                                <w:vertAlign w:val="subscript"/>
                                <w:lang w:val="en-US"/>
                              </w:rPr>
                              <w:t>i</w:t>
                            </w:r>
                          </w:p>
                        </w:txbxContent>
                      </v:textbox>
                    </v:rect>
                    <v:rect id="_x0000_s26220" style="position:absolute;left:3965;top:1130;width:277;height:336" filled="f" stroked="f">
                      <v:textbox inset="0,0,0,0">
                        <w:txbxContent>
                          <w:p w:rsidR="004F3DBF" w:rsidRPr="002615B6" w:rsidRDefault="004F3DBF" w:rsidP="00851C95">
                            <w:pPr>
                              <w:jc w:val="center"/>
                              <w:rPr>
                                <w:sz w:val="20"/>
                                <w:lang w:val="en-US"/>
                              </w:rPr>
                            </w:pPr>
                            <w:r w:rsidRPr="002615B6">
                              <w:rPr>
                                <w:color w:val="000000"/>
                                <w:sz w:val="20"/>
                                <w:lang w:val="en-US"/>
                              </w:rPr>
                              <w:t>i</w:t>
                            </w:r>
                          </w:p>
                        </w:txbxContent>
                      </v:textbox>
                    </v:rect>
                  </v:group>
                  <w10:wrap type="none"/>
                  <w10:anchorlock/>
                </v:group>
              </w:pict>
            </w:r>
          </w:p>
        </w:tc>
      </w:tr>
      <w:tr w:rsidR="00851C95" w:rsidRPr="00690A47" w:rsidTr="00D33073">
        <w:trPr>
          <w:jc w:val="center"/>
        </w:trPr>
        <w:tc>
          <w:tcPr>
            <w:tcW w:w="4534" w:type="dxa"/>
            <w:shd w:val="clear" w:color="auto" w:fill="auto"/>
            <w:vAlign w:val="center"/>
          </w:tcPr>
          <w:p w:rsidR="00851C95" w:rsidRPr="00690A47" w:rsidRDefault="00851C95" w:rsidP="00D33073">
            <w:pPr>
              <w:jc w:val="center"/>
              <w:rPr>
                <w:spacing w:val="-6"/>
                <w:szCs w:val="28"/>
              </w:rPr>
            </w:pPr>
            <w:r w:rsidRPr="00690A47">
              <w:rPr>
                <w:spacing w:val="-6"/>
                <w:szCs w:val="28"/>
              </w:rPr>
              <w:t>в</w:t>
            </w:r>
          </w:p>
        </w:tc>
        <w:tc>
          <w:tcPr>
            <w:tcW w:w="4536" w:type="dxa"/>
            <w:shd w:val="clear" w:color="auto" w:fill="auto"/>
            <w:vAlign w:val="center"/>
          </w:tcPr>
          <w:p w:rsidR="00851C95" w:rsidRPr="00690A47" w:rsidRDefault="00851C95" w:rsidP="00D33073">
            <w:pPr>
              <w:jc w:val="center"/>
              <w:rPr>
                <w:spacing w:val="-6"/>
                <w:szCs w:val="28"/>
              </w:rPr>
            </w:pPr>
            <w:r w:rsidRPr="00690A47">
              <w:rPr>
                <w:spacing w:val="-6"/>
                <w:szCs w:val="28"/>
              </w:rPr>
              <w:t>г</w:t>
            </w:r>
          </w:p>
        </w:tc>
      </w:tr>
    </w:tbl>
    <w:p w:rsidR="00851C95" w:rsidRPr="00690A47" w:rsidRDefault="00851C95" w:rsidP="002615B6">
      <w:pPr>
        <w:ind w:firstLine="0"/>
        <w:jc w:val="center"/>
        <w:rPr>
          <w:spacing w:val="-6"/>
          <w:szCs w:val="28"/>
        </w:rPr>
      </w:pPr>
      <w:r w:rsidRPr="00690A47">
        <w:rPr>
          <w:spacing w:val="-6"/>
          <w:szCs w:val="28"/>
        </w:rPr>
        <w:t xml:space="preserve">Рис. 2. Точки внешнего контура (а), граница объекта (б) и ее развертки </w:t>
      </w:r>
      <w:r w:rsidRPr="00690A47">
        <w:rPr>
          <w:spacing w:val="-6"/>
          <w:szCs w:val="28"/>
        </w:rPr>
        <w:br/>
        <w:t>{</w:t>
      </w:r>
      <w:r w:rsidRPr="00690A47">
        <w:rPr>
          <w:spacing w:val="-6"/>
          <w:szCs w:val="28"/>
          <w:lang w:val="en-US"/>
        </w:rPr>
        <w:t>x</w:t>
      </w:r>
      <w:r w:rsidRPr="00690A47">
        <w:rPr>
          <w:spacing w:val="-6"/>
          <w:szCs w:val="28"/>
          <w:vertAlign w:val="subscript"/>
          <w:lang w:val="en-US"/>
        </w:rPr>
        <w:t>i</w:t>
      </w:r>
      <w:r w:rsidRPr="00690A47">
        <w:rPr>
          <w:spacing w:val="-6"/>
          <w:szCs w:val="28"/>
        </w:rPr>
        <w:t>} (в), {</w:t>
      </w:r>
      <w:r w:rsidRPr="00690A47">
        <w:rPr>
          <w:spacing w:val="-6"/>
          <w:szCs w:val="28"/>
          <w:lang w:val="en-US"/>
        </w:rPr>
        <w:t>y</w:t>
      </w:r>
      <w:r w:rsidRPr="00690A47">
        <w:rPr>
          <w:spacing w:val="-6"/>
          <w:szCs w:val="28"/>
          <w:vertAlign w:val="subscript"/>
          <w:lang w:val="en-US"/>
        </w:rPr>
        <w:t>i</w:t>
      </w:r>
      <w:r w:rsidRPr="00690A47">
        <w:rPr>
          <w:spacing w:val="-6"/>
          <w:szCs w:val="28"/>
        </w:rPr>
        <w:t>} (г) по осям в декартовой системе координат</w:t>
      </w:r>
    </w:p>
    <w:p w:rsidR="00851C95" w:rsidRPr="00690A47" w:rsidRDefault="00851C95" w:rsidP="00851C95">
      <w:pPr>
        <w:rPr>
          <w:spacing w:val="-6"/>
          <w:szCs w:val="28"/>
        </w:rPr>
      </w:pPr>
      <w:r w:rsidRPr="00690A47">
        <w:rPr>
          <w:spacing w:val="-6"/>
          <w:szCs w:val="28"/>
        </w:rPr>
        <w:t>В качестве характерных признаков можно использовать число и пол</w:t>
      </w:r>
      <w:r w:rsidRPr="00690A47">
        <w:rPr>
          <w:spacing w:val="-6"/>
          <w:szCs w:val="28"/>
        </w:rPr>
        <w:t>о</w:t>
      </w:r>
      <w:r w:rsidRPr="00690A47">
        <w:rPr>
          <w:spacing w:val="-6"/>
          <w:szCs w:val="28"/>
        </w:rPr>
        <w:t>жения особых точек границ (локальные экстремумы разверток {</w:t>
      </w:r>
      <w:r w:rsidRPr="00690A47">
        <w:rPr>
          <w:spacing w:val="-6"/>
          <w:szCs w:val="28"/>
          <w:lang w:val="en-US"/>
        </w:rPr>
        <w:t>x</w:t>
      </w:r>
      <w:r w:rsidRPr="00690A47">
        <w:rPr>
          <w:spacing w:val="-6"/>
          <w:szCs w:val="28"/>
          <w:vertAlign w:val="subscript"/>
          <w:lang w:val="en-US"/>
        </w:rPr>
        <w:t>i</w:t>
      </w:r>
      <w:r w:rsidRPr="00690A47">
        <w:rPr>
          <w:spacing w:val="-6"/>
          <w:szCs w:val="28"/>
        </w:rPr>
        <w:t>}, {</w:t>
      </w:r>
      <w:r w:rsidRPr="00690A47">
        <w:rPr>
          <w:spacing w:val="-6"/>
          <w:szCs w:val="28"/>
          <w:lang w:val="en-US"/>
        </w:rPr>
        <w:t>y</w:t>
      </w:r>
      <w:r w:rsidRPr="00690A47">
        <w:rPr>
          <w:spacing w:val="-6"/>
          <w:szCs w:val="28"/>
          <w:vertAlign w:val="subscript"/>
          <w:lang w:val="en-US"/>
        </w:rPr>
        <w:t>i</w:t>
      </w:r>
      <w:r w:rsidRPr="00690A47">
        <w:rPr>
          <w:spacing w:val="-6"/>
          <w:szCs w:val="28"/>
        </w:rPr>
        <w:t>} и ко</w:t>
      </w:r>
      <w:r w:rsidRPr="00690A47">
        <w:rPr>
          <w:spacing w:val="-6"/>
          <w:szCs w:val="28"/>
        </w:rPr>
        <w:t>н</w:t>
      </w:r>
      <w:r w:rsidRPr="00690A47">
        <w:rPr>
          <w:spacing w:val="-6"/>
          <w:szCs w:val="28"/>
        </w:rPr>
        <w:t>цевые точки). Алгоритм нахождения особых точек включает: сплайн-аппроксимацию и сглаживание {</w:t>
      </w:r>
      <w:r w:rsidRPr="00690A47">
        <w:rPr>
          <w:spacing w:val="-6"/>
          <w:szCs w:val="28"/>
          <w:lang w:val="en-US"/>
        </w:rPr>
        <w:t>x</w:t>
      </w:r>
      <w:r w:rsidRPr="00690A47">
        <w:rPr>
          <w:spacing w:val="-6"/>
          <w:szCs w:val="28"/>
          <w:vertAlign w:val="subscript"/>
          <w:lang w:val="en-US"/>
        </w:rPr>
        <w:t>i</w:t>
      </w:r>
      <w:r w:rsidRPr="00690A47">
        <w:rPr>
          <w:spacing w:val="-6"/>
          <w:szCs w:val="28"/>
        </w:rPr>
        <w:t>}, {</w:t>
      </w:r>
      <w:r w:rsidRPr="00690A47">
        <w:rPr>
          <w:spacing w:val="-6"/>
          <w:szCs w:val="28"/>
          <w:lang w:val="en-US"/>
        </w:rPr>
        <w:t>y</w:t>
      </w:r>
      <w:r w:rsidRPr="00690A47">
        <w:rPr>
          <w:spacing w:val="-6"/>
          <w:szCs w:val="28"/>
          <w:vertAlign w:val="subscript"/>
          <w:lang w:val="en-US"/>
        </w:rPr>
        <w:t>i</w:t>
      </w:r>
      <w:r w:rsidRPr="00690A47">
        <w:rPr>
          <w:spacing w:val="-6"/>
          <w:szCs w:val="28"/>
        </w:rPr>
        <w:t xml:space="preserve">}, </w:t>
      </w:r>
      <w:r w:rsidRPr="00690A47">
        <w:rPr>
          <w:spacing w:val="-6"/>
          <w:szCs w:val="28"/>
          <w:lang w:val="en-US"/>
        </w:rPr>
        <w:t>i</w:t>
      </w:r>
      <w:r w:rsidRPr="00690A47">
        <w:rPr>
          <w:spacing w:val="-6"/>
          <w:szCs w:val="28"/>
        </w:rPr>
        <w:t xml:space="preserve"> = 1, </w:t>
      </w:r>
      <w:r w:rsidRPr="00690A47">
        <w:rPr>
          <w:spacing w:val="-6"/>
          <w:szCs w:val="28"/>
          <w:lang w:val="en-US"/>
        </w:rPr>
        <w:t>N</w:t>
      </w:r>
      <w:r w:rsidRPr="00690A47">
        <w:rPr>
          <w:spacing w:val="-6"/>
          <w:szCs w:val="28"/>
        </w:rPr>
        <w:t>; линейное преобразование системы координат (</w:t>
      </w:r>
      <w:r w:rsidRPr="00690A47">
        <w:rPr>
          <w:spacing w:val="-6"/>
          <w:szCs w:val="28"/>
          <w:lang w:val="en-US"/>
        </w:rPr>
        <w:t>x</w:t>
      </w:r>
      <w:r w:rsidRPr="00690A47">
        <w:rPr>
          <w:spacing w:val="-6"/>
          <w:szCs w:val="28"/>
          <w:vertAlign w:val="subscript"/>
        </w:rPr>
        <w:t>1</w:t>
      </w:r>
      <w:r w:rsidRPr="00690A47">
        <w:rPr>
          <w:spacing w:val="-6"/>
          <w:szCs w:val="28"/>
        </w:rPr>
        <w:t xml:space="preserve"> = </w:t>
      </w:r>
      <w:r w:rsidRPr="00690A47">
        <w:rPr>
          <w:spacing w:val="-6"/>
          <w:szCs w:val="28"/>
          <w:lang w:val="en-US"/>
        </w:rPr>
        <w:t>x</w:t>
      </w:r>
      <w:r w:rsidRPr="00690A47">
        <w:rPr>
          <w:spacing w:val="-6"/>
          <w:szCs w:val="28"/>
          <w:vertAlign w:val="subscript"/>
          <w:lang w:val="en-US"/>
        </w:rPr>
        <w:t>N</w:t>
      </w:r>
      <w:r w:rsidRPr="00690A47">
        <w:rPr>
          <w:spacing w:val="-6"/>
          <w:szCs w:val="28"/>
        </w:rPr>
        <w:t xml:space="preserve"> = 0, </w:t>
      </w:r>
      <w:r w:rsidRPr="00690A47">
        <w:rPr>
          <w:spacing w:val="-6"/>
          <w:szCs w:val="28"/>
          <w:lang w:val="en-US"/>
        </w:rPr>
        <w:t>y</w:t>
      </w:r>
      <w:r w:rsidRPr="00690A47">
        <w:rPr>
          <w:spacing w:val="-6"/>
          <w:szCs w:val="28"/>
          <w:vertAlign w:val="subscript"/>
        </w:rPr>
        <w:t>1</w:t>
      </w:r>
      <w:r w:rsidRPr="00690A47">
        <w:rPr>
          <w:spacing w:val="-6"/>
          <w:szCs w:val="28"/>
        </w:rPr>
        <w:t xml:space="preserve"> = </w:t>
      </w:r>
      <w:r w:rsidRPr="00690A47">
        <w:rPr>
          <w:spacing w:val="-6"/>
          <w:szCs w:val="28"/>
          <w:lang w:val="en-US"/>
        </w:rPr>
        <w:t>y</w:t>
      </w:r>
      <w:r w:rsidRPr="00690A47">
        <w:rPr>
          <w:spacing w:val="-6"/>
          <w:szCs w:val="28"/>
          <w:vertAlign w:val="subscript"/>
          <w:lang w:val="en-US"/>
        </w:rPr>
        <w:t>N</w:t>
      </w:r>
      <w:r w:rsidRPr="00690A47">
        <w:rPr>
          <w:spacing w:val="-6"/>
          <w:szCs w:val="28"/>
        </w:rPr>
        <w:t xml:space="preserve"> = 0); нормализацию энергетических спектров: </w:t>
      </w:r>
      <w:r w:rsidRPr="00690A47">
        <w:rPr>
          <w:spacing w:val="-6"/>
          <w:position w:val="-12"/>
          <w:szCs w:val="28"/>
        </w:rPr>
        <w:object w:dxaOrig="680" w:dyaOrig="420">
          <v:shape id="_x0000_i1192" type="#_x0000_t75" style="width:34.35pt;height:21.75pt" o:ole="">
            <v:imagedata r:id="rId338" o:title=""/>
          </v:shape>
          <o:OLEObject Type="Embed" ProgID="Equation.3" ShapeID="_x0000_i1192" DrawAspect="Content" ObjectID="_1537016629" r:id="rId339"/>
        </w:object>
      </w:r>
      <w:r w:rsidRPr="00690A47">
        <w:rPr>
          <w:spacing w:val="-6"/>
          <w:szCs w:val="28"/>
        </w:rPr>
        <w:t xml:space="preserve">= </w:t>
      </w:r>
      <w:r w:rsidRPr="00690A47">
        <w:rPr>
          <w:spacing w:val="-6"/>
          <w:position w:val="-16"/>
          <w:szCs w:val="28"/>
        </w:rPr>
        <w:object w:dxaOrig="680" w:dyaOrig="460">
          <v:shape id="_x0000_i1193" type="#_x0000_t75" style="width:34.35pt;height:22.6pt" o:ole="">
            <v:imagedata r:id="rId340" o:title=""/>
          </v:shape>
          <o:OLEObject Type="Embed" ProgID="Equation.3" ShapeID="_x0000_i1193" DrawAspect="Content" ObjectID="_1537016630" r:id="rId341"/>
        </w:object>
      </w:r>
      <w:r w:rsidRPr="00690A47">
        <w:rPr>
          <w:spacing w:val="-6"/>
          <w:szCs w:val="28"/>
        </w:rPr>
        <w:t xml:space="preserve"> = 1; поиск экстремумов разверток (рис. 3). </w:t>
      </w:r>
    </w:p>
    <w:p w:rsidR="00851C95" w:rsidRPr="00690A47" w:rsidRDefault="00851C95" w:rsidP="00851C95">
      <w:pPr>
        <w:rPr>
          <w:spacing w:val="-6"/>
          <w:szCs w:val="28"/>
        </w:rPr>
      </w:pPr>
      <w:r w:rsidRPr="00690A47">
        <w:rPr>
          <w:spacing w:val="-6"/>
          <w:szCs w:val="28"/>
        </w:rPr>
        <w:t>Найденные точки являются дескрипторами формы и могут использ</w:t>
      </w:r>
      <w:r w:rsidRPr="00690A47">
        <w:rPr>
          <w:spacing w:val="-6"/>
          <w:szCs w:val="28"/>
        </w:rPr>
        <w:t>о</w:t>
      </w:r>
      <w:r w:rsidRPr="00690A47">
        <w:rPr>
          <w:spacing w:val="-6"/>
          <w:szCs w:val="28"/>
        </w:rPr>
        <w:t>ваться для идентификации объектов на изображениях.</w:t>
      </w:r>
    </w:p>
    <w:tbl>
      <w:tblPr>
        <w:tblW w:w="0" w:type="auto"/>
        <w:jc w:val="center"/>
        <w:tblCellMar>
          <w:left w:w="0" w:type="dxa"/>
          <w:right w:w="0" w:type="dxa"/>
        </w:tblCellMar>
        <w:tblLook w:val="01E0"/>
      </w:tblPr>
      <w:tblGrid>
        <w:gridCol w:w="4532"/>
        <w:gridCol w:w="4538"/>
      </w:tblGrid>
      <w:tr w:rsidR="00851C95" w:rsidRPr="00690A47" w:rsidTr="00D33073">
        <w:trPr>
          <w:jc w:val="center"/>
        </w:trPr>
        <w:tc>
          <w:tcPr>
            <w:tcW w:w="4532" w:type="dxa"/>
            <w:shd w:val="clear" w:color="auto" w:fill="auto"/>
            <w:vAlign w:val="bottom"/>
          </w:tcPr>
          <w:p w:rsidR="00851C95" w:rsidRPr="00690A47" w:rsidRDefault="002D125C" w:rsidP="007714E7">
            <w:pPr>
              <w:ind w:hanging="7"/>
              <w:jc w:val="center"/>
              <w:rPr>
                <w:spacing w:val="-6"/>
                <w:szCs w:val="28"/>
              </w:rPr>
            </w:pPr>
            <w:r w:rsidRPr="002D125C">
              <w:rPr>
                <w:spacing w:val="-6"/>
                <w:szCs w:val="28"/>
                <w:lang w:val="en-US"/>
              </w:rPr>
            </w:r>
            <w:r w:rsidRPr="002D125C">
              <w:rPr>
                <w:spacing w:val="-6"/>
                <w:szCs w:val="28"/>
                <w:lang w:val="en-US"/>
              </w:rPr>
              <w:pict>
                <v:group id="_x0000_s26277" editas="canvas" style="width:185.5pt;height:84.25pt;mso-position-horizontal-relative:char;mso-position-vertical-relative:line" coordorigin="465,607" coordsize="3710,1685">
                  <o:lock v:ext="edit" aspectratio="t"/>
                  <v:shape id="_x0000_s26278" type="#_x0000_t75" style="position:absolute;left:465;top:607;width:3710;height:1685" o:preferrelative="f">
                    <v:fill o:detectmouseclick="t"/>
                    <v:path o:extrusionok="t" o:connecttype="none"/>
                    <o:lock v:ext="edit" text="t"/>
                  </v:shape>
                  <v:group id="_x0000_s26279" style="position:absolute;left:465;top:615;width:3710;height:1677" coordorigin="465,615" coordsize="3710,1677">
                    <v:line id="_x0000_s26280" style="position:absolute" from="750,615" to="751,735"/>
                    <v:line id="_x0000_s26281" style="position:absolute" from="750,1905" to="751,2025"/>
                    <v:line id="_x0000_s26282" style="position:absolute" from="2025,615" to="2026,735"/>
                    <v:line id="_x0000_s26283" style="position:absolute" from="2025,1905" to="2026,2025"/>
                    <v:line id="_x0000_s26284" style="position:absolute" from="3300,615" to="3301,735"/>
                    <v:line id="_x0000_s26285" style="position:absolute" from="3300,1905" to="3301,2025"/>
                    <v:line id="_x0000_s26286" style="position:absolute" from="690,1050" to="810,1051"/>
                    <v:line id="_x0000_s26287" style="position:absolute" from="3945,1050" to="4065,1051"/>
                    <v:rect id="_x0000_s26288" style="position:absolute;left:705;top:2070;width:121;height:222" filled="f" stroked="f">
                      <v:textbox inset="0,0,0,0">
                        <w:txbxContent>
                          <w:p w:rsidR="004F3DBF" w:rsidRDefault="004F3DBF" w:rsidP="00851C95">
                            <w:pPr>
                              <w:jc w:val="center"/>
                            </w:pPr>
                            <w:r>
                              <w:rPr>
                                <w:color w:val="000000"/>
                                <w:sz w:val="18"/>
                                <w:szCs w:val="18"/>
                                <w:lang w:val="en-US"/>
                              </w:rPr>
                              <w:t>0</w:t>
                            </w:r>
                          </w:p>
                        </w:txbxContent>
                      </v:textbox>
                    </v:rect>
                    <v:rect id="_x0000_s26289" style="position:absolute;left:1920;top:2070;width:980;height:207;mso-wrap-style:none" filled="f" stroked="f">
                      <v:textbox style="mso-fit-shape-to-text:t" inset="0,0,0,0">
                        <w:txbxContent>
                          <w:p w:rsidR="004F3DBF" w:rsidRDefault="004F3DBF" w:rsidP="00851C95">
                            <w:r>
                              <w:rPr>
                                <w:color w:val="000000"/>
                                <w:sz w:val="18"/>
                                <w:szCs w:val="18"/>
                                <w:lang w:val="en-US"/>
                              </w:rPr>
                              <w:t>100</w:t>
                            </w:r>
                          </w:p>
                        </w:txbxContent>
                      </v:textbox>
                    </v:rect>
                    <v:rect id="_x0000_s26290" style="position:absolute;left:3195;top:2070;width:980;height:207;mso-wrap-style:none" filled="f" stroked="f">
                      <v:textbox style="mso-fit-shape-to-text:t" inset="0,0,0,0">
                        <w:txbxContent>
                          <w:p w:rsidR="004F3DBF" w:rsidRDefault="004F3DBF" w:rsidP="00851C95">
                            <w:r>
                              <w:rPr>
                                <w:color w:val="000000"/>
                                <w:sz w:val="18"/>
                                <w:szCs w:val="18"/>
                                <w:lang w:val="en-US"/>
                              </w:rPr>
                              <w:t>200</w:t>
                            </w:r>
                          </w:p>
                        </w:txbxContent>
                      </v:textbox>
                    </v:rect>
                    <v:rect id="_x0000_s26291" style="position:absolute;left:465;top:960;width:151;height:222" filled="f" stroked="f">
                      <v:textbox inset="0,0,0,0">
                        <w:txbxContent>
                          <w:p w:rsidR="004F3DBF" w:rsidRDefault="004F3DBF" w:rsidP="00851C95">
                            <w:pPr>
                              <w:jc w:val="center"/>
                            </w:pPr>
                            <w:r>
                              <w:rPr>
                                <w:color w:val="000000"/>
                                <w:sz w:val="18"/>
                                <w:szCs w:val="18"/>
                                <w:lang w:val="en-US"/>
                              </w:rPr>
                              <w:t>0</w:t>
                            </w:r>
                          </w:p>
                        </w:txbxContent>
                      </v:textbox>
                    </v:rect>
                    <v:rect id="_x0000_s26292" style="position:absolute;left:705;top:630;width:3360;height:1395" filled="f"/>
                    <v:shape id="_x0000_s26293" style="position:absolute;left:779;top:717;width:3226;height:1128" coordsize="216,97" path="m,44l1,43r1,l3,42r1,l5,42,6,41r1,l8,41,9,40r1,l11,40r1,-1l13,39r1,l15,38r1,l17,38r1,-1l19,36r1,l21,35r1,l23,35r1,-1l24,33r1,l26,32r1,l28,31r1,-1l30,29r1,-1l32,27r1,-1l34,25r1,-2l35,22r1,-1l37,19r1,-1l39,17r1,-2l41,14r,-2l42,11r1,-1l44,9,45,7,46,6r,-1l47,4r1,l49,3,50,2r1,l52,1r1,l54,r1,l56,r1,l58,r1,l60,r1,l62,1r1,l64,2r1,1l66,4r1,1l68,6r1,1l69,8r1,1l71,10r1,2l73,13r1,2l74,16r1,1l76,19r1,1l78,21r1,2l80,24r,1l81,26r1,1l83,28r1,1l85,29r1,1l86,31r1,1l88,32r1,1l90,34r1,l91,35r1,l93,36r1,l95,37r1,l97,38r1,1l99,39r1,1l101,40r1,1l103,41r1,1l105,42r1,l107,43r1,l109,44r1,l111,44r1,1l113,45r1,l115,46r1,l117,46r1,1l119,47r1,1l121,48r1,1l123,49r1,1l125,50r,1l126,51r1,1l128,53r1,l130,54r1,1l131,56r1,l133,57r1,1l135,59r1,1l136,61r1,1l138,63r1,1l140,65r1,1l142,67r,2l143,70r1,1l145,72r1,2l147,75r,2l148,78r1,1l150,81r1,1l152,83r1,2l153,86r1,1l155,88r1,1l157,91r1,1l159,93r,1l160,94r1,1l162,96r1,l164,97r1,l166,97r1,l168,96r1,l170,95r,-1l171,93r1,-2l173,90r1,-2l175,86r1,-1l176,83r1,-2l178,79r1,-2l180,75r1,-2l181,72r1,-2l183,68r1,-1l185,66r1,-2l187,63r,-1l188,61r1,-1l190,60r1,-1l192,58r,-1l193,57r1,-1l195,55r1,l197,54r1,l198,53r1,-1l200,52r1,-1l202,51r1,-1l204,50r,-1l205,49r1,-1l207,48r1,-1l209,47r1,-1l211,46r1,l213,45r1,l215,45r,-1l216,44e" filled="f" strokeweight="1.5pt">
                      <v:path arrowok="t"/>
                    </v:shape>
                    <v:oval id="_x0000_s26294" style="position:absolute;left:705;top:1140;width:135;height:135" filled="f" strokecolor="blue"/>
                    <v:oval id="_x0000_s26295" style="position:absolute;left:1575;top:660;width:135;height:135" filled="f" strokecolor="blue"/>
                    <v:oval id="_x0000_s26296" style="position:absolute;left:3180;top:1785;width:135;height:135" filled="f" strokecolor="blue"/>
                    <v:oval id="_x0000_s26297" style="position:absolute;left:3930;top:1140;width:135;height:135" filled="f" strokecolor="blue"/>
                  </v:group>
                  <w10:wrap type="none"/>
                  <w10:anchorlock/>
                </v:group>
              </w:pict>
            </w:r>
          </w:p>
        </w:tc>
        <w:tc>
          <w:tcPr>
            <w:tcW w:w="4538" w:type="dxa"/>
            <w:shd w:val="clear" w:color="auto" w:fill="auto"/>
            <w:vAlign w:val="center"/>
          </w:tcPr>
          <w:p w:rsidR="00851C95" w:rsidRPr="00690A47" w:rsidRDefault="002D125C" w:rsidP="007714E7">
            <w:pPr>
              <w:ind w:hanging="7"/>
              <w:jc w:val="center"/>
              <w:rPr>
                <w:spacing w:val="-6"/>
                <w:szCs w:val="28"/>
              </w:rPr>
            </w:pPr>
            <w:r>
              <w:rPr>
                <w:spacing w:val="-6"/>
                <w:szCs w:val="28"/>
              </w:rPr>
            </w:r>
            <w:r>
              <w:rPr>
                <w:spacing w:val="-6"/>
                <w:szCs w:val="28"/>
              </w:rPr>
              <w:pict>
                <v:group id="_x0000_s26244" editas="canvas" style="width:188.15pt;height:87.6pt;mso-position-horizontal-relative:char;mso-position-vertical-relative:line" coordorigin="412,525" coordsize="3763,1752">
                  <o:lock v:ext="edit" aspectratio="t"/>
                  <v:shape id="_x0000_s26245" type="#_x0000_t75" style="position:absolute;left:412;top:525;width:3763;height:1752" o:preferrelative="f">
                    <v:fill o:detectmouseclick="t"/>
                    <v:path o:extrusionok="t" o:connecttype="none"/>
                    <o:lock v:ext="edit" text="t"/>
                  </v:shape>
                  <v:group id="_x0000_s26246" style="position:absolute;left:420;top:525;width:3755;height:1752" coordorigin="420,525" coordsize="3755,1752">
                    <v:line id="_x0000_s26247" style="position:absolute" from="750,626" to="751,720"/>
                    <v:line id="_x0000_s26248" style="position:absolute" from="750,1905" to="751,2025"/>
                    <v:line id="_x0000_s26249" style="position:absolute" from="2025,626" to="2026,720"/>
                    <v:line id="_x0000_s26250" style="position:absolute" from="2025,1905" to="2026,2025"/>
                    <v:line id="_x0000_s26251" style="position:absolute" from="3300,626" to="3301,720"/>
                    <v:line id="_x0000_s26252" style="position:absolute" from="3300,1905" to="3301,2025"/>
                    <v:line id="_x0000_s26253" style="position:absolute" from="690,2025" to="810,2026"/>
                    <v:line id="_x0000_s26254" style="position:absolute" from="3945,2025" to="4065,2026"/>
                    <v:line id="_x0000_s26255" style="position:absolute" from="690,1200" to="810,1201"/>
                    <v:line id="_x0000_s26256" style="position:absolute" from="3945,1200" to="4065,1201"/>
                    <v:rect id="_x0000_s26257" style="position:absolute;left:735;top:2070;width:800;height:207;mso-wrap-style:none" filled="f" stroked="f">
                      <v:textbox style="mso-fit-shape-to-text:t" inset="0,0,0,0">
                        <w:txbxContent>
                          <w:p w:rsidR="004F3DBF" w:rsidRDefault="004F3DBF" w:rsidP="00851C95">
                            <w:r>
                              <w:rPr>
                                <w:color w:val="000000"/>
                                <w:sz w:val="18"/>
                                <w:szCs w:val="18"/>
                                <w:lang w:val="en-US"/>
                              </w:rPr>
                              <w:t>0</w:t>
                            </w:r>
                          </w:p>
                        </w:txbxContent>
                      </v:textbox>
                    </v:rect>
                    <v:rect id="_x0000_s26258" style="position:absolute;left:1920;top:2070;width:980;height:207;mso-wrap-style:none" filled="f" stroked="f">
                      <v:textbox style="mso-fit-shape-to-text:t" inset="0,0,0,0">
                        <w:txbxContent>
                          <w:p w:rsidR="004F3DBF" w:rsidRDefault="004F3DBF" w:rsidP="00851C95">
                            <w:r>
                              <w:rPr>
                                <w:color w:val="000000"/>
                                <w:sz w:val="18"/>
                                <w:szCs w:val="18"/>
                                <w:lang w:val="en-US"/>
                              </w:rPr>
                              <w:t>100</w:t>
                            </w:r>
                          </w:p>
                        </w:txbxContent>
                      </v:textbox>
                    </v:rect>
                    <v:rect id="_x0000_s26259" style="position:absolute;left:3195;top:2070;width:980;height:207;mso-wrap-style:none" filled="f" stroked="f">
                      <v:textbox style="mso-fit-shape-to-text:t" inset="0,0,0,0">
                        <w:txbxContent>
                          <w:p w:rsidR="004F3DBF" w:rsidRDefault="004F3DBF" w:rsidP="00851C95">
                            <w:r>
                              <w:rPr>
                                <w:color w:val="000000"/>
                                <w:sz w:val="18"/>
                                <w:szCs w:val="18"/>
                                <w:lang w:val="en-US"/>
                              </w:rPr>
                              <w:t>200</w:t>
                            </w:r>
                          </w:p>
                        </w:txbxContent>
                      </v:textbox>
                    </v:rect>
                    <v:line id="_x0000_s26260" style="position:absolute" from="420,2025" to="495,2026"/>
                    <v:rect id="_x0000_s26261" style="position:absolute;left:510;top:1935;width:800;height:207;mso-wrap-style:none" filled="f" stroked="f">
                      <v:textbox style="mso-fit-shape-to-text:t" inset="0,0,0,0">
                        <w:txbxContent>
                          <w:p w:rsidR="004F3DBF" w:rsidRDefault="004F3DBF" w:rsidP="00851C95">
                            <w:r>
                              <w:rPr>
                                <w:color w:val="000000"/>
                                <w:sz w:val="18"/>
                                <w:szCs w:val="18"/>
                                <w:lang w:val="en-US"/>
                              </w:rPr>
                              <w:t>2</w:t>
                            </w:r>
                          </w:p>
                        </w:txbxContent>
                      </v:textbox>
                    </v:rect>
                    <v:line id="_x0000_s26262" style="position:absolute" from="420,1200" to="495,1201"/>
                    <v:rect id="_x0000_s26263" style="position:absolute;left:510;top:1110;width:800;height:207;mso-wrap-style:none" filled="f" stroked="f">
                      <v:textbox style="mso-fit-shape-to-text:t" inset="0,0,0,0">
                        <w:txbxContent>
                          <w:p w:rsidR="004F3DBF" w:rsidRDefault="004F3DBF" w:rsidP="00851C95">
                            <w:r>
                              <w:rPr>
                                <w:color w:val="000000"/>
                                <w:sz w:val="18"/>
                                <w:szCs w:val="18"/>
                                <w:lang w:val="en-US"/>
                              </w:rPr>
                              <w:t>1</w:t>
                            </w:r>
                          </w:p>
                        </w:txbxContent>
                      </v:textbox>
                    </v:rect>
                    <v:rect id="_x0000_s26264" style="position:absolute;left:510;top:525;width:106;height:237" filled="f" stroked="f">
                      <v:textbox inset="0,0,0,0">
                        <w:txbxContent>
                          <w:p w:rsidR="004F3DBF" w:rsidRDefault="004F3DBF" w:rsidP="00851C95">
                            <w:pPr>
                              <w:jc w:val="center"/>
                            </w:pPr>
                            <w:r>
                              <w:rPr>
                                <w:color w:val="000000"/>
                                <w:sz w:val="18"/>
                                <w:szCs w:val="18"/>
                                <w:lang w:val="en-US"/>
                              </w:rPr>
                              <w:t>0</w:t>
                            </w:r>
                          </w:p>
                        </w:txbxContent>
                      </v:textbox>
                    </v:rect>
                    <v:rect id="_x0000_s26265" style="position:absolute;left:675;top:615;width:3390;height:1410" filled="f"/>
                    <v:shape id="_x0000_s26266" style="position:absolute;left:751;top:673;width:3254;height:1187" coordsize="216,101" path="m,3r1,l2,3r1,l4,3r1,l6,4r1,l8,5r1,l10,5r1,1l12,6r1,1l14,7r1,l16,8r1,l18,8r1,1l20,9r1,l22,9r1,l24,9r1,l26,9r1,l28,9r1,l30,9r1,l32,9,33,8r1,l35,8r1,1l37,9r1,l39,10r1,l41,11r,1l42,13r1,1l44,15r1,2l46,19r,2l47,23r1,2l49,28r1,3l51,33r1,3l52,40r1,3l54,46r1,3l56,53r1,3l57,60r1,3l59,66r1,3l61,72r1,3l63,78r,3l64,83r1,3l66,88r1,2l68,92r1,1l69,95r1,1l71,97r1,1l73,99r1,1l75,101r1,l77,101r1,l79,101r1,l81,101r1,-1l83,100r1,l85,99r1,l87,98r1,l89,98r1,l91,98r1,l93,98r1,l95,98r1,l97,98r,1l98,99r1,l100,99r1,l102,99r,-1l103,98r1,-1l105,97r1,-1l107,95r1,-1l108,93r1,-1l110,91r1,-2l112,88r1,-1l114,86r,-1l115,84r1,-1l117,82r1,-1l119,81r1,l121,81r1,l123,82r1,1l125,83r,1l126,86r1,1l128,88r1,1l130,90r1,1l131,92r1,1l133,94r1,1l135,95r1,1l137,97r1,l139,97r1,l141,96r1,l143,95r1,l145,94r1,-1l147,92r,-1l148,90r1,-1l150,87r1,-1l152,84r1,-2l153,80r1,-2l155,75r1,-2l157,70r1,-3l159,64r,-4l160,57r1,-4l162,49r1,-4l164,42r,-4l165,34r1,-4l167,27r1,-4l169,20r1,-3l170,15r1,-3l172,10r1,-2l174,6r1,-2l176,3r,-1l177,1r1,l179,r1,l181,r1,l183,r1,l185,r1,l187,r1,l189,r1,l191,1r1,l193,1r1,l195,1r1,l197,1r1,l199,1r1,l201,1r1,l203,1r1,1l205,2r1,l207,2r1,l209,2r1,l211,3r1,l213,3r1,l215,3r1,e" filled="f" strokeweight="1.5pt">
                      <v:path arrowok="t"/>
                    </v:shape>
                    <v:oval id="_x0000_s26267" style="position:absolute;left:705;top:630;width:135;height:135" filled="f" strokecolor="blue"/>
                    <v:oval id="_x0000_s26268" style="position:absolute;left:1065;top:705;width:135;height:135" filled="f" strokecolor="blue"/>
                    <v:oval id="_x0000_s26269" style="position:absolute;left:1230;top:705;width:135;height:135" filled="f" strokecolor="blue"/>
                    <v:oval id="_x0000_s26270" style="position:absolute;left:1890;top:1800;width:135;height:135" filled="f" strokecolor="blue"/>
                    <v:oval id="_x0000_s26271" style="position:absolute;left:2070;top:1755;width:135;height:135" filled="f" strokecolor="blue"/>
                    <v:oval id="_x0000_s26272" style="position:absolute;left:2190;top:1770;width:135;height:135" filled="f" strokecolor="blue"/>
                    <v:oval id="_x0000_s26273" style="position:absolute;left:2490;top:1545;width:135;height:135" filled="f" strokecolor="blue"/>
                    <v:oval id="_x0000_s26274" style="position:absolute;left:2775;top:1740;width:135;height:135" filled="f" strokecolor="blue"/>
                    <v:oval id="_x0000_s26275" style="position:absolute;left:3915;top:630;width:135;height:135" filled="f" strokecolor="blue"/>
                    <v:oval id="_x0000_s26276" style="position:absolute;left:3420;top:600;width:135;height:135" filled="f" strokecolor="blue"/>
                  </v:group>
                  <w10:wrap type="none"/>
                  <w10:anchorlock/>
                </v:group>
              </w:pict>
            </w:r>
          </w:p>
        </w:tc>
      </w:tr>
      <w:tr w:rsidR="00851C95" w:rsidRPr="00690A47" w:rsidTr="00D33073">
        <w:trPr>
          <w:jc w:val="center"/>
        </w:trPr>
        <w:tc>
          <w:tcPr>
            <w:tcW w:w="4532" w:type="dxa"/>
            <w:shd w:val="clear" w:color="auto" w:fill="auto"/>
            <w:vAlign w:val="center"/>
          </w:tcPr>
          <w:p w:rsidR="00851C95" w:rsidRPr="00690A47" w:rsidRDefault="00851C95" w:rsidP="00D33073">
            <w:pPr>
              <w:jc w:val="center"/>
              <w:rPr>
                <w:spacing w:val="-6"/>
                <w:szCs w:val="28"/>
              </w:rPr>
            </w:pPr>
            <w:r w:rsidRPr="00690A47">
              <w:rPr>
                <w:spacing w:val="-6"/>
                <w:szCs w:val="28"/>
              </w:rPr>
              <w:t>а</w:t>
            </w:r>
          </w:p>
        </w:tc>
        <w:tc>
          <w:tcPr>
            <w:tcW w:w="4538" w:type="dxa"/>
            <w:shd w:val="clear" w:color="auto" w:fill="auto"/>
            <w:vAlign w:val="center"/>
          </w:tcPr>
          <w:p w:rsidR="00851C95" w:rsidRPr="00690A47" w:rsidRDefault="00851C95" w:rsidP="00D33073">
            <w:pPr>
              <w:jc w:val="center"/>
              <w:rPr>
                <w:spacing w:val="-6"/>
                <w:szCs w:val="28"/>
              </w:rPr>
            </w:pPr>
            <w:r w:rsidRPr="00690A47">
              <w:rPr>
                <w:spacing w:val="-6"/>
                <w:szCs w:val="28"/>
              </w:rPr>
              <w:t>б</w:t>
            </w:r>
          </w:p>
        </w:tc>
      </w:tr>
    </w:tbl>
    <w:p w:rsidR="00851C95" w:rsidRPr="00690A47" w:rsidRDefault="00851C95" w:rsidP="002615B6">
      <w:pPr>
        <w:ind w:firstLine="0"/>
        <w:jc w:val="center"/>
        <w:rPr>
          <w:spacing w:val="-6"/>
          <w:szCs w:val="28"/>
        </w:rPr>
      </w:pPr>
      <w:r w:rsidRPr="00690A47">
        <w:rPr>
          <w:spacing w:val="-6"/>
          <w:szCs w:val="28"/>
        </w:rPr>
        <w:t>Рис. 3. Особые точки разверток {</w:t>
      </w:r>
      <w:r w:rsidRPr="00690A47">
        <w:rPr>
          <w:spacing w:val="-6"/>
          <w:szCs w:val="28"/>
          <w:lang w:val="en-US"/>
        </w:rPr>
        <w:t>x</w:t>
      </w:r>
      <w:r w:rsidRPr="00690A47">
        <w:rPr>
          <w:spacing w:val="-6"/>
          <w:szCs w:val="28"/>
          <w:vertAlign w:val="subscript"/>
          <w:lang w:val="en-US"/>
        </w:rPr>
        <w:t>i</w:t>
      </w:r>
      <w:r w:rsidRPr="00690A47">
        <w:rPr>
          <w:spacing w:val="-6"/>
          <w:szCs w:val="28"/>
        </w:rPr>
        <w:t>} (а), {</w:t>
      </w:r>
      <w:r w:rsidRPr="00690A47">
        <w:rPr>
          <w:spacing w:val="-6"/>
          <w:szCs w:val="28"/>
          <w:lang w:val="en-US"/>
        </w:rPr>
        <w:t>y</w:t>
      </w:r>
      <w:r w:rsidRPr="00690A47">
        <w:rPr>
          <w:spacing w:val="-6"/>
          <w:szCs w:val="28"/>
          <w:vertAlign w:val="subscript"/>
          <w:lang w:val="en-US"/>
        </w:rPr>
        <w:t>i</w:t>
      </w:r>
      <w:r w:rsidRPr="00690A47">
        <w:rPr>
          <w:spacing w:val="-6"/>
          <w:szCs w:val="28"/>
        </w:rPr>
        <w:t>} (б) после сглаживания кривых</w:t>
      </w:r>
    </w:p>
    <w:p w:rsidR="00851C95" w:rsidRPr="00690A47" w:rsidRDefault="00851C95" w:rsidP="00851C95">
      <w:pPr>
        <w:rPr>
          <w:rStyle w:val="af1"/>
          <w:spacing w:val="-6"/>
        </w:rPr>
      </w:pPr>
      <w:r w:rsidRPr="00690A47">
        <w:rPr>
          <w:rStyle w:val="af1"/>
          <w:spacing w:val="-6"/>
        </w:rPr>
        <w:br w:type="page"/>
      </w:r>
    </w:p>
    <w:p w:rsidR="003C5DF0" w:rsidRPr="00CC2322" w:rsidRDefault="003C5DF0" w:rsidP="003C5DF0">
      <w:pPr>
        <w:widowControl w:val="0"/>
        <w:ind w:firstLine="0"/>
        <w:rPr>
          <w:szCs w:val="28"/>
        </w:rPr>
      </w:pPr>
      <w:r>
        <w:rPr>
          <w:szCs w:val="28"/>
        </w:rPr>
        <w:lastRenderedPageBreak/>
        <w:t>УДК 004</w:t>
      </w:r>
      <w:r w:rsidRPr="00CC2322">
        <w:rPr>
          <w:szCs w:val="28"/>
        </w:rPr>
        <w:t>.</w:t>
      </w:r>
      <w:r>
        <w:rPr>
          <w:szCs w:val="28"/>
        </w:rPr>
        <w:t>932.72</w:t>
      </w:r>
    </w:p>
    <w:p w:rsidR="003C5DF0" w:rsidRDefault="003C5DF0" w:rsidP="003C5DF0">
      <w:pPr>
        <w:widowControl w:val="0"/>
        <w:jc w:val="center"/>
        <w:rPr>
          <w:szCs w:val="28"/>
        </w:rPr>
      </w:pPr>
      <w:r>
        <w:rPr>
          <w:szCs w:val="28"/>
        </w:rPr>
        <w:t xml:space="preserve">АНАЛИЗ РЕЗУЛЬТАТОВ ВЫДЕЛЕНИЯ КОНТУРОВ </w:t>
      </w:r>
      <w:r>
        <w:rPr>
          <w:szCs w:val="28"/>
        </w:rPr>
        <w:br/>
        <w:t>ГРАФИЧЕСКИХ ОБЪЕКТОВ ГРАДИЕНТНЫМИ МЕТОДАМИ</w:t>
      </w:r>
    </w:p>
    <w:p w:rsidR="003C5DF0" w:rsidRPr="00ED6E8C" w:rsidRDefault="003C5DF0" w:rsidP="003C5DF0">
      <w:pPr>
        <w:widowControl w:val="0"/>
        <w:jc w:val="center"/>
        <w:rPr>
          <w:i/>
          <w:iCs/>
          <w:szCs w:val="28"/>
        </w:rPr>
      </w:pPr>
      <w:r w:rsidRPr="00ED6E8C">
        <w:rPr>
          <w:i/>
          <w:iCs/>
          <w:szCs w:val="28"/>
        </w:rPr>
        <w:t>Ю. В. Немирова</w:t>
      </w:r>
      <w:r>
        <w:rPr>
          <w:i/>
          <w:iCs/>
          <w:szCs w:val="28"/>
        </w:rPr>
        <w:t>*</w:t>
      </w:r>
      <w:r w:rsidRPr="00ED6E8C">
        <w:rPr>
          <w:i/>
          <w:iCs/>
          <w:szCs w:val="28"/>
        </w:rPr>
        <w:t xml:space="preserve">, </w:t>
      </w:r>
      <w:r w:rsidR="00011F25">
        <w:rPr>
          <w:i/>
          <w:iCs/>
          <w:szCs w:val="28"/>
        </w:rPr>
        <w:t>студент</w:t>
      </w:r>
      <w:r w:rsidRPr="00ED6E8C">
        <w:rPr>
          <w:i/>
          <w:iCs/>
          <w:szCs w:val="28"/>
        </w:rPr>
        <w:t xml:space="preserve"> </w:t>
      </w:r>
      <w:r w:rsidR="007714E7">
        <w:rPr>
          <w:i/>
          <w:iCs/>
          <w:szCs w:val="28"/>
        </w:rPr>
        <w:t>каф. 502</w:t>
      </w:r>
    </w:p>
    <w:p w:rsidR="003C5DF0" w:rsidRPr="00ED6E8C" w:rsidRDefault="003C5DF0" w:rsidP="003C5DF0">
      <w:pPr>
        <w:pStyle w:val="Default"/>
        <w:widowControl w:val="0"/>
        <w:jc w:val="center"/>
        <w:rPr>
          <w:rFonts w:ascii="Times New Roman" w:hAnsi="Times New Roman" w:cs="Times New Roman"/>
          <w:i/>
          <w:iCs/>
          <w:sz w:val="28"/>
          <w:szCs w:val="28"/>
        </w:rPr>
      </w:pPr>
      <w:r w:rsidRPr="00ED6E8C">
        <w:rPr>
          <w:rFonts w:ascii="Times New Roman" w:hAnsi="Times New Roman" w:cs="Times New Roman"/>
          <w:i/>
          <w:iCs/>
          <w:sz w:val="28"/>
          <w:szCs w:val="28"/>
        </w:rPr>
        <w:t>Национальный аэрокосмический университет им. Н. Е. Жуковского «ХАИ»</w:t>
      </w:r>
    </w:p>
    <w:p w:rsidR="003C5DF0" w:rsidRDefault="003C5DF0" w:rsidP="003C5DF0">
      <w:pPr>
        <w:widowControl w:val="0"/>
        <w:jc w:val="center"/>
        <w:rPr>
          <w:szCs w:val="28"/>
        </w:rPr>
      </w:pPr>
    </w:p>
    <w:p w:rsidR="003C5DF0" w:rsidRDefault="003C5DF0" w:rsidP="003C5DF0">
      <w:pPr>
        <w:widowControl w:val="0"/>
        <w:rPr>
          <w:szCs w:val="28"/>
        </w:rPr>
      </w:pPr>
      <w:r w:rsidRPr="00795380">
        <w:rPr>
          <w:szCs w:val="28"/>
        </w:rPr>
        <w:t>В настоящее время широко распростране</w:t>
      </w:r>
      <w:r>
        <w:rPr>
          <w:szCs w:val="28"/>
        </w:rPr>
        <w:t>ны</w:t>
      </w:r>
      <w:r w:rsidRPr="00795380">
        <w:rPr>
          <w:szCs w:val="28"/>
        </w:rPr>
        <w:t xml:space="preserve"> геоинформационные системы</w:t>
      </w:r>
      <w:r>
        <w:rPr>
          <w:szCs w:val="28"/>
        </w:rPr>
        <w:t xml:space="preserve"> (ГИС)</w:t>
      </w:r>
      <w:r w:rsidRPr="00795380">
        <w:rPr>
          <w:szCs w:val="28"/>
        </w:rPr>
        <w:t>, системы навигации и виртуальные тренажеры, работа</w:t>
      </w:r>
      <w:r w:rsidRPr="00795380">
        <w:rPr>
          <w:szCs w:val="28"/>
        </w:rPr>
        <w:t>ю</w:t>
      </w:r>
      <w:r w:rsidRPr="00795380">
        <w:rPr>
          <w:szCs w:val="28"/>
        </w:rPr>
        <w:t>щие с цифровыми моделями реально существующих объектов или местн</w:t>
      </w:r>
      <w:r w:rsidRPr="00795380">
        <w:rPr>
          <w:szCs w:val="28"/>
        </w:rPr>
        <w:t>о</w:t>
      </w:r>
      <w:r w:rsidRPr="00795380">
        <w:rPr>
          <w:szCs w:val="28"/>
        </w:rPr>
        <w:t xml:space="preserve">сти. </w:t>
      </w:r>
      <w:r>
        <w:rPr>
          <w:szCs w:val="28"/>
        </w:rPr>
        <w:t xml:space="preserve">Функционирование таких систем основано на </w:t>
      </w:r>
      <w:r w:rsidRPr="00795380">
        <w:rPr>
          <w:szCs w:val="28"/>
        </w:rPr>
        <w:t>алгоритм</w:t>
      </w:r>
      <w:r>
        <w:rPr>
          <w:szCs w:val="28"/>
        </w:rPr>
        <w:t>ах</w:t>
      </w:r>
      <w:r w:rsidRPr="00795380">
        <w:rPr>
          <w:szCs w:val="28"/>
        </w:rPr>
        <w:t xml:space="preserve"> распознав</w:t>
      </w:r>
      <w:r w:rsidRPr="00795380">
        <w:rPr>
          <w:szCs w:val="28"/>
        </w:rPr>
        <w:t>а</w:t>
      </w:r>
      <w:r w:rsidRPr="00795380">
        <w:rPr>
          <w:szCs w:val="28"/>
        </w:rPr>
        <w:t>ния</w:t>
      </w:r>
      <w:r>
        <w:rPr>
          <w:szCs w:val="28"/>
        </w:rPr>
        <w:t xml:space="preserve"> и </w:t>
      </w:r>
      <w:r w:rsidRPr="00795380">
        <w:rPr>
          <w:szCs w:val="28"/>
        </w:rPr>
        <w:t>привязки фрагмента в пределах большого изображения</w:t>
      </w:r>
      <w:r>
        <w:rPr>
          <w:szCs w:val="28"/>
        </w:rPr>
        <w:t xml:space="preserve"> </w:t>
      </w:r>
      <w:r w:rsidRPr="00795380">
        <w:rPr>
          <w:szCs w:val="28"/>
        </w:rPr>
        <w:t>с последу</w:t>
      </w:r>
      <w:r w:rsidRPr="00795380">
        <w:rPr>
          <w:szCs w:val="28"/>
        </w:rPr>
        <w:t>ю</w:t>
      </w:r>
      <w:r w:rsidRPr="00795380">
        <w:rPr>
          <w:szCs w:val="28"/>
        </w:rPr>
        <w:t>щим определением координат реальных объектов</w:t>
      </w:r>
      <w:r>
        <w:rPr>
          <w:szCs w:val="28"/>
        </w:rPr>
        <w:t>. Подобный подход мо</w:t>
      </w:r>
      <w:r>
        <w:rPr>
          <w:szCs w:val="28"/>
        </w:rPr>
        <w:t>ж</w:t>
      </w:r>
      <w:r>
        <w:rPr>
          <w:szCs w:val="28"/>
        </w:rPr>
        <w:t>но использовать для разработки мобильных приложений - путеводителей, позволяющих о</w:t>
      </w:r>
      <w:r w:rsidRPr="003071D3">
        <w:rPr>
          <w:szCs w:val="28"/>
        </w:rPr>
        <w:t>предел</w:t>
      </w:r>
      <w:r>
        <w:rPr>
          <w:szCs w:val="28"/>
        </w:rPr>
        <w:t>ить</w:t>
      </w:r>
      <w:r w:rsidRPr="003071D3">
        <w:rPr>
          <w:szCs w:val="28"/>
        </w:rPr>
        <w:t xml:space="preserve"> местоположени</w:t>
      </w:r>
      <w:r>
        <w:rPr>
          <w:szCs w:val="28"/>
        </w:rPr>
        <w:t>е</w:t>
      </w:r>
      <w:r w:rsidRPr="003071D3">
        <w:rPr>
          <w:szCs w:val="28"/>
        </w:rPr>
        <w:t xml:space="preserve"> </w:t>
      </w:r>
      <w:r>
        <w:rPr>
          <w:szCs w:val="28"/>
        </w:rPr>
        <w:t xml:space="preserve">пользователя </w:t>
      </w:r>
      <w:r w:rsidRPr="003071D3">
        <w:rPr>
          <w:szCs w:val="28"/>
        </w:rPr>
        <w:t xml:space="preserve">по </w:t>
      </w:r>
      <w:r>
        <w:rPr>
          <w:szCs w:val="28"/>
        </w:rPr>
        <w:t xml:space="preserve">цифровому </w:t>
      </w:r>
      <w:r w:rsidRPr="003071D3">
        <w:rPr>
          <w:szCs w:val="28"/>
        </w:rPr>
        <w:t>изображению достопримечательности</w:t>
      </w:r>
      <w:r>
        <w:rPr>
          <w:szCs w:val="28"/>
        </w:rPr>
        <w:t xml:space="preserve"> при </w:t>
      </w:r>
      <w:r w:rsidRPr="003071D3">
        <w:rPr>
          <w:szCs w:val="28"/>
        </w:rPr>
        <w:t>отсутствии доступа к данным GPS</w:t>
      </w:r>
      <w:r>
        <w:rPr>
          <w:szCs w:val="28"/>
        </w:rPr>
        <w:t xml:space="preserve">. Для решения поставленной задачи необходимо создать </w:t>
      </w:r>
      <w:r w:rsidRPr="003071D3">
        <w:rPr>
          <w:szCs w:val="28"/>
        </w:rPr>
        <w:t>баз</w:t>
      </w:r>
      <w:r>
        <w:rPr>
          <w:szCs w:val="28"/>
        </w:rPr>
        <w:t>у</w:t>
      </w:r>
      <w:r w:rsidRPr="003071D3">
        <w:rPr>
          <w:szCs w:val="28"/>
        </w:rPr>
        <w:t xml:space="preserve"> данных</w:t>
      </w:r>
      <w:r>
        <w:rPr>
          <w:szCs w:val="28"/>
        </w:rPr>
        <w:t xml:space="preserve"> объектов - эталонов, содержащую идентификаторы объектов, их координ</w:t>
      </w:r>
      <w:r>
        <w:rPr>
          <w:szCs w:val="28"/>
        </w:rPr>
        <w:t>а</w:t>
      </w:r>
      <w:r>
        <w:rPr>
          <w:szCs w:val="28"/>
        </w:rPr>
        <w:t xml:space="preserve">ты и математические описания, позволяющие выполнять идентификацию и позиционирование. </w:t>
      </w:r>
    </w:p>
    <w:p w:rsidR="003C5DF0" w:rsidRDefault="003C5DF0" w:rsidP="003C5DF0">
      <w:pPr>
        <w:widowControl w:val="0"/>
        <w:rPr>
          <w:szCs w:val="28"/>
        </w:rPr>
      </w:pPr>
      <w:r w:rsidRPr="006174E2">
        <w:rPr>
          <w:szCs w:val="28"/>
        </w:rPr>
        <w:t>Математические исследования по идентификации графических об</w:t>
      </w:r>
      <w:r w:rsidRPr="006174E2">
        <w:rPr>
          <w:szCs w:val="28"/>
        </w:rPr>
        <w:t>ъ</w:t>
      </w:r>
      <w:r w:rsidRPr="006174E2">
        <w:rPr>
          <w:szCs w:val="28"/>
        </w:rPr>
        <w:t>ектов сводятся к построению одномерной функции из двумерной формы объекта и сравнению полученно</w:t>
      </w:r>
      <w:r>
        <w:rPr>
          <w:szCs w:val="28"/>
        </w:rPr>
        <w:t>го описания</w:t>
      </w:r>
      <w:r w:rsidRPr="006174E2">
        <w:rPr>
          <w:szCs w:val="28"/>
        </w:rPr>
        <w:t xml:space="preserve"> формы с эталоном. </w:t>
      </w:r>
      <w:r w:rsidRPr="00F54CBA">
        <w:rPr>
          <w:szCs w:val="28"/>
        </w:rPr>
        <w:t>Наиболее различимыми границами на изображении для большинства объектов сцены</w:t>
      </w:r>
      <w:r>
        <w:rPr>
          <w:szCs w:val="28"/>
        </w:rPr>
        <w:t xml:space="preserve"> </w:t>
      </w:r>
      <w:r w:rsidRPr="00F54CBA">
        <w:rPr>
          <w:szCs w:val="28"/>
        </w:rPr>
        <w:t>являются</w:t>
      </w:r>
      <w:r>
        <w:rPr>
          <w:szCs w:val="28"/>
        </w:rPr>
        <w:t xml:space="preserve"> </w:t>
      </w:r>
      <w:r w:rsidRPr="00F54CBA">
        <w:rPr>
          <w:szCs w:val="28"/>
        </w:rPr>
        <w:t>контуры</w:t>
      </w:r>
      <w:r>
        <w:rPr>
          <w:szCs w:val="28"/>
        </w:rPr>
        <w:t xml:space="preserve"> образов объектов. Контуры</w:t>
      </w:r>
      <w:r w:rsidRPr="00F54CBA">
        <w:rPr>
          <w:szCs w:val="28"/>
        </w:rPr>
        <w:t xml:space="preserve"> устойчив</w:t>
      </w:r>
      <w:r>
        <w:rPr>
          <w:szCs w:val="28"/>
        </w:rPr>
        <w:t>ы</w:t>
      </w:r>
      <w:r w:rsidRPr="00F54CBA">
        <w:rPr>
          <w:szCs w:val="28"/>
        </w:rPr>
        <w:t xml:space="preserve"> по отношению к геометрически</w:t>
      </w:r>
      <w:r>
        <w:rPr>
          <w:szCs w:val="28"/>
        </w:rPr>
        <w:t>м</w:t>
      </w:r>
      <w:r w:rsidRPr="00F54CBA">
        <w:rPr>
          <w:szCs w:val="28"/>
        </w:rPr>
        <w:t xml:space="preserve"> и фотометрически</w:t>
      </w:r>
      <w:r>
        <w:rPr>
          <w:szCs w:val="28"/>
        </w:rPr>
        <w:t>м</w:t>
      </w:r>
      <w:r w:rsidRPr="00F54CBA">
        <w:rPr>
          <w:szCs w:val="28"/>
        </w:rPr>
        <w:t xml:space="preserve"> искажени</w:t>
      </w:r>
      <w:r>
        <w:rPr>
          <w:szCs w:val="28"/>
        </w:rPr>
        <w:t>ям</w:t>
      </w:r>
      <w:r w:rsidRPr="00F54CBA">
        <w:rPr>
          <w:szCs w:val="28"/>
        </w:rPr>
        <w:t xml:space="preserve"> и</w:t>
      </w:r>
      <w:r>
        <w:rPr>
          <w:szCs w:val="28"/>
        </w:rPr>
        <w:t>,</w:t>
      </w:r>
      <w:r w:rsidRPr="00F54CBA">
        <w:rPr>
          <w:szCs w:val="28"/>
        </w:rPr>
        <w:t xml:space="preserve"> </w:t>
      </w:r>
      <w:r>
        <w:rPr>
          <w:szCs w:val="28"/>
        </w:rPr>
        <w:t>к</w:t>
      </w:r>
      <w:r w:rsidRPr="00F54CBA">
        <w:rPr>
          <w:szCs w:val="28"/>
        </w:rPr>
        <w:t xml:space="preserve">роме того, обладают большей уникальностью, чем точечные особенности </w:t>
      </w:r>
      <w:r>
        <w:rPr>
          <w:szCs w:val="28"/>
        </w:rPr>
        <w:t xml:space="preserve">образов </w:t>
      </w:r>
      <w:r w:rsidRPr="00F54CBA">
        <w:rPr>
          <w:szCs w:val="28"/>
        </w:rPr>
        <w:t>в силу более сложной структуры.</w:t>
      </w:r>
      <w:r>
        <w:rPr>
          <w:szCs w:val="28"/>
        </w:rPr>
        <w:t xml:space="preserve"> </w:t>
      </w:r>
      <w:r w:rsidRPr="00AC3E32">
        <w:rPr>
          <w:szCs w:val="28"/>
        </w:rPr>
        <w:t>При анализе изображений под контурами, как прав</w:t>
      </w:r>
      <w:r w:rsidRPr="00AC3E32">
        <w:rPr>
          <w:szCs w:val="28"/>
        </w:rPr>
        <w:t>и</w:t>
      </w:r>
      <w:r w:rsidRPr="00AC3E32">
        <w:rPr>
          <w:szCs w:val="28"/>
        </w:rPr>
        <w:t>ло, подразумевают линии перепада яркости. Точки таких линии можно д</w:t>
      </w:r>
      <w:r w:rsidRPr="00AC3E32">
        <w:rPr>
          <w:szCs w:val="28"/>
        </w:rPr>
        <w:t>е</w:t>
      </w:r>
      <w:r w:rsidRPr="00AC3E32">
        <w:rPr>
          <w:szCs w:val="28"/>
        </w:rPr>
        <w:t>тектировать с помощью дискретных аналогов оператора производной (н</w:t>
      </w:r>
      <w:r w:rsidRPr="00AC3E32">
        <w:rPr>
          <w:szCs w:val="28"/>
        </w:rPr>
        <w:t>а</w:t>
      </w:r>
      <w:r w:rsidRPr="00AC3E32">
        <w:rPr>
          <w:szCs w:val="28"/>
        </w:rPr>
        <w:t>пример</w:t>
      </w:r>
      <w:r>
        <w:rPr>
          <w:szCs w:val="28"/>
        </w:rPr>
        <w:t>,</w:t>
      </w:r>
      <w:r w:rsidRPr="00AC3E32">
        <w:rPr>
          <w:szCs w:val="28"/>
        </w:rPr>
        <w:t xml:space="preserve"> Превитта</w:t>
      </w:r>
      <w:r>
        <w:rPr>
          <w:szCs w:val="28"/>
        </w:rPr>
        <w:t>, Робертса, Собела)</w:t>
      </w:r>
      <w:r w:rsidRPr="00AC3E32">
        <w:rPr>
          <w:szCs w:val="28"/>
        </w:rPr>
        <w:t>.</w:t>
      </w:r>
      <w:r>
        <w:rPr>
          <w:szCs w:val="28"/>
        </w:rPr>
        <w:t xml:space="preserve"> </w:t>
      </w:r>
      <w:r w:rsidRPr="00F54CBA">
        <w:rPr>
          <w:szCs w:val="28"/>
        </w:rPr>
        <w:t xml:space="preserve">Одним из наиболее </w:t>
      </w:r>
      <w:r>
        <w:rPr>
          <w:szCs w:val="28"/>
        </w:rPr>
        <w:t>быстрых</w:t>
      </w:r>
      <w:r w:rsidRPr="00F54CBA">
        <w:rPr>
          <w:szCs w:val="28"/>
        </w:rPr>
        <w:t xml:space="preserve"> спос</w:t>
      </w:r>
      <w:r w:rsidRPr="00F54CBA">
        <w:rPr>
          <w:szCs w:val="28"/>
        </w:rPr>
        <w:t>о</w:t>
      </w:r>
      <w:r w:rsidRPr="00F54CBA">
        <w:rPr>
          <w:szCs w:val="28"/>
        </w:rPr>
        <w:t>бов выделения границ является пространственное дифференцирование функции яркости.</w:t>
      </w:r>
      <w:r>
        <w:rPr>
          <w:szCs w:val="28"/>
        </w:rPr>
        <w:t xml:space="preserve"> </w:t>
      </w:r>
      <w:r w:rsidRPr="00F54CBA">
        <w:rPr>
          <w:szCs w:val="28"/>
        </w:rPr>
        <w:t xml:space="preserve">Для двумерной функции яркости </w:t>
      </w:r>
      <w:r w:rsidRPr="00351494">
        <w:rPr>
          <w:i/>
          <w:iCs/>
          <w:szCs w:val="28"/>
        </w:rPr>
        <w:t>f</w:t>
      </w:r>
      <w:r w:rsidRPr="00351494">
        <w:rPr>
          <w:szCs w:val="28"/>
        </w:rPr>
        <w:t>(</w:t>
      </w:r>
      <w:r w:rsidRPr="00351494">
        <w:rPr>
          <w:i/>
          <w:iCs/>
          <w:szCs w:val="28"/>
        </w:rPr>
        <w:t>x</w:t>
      </w:r>
      <w:r w:rsidRPr="00351494">
        <w:rPr>
          <w:szCs w:val="28"/>
        </w:rPr>
        <w:t>,</w:t>
      </w:r>
      <w:r>
        <w:rPr>
          <w:szCs w:val="28"/>
        </w:rPr>
        <w:t xml:space="preserve"> </w:t>
      </w:r>
      <w:r w:rsidRPr="00351494">
        <w:rPr>
          <w:i/>
          <w:iCs/>
          <w:szCs w:val="28"/>
        </w:rPr>
        <w:t>y</w:t>
      </w:r>
      <w:r w:rsidRPr="00351494">
        <w:rPr>
          <w:szCs w:val="28"/>
        </w:rPr>
        <w:t xml:space="preserve">) </w:t>
      </w:r>
      <w:r w:rsidRPr="00F54CBA">
        <w:rPr>
          <w:szCs w:val="28"/>
        </w:rPr>
        <w:t>перепады в н</w:t>
      </w:r>
      <w:r w:rsidRPr="00F54CBA">
        <w:rPr>
          <w:szCs w:val="28"/>
        </w:rPr>
        <w:t>а</w:t>
      </w:r>
      <w:r w:rsidRPr="00F54CBA">
        <w:rPr>
          <w:szCs w:val="28"/>
        </w:rPr>
        <w:t xml:space="preserve">правлениях </w:t>
      </w:r>
      <w:r w:rsidRPr="00351494">
        <w:rPr>
          <w:i/>
          <w:iCs/>
          <w:szCs w:val="28"/>
        </w:rPr>
        <w:t>x</w:t>
      </w:r>
      <w:r w:rsidRPr="00351494">
        <w:rPr>
          <w:szCs w:val="28"/>
        </w:rPr>
        <w:t xml:space="preserve"> </w:t>
      </w:r>
      <w:r w:rsidRPr="00F54CBA">
        <w:rPr>
          <w:szCs w:val="28"/>
        </w:rPr>
        <w:t xml:space="preserve">и </w:t>
      </w:r>
      <w:r w:rsidRPr="00351494">
        <w:rPr>
          <w:i/>
          <w:iCs/>
          <w:szCs w:val="28"/>
        </w:rPr>
        <w:t>y</w:t>
      </w:r>
      <w:r w:rsidRPr="00351494">
        <w:rPr>
          <w:szCs w:val="28"/>
        </w:rPr>
        <w:t xml:space="preserve"> </w:t>
      </w:r>
      <w:r>
        <w:rPr>
          <w:szCs w:val="28"/>
        </w:rPr>
        <w:t>определяются</w:t>
      </w:r>
      <w:r w:rsidRPr="00F54CBA">
        <w:rPr>
          <w:szCs w:val="28"/>
        </w:rPr>
        <w:t xml:space="preserve"> частными производными, которые пропо</w:t>
      </w:r>
      <w:r w:rsidRPr="00F54CBA">
        <w:rPr>
          <w:szCs w:val="28"/>
        </w:rPr>
        <w:t>р</w:t>
      </w:r>
      <w:r w:rsidRPr="00F54CBA">
        <w:rPr>
          <w:szCs w:val="28"/>
        </w:rPr>
        <w:t>циональны скоростям изменения яркости в соответствующих направлен</w:t>
      </w:r>
      <w:r w:rsidRPr="00F54CBA">
        <w:rPr>
          <w:szCs w:val="28"/>
        </w:rPr>
        <w:t>и</w:t>
      </w:r>
      <w:r w:rsidRPr="00F54CBA">
        <w:rPr>
          <w:szCs w:val="28"/>
        </w:rPr>
        <w:t>ях.</w:t>
      </w:r>
      <w:r>
        <w:rPr>
          <w:szCs w:val="28"/>
        </w:rPr>
        <w:t xml:space="preserve"> </w:t>
      </w:r>
      <w:r w:rsidRPr="00F54CBA">
        <w:rPr>
          <w:szCs w:val="28"/>
        </w:rPr>
        <w:t xml:space="preserve">Для цифровых изображений аналогами частных производных и модуля градиента являются функции, содержащие </w:t>
      </w:r>
      <w:r>
        <w:rPr>
          <w:szCs w:val="28"/>
        </w:rPr>
        <w:t>конечные</w:t>
      </w:r>
      <w:r w:rsidRPr="00F54CBA">
        <w:rPr>
          <w:szCs w:val="28"/>
        </w:rPr>
        <w:t xml:space="preserve"> разности</w:t>
      </w:r>
      <w:r>
        <w:rPr>
          <w:szCs w:val="28"/>
        </w:rPr>
        <w:t xml:space="preserve">, которые можно представить операторами свертки вида: </w:t>
      </w:r>
    </w:p>
    <w:p w:rsidR="003C5DF0" w:rsidRPr="00232C51" w:rsidRDefault="003C5DF0" w:rsidP="003C5DF0">
      <w:pPr>
        <w:widowControl w:val="0"/>
        <w:jc w:val="center"/>
        <w:rPr>
          <w:szCs w:val="28"/>
        </w:rPr>
      </w:pPr>
      <w:r w:rsidRPr="00232C51">
        <w:rPr>
          <w:position w:val="-12"/>
          <w:szCs w:val="28"/>
          <w:lang w:val="en-US"/>
        </w:rPr>
        <w:object w:dxaOrig="1380" w:dyaOrig="380">
          <v:shape id="_x0000_i1194" type="#_x0000_t75" style="width:68.65pt;height:19.25pt" o:ole="">
            <v:imagedata r:id="rId342" o:title=""/>
          </v:shape>
          <o:OLEObject Type="Embed" ProgID="Equation.3" ShapeID="_x0000_i1194" DrawAspect="Content" ObjectID="_1537016631" r:id="rId343"/>
        </w:object>
      </w:r>
      <w:r>
        <w:rPr>
          <w:szCs w:val="28"/>
        </w:rPr>
        <w:t xml:space="preserve">, </w:t>
      </w:r>
      <w:r w:rsidRPr="00232C51">
        <w:rPr>
          <w:position w:val="-26"/>
          <w:szCs w:val="28"/>
          <w:lang w:val="en-US"/>
        </w:rPr>
        <w:object w:dxaOrig="1180" w:dyaOrig="660">
          <v:shape id="_x0000_i1195" type="#_x0000_t75" style="width:59.45pt;height:32.65pt" o:ole="">
            <v:imagedata r:id="rId344" o:title=""/>
          </v:shape>
          <o:OLEObject Type="Embed" ProgID="Equation.3" ShapeID="_x0000_i1195" DrawAspect="Content" ObjectID="_1537016632" r:id="rId345"/>
        </w:object>
      </w:r>
      <w:r>
        <w:rPr>
          <w:szCs w:val="28"/>
        </w:rPr>
        <w:t xml:space="preserve">, </w:t>
      </w:r>
      <w:r w:rsidRPr="00232C51">
        <w:rPr>
          <w:position w:val="-28"/>
          <w:szCs w:val="28"/>
          <w:lang w:val="en-US"/>
        </w:rPr>
        <w:object w:dxaOrig="1560" w:dyaOrig="700">
          <v:shape id="_x0000_i1196" type="#_x0000_t75" style="width:77pt;height:35.15pt" o:ole="">
            <v:imagedata r:id="rId346" o:title=""/>
          </v:shape>
          <o:OLEObject Type="Embed" ProgID="Equation.3" ShapeID="_x0000_i1196" DrawAspect="Content" ObjectID="_1537016633" r:id="rId347"/>
        </w:object>
      </w:r>
      <w:r>
        <w:rPr>
          <w:szCs w:val="28"/>
        </w:rPr>
        <w:t xml:space="preserve">, </w:t>
      </w:r>
      <w:r w:rsidRPr="00232C51">
        <w:rPr>
          <w:position w:val="-28"/>
          <w:szCs w:val="28"/>
          <w:lang w:val="en-US"/>
        </w:rPr>
        <w:object w:dxaOrig="1579" w:dyaOrig="700">
          <v:shape id="_x0000_i1197" type="#_x0000_t75" style="width:78.7pt;height:35.15pt" o:ole="">
            <v:imagedata r:id="rId348" o:title=""/>
          </v:shape>
          <o:OLEObject Type="Embed" ProgID="Equation.3" ShapeID="_x0000_i1197" DrawAspect="Content" ObjectID="_1537016634" r:id="rId349"/>
        </w:object>
      </w:r>
      <w:r>
        <w:rPr>
          <w:szCs w:val="28"/>
        </w:rPr>
        <w:t>.</w:t>
      </w:r>
    </w:p>
    <w:p w:rsidR="003C5DF0" w:rsidRPr="00606C5C" w:rsidRDefault="003C5DF0" w:rsidP="003C5DF0">
      <w:pPr>
        <w:widowControl w:val="0"/>
        <w:rPr>
          <w:szCs w:val="28"/>
        </w:rPr>
      </w:pPr>
      <w:r w:rsidRPr="00F54CBA">
        <w:rPr>
          <w:szCs w:val="28"/>
        </w:rPr>
        <w:t>Таким образом, операция выделения контуров заключается в выпо</w:t>
      </w:r>
      <w:r w:rsidRPr="00F54CBA">
        <w:rPr>
          <w:szCs w:val="28"/>
        </w:rPr>
        <w:t>л</w:t>
      </w:r>
      <w:r w:rsidRPr="00F54CBA">
        <w:rPr>
          <w:szCs w:val="28"/>
        </w:rPr>
        <w:t xml:space="preserve">нении </w:t>
      </w:r>
      <w:r w:rsidRPr="00F13318">
        <w:rPr>
          <w:szCs w:val="28"/>
        </w:rPr>
        <w:t xml:space="preserve">свертки </w:t>
      </w:r>
      <w:r>
        <w:rPr>
          <w:szCs w:val="28"/>
        </w:rPr>
        <w:t>матрицы</w:t>
      </w:r>
      <w:r w:rsidRPr="00F13318">
        <w:rPr>
          <w:szCs w:val="28"/>
        </w:rPr>
        <w:t xml:space="preserve"> изображения</w:t>
      </w:r>
      <w:r>
        <w:rPr>
          <w:szCs w:val="28"/>
        </w:rPr>
        <w:t xml:space="preserve"> </w:t>
      </w:r>
      <w:r w:rsidRPr="00885588">
        <w:rPr>
          <w:i/>
          <w:iCs/>
          <w:szCs w:val="28"/>
        </w:rPr>
        <w:t>А</w:t>
      </w:r>
      <w:r w:rsidRPr="00F13318">
        <w:rPr>
          <w:szCs w:val="28"/>
        </w:rPr>
        <w:t xml:space="preserve"> с матрицами</w:t>
      </w:r>
      <w:r>
        <w:rPr>
          <w:szCs w:val="28"/>
        </w:rPr>
        <w:t xml:space="preserve"> </w:t>
      </w:r>
      <w:r w:rsidRPr="00606C5C">
        <w:rPr>
          <w:i/>
          <w:iCs/>
          <w:szCs w:val="28"/>
        </w:rPr>
        <w:t>S</w:t>
      </w:r>
      <w:r w:rsidRPr="007D62F7">
        <w:rPr>
          <w:i/>
          <w:iCs/>
          <w:szCs w:val="28"/>
          <w:vertAlign w:val="subscript"/>
        </w:rPr>
        <w:t>i</w:t>
      </w:r>
      <w:r w:rsidRPr="00F13318">
        <w:rPr>
          <w:szCs w:val="28"/>
        </w:rPr>
        <w:t>, задающими н</w:t>
      </w:r>
      <w:r w:rsidRPr="00F13318">
        <w:rPr>
          <w:szCs w:val="28"/>
        </w:rPr>
        <w:t>а</w:t>
      </w:r>
      <w:r w:rsidRPr="00F13318">
        <w:rPr>
          <w:szCs w:val="28"/>
        </w:rPr>
        <w:t>правление выделения перепадов</w:t>
      </w:r>
      <w:r>
        <w:rPr>
          <w:szCs w:val="28"/>
        </w:rPr>
        <w:t xml:space="preserve"> с последующей пороговой фильтрацией для формирования бинарных изображений </w:t>
      </w:r>
      <w:r w:rsidRPr="00606C5C">
        <w:rPr>
          <w:i/>
          <w:iCs/>
          <w:szCs w:val="28"/>
        </w:rPr>
        <w:t>В</w:t>
      </w:r>
      <w:r w:rsidRPr="007D62F7">
        <w:rPr>
          <w:i/>
          <w:iCs/>
          <w:szCs w:val="28"/>
          <w:vertAlign w:val="subscript"/>
        </w:rPr>
        <w:t>i</w:t>
      </w:r>
      <w:r>
        <w:rPr>
          <w:szCs w:val="28"/>
        </w:rPr>
        <w:t xml:space="preserve"> = </w:t>
      </w:r>
      <w:r w:rsidRPr="000300AD">
        <w:rPr>
          <w:szCs w:val="28"/>
        </w:rPr>
        <w:t>{</w:t>
      </w:r>
      <w:r>
        <w:rPr>
          <w:szCs w:val="28"/>
        </w:rPr>
        <w:t>«1» – фон, «2» – контур</w:t>
      </w:r>
      <w:r w:rsidRPr="000300AD">
        <w:rPr>
          <w:szCs w:val="28"/>
        </w:rPr>
        <w:t>}</w:t>
      </w:r>
      <w:r>
        <w:rPr>
          <w:szCs w:val="28"/>
        </w:rPr>
        <w:t xml:space="preserve">. </w:t>
      </w:r>
    </w:p>
    <w:p w:rsidR="003C5DF0" w:rsidRPr="003E4384" w:rsidRDefault="003C5DF0" w:rsidP="003C5DF0">
      <w:pPr>
        <w:widowControl w:val="0"/>
        <w:rPr>
          <w:szCs w:val="28"/>
        </w:rPr>
      </w:pPr>
      <w:r w:rsidRPr="003E4384">
        <w:rPr>
          <w:szCs w:val="28"/>
        </w:rPr>
        <w:lastRenderedPageBreak/>
        <w:t>Результаты выделения контуров (рис. 1) показали, что преобразов</w:t>
      </w:r>
      <w:r w:rsidRPr="003E4384">
        <w:rPr>
          <w:szCs w:val="28"/>
        </w:rPr>
        <w:t>а</w:t>
      </w:r>
      <w:r w:rsidRPr="003E4384">
        <w:rPr>
          <w:szCs w:val="28"/>
        </w:rPr>
        <w:t xml:space="preserve">ния </w:t>
      </w:r>
      <w:r w:rsidRPr="003E4384">
        <w:rPr>
          <w:i/>
          <w:iCs/>
          <w:szCs w:val="28"/>
        </w:rPr>
        <w:t>S</w:t>
      </w:r>
      <w:r w:rsidRPr="003E4384">
        <w:rPr>
          <w:szCs w:val="28"/>
          <w:vertAlign w:val="subscript"/>
        </w:rPr>
        <w:t>1</w:t>
      </w:r>
      <w:r w:rsidRPr="003E4384">
        <w:rPr>
          <w:szCs w:val="28"/>
        </w:rPr>
        <w:t xml:space="preserve"> – </w:t>
      </w:r>
      <w:r w:rsidRPr="003E4384">
        <w:rPr>
          <w:i/>
          <w:iCs/>
          <w:szCs w:val="28"/>
        </w:rPr>
        <w:t>S</w:t>
      </w:r>
      <w:r w:rsidRPr="003E4384">
        <w:rPr>
          <w:szCs w:val="28"/>
          <w:vertAlign w:val="subscript"/>
        </w:rPr>
        <w:t>4</w:t>
      </w:r>
      <w:r w:rsidRPr="003E4384">
        <w:rPr>
          <w:szCs w:val="28"/>
        </w:rPr>
        <w:t xml:space="preserve"> не являются одинаково чувствительными к границам при всех их ориентациях, поэтому в докладе предлагается выполнить булевское объединение полученных бинарных изображений </w:t>
      </w:r>
      <w:r w:rsidRPr="003E4384">
        <w:rPr>
          <w:i/>
          <w:iCs/>
          <w:szCs w:val="28"/>
        </w:rPr>
        <w:t>В</w:t>
      </w:r>
      <w:r w:rsidRPr="003E4384">
        <w:rPr>
          <w:i/>
          <w:iCs/>
          <w:szCs w:val="28"/>
          <w:vertAlign w:val="subscript"/>
        </w:rPr>
        <w:t>i</w:t>
      </w:r>
      <w:r w:rsidRPr="003E4384">
        <w:rPr>
          <w:szCs w:val="28"/>
        </w:rPr>
        <w:t xml:space="preserve">; результат применения преобразования </w:t>
      </w:r>
      <w:r w:rsidRPr="003E4384">
        <w:rPr>
          <w:position w:val="-12"/>
          <w:szCs w:val="28"/>
        </w:rPr>
        <w:object w:dxaOrig="1680" w:dyaOrig="380">
          <v:shape id="_x0000_i1198" type="#_x0000_t75" style="width:83.7pt;height:19.25pt" o:ole="">
            <v:imagedata r:id="rId350" o:title=""/>
          </v:shape>
          <o:OLEObject Type="Embed" ProgID="Equation.3" ShapeID="_x0000_i1198" DrawAspect="Content" ObjectID="_1537016635" r:id="rId351"/>
        </w:object>
      </w:r>
      <w:r w:rsidRPr="003E4384">
        <w:rPr>
          <w:szCs w:val="28"/>
        </w:rPr>
        <w:t xml:space="preserve"> к исходному изображению (* обозначает свертку) показан на рис. 1, е. </w:t>
      </w:r>
    </w:p>
    <w:p w:rsidR="003C5DF0" w:rsidRDefault="003C5DF0" w:rsidP="003C5DF0">
      <w:pPr>
        <w:rPr>
          <w:szCs w:val="28"/>
        </w:rPr>
      </w:pPr>
      <w:r>
        <w:rPr>
          <w:szCs w:val="28"/>
        </w:rPr>
        <w:t>В</w:t>
      </w:r>
      <w:r w:rsidRPr="003E4384">
        <w:rPr>
          <w:szCs w:val="28"/>
        </w:rPr>
        <w:t>ыделенные контуры часто являются фрагментированными, а на о</w:t>
      </w:r>
      <w:r w:rsidRPr="003E4384">
        <w:rPr>
          <w:szCs w:val="28"/>
        </w:rPr>
        <w:t>б</w:t>
      </w:r>
      <w:r w:rsidRPr="003E4384">
        <w:rPr>
          <w:szCs w:val="28"/>
        </w:rPr>
        <w:t>работанных изображениях могут появляться ложные, не соответствующие исследуемому объекту, границы и отсутствовать истинные границы объе</w:t>
      </w:r>
      <w:r w:rsidRPr="003E4384">
        <w:rPr>
          <w:szCs w:val="28"/>
        </w:rPr>
        <w:t>к</w:t>
      </w:r>
      <w:r w:rsidRPr="003E4384">
        <w:rPr>
          <w:szCs w:val="28"/>
        </w:rPr>
        <w:t xml:space="preserve">та (или их фрагменты). </w:t>
      </w:r>
      <w:r>
        <w:rPr>
          <w:szCs w:val="28"/>
        </w:rPr>
        <w:t>Поэтому д</w:t>
      </w:r>
      <w:r w:rsidRPr="003E4384">
        <w:rPr>
          <w:szCs w:val="28"/>
        </w:rPr>
        <w:t xml:space="preserve">ля выделения контура </w:t>
      </w:r>
      <w:r>
        <w:rPr>
          <w:szCs w:val="28"/>
        </w:rPr>
        <w:t xml:space="preserve">интересующего </w:t>
      </w:r>
      <w:r w:rsidRPr="003E4384">
        <w:rPr>
          <w:szCs w:val="28"/>
        </w:rPr>
        <w:t>объекта предлагается</w:t>
      </w:r>
      <w:r>
        <w:rPr>
          <w:szCs w:val="28"/>
        </w:rPr>
        <w:t xml:space="preserve"> предварительно выполнить </w:t>
      </w:r>
      <w:r w:rsidRPr="003E4384">
        <w:rPr>
          <w:szCs w:val="28"/>
        </w:rPr>
        <w:t>сегментаци</w:t>
      </w:r>
      <w:r>
        <w:rPr>
          <w:szCs w:val="28"/>
        </w:rPr>
        <w:t>ю</w:t>
      </w:r>
      <w:r w:rsidRPr="003E4384">
        <w:rPr>
          <w:szCs w:val="28"/>
        </w:rPr>
        <w:t xml:space="preserve"> изображ</w:t>
      </w:r>
      <w:r w:rsidRPr="003E4384">
        <w:rPr>
          <w:szCs w:val="28"/>
        </w:rPr>
        <w:t>е</w:t>
      </w:r>
      <w:r w:rsidRPr="003E4384">
        <w:rPr>
          <w:szCs w:val="28"/>
        </w:rPr>
        <w:t>ния по результатам процедуры статистического распознавания</w:t>
      </w:r>
      <w:r>
        <w:rPr>
          <w:szCs w:val="28"/>
        </w:rPr>
        <w:t>; в качестве классификационных признаков могут быть выбраны, например, цветовые (</w:t>
      </w:r>
      <w:r w:rsidRPr="00482ECD">
        <w:rPr>
          <w:szCs w:val="28"/>
        </w:rPr>
        <w:t>RGB</w:t>
      </w:r>
      <w:r>
        <w:rPr>
          <w:szCs w:val="28"/>
        </w:rPr>
        <w:t xml:space="preserve">, </w:t>
      </w:r>
      <w:r>
        <w:rPr>
          <w:szCs w:val="28"/>
          <w:lang w:val="en-US"/>
        </w:rPr>
        <w:t>HSV</w:t>
      </w:r>
      <w:r>
        <w:rPr>
          <w:szCs w:val="28"/>
        </w:rPr>
        <w:t xml:space="preserve"> и др.) или текстурные признаки. Затем выполняется пороговая обработка </w:t>
      </w:r>
      <w:r w:rsidRPr="003E4384">
        <w:rPr>
          <w:szCs w:val="28"/>
        </w:rPr>
        <w:t>сегментированного изображения</w:t>
      </w:r>
      <w:r>
        <w:rPr>
          <w:szCs w:val="28"/>
        </w:rPr>
        <w:t xml:space="preserve"> «объект» – «фон». В результ</w:t>
      </w:r>
      <w:r>
        <w:rPr>
          <w:szCs w:val="28"/>
        </w:rPr>
        <w:t>а</w:t>
      </w:r>
      <w:r>
        <w:rPr>
          <w:szCs w:val="28"/>
        </w:rPr>
        <w:t xml:space="preserve">те формируется множество </w:t>
      </w:r>
      <w:r w:rsidRPr="003E4384">
        <w:rPr>
          <w:szCs w:val="28"/>
        </w:rPr>
        <w:t xml:space="preserve">контурных </w:t>
      </w:r>
      <w:r>
        <w:rPr>
          <w:szCs w:val="28"/>
        </w:rPr>
        <w:t xml:space="preserve">точек, которое может </w:t>
      </w:r>
      <w:r w:rsidRPr="003E4384">
        <w:rPr>
          <w:szCs w:val="28"/>
        </w:rPr>
        <w:t>использоват</w:t>
      </w:r>
      <w:r w:rsidRPr="003E4384">
        <w:rPr>
          <w:szCs w:val="28"/>
        </w:rPr>
        <w:t>ь</w:t>
      </w:r>
      <w:r w:rsidRPr="003E4384">
        <w:rPr>
          <w:szCs w:val="28"/>
        </w:rPr>
        <w:t xml:space="preserve">ся для идентификации </w:t>
      </w:r>
      <w:r>
        <w:rPr>
          <w:szCs w:val="28"/>
        </w:rPr>
        <w:t xml:space="preserve">графических </w:t>
      </w:r>
      <w:r w:rsidRPr="003E4384">
        <w:rPr>
          <w:szCs w:val="28"/>
        </w:rPr>
        <w:t xml:space="preserve">объектов </w:t>
      </w:r>
      <w:r>
        <w:rPr>
          <w:szCs w:val="28"/>
        </w:rPr>
        <w:t>по форме</w:t>
      </w:r>
      <w:r w:rsidRPr="003E4384">
        <w:rPr>
          <w:szCs w:val="28"/>
        </w:rPr>
        <w:t>.</w:t>
      </w:r>
    </w:p>
    <w:p w:rsidR="003C5DF0" w:rsidRPr="008C3281" w:rsidRDefault="003C5DF0" w:rsidP="003C5DF0">
      <w:pPr>
        <w:rPr>
          <w:sz w:val="16"/>
          <w:szCs w:val="16"/>
        </w:rPr>
      </w:pPr>
    </w:p>
    <w:tbl>
      <w:tblPr>
        <w:tblW w:w="0" w:type="auto"/>
        <w:jc w:val="center"/>
        <w:tblCellMar>
          <w:left w:w="0" w:type="dxa"/>
          <w:right w:w="0" w:type="dxa"/>
        </w:tblCellMar>
        <w:tblLook w:val="01E0"/>
      </w:tblPr>
      <w:tblGrid>
        <w:gridCol w:w="3024"/>
        <w:gridCol w:w="3023"/>
        <w:gridCol w:w="3024"/>
      </w:tblGrid>
      <w:tr w:rsidR="003C5DF0" w:rsidRPr="00415A3A" w:rsidTr="00D33073">
        <w:trPr>
          <w:jc w:val="center"/>
        </w:trPr>
        <w:tc>
          <w:tcPr>
            <w:tcW w:w="3024"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77645" cy="1977390"/>
                  <wp:effectExtent l="19050" t="19050" r="27305" b="2286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52" cstate="print"/>
                          <a:srcRect/>
                          <a:stretch>
                            <a:fillRect/>
                          </a:stretch>
                        </pic:blipFill>
                        <pic:spPr bwMode="auto">
                          <a:xfrm>
                            <a:off x="0" y="0"/>
                            <a:ext cx="1477645" cy="1977390"/>
                          </a:xfrm>
                          <a:prstGeom prst="rect">
                            <a:avLst/>
                          </a:prstGeom>
                          <a:noFill/>
                          <a:ln w="12700" cmpd="sng">
                            <a:solidFill>
                              <a:srgbClr val="000000"/>
                            </a:solidFill>
                            <a:miter lim="800000"/>
                            <a:headEnd/>
                            <a:tailEnd/>
                          </a:ln>
                          <a:effectLst/>
                        </pic:spPr>
                      </pic:pic>
                    </a:graphicData>
                  </a:graphic>
                </wp:inline>
              </w:drawing>
            </w:r>
          </w:p>
        </w:tc>
        <w:tc>
          <w:tcPr>
            <w:tcW w:w="3023"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56690" cy="1977390"/>
                  <wp:effectExtent l="19050" t="19050" r="10160" b="2286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53" cstate="print"/>
                          <a:srcRect/>
                          <a:stretch>
                            <a:fillRect/>
                          </a:stretch>
                        </pic:blipFill>
                        <pic:spPr bwMode="auto">
                          <a:xfrm>
                            <a:off x="0" y="0"/>
                            <a:ext cx="1456690" cy="1977390"/>
                          </a:xfrm>
                          <a:prstGeom prst="rect">
                            <a:avLst/>
                          </a:prstGeom>
                          <a:noFill/>
                          <a:ln w="12700" cmpd="sng">
                            <a:solidFill>
                              <a:srgbClr val="000000"/>
                            </a:solidFill>
                            <a:miter lim="800000"/>
                            <a:headEnd/>
                            <a:tailEnd/>
                          </a:ln>
                          <a:effectLst/>
                        </pic:spPr>
                      </pic:pic>
                    </a:graphicData>
                  </a:graphic>
                </wp:inline>
              </w:drawing>
            </w:r>
          </w:p>
        </w:tc>
        <w:tc>
          <w:tcPr>
            <w:tcW w:w="3024"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77645" cy="1945640"/>
                  <wp:effectExtent l="19050" t="19050" r="27305" b="1651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54" cstate="print"/>
                          <a:srcRect/>
                          <a:stretch>
                            <a:fillRect/>
                          </a:stretch>
                        </pic:blipFill>
                        <pic:spPr bwMode="auto">
                          <a:xfrm>
                            <a:off x="0" y="0"/>
                            <a:ext cx="1477645" cy="1945640"/>
                          </a:xfrm>
                          <a:prstGeom prst="rect">
                            <a:avLst/>
                          </a:prstGeom>
                          <a:noFill/>
                          <a:ln w="12700" cmpd="sng">
                            <a:solidFill>
                              <a:srgbClr val="000000"/>
                            </a:solidFill>
                            <a:miter lim="800000"/>
                            <a:headEnd/>
                            <a:tailEnd/>
                          </a:ln>
                          <a:effectLst/>
                        </pic:spPr>
                      </pic:pic>
                    </a:graphicData>
                  </a:graphic>
                </wp:inline>
              </w:drawing>
            </w:r>
          </w:p>
        </w:tc>
      </w:tr>
      <w:tr w:rsidR="003C5DF0" w:rsidRPr="00415A3A" w:rsidTr="00D33073">
        <w:trPr>
          <w:jc w:val="center"/>
        </w:trPr>
        <w:tc>
          <w:tcPr>
            <w:tcW w:w="3024" w:type="dxa"/>
            <w:shd w:val="clear" w:color="auto" w:fill="auto"/>
            <w:vAlign w:val="center"/>
          </w:tcPr>
          <w:p w:rsidR="003C5DF0" w:rsidRPr="00415A3A" w:rsidRDefault="003C5DF0" w:rsidP="007714E7">
            <w:pPr>
              <w:ind w:hanging="6"/>
              <w:jc w:val="center"/>
              <w:rPr>
                <w:szCs w:val="28"/>
              </w:rPr>
            </w:pPr>
            <w:r w:rsidRPr="00415A3A">
              <w:rPr>
                <w:szCs w:val="28"/>
              </w:rPr>
              <w:t>а</w:t>
            </w:r>
          </w:p>
        </w:tc>
        <w:tc>
          <w:tcPr>
            <w:tcW w:w="3023" w:type="dxa"/>
            <w:shd w:val="clear" w:color="auto" w:fill="auto"/>
            <w:vAlign w:val="center"/>
          </w:tcPr>
          <w:p w:rsidR="003C5DF0" w:rsidRPr="00415A3A" w:rsidRDefault="003C5DF0" w:rsidP="007714E7">
            <w:pPr>
              <w:ind w:hanging="6"/>
              <w:jc w:val="center"/>
              <w:rPr>
                <w:szCs w:val="28"/>
                <w:lang w:val="en-US"/>
              </w:rPr>
            </w:pPr>
            <w:r w:rsidRPr="00415A3A">
              <w:rPr>
                <w:szCs w:val="28"/>
              </w:rPr>
              <w:t xml:space="preserve">б </w:t>
            </w:r>
          </w:p>
        </w:tc>
        <w:tc>
          <w:tcPr>
            <w:tcW w:w="3024" w:type="dxa"/>
            <w:shd w:val="clear" w:color="auto" w:fill="auto"/>
            <w:vAlign w:val="center"/>
          </w:tcPr>
          <w:p w:rsidR="003C5DF0" w:rsidRPr="00415A3A" w:rsidRDefault="003C5DF0" w:rsidP="007714E7">
            <w:pPr>
              <w:ind w:hanging="6"/>
              <w:jc w:val="center"/>
              <w:rPr>
                <w:szCs w:val="28"/>
              </w:rPr>
            </w:pPr>
            <w:r w:rsidRPr="00415A3A">
              <w:rPr>
                <w:szCs w:val="28"/>
              </w:rPr>
              <w:t>в</w:t>
            </w:r>
          </w:p>
        </w:tc>
      </w:tr>
      <w:tr w:rsidR="003C5DF0" w:rsidRPr="00415A3A" w:rsidTr="00D33073">
        <w:trPr>
          <w:jc w:val="center"/>
        </w:trPr>
        <w:tc>
          <w:tcPr>
            <w:tcW w:w="3024"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67485" cy="1967230"/>
                  <wp:effectExtent l="38100" t="19050" r="18415" b="1397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55" cstate="print"/>
                          <a:srcRect/>
                          <a:stretch>
                            <a:fillRect/>
                          </a:stretch>
                        </pic:blipFill>
                        <pic:spPr bwMode="auto">
                          <a:xfrm>
                            <a:off x="0" y="0"/>
                            <a:ext cx="1467485" cy="1967230"/>
                          </a:xfrm>
                          <a:prstGeom prst="rect">
                            <a:avLst/>
                          </a:prstGeom>
                          <a:noFill/>
                          <a:ln w="12700" cmpd="sng">
                            <a:solidFill>
                              <a:srgbClr val="000000"/>
                            </a:solidFill>
                            <a:miter lim="800000"/>
                            <a:headEnd/>
                            <a:tailEnd/>
                          </a:ln>
                          <a:effectLst/>
                        </pic:spPr>
                      </pic:pic>
                    </a:graphicData>
                  </a:graphic>
                </wp:inline>
              </w:drawing>
            </w:r>
          </w:p>
        </w:tc>
        <w:tc>
          <w:tcPr>
            <w:tcW w:w="3023"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67485" cy="1967230"/>
                  <wp:effectExtent l="38100" t="19050" r="18415" b="1397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56" cstate="print"/>
                          <a:srcRect/>
                          <a:stretch>
                            <a:fillRect/>
                          </a:stretch>
                        </pic:blipFill>
                        <pic:spPr bwMode="auto">
                          <a:xfrm>
                            <a:off x="0" y="0"/>
                            <a:ext cx="1467485" cy="1967230"/>
                          </a:xfrm>
                          <a:prstGeom prst="rect">
                            <a:avLst/>
                          </a:prstGeom>
                          <a:noFill/>
                          <a:ln w="12700" cmpd="sng">
                            <a:solidFill>
                              <a:srgbClr val="000000"/>
                            </a:solidFill>
                            <a:miter lim="800000"/>
                            <a:headEnd/>
                            <a:tailEnd/>
                          </a:ln>
                          <a:effectLst/>
                        </pic:spPr>
                      </pic:pic>
                    </a:graphicData>
                  </a:graphic>
                </wp:inline>
              </w:drawing>
            </w:r>
          </w:p>
        </w:tc>
        <w:tc>
          <w:tcPr>
            <w:tcW w:w="3024" w:type="dxa"/>
            <w:shd w:val="clear" w:color="auto" w:fill="auto"/>
            <w:vAlign w:val="center"/>
          </w:tcPr>
          <w:p w:rsidR="003C5DF0" w:rsidRPr="00415A3A" w:rsidRDefault="003C5DF0" w:rsidP="007714E7">
            <w:pPr>
              <w:ind w:hanging="6"/>
              <w:jc w:val="center"/>
              <w:rPr>
                <w:szCs w:val="28"/>
              </w:rPr>
            </w:pPr>
            <w:r>
              <w:rPr>
                <w:noProof/>
                <w:szCs w:val="28"/>
              </w:rPr>
              <w:drawing>
                <wp:inline distT="0" distB="0" distL="0" distR="0">
                  <wp:extent cx="1467485" cy="1967230"/>
                  <wp:effectExtent l="38100" t="19050" r="18415" b="1397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7" cstate="print"/>
                          <a:srcRect/>
                          <a:stretch>
                            <a:fillRect/>
                          </a:stretch>
                        </pic:blipFill>
                        <pic:spPr bwMode="auto">
                          <a:xfrm>
                            <a:off x="0" y="0"/>
                            <a:ext cx="1467485" cy="1967230"/>
                          </a:xfrm>
                          <a:prstGeom prst="rect">
                            <a:avLst/>
                          </a:prstGeom>
                          <a:noFill/>
                          <a:ln w="12700" cmpd="sng">
                            <a:solidFill>
                              <a:srgbClr val="000000"/>
                            </a:solidFill>
                            <a:miter lim="800000"/>
                            <a:headEnd/>
                            <a:tailEnd/>
                          </a:ln>
                          <a:effectLst/>
                        </pic:spPr>
                      </pic:pic>
                    </a:graphicData>
                  </a:graphic>
                </wp:inline>
              </w:drawing>
            </w:r>
          </w:p>
        </w:tc>
      </w:tr>
      <w:tr w:rsidR="003C5DF0" w:rsidRPr="00415A3A" w:rsidTr="00D33073">
        <w:trPr>
          <w:jc w:val="center"/>
        </w:trPr>
        <w:tc>
          <w:tcPr>
            <w:tcW w:w="3024" w:type="dxa"/>
            <w:shd w:val="clear" w:color="auto" w:fill="auto"/>
            <w:vAlign w:val="center"/>
          </w:tcPr>
          <w:p w:rsidR="003C5DF0" w:rsidRPr="00415A3A" w:rsidRDefault="003C5DF0" w:rsidP="00D33073">
            <w:pPr>
              <w:jc w:val="center"/>
              <w:rPr>
                <w:szCs w:val="28"/>
              </w:rPr>
            </w:pPr>
            <w:r w:rsidRPr="00415A3A">
              <w:rPr>
                <w:szCs w:val="28"/>
              </w:rPr>
              <w:t xml:space="preserve">г </w:t>
            </w:r>
          </w:p>
        </w:tc>
        <w:tc>
          <w:tcPr>
            <w:tcW w:w="3023" w:type="dxa"/>
            <w:shd w:val="clear" w:color="auto" w:fill="auto"/>
            <w:vAlign w:val="center"/>
          </w:tcPr>
          <w:p w:rsidR="003C5DF0" w:rsidRPr="00415A3A" w:rsidRDefault="003C5DF0" w:rsidP="00D33073">
            <w:pPr>
              <w:jc w:val="center"/>
              <w:rPr>
                <w:szCs w:val="28"/>
              </w:rPr>
            </w:pPr>
            <w:r w:rsidRPr="00415A3A">
              <w:rPr>
                <w:szCs w:val="28"/>
              </w:rPr>
              <w:t>д</w:t>
            </w:r>
          </w:p>
        </w:tc>
        <w:tc>
          <w:tcPr>
            <w:tcW w:w="3024" w:type="dxa"/>
            <w:shd w:val="clear" w:color="auto" w:fill="auto"/>
            <w:vAlign w:val="center"/>
          </w:tcPr>
          <w:p w:rsidR="003C5DF0" w:rsidRPr="00415A3A" w:rsidRDefault="003C5DF0" w:rsidP="00D33073">
            <w:pPr>
              <w:jc w:val="center"/>
              <w:rPr>
                <w:szCs w:val="28"/>
              </w:rPr>
            </w:pPr>
            <w:r w:rsidRPr="00415A3A">
              <w:rPr>
                <w:szCs w:val="28"/>
              </w:rPr>
              <w:t>е</w:t>
            </w:r>
          </w:p>
        </w:tc>
      </w:tr>
    </w:tbl>
    <w:p w:rsidR="003C5DF0" w:rsidRPr="00621D81" w:rsidRDefault="003C5DF0" w:rsidP="007714E7">
      <w:pPr>
        <w:widowControl w:val="0"/>
        <w:ind w:firstLine="0"/>
        <w:jc w:val="center"/>
        <w:rPr>
          <w:szCs w:val="28"/>
        </w:rPr>
      </w:pPr>
      <w:r w:rsidRPr="00606C5C">
        <w:rPr>
          <w:szCs w:val="28"/>
        </w:rPr>
        <w:t xml:space="preserve">Рис. 1. Монохромное изображение и результаты пространственного </w:t>
      </w:r>
      <w:r w:rsidRPr="00606C5C">
        <w:rPr>
          <w:szCs w:val="28"/>
        </w:rPr>
        <w:br/>
        <w:t>дифференцирования: а) канал</w:t>
      </w:r>
      <w:r w:rsidRPr="00621D81">
        <w:rPr>
          <w:szCs w:val="28"/>
        </w:rPr>
        <w:t xml:space="preserve"> </w:t>
      </w:r>
      <w:r w:rsidRPr="00621D81">
        <w:rPr>
          <w:szCs w:val="28"/>
          <w:lang w:val="en-US"/>
        </w:rPr>
        <w:t>R</w:t>
      </w:r>
      <w:r>
        <w:rPr>
          <w:szCs w:val="28"/>
        </w:rPr>
        <w:t>; б) S</w:t>
      </w:r>
      <w:r w:rsidRPr="00F13318">
        <w:rPr>
          <w:szCs w:val="28"/>
          <w:vertAlign w:val="subscript"/>
        </w:rPr>
        <w:t>1</w:t>
      </w:r>
      <w:r>
        <w:rPr>
          <w:szCs w:val="28"/>
        </w:rPr>
        <w:t>, в) S</w:t>
      </w:r>
      <w:r>
        <w:rPr>
          <w:szCs w:val="28"/>
          <w:vertAlign w:val="subscript"/>
        </w:rPr>
        <w:t>2</w:t>
      </w:r>
      <w:r>
        <w:rPr>
          <w:szCs w:val="28"/>
        </w:rPr>
        <w:t>, г) S</w:t>
      </w:r>
      <w:r>
        <w:rPr>
          <w:szCs w:val="28"/>
          <w:vertAlign w:val="subscript"/>
        </w:rPr>
        <w:t>3</w:t>
      </w:r>
      <w:r>
        <w:rPr>
          <w:szCs w:val="28"/>
        </w:rPr>
        <w:t>, д) S</w:t>
      </w:r>
      <w:r>
        <w:rPr>
          <w:szCs w:val="28"/>
          <w:vertAlign w:val="subscript"/>
        </w:rPr>
        <w:t>4</w:t>
      </w:r>
      <w:r>
        <w:rPr>
          <w:szCs w:val="28"/>
        </w:rPr>
        <w:t>, е) S</w:t>
      </w:r>
      <w:r>
        <w:rPr>
          <w:szCs w:val="28"/>
          <w:vertAlign w:val="subscript"/>
        </w:rPr>
        <w:t>5</w:t>
      </w:r>
    </w:p>
    <w:p w:rsidR="003C5DF0" w:rsidRDefault="003C5DF0" w:rsidP="003C5DF0">
      <w:pPr>
        <w:widowControl w:val="0"/>
        <w:rPr>
          <w:i/>
          <w:iCs/>
          <w:szCs w:val="28"/>
        </w:rPr>
      </w:pPr>
    </w:p>
    <w:p w:rsidR="003C5DF0" w:rsidRPr="00DA047D" w:rsidRDefault="003C5DF0" w:rsidP="00611475">
      <w:pPr>
        <w:widowControl w:val="0"/>
        <w:ind w:firstLine="0"/>
        <w:rPr>
          <w:i/>
          <w:iCs/>
          <w:szCs w:val="28"/>
          <w:lang w:val="uk-UA"/>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00DA047D">
        <w:rPr>
          <w:i/>
          <w:iCs/>
          <w:szCs w:val="28"/>
        </w:rPr>
        <w:t xml:space="preserve"> И.</w:t>
      </w:r>
      <w:r w:rsidRPr="00E20E81">
        <w:rPr>
          <w:i/>
          <w:iCs/>
          <w:szCs w:val="28"/>
        </w:rPr>
        <w:t>К. Васильева</w:t>
      </w:r>
      <w:r w:rsidR="00DA047D">
        <w:rPr>
          <w:i/>
          <w:iCs/>
          <w:szCs w:val="28"/>
          <w:lang w:val="uk-UA"/>
        </w:rPr>
        <w:t>.</w:t>
      </w:r>
    </w:p>
    <w:p w:rsidR="003C5DF0" w:rsidRDefault="003C5DF0" w:rsidP="006531DC">
      <w:pPr>
        <w:widowControl w:val="0"/>
        <w:ind w:firstLine="0"/>
        <w:rPr>
          <w:szCs w:val="28"/>
        </w:rPr>
      </w:pPr>
      <w:r>
        <w:rPr>
          <w:szCs w:val="28"/>
        </w:rPr>
        <w:lastRenderedPageBreak/>
        <w:t>УДК 004</w:t>
      </w:r>
      <w:r w:rsidRPr="00CC2322">
        <w:rPr>
          <w:szCs w:val="28"/>
        </w:rPr>
        <w:t>.</w:t>
      </w:r>
      <w:r>
        <w:rPr>
          <w:szCs w:val="28"/>
        </w:rPr>
        <w:t>932.72</w:t>
      </w:r>
    </w:p>
    <w:p w:rsidR="003C5DF0" w:rsidRDefault="003C5DF0" w:rsidP="003C5DF0">
      <w:pPr>
        <w:widowControl w:val="0"/>
        <w:jc w:val="center"/>
        <w:rPr>
          <w:szCs w:val="28"/>
        </w:rPr>
      </w:pPr>
      <w:r>
        <w:rPr>
          <w:szCs w:val="28"/>
        </w:rPr>
        <w:t xml:space="preserve">МЕТОД ОПРЕДЕЛЕНИЯ ТИПОВ ОБЛАЧНОСТИ </w:t>
      </w:r>
      <w:r>
        <w:rPr>
          <w:szCs w:val="28"/>
        </w:rPr>
        <w:br/>
        <w:t xml:space="preserve">НА КОСМИЧЕСКИХ СНИМКАХ </w:t>
      </w:r>
    </w:p>
    <w:p w:rsidR="003C5DF0" w:rsidRPr="00ED6E8C" w:rsidRDefault="003C5DF0" w:rsidP="003C5DF0">
      <w:pPr>
        <w:widowControl w:val="0"/>
        <w:jc w:val="center"/>
        <w:rPr>
          <w:i/>
          <w:iCs/>
          <w:szCs w:val="28"/>
        </w:rPr>
      </w:pPr>
      <w:r>
        <w:rPr>
          <w:i/>
          <w:iCs/>
          <w:szCs w:val="28"/>
        </w:rPr>
        <w:t xml:space="preserve">Д. А. Волотовская*, </w:t>
      </w:r>
      <w:bookmarkStart w:id="32" w:name="_Hlk463165730"/>
      <w:r w:rsidR="00011F25">
        <w:rPr>
          <w:i/>
          <w:iCs/>
          <w:szCs w:val="28"/>
        </w:rPr>
        <w:t>студент</w:t>
      </w:r>
      <w:r w:rsidR="007714E7">
        <w:rPr>
          <w:i/>
          <w:iCs/>
          <w:szCs w:val="28"/>
        </w:rPr>
        <w:t xml:space="preserve"> каф. 502</w:t>
      </w:r>
      <w:bookmarkEnd w:id="32"/>
    </w:p>
    <w:p w:rsidR="003C5DF0" w:rsidRPr="00ED6E8C" w:rsidRDefault="003C5DF0" w:rsidP="003C5DF0">
      <w:pPr>
        <w:pStyle w:val="Default"/>
        <w:widowControl w:val="0"/>
        <w:jc w:val="center"/>
        <w:rPr>
          <w:rFonts w:ascii="Times New Roman" w:hAnsi="Times New Roman" w:cs="Times New Roman"/>
          <w:i/>
          <w:iCs/>
          <w:sz w:val="28"/>
          <w:szCs w:val="28"/>
        </w:rPr>
      </w:pPr>
      <w:r w:rsidRPr="00ED6E8C">
        <w:rPr>
          <w:rFonts w:ascii="Times New Roman" w:hAnsi="Times New Roman" w:cs="Times New Roman"/>
          <w:i/>
          <w:iCs/>
          <w:sz w:val="28"/>
          <w:szCs w:val="28"/>
        </w:rPr>
        <w:t>Национальный аэрокосмический университет им. Н. Е. Жуковского «ХАИ»</w:t>
      </w:r>
    </w:p>
    <w:p w:rsidR="003C5DF0" w:rsidRDefault="003C5DF0" w:rsidP="003C5DF0">
      <w:pPr>
        <w:widowControl w:val="0"/>
        <w:jc w:val="center"/>
        <w:rPr>
          <w:szCs w:val="28"/>
        </w:rPr>
      </w:pPr>
    </w:p>
    <w:p w:rsidR="003C5DF0" w:rsidRDefault="003C5DF0" w:rsidP="003C5DF0">
      <w:pPr>
        <w:widowControl w:val="0"/>
        <w:autoSpaceDE w:val="0"/>
        <w:autoSpaceDN w:val="0"/>
        <w:adjustRightInd w:val="0"/>
        <w:rPr>
          <w:rFonts w:eastAsia="TimesNewRomanPSMT"/>
          <w:szCs w:val="28"/>
        </w:rPr>
      </w:pPr>
      <w:r>
        <w:rPr>
          <w:rFonts w:eastAsia="TimesNewRomanPSMT"/>
          <w:szCs w:val="28"/>
        </w:rPr>
        <w:t>Космические снимки являются самыми достоверными источниками для проектов глобального изучения Земли и, в частности, они позволяют наблюдать за циркуляцией атмосферы на больших территориях в режиме реального времени. Только на космических снимках видны системы о</w:t>
      </w:r>
      <w:r>
        <w:rPr>
          <w:rFonts w:eastAsia="TimesNewRomanPSMT"/>
          <w:szCs w:val="28"/>
        </w:rPr>
        <w:t>б</w:t>
      </w:r>
      <w:r>
        <w:rPr>
          <w:rFonts w:eastAsia="TimesNewRomanPSMT"/>
          <w:szCs w:val="28"/>
        </w:rPr>
        <w:t>лачности, оперативная съемка которых позволяет составлять надежные м</w:t>
      </w:r>
      <w:r>
        <w:rPr>
          <w:rFonts w:eastAsia="TimesNewRomanPSMT"/>
          <w:szCs w:val="28"/>
        </w:rPr>
        <w:t>е</w:t>
      </w:r>
      <w:r>
        <w:rPr>
          <w:rFonts w:eastAsia="TimesNewRomanPSMT"/>
          <w:szCs w:val="28"/>
        </w:rPr>
        <w:t>теорологические прогнозы и следить за опасными стихийными явлениями, например, ураганами. Облачные системы синоптического масштаба (ма</w:t>
      </w:r>
      <w:r>
        <w:rPr>
          <w:rFonts w:eastAsia="TimesNewRomanPSMT"/>
          <w:szCs w:val="28"/>
        </w:rPr>
        <w:t>к</w:t>
      </w:r>
      <w:r>
        <w:rPr>
          <w:rFonts w:eastAsia="TimesNewRomanPSMT"/>
          <w:szCs w:val="28"/>
        </w:rPr>
        <w:t>роструктура) характеризуют геометрические особенности больших учас</w:t>
      </w:r>
      <w:r>
        <w:rPr>
          <w:rFonts w:eastAsia="TimesNewRomanPSMT"/>
          <w:szCs w:val="28"/>
        </w:rPr>
        <w:t>т</w:t>
      </w:r>
      <w:r>
        <w:rPr>
          <w:rFonts w:eastAsia="TimesNewRomanPSMT"/>
          <w:szCs w:val="28"/>
        </w:rPr>
        <w:t>ков изображения, создаваемых сотнями элементов, с размерами примерно на два-три порядка больше разрешающей способности системы, с пом</w:t>
      </w:r>
      <w:r>
        <w:rPr>
          <w:rFonts w:eastAsia="TimesNewRomanPSMT"/>
          <w:szCs w:val="28"/>
        </w:rPr>
        <w:t>о</w:t>
      </w:r>
      <w:r>
        <w:rPr>
          <w:rFonts w:eastAsia="TimesNewRomanPSMT"/>
          <w:szCs w:val="28"/>
        </w:rPr>
        <w:t>щью которой получены снимки. Эта структура дает непрерывную по гор</w:t>
      </w:r>
      <w:r>
        <w:rPr>
          <w:rFonts w:eastAsia="TimesNewRomanPSMT"/>
          <w:szCs w:val="28"/>
        </w:rPr>
        <w:t>и</w:t>
      </w:r>
      <w:r>
        <w:rPr>
          <w:rFonts w:eastAsia="TimesNewRomanPSMT"/>
          <w:szCs w:val="28"/>
        </w:rPr>
        <w:t>зонтали картину распределения облаков, обладает большей наглядностью, чем обычные данные об облачности, помещенные на синоптической карте.</w:t>
      </w:r>
    </w:p>
    <w:p w:rsidR="003C5DF0" w:rsidRDefault="003C5DF0" w:rsidP="003C5DF0">
      <w:pPr>
        <w:widowControl w:val="0"/>
        <w:autoSpaceDE w:val="0"/>
        <w:autoSpaceDN w:val="0"/>
        <w:adjustRightInd w:val="0"/>
        <w:rPr>
          <w:rFonts w:eastAsia="TimesNewRomanPSMT"/>
          <w:szCs w:val="28"/>
        </w:rPr>
      </w:pPr>
      <w:r>
        <w:rPr>
          <w:rFonts w:eastAsia="TimesNewRomanPSMT"/>
          <w:szCs w:val="28"/>
        </w:rPr>
        <w:t>Первая задача, которую приходится решать при дешифрировании облаков, – отделение их от снежно-ледовой и другой поверхности с белым цветом (рис. 1, а). Отделение производится по следующим признакам. Края облачных систем обычно размыты, в то время как районы, покрытые снегом, особенно если это горная местность, имеют четкую границу, часто со сложным ветвящимся орнаментом долин. Кроме того, снежно-ледовый покров относительно стабильный за короткие промежутки времени, и по этому признаку его легко можно отличить от очень динамичного облачн</w:t>
      </w:r>
      <w:r>
        <w:rPr>
          <w:rFonts w:eastAsia="TimesNewRomanPSMT"/>
          <w:szCs w:val="28"/>
        </w:rPr>
        <w:t>о</w:t>
      </w:r>
      <w:r>
        <w:rPr>
          <w:rFonts w:eastAsia="TimesNewRomanPSMT"/>
          <w:szCs w:val="28"/>
        </w:rPr>
        <w:t>го покрова (путем сравнения нескольких последовательных снимков). Большие трудности возникают при дешифрировании облаков над снежн</w:t>
      </w:r>
      <w:r>
        <w:rPr>
          <w:rFonts w:eastAsia="TimesNewRomanPSMT"/>
          <w:szCs w:val="28"/>
        </w:rPr>
        <w:t>ы</w:t>
      </w:r>
      <w:r>
        <w:rPr>
          <w:rFonts w:eastAsia="TimesNewRomanPSMT"/>
          <w:szCs w:val="28"/>
        </w:rPr>
        <w:t xml:space="preserve">ми поверхностями умеренных и полярных широт в равнинных районах. </w:t>
      </w:r>
      <w:r>
        <w:rPr>
          <w:szCs w:val="28"/>
        </w:rPr>
        <w:t xml:space="preserve">Для решения этой задачи предлагается формировать </w:t>
      </w:r>
      <w:r>
        <w:rPr>
          <w:rFonts w:eastAsia="TimesNewRomanPSMT"/>
          <w:szCs w:val="28"/>
        </w:rPr>
        <w:t xml:space="preserve">разностные бинарные изображения </w:t>
      </w:r>
      <w:r>
        <w:rPr>
          <w:szCs w:val="28"/>
        </w:rPr>
        <w:t>[</w:t>
      </w:r>
      <w:r>
        <w:rPr>
          <w:szCs w:val="28"/>
          <w:lang w:val="en-US"/>
        </w:rPr>
        <w:t>B</w:t>
      </w:r>
      <w:r>
        <w:rPr>
          <w:szCs w:val="28"/>
        </w:rPr>
        <w:t>] = {«объект» (</w:t>
      </w:r>
      <w:r>
        <w:rPr>
          <w:i/>
          <w:iCs/>
          <w:szCs w:val="28"/>
          <w:lang w:val="en-US"/>
        </w:rPr>
        <w:t>B</w:t>
      </w:r>
      <w:r>
        <w:rPr>
          <w:i/>
          <w:iCs/>
          <w:szCs w:val="28"/>
          <w:vertAlign w:val="subscript"/>
          <w:lang w:val="en-US"/>
        </w:rPr>
        <w:t>ij</w:t>
      </w:r>
      <w:r>
        <w:rPr>
          <w:szCs w:val="28"/>
        </w:rPr>
        <w:t xml:space="preserve"> = 1); «фон» (</w:t>
      </w:r>
      <w:r>
        <w:rPr>
          <w:i/>
          <w:iCs/>
          <w:szCs w:val="28"/>
          <w:lang w:val="en-US"/>
        </w:rPr>
        <w:t>B</w:t>
      </w:r>
      <w:r>
        <w:rPr>
          <w:i/>
          <w:iCs/>
          <w:szCs w:val="28"/>
          <w:vertAlign w:val="subscript"/>
          <w:lang w:val="en-US"/>
        </w:rPr>
        <w:t>ij</w:t>
      </w:r>
      <w:r>
        <w:rPr>
          <w:szCs w:val="28"/>
        </w:rPr>
        <w:t xml:space="preserve"> = 0)} </w:t>
      </w:r>
      <w:r>
        <w:rPr>
          <w:rFonts w:eastAsia="TimesNewRomanPSMT"/>
          <w:szCs w:val="28"/>
        </w:rPr>
        <w:t xml:space="preserve">в оптических </w:t>
      </w:r>
      <w:r>
        <w:rPr>
          <w:szCs w:val="28"/>
        </w:rPr>
        <w:t xml:space="preserve">[О] </w:t>
      </w:r>
      <w:r>
        <w:rPr>
          <w:rFonts w:eastAsia="TimesNewRomanPSMT"/>
          <w:szCs w:val="28"/>
        </w:rPr>
        <w:t xml:space="preserve">и радиолокационных диапазонах </w:t>
      </w:r>
      <w:r>
        <w:rPr>
          <w:szCs w:val="28"/>
        </w:rPr>
        <w:t>[</w:t>
      </w:r>
      <w:r>
        <w:rPr>
          <w:szCs w:val="28"/>
          <w:lang w:val="en-US"/>
        </w:rPr>
        <w:t>R</w:t>
      </w:r>
      <w:r>
        <w:rPr>
          <w:szCs w:val="28"/>
        </w:rPr>
        <w:t xml:space="preserve">]: </w:t>
      </w:r>
      <w:r>
        <w:rPr>
          <w:i/>
          <w:iCs/>
          <w:szCs w:val="28"/>
          <w:lang w:val="en-US"/>
        </w:rPr>
        <w:t>B</w:t>
      </w:r>
      <w:r>
        <w:rPr>
          <w:i/>
          <w:iCs/>
          <w:szCs w:val="28"/>
          <w:vertAlign w:val="subscript"/>
          <w:lang w:val="en-US"/>
        </w:rPr>
        <w:t>ij</w:t>
      </w:r>
      <w:r>
        <w:rPr>
          <w:szCs w:val="28"/>
        </w:rPr>
        <w:t xml:space="preserve"> = |</w:t>
      </w:r>
      <w:r>
        <w:rPr>
          <w:i/>
          <w:iCs/>
          <w:szCs w:val="28"/>
          <w:lang w:val="en-US"/>
        </w:rPr>
        <w:t>O</w:t>
      </w:r>
      <w:r>
        <w:rPr>
          <w:i/>
          <w:iCs/>
          <w:szCs w:val="28"/>
          <w:vertAlign w:val="subscript"/>
          <w:lang w:val="en-US"/>
        </w:rPr>
        <w:t>ij</w:t>
      </w:r>
      <w:r>
        <w:rPr>
          <w:szCs w:val="28"/>
        </w:rPr>
        <w:t xml:space="preserve"> – </w:t>
      </w:r>
      <w:r>
        <w:rPr>
          <w:i/>
          <w:iCs/>
          <w:szCs w:val="28"/>
          <w:lang w:val="en-US"/>
        </w:rPr>
        <w:t>R</w:t>
      </w:r>
      <w:r>
        <w:rPr>
          <w:i/>
          <w:iCs/>
          <w:szCs w:val="28"/>
          <w:vertAlign w:val="subscript"/>
          <w:lang w:val="en-US"/>
        </w:rPr>
        <w:t>ij</w:t>
      </w:r>
      <w:r>
        <w:rPr>
          <w:szCs w:val="28"/>
        </w:rPr>
        <w:t>|.</w:t>
      </w:r>
      <w:r>
        <w:rPr>
          <w:rFonts w:eastAsia="TimesNewRomanPSMT"/>
          <w:szCs w:val="28"/>
        </w:rPr>
        <w:t xml:space="preserve"> Например, можно </w:t>
      </w:r>
      <w:r>
        <w:rPr>
          <w:szCs w:val="28"/>
        </w:rPr>
        <w:t>и</w:t>
      </w:r>
      <w:r>
        <w:rPr>
          <w:szCs w:val="28"/>
        </w:rPr>
        <w:t>с</w:t>
      </w:r>
      <w:r>
        <w:rPr>
          <w:szCs w:val="28"/>
        </w:rPr>
        <w:t>пользовать</w:t>
      </w:r>
      <w:r>
        <w:rPr>
          <w:rFonts w:eastAsia="TimesNewRomanPSMT"/>
          <w:szCs w:val="28"/>
        </w:rPr>
        <w:t xml:space="preserve"> радиолокационные снимки </w:t>
      </w:r>
      <w:r w:rsidRPr="00481529">
        <w:rPr>
          <w:rFonts w:eastAsia="TimesNewRomanPSMT"/>
          <w:szCs w:val="28"/>
        </w:rPr>
        <w:t>спутник</w:t>
      </w:r>
      <w:r>
        <w:rPr>
          <w:rFonts w:eastAsia="TimesNewRomanPSMT"/>
          <w:szCs w:val="28"/>
        </w:rPr>
        <w:t xml:space="preserve">ов </w:t>
      </w:r>
      <w:r>
        <w:rPr>
          <w:rFonts w:eastAsia="TimesNewRomanPSMT"/>
          <w:szCs w:val="28"/>
          <w:lang w:val="en-US"/>
        </w:rPr>
        <w:t>RADARSAT</w:t>
      </w:r>
      <w:r>
        <w:rPr>
          <w:rFonts w:eastAsia="TimesNewRomanPSMT"/>
          <w:szCs w:val="28"/>
        </w:rPr>
        <w:t xml:space="preserve"> – облака для такой съемки прозрачны и значения соответствующих пикселей </w:t>
      </w:r>
      <w:r>
        <w:rPr>
          <w:i/>
          <w:iCs/>
          <w:szCs w:val="28"/>
          <w:lang w:val="en-US"/>
        </w:rPr>
        <w:t>R</w:t>
      </w:r>
      <w:r>
        <w:rPr>
          <w:i/>
          <w:iCs/>
          <w:szCs w:val="28"/>
          <w:vertAlign w:val="subscript"/>
          <w:lang w:val="en-US"/>
        </w:rPr>
        <w:t>ij</w:t>
      </w:r>
      <w:r>
        <w:rPr>
          <w:szCs w:val="28"/>
        </w:rPr>
        <w:t xml:space="preserve"> = 0</w:t>
      </w:r>
      <w:r>
        <w:rPr>
          <w:rFonts w:eastAsia="TimesNewRomanPSMT"/>
          <w:szCs w:val="28"/>
        </w:rPr>
        <w:t>.</w:t>
      </w:r>
    </w:p>
    <w:p w:rsidR="003C5DF0" w:rsidRDefault="003C5DF0" w:rsidP="003C5DF0">
      <w:pPr>
        <w:widowControl w:val="0"/>
        <w:autoSpaceDE w:val="0"/>
        <w:autoSpaceDN w:val="0"/>
        <w:adjustRightInd w:val="0"/>
        <w:rPr>
          <w:szCs w:val="28"/>
        </w:rPr>
      </w:pPr>
      <w:r>
        <w:rPr>
          <w:rFonts w:eastAsia="TimesNewRomanPSMT"/>
          <w:szCs w:val="28"/>
        </w:rPr>
        <w:t>Преобразование спутниковых снимков в бинарные маски является результатом их сегментации по данным предварительного анализа, в ходе которого можно определить участки облачности со сходными характер</w:t>
      </w:r>
      <w:r>
        <w:rPr>
          <w:rFonts w:eastAsia="TimesNewRomanPSMT"/>
          <w:szCs w:val="28"/>
        </w:rPr>
        <w:t>и</w:t>
      </w:r>
      <w:r>
        <w:rPr>
          <w:rFonts w:eastAsia="TimesNewRomanPSMT"/>
          <w:szCs w:val="28"/>
        </w:rPr>
        <w:t>стиками (спектральные признаки, текстура, форма). Для распознавания т</w:t>
      </w:r>
      <w:r>
        <w:rPr>
          <w:rFonts w:eastAsia="TimesNewRomanPSMT"/>
          <w:szCs w:val="28"/>
        </w:rPr>
        <w:t>и</w:t>
      </w:r>
      <w:r>
        <w:rPr>
          <w:rFonts w:eastAsia="TimesNewRomanPSMT"/>
          <w:szCs w:val="28"/>
        </w:rPr>
        <w:t>пов облачности по форме облаков на снимках надо выполнить детектир</w:t>
      </w:r>
      <w:r>
        <w:rPr>
          <w:rFonts w:eastAsia="TimesNewRomanPSMT"/>
          <w:szCs w:val="28"/>
        </w:rPr>
        <w:t>о</w:t>
      </w:r>
      <w:r>
        <w:rPr>
          <w:rFonts w:eastAsia="TimesNewRomanPSMT"/>
          <w:szCs w:val="28"/>
        </w:rPr>
        <w:t>вание контуров выделенных объектов и получить их математическое оп</w:t>
      </w:r>
      <w:r>
        <w:rPr>
          <w:rFonts w:eastAsia="TimesNewRomanPSMT"/>
          <w:szCs w:val="28"/>
        </w:rPr>
        <w:t>и</w:t>
      </w:r>
      <w:r>
        <w:rPr>
          <w:rFonts w:eastAsia="TimesNewRomanPSMT"/>
          <w:szCs w:val="28"/>
        </w:rPr>
        <w:t xml:space="preserve">сание. </w:t>
      </w:r>
      <w:r w:rsidRPr="00B0222F">
        <w:rPr>
          <w:szCs w:val="28"/>
        </w:rPr>
        <w:t xml:space="preserve">Выделение контуров основывается на алгоритмах, регистрирующих точки цифрового изображения, в которых резко изменяется яркость или </w:t>
      </w:r>
      <w:r w:rsidRPr="00B0222F">
        <w:rPr>
          <w:szCs w:val="28"/>
        </w:rPr>
        <w:lastRenderedPageBreak/>
        <w:t>есть другие виды неоднородностей</w:t>
      </w:r>
      <w:r>
        <w:rPr>
          <w:szCs w:val="28"/>
        </w:rPr>
        <w:t xml:space="preserve">; на сегментированном изображении (рис. 1, б) границам объектов соответствуют </w:t>
      </w:r>
      <w:r w:rsidRPr="00855870">
        <w:rPr>
          <w:szCs w:val="28"/>
        </w:rPr>
        <w:t xml:space="preserve">координаты точек перехода с черного </w:t>
      </w:r>
      <w:r>
        <w:rPr>
          <w:szCs w:val="28"/>
        </w:rPr>
        <w:t xml:space="preserve">цвета на белый и наоборот (рис. 1, в). </w:t>
      </w:r>
      <w:r w:rsidRPr="00855870">
        <w:rPr>
          <w:szCs w:val="28"/>
        </w:rPr>
        <w:t xml:space="preserve">Вид представления контура существенно влияет на возможности его анализа и отождествления. </w:t>
      </w:r>
      <w:r>
        <w:rPr>
          <w:szCs w:val="28"/>
        </w:rPr>
        <w:t>Н</w:t>
      </w:r>
      <w:r w:rsidRPr="00855870">
        <w:rPr>
          <w:szCs w:val="28"/>
        </w:rPr>
        <w:t>а</w:t>
      </w:r>
      <w:r w:rsidRPr="00855870">
        <w:rPr>
          <w:szCs w:val="28"/>
        </w:rPr>
        <w:t>и</w:t>
      </w:r>
      <w:r w:rsidRPr="00855870">
        <w:rPr>
          <w:szCs w:val="28"/>
        </w:rPr>
        <w:t>более общими подходами являются аппроксимация кривых, прослежив</w:t>
      </w:r>
      <w:r w:rsidRPr="00855870">
        <w:rPr>
          <w:szCs w:val="28"/>
        </w:rPr>
        <w:t>а</w:t>
      </w:r>
      <w:r w:rsidRPr="00855870">
        <w:rPr>
          <w:szCs w:val="28"/>
        </w:rPr>
        <w:t xml:space="preserve">ние контуров и связывание точек перепадов яркости. </w:t>
      </w:r>
      <w:r w:rsidRPr="009C7EE9">
        <w:rPr>
          <w:szCs w:val="28"/>
        </w:rPr>
        <w:t>Поскольку при св</w:t>
      </w:r>
      <w:r w:rsidRPr="009C7EE9">
        <w:rPr>
          <w:szCs w:val="28"/>
        </w:rPr>
        <w:t>я</w:t>
      </w:r>
      <w:r w:rsidRPr="009C7EE9">
        <w:rPr>
          <w:szCs w:val="28"/>
        </w:rPr>
        <w:t xml:space="preserve">зывании множества </w:t>
      </w:r>
      <w:r>
        <w:rPr>
          <w:szCs w:val="28"/>
        </w:rPr>
        <w:t>контурных</w:t>
      </w:r>
      <w:r w:rsidRPr="009C7EE9">
        <w:rPr>
          <w:szCs w:val="28"/>
        </w:rPr>
        <w:t xml:space="preserve"> точек </w:t>
      </w:r>
      <w:r>
        <w:rPr>
          <w:szCs w:val="28"/>
        </w:rPr>
        <w:t>аппроксимирующая</w:t>
      </w:r>
      <w:r w:rsidRPr="009C7EE9">
        <w:rPr>
          <w:szCs w:val="28"/>
        </w:rPr>
        <w:t xml:space="preserve"> кривая может плохо отражать геометрическую форму объекта, предварительно опред</w:t>
      </w:r>
      <w:r w:rsidRPr="009C7EE9">
        <w:rPr>
          <w:szCs w:val="28"/>
        </w:rPr>
        <w:t>е</w:t>
      </w:r>
      <w:r w:rsidRPr="009C7EE9">
        <w:rPr>
          <w:szCs w:val="28"/>
        </w:rPr>
        <w:t>ляют доминантные точки контура (точки излома</w:t>
      </w:r>
      <w:r>
        <w:rPr>
          <w:szCs w:val="28"/>
        </w:rPr>
        <w:t>, локальные экстремумы функции кривизны</w:t>
      </w:r>
      <w:r w:rsidRPr="009C7EE9">
        <w:rPr>
          <w:szCs w:val="28"/>
        </w:rPr>
        <w:t>).</w:t>
      </w:r>
      <w:r>
        <w:rPr>
          <w:szCs w:val="28"/>
        </w:rPr>
        <w:t xml:space="preserve"> Параметры модели контура являются дескрипторами формы объектов и используются для их классификации. </w:t>
      </w:r>
    </w:p>
    <w:p w:rsidR="003C5DF0" w:rsidRDefault="003C5DF0" w:rsidP="003C5DF0">
      <w:pPr>
        <w:widowControl w:val="0"/>
        <w:autoSpaceDE w:val="0"/>
        <w:autoSpaceDN w:val="0"/>
        <w:adjustRightInd w:val="0"/>
        <w:rPr>
          <w:rFonts w:eastAsia="TimesNewRomanPSMT"/>
          <w:szCs w:val="28"/>
        </w:rPr>
      </w:pPr>
      <w:r>
        <w:rPr>
          <w:rFonts w:eastAsia="TimesNewRomanPSMT"/>
          <w:szCs w:val="28"/>
        </w:rPr>
        <w:t>Высокой информативностью отличаются характеристики текстуры облаков. Различают три текстуры: матовую, зернистую и волокнистую. Зернистая текстура изображения характеризуется скоплением пятен све</w:t>
      </w:r>
      <w:r>
        <w:rPr>
          <w:rFonts w:eastAsia="TimesNewRomanPSMT"/>
          <w:szCs w:val="28"/>
        </w:rPr>
        <w:t>т</w:t>
      </w:r>
      <w:r>
        <w:rPr>
          <w:rFonts w:eastAsia="TimesNewRomanPSMT"/>
          <w:szCs w:val="28"/>
        </w:rPr>
        <w:t>лого или темного тона. Наиболее мелкие яркие пятна соответствуют обы</w:t>
      </w:r>
      <w:r>
        <w:rPr>
          <w:rFonts w:eastAsia="TimesNewRomanPSMT"/>
          <w:szCs w:val="28"/>
        </w:rPr>
        <w:t>ч</w:t>
      </w:r>
      <w:r>
        <w:rPr>
          <w:rFonts w:eastAsia="TimesNewRomanPSMT"/>
          <w:szCs w:val="28"/>
        </w:rPr>
        <w:t>но кучевым облакам. Темные пятна на светлом фоне указывают, как пр</w:t>
      </w:r>
      <w:r>
        <w:rPr>
          <w:rFonts w:eastAsia="TimesNewRomanPSMT"/>
          <w:szCs w:val="28"/>
        </w:rPr>
        <w:t>а</w:t>
      </w:r>
      <w:r>
        <w:rPr>
          <w:rFonts w:eastAsia="TimesNewRomanPSMT"/>
          <w:szCs w:val="28"/>
        </w:rPr>
        <w:t>вило, на существование слоисто-кучевых облаков. Крупные яркие пятна отображают мощные кучевые облака. Значения текстурных признаков з</w:t>
      </w:r>
      <w:r>
        <w:rPr>
          <w:rFonts w:eastAsia="TimesNewRomanPSMT"/>
          <w:szCs w:val="28"/>
        </w:rPr>
        <w:t>а</w:t>
      </w:r>
      <w:r>
        <w:rPr>
          <w:rFonts w:eastAsia="TimesNewRomanPSMT"/>
          <w:szCs w:val="28"/>
        </w:rPr>
        <w:t>висят от размера обрабатываемой окрестности изображения. Крупное окно позволяет учесть свойство текстуры более крупных целевых изображений, при этом влияние отдельных составляющих окна на текстурную оценку снижается. Однако, в случае малого размера окна, в нем может оказаться слишком мало информации для описания целевых объектов. Для тексту</w:t>
      </w:r>
      <w:r>
        <w:rPr>
          <w:rFonts w:eastAsia="TimesNewRomanPSMT"/>
          <w:szCs w:val="28"/>
        </w:rPr>
        <w:t>р</w:t>
      </w:r>
      <w:r>
        <w:rPr>
          <w:rFonts w:eastAsia="TimesNewRomanPSMT"/>
          <w:szCs w:val="28"/>
        </w:rPr>
        <w:t>ного распознавания характерно то, что в рамках отдельных позиций скан</w:t>
      </w:r>
      <w:r>
        <w:rPr>
          <w:rFonts w:eastAsia="TimesNewRomanPSMT"/>
          <w:szCs w:val="28"/>
        </w:rPr>
        <w:t>и</w:t>
      </w:r>
      <w:r>
        <w:rPr>
          <w:rFonts w:eastAsia="TimesNewRomanPSMT"/>
          <w:szCs w:val="28"/>
        </w:rPr>
        <w:t>рующего окна попадаются как однородные текстуры, принадлежащие о</w:t>
      </w:r>
      <w:r>
        <w:rPr>
          <w:rFonts w:eastAsia="TimesNewRomanPSMT"/>
          <w:szCs w:val="28"/>
        </w:rPr>
        <w:t>д</w:t>
      </w:r>
      <w:r>
        <w:rPr>
          <w:rFonts w:eastAsia="TimesNewRomanPSMT"/>
          <w:szCs w:val="28"/>
        </w:rPr>
        <w:t>ному классу, так и границы различных текстур и комбинации классов.</w:t>
      </w:r>
    </w:p>
    <w:p w:rsidR="003C5DF0" w:rsidRDefault="003C5DF0" w:rsidP="003C5DF0">
      <w:pPr>
        <w:widowControl w:val="0"/>
        <w:autoSpaceDE w:val="0"/>
        <w:autoSpaceDN w:val="0"/>
        <w:adjustRightInd w:val="0"/>
        <w:rPr>
          <w:szCs w:val="28"/>
        </w:rPr>
      </w:pPr>
      <w:r>
        <w:rPr>
          <w:szCs w:val="28"/>
        </w:rPr>
        <w:t>Таким образом, для автоматического распознавания типа облачности по спутниковым снимкам требуется комплексное использование спе</w:t>
      </w:r>
      <w:r>
        <w:rPr>
          <w:szCs w:val="28"/>
        </w:rPr>
        <w:t>к</w:t>
      </w:r>
      <w:r>
        <w:rPr>
          <w:szCs w:val="28"/>
        </w:rPr>
        <w:t>тральных характеристик, дескрипторов формы и текстуры облаков.</w:t>
      </w:r>
    </w:p>
    <w:p w:rsidR="003C5DF0" w:rsidRDefault="003C5DF0" w:rsidP="003C5DF0">
      <w:pPr>
        <w:widowControl w:val="0"/>
        <w:autoSpaceDE w:val="0"/>
        <w:autoSpaceDN w:val="0"/>
        <w:adjustRightInd w:val="0"/>
        <w:rPr>
          <w:sz w:val="14"/>
          <w:szCs w:val="14"/>
        </w:rPr>
      </w:pPr>
    </w:p>
    <w:tbl>
      <w:tblPr>
        <w:tblW w:w="5000" w:type="pct"/>
        <w:jc w:val="center"/>
        <w:tblCellMar>
          <w:left w:w="0" w:type="dxa"/>
          <w:right w:w="0" w:type="dxa"/>
        </w:tblCellMar>
        <w:tblLook w:val="01E0"/>
      </w:tblPr>
      <w:tblGrid>
        <w:gridCol w:w="2941"/>
        <w:gridCol w:w="3045"/>
        <w:gridCol w:w="3098"/>
      </w:tblGrid>
      <w:tr w:rsidR="003C5DF0" w:rsidRPr="00415A3A" w:rsidTr="00D33073">
        <w:trPr>
          <w:jc w:val="center"/>
        </w:trPr>
        <w:tc>
          <w:tcPr>
            <w:tcW w:w="1619" w:type="pct"/>
            <w:shd w:val="clear" w:color="auto" w:fill="auto"/>
            <w:vAlign w:val="center"/>
          </w:tcPr>
          <w:p w:rsidR="003C5DF0" w:rsidRPr="00415A3A" w:rsidRDefault="002D125C" w:rsidP="007714E7">
            <w:pPr>
              <w:ind w:firstLine="0"/>
              <w:jc w:val="center"/>
              <w:rPr>
                <w:szCs w:val="28"/>
              </w:rPr>
            </w:pPr>
            <w:r w:rsidRPr="002D125C">
              <w:rPr>
                <w:noProof/>
              </w:rPr>
              <w:pict>
                <v:group id="_x0000_s29738" style="position:absolute;left:0;text-align:left;margin-left:51.8pt;margin-top:78.5pt;width:76pt;height:33.75pt;z-index:251677696" coordorigin="2535,10620" coordsize="1520,675">
                  <v:shapetype id="_x0000_t202" coordsize="21600,21600" o:spt="202" path="m,l,21600r21600,l21600,xe">
                    <v:stroke joinstyle="miter"/>
                    <v:path gradientshapeok="t" o:connecttype="rect"/>
                  </v:shapetype>
                  <v:shape id="_x0000_s29739" type="#_x0000_t202" style="position:absolute;left:3105;top:11040;width:950;height:255" filled="f" strokecolor="white" strokeweight="1pt">
                    <v:textbox style="mso-next-textbox:#_x0000_s29739" inset="0,0,0,0">
                      <w:txbxContent>
                        <w:p w:rsidR="004F3DBF" w:rsidRPr="00FB2843" w:rsidRDefault="004F3DBF" w:rsidP="003C5DF0">
                          <w:pPr>
                            <w:jc w:val="center"/>
                            <w:rPr>
                              <w:rFonts w:ascii="Arial Black" w:hAnsi="Arial Black" w:cs="Arial Black"/>
                              <w:b/>
                              <w:bCs/>
                              <w:color w:val="FFFFFF"/>
                              <w:sz w:val="16"/>
                              <w:szCs w:val="16"/>
                            </w:rPr>
                          </w:pPr>
                          <w:r w:rsidRPr="00FB2843">
                            <w:rPr>
                              <w:rFonts w:ascii="Arial Black" w:hAnsi="Arial Black" w:cs="Arial Black"/>
                              <w:b/>
                              <w:bCs/>
                              <w:color w:val="FFFFFF"/>
                              <w:sz w:val="16"/>
                              <w:szCs w:val="16"/>
                            </w:rPr>
                            <w:t>ОБЛАКА</w:t>
                          </w:r>
                        </w:p>
                      </w:txbxContent>
                    </v:textbox>
                  </v:shape>
                  <v:line id="_x0000_s29740" style="position:absolute;flip:x y" from="2535,11040" to="3110,11165" strokecolor="white" strokeweight="1pt">
                    <v:stroke endarrow="block"/>
                  </v:line>
                  <v:line id="_x0000_s29741" style="position:absolute;flip:x y" from="3035,10620" to="3240,11025" strokecolor="white" strokeweight="1pt">
                    <v:stroke endarrow="block"/>
                  </v:line>
                  <w10:anchorlock/>
                </v:group>
              </w:pict>
            </w:r>
            <w:r w:rsidRPr="002D125C">
              <w:rPr>
                <w:noProof/>
              </w:rPr>
              <w:pict>
                <v:group id="_x0000_s29735" style="position:absolute;left:0;text-align:left;margin-left:54.65pt;margin-top:25.4pt;width:64.5pt;height:12.75pt;z-index:251676672" coordorigin="2775,2355" coordsize="1290,255">
                  <v:shape id="_x0000_s29736" type="#_x0000_t202" style="position:absolute;left:3345;top:2355;width:720;height:255" filled="f" strokecolor="white" strokeweight="1pt">
                    <v:textbox style="mso-next-textbox:#_x0000_s29736" inset="0,0,0,0">
                      <w:txbxContent>
                        <w:p w:rsidR="004F3DBF" w:rsidRPr="00FB2843" w:rsidRDefault="004F3DBF" w:rsidP="003C5DF0">
                          <w:pPr>
                            <w:jc w:val="center"/>
                            <w:rPr>
                              <w:rFonts w:ascii="Arial Black" w:hAnsi="Arial Black" w:cs="Arial Black"/>
                              <w:b/>
                              <w:bCs/>
                              <w:color w:val="FFFFFF"/>
                              <w:sz w:val="16"/>
                              <w:szCs w:val="16"/>
                            </w:rPr>
                          </w:pPr>
                          <w:r w:rsidRPr="00FB2843">
                            <w:rPr>
                              <w:rFonts w:ascii="Arial Black" w:hAnsi="Arial Black" w:cs="Arial Black"/>
                              <w:b/>
                              <w:bCs/>
                              <w:color w:val="FFFFFF"/>
                              <w:sz w:val="16"/>
                              <w:szCs w:val="16"/>
                            </w:rPr>
                            <w:t>СНЕГ</w:t>
                          </w:r>
                        </w:p>
                      </w:txbxContent>
                    </v:textbox>
                  </v:shape>
                  <v:line id="_x0000_s29737" style="position:absolute;flip:x y" from="2775,2355" to="3350,2480" strokecolor="white" strokeweight="1pt">
                    <v:stroke endarrow="block"/>
                  </v:line>
                  <w10:anchorlock/>
                </v:group>
              </w:pict>
            </w:r>
            <w:r w:rsidR="003C5DF0">
              <w:rPr>
                <w:noProof/>
                <w:szCs w:val="28"/>
              </w:rPr>
              <w:drawing>
                <wp:inline distT="0" distB="0" distL="0" distR="0">
                  <wp:extent cx="1811655" cy="1708150"/>
                  <wp:effectExtent l="19050" t="19050" r="17145" b="25400"/>
                  <wp:docPr id="517" name="Рисунок 5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7"/>
                          <pic:cNvPicPr preferRelativeResize="0">
                            <a:picLocks noChangeArrowheads="1"/>
                          </pic:cNvPicPr>
                        </pic:nvPicPr>
                        <pic:blipFill>
                          <a:blip r:embed="rId358" cstate="print"/>
                          <a:srcRect/>
                          <a:stretch>
                            <a:fillRect/>
                          </a:stretch>
                        </pic:blipFill>
                        <pic:spPr bwMode="auto">
                          <a:xfrm>
                            <a:off x="0" y="0"/>
                            <a:ext cx="1811655" cy="1708150"/>
                          </a:xfrm>
                          <a:prstGeom prst="rect">
                            <a:avLst/>
                          </a:prstGeom>
                          <a:noFill/>
                          <a:ln w="12700" cmpd="sng">
                            <a:solidFill>
                              <a:srgbClr val="000000"/>
                            </a:solidFill>
                            <a:miter lim="800000"/>
                            <a:headEnd/>
                            <a:tailEnd/>
                          </a:ln>
                          <a:effectLst/>
                        </pic:spPr>
                      </pic:pic>
                    </a:graphicData>
                  </a:graphic>
                </wp:inline>
              </w:drawing>
            </w:r>
          </w:p>
        </w:tc>
        <w:tc>
          <w:tcPr>
            <w:tcW w:w="1676" w:type="pct"/>
            <w:shd w:val="clear" w:color="auto" w:fill="auto"/>
            <w:vAlign w:val="center"/>
          </w:tcPr>
          <w:p w:rsidR="003C5DF0" w:rsidRPr="00415A3A" w:rsidRDefault="003C5DF0" w:rsidP="007714E7">
            <w:pPr>
              <w:ind w:firstLine="0"/>
              <w:jc w:val="center"/>
              <w:rPr>
                <w:szCs w:val="28"/>
              </w:rPr>
            </w:pPr>
            <w:r>
              <w:rPr>
                <w:noProof/>
                <w:szCs w:val="28"/>
              </w:rPr>
              <w:drawing>
                <wp:inline distT="0" distB="0" distL="0" distR="0">
                  <wp:extent cx="1828800" cy="1716405"/>
                  <wp:effectExtent l="19050" t="19050" r="19050" b="17145"/>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59" cstate="print"/>
                          <a:srcRect/>
                          <a:stretch>
                            <a:fillRect/>
                          </a:stretch>
                        </pic:blipFill>
                        <pic:spPr bwMode="auto">
                          <a:xfrm>
                            <a:off x="0" y="0"/>
                            <a:ext cx="1828800" cy="1716405"/>
                          </a:xfrm>
                          <a:prstGeom prst="rect">
                            <a:avLst/>
                          </a:prstGeom>
                          <a:noFill/>
                          <a:ln w="12700" cmpd="sng">
                            <a:solidFill>
                              <a:srgbClr val="000000"/>
                            </a:solidFill>
                            <a:miter lim="800000"/>
                            <a:headEnd/>
                            <a:tailEnd/>
                          </a:ln>
                          <a:effectLst/>
                        </pic:spPr>
                      </pic:pic>
                    </a:graphicData>
                  </a:graphic>
                </wp:inline>
              </w:drawing>
            </w:r>
          </w:p>
        </w:tc>
        <w:tc>
          <w:tcPr>
            <w:tcW w:w="1705" w:type="pct"/>
            <w:shd w:val="clear" w:color="auto" w:fill="auto"/>
            <w:vAlign w:val="center"/>
          </w:tcPr>
          <w:p w:rsidR="003C5DF0" w:rsidRPr="00415A3A" w:rsidRDefault="003C5DF0" w:rsidP="007714E7">
            <w:pPr>
              <w:ind w:firstLine="0"/>
              <w:jc w:val="center"/>
              <w:rPr>
                <w:szCs w:val="28"/>
              </w:rPr>
            </w:pPr>
            <w:r>
              <w:rPr>
                <w:noProof/>
                <w:szCs w:val="28"/>
              </w:rPr>
              <w:drawing>
                <wp:inline distT="0" distB="0" distL="0" distR="0">
                  <wp:extent cx="1904365" cy="1761490"/>
                  <wp:effectExtent l="19050" t="0" r="635" b="0"/>
                  <wp:docPr id="14374" name="Рисунок 1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4"/>
                          <pic:cNvPicPr preferRelativeResize="0">
                            <a:picLocks noChangeAspect="1" noChangeArrowheads="1"/>
                          </pic:cNvPicPr>
                        </pic:nvPicPr>
                        <pic:blipFill>
                          <a:blip r:embed="rId360" cstate="print"/>
                          <a:srcRect/>
                          <a:stretch>
                            <a:fillRect/>
                          </a:stretch>
                        </pic:blipFill>
                        <pic:spPr bwMode="auto">
                          <a:xfrm>
                            <a:off x="0" y="0"/>
                            <a:ext cx="1904365" cy="1761490"/>
                          </a:xfrm>
                          <a:prstGeom prst="rect">
                            <a:avLst/>
                          </a:prstGeom>
                          <a:noFill/>
                          <a:ln w="9525">
                            <a:noFill/>
                            <a:miter lim="800000"/>
                            <a:headEnd/>
                            <a:tailEnd/>
                          </a:ln>
                        </pic:spPr>
                      </pic:pic>
                    </a:graphicData>
                  </a:graphic>
                </wp:inline>
              </w:drawing>
            </w:r>
          </w:p>
        </w:tc>
      </w:tr>
      <w:tr w:rsidR="003C5DF0" w:rsidRPr="00415A3A" w:rsidTr="00D33073">
        <w:trPr>
          <w:jc w:val="center"/>
        </w:trPr>
        <w:tc>
          <w:tcPr>
            <w:tcW w:w="1619" w:type="pct"/>
            <w:shd w:val="clear" w:color="auto" w:fill="auto"/>
            <w:vAlign w:val="center"/>
          </w:tcPr>
          <w:p w:rsidR="003C5DF0" w:rsidRPr="00415A3A" w:rsidRDefault="003C5DF0" w:rsidP="007714E7">
            <w:pPr>
              <w:ind w:firstLine="0"/>
              <w:jc w:val="center"/>
              <w:rPr>
                <w:szCs w:val="28"/>
              </w:rPr>
            </w:pPr>
            <w:r w:rsidRPr="00415A3A">
              <w:rPr>
                <w:szCs w:val="28"/>
              </w:rPr>
              <w:t>а</w:t>
            </w:r>
          </w:p>
        </w:tc>
        <w:tc>
          <w:tcPr>
            <w:tcW w:w="1676" w:type="pct"/>
            <w:shd w:val="clear" w:color="auto" w:fill="auto"/>
            <w:vAlign w:val="center"/>
          </w:tcPr>
          <w:p w:rsidR="003C5DF0" w:rsidRPr="00415A3A" w:rsidRDefault="003C5DF0" w:rsidP="007714E7">
            <w:pPr>
              <w:ind w:firstLine="0"/>
              <w:jc w:val="center"/>
              <w:rPr>
                <w:szCs w:val="28"/>
              </w:rPr>
            </w:pPr>
            <w:r w:rsidRPr="00415A3A">
              <w:rPr>
                <w:szCs w:val="28"/>
              </w:rPr>
              <w:t>б</w:t>
            </w:r>
          </w:p>
        </w:tc>
        <w:tc>
          <w:tcPr>
            <w:tcW w:w="1705" w:type="pct"/>
            <w:shd w:val="clear" w:color="auto" w:fill="auto"/>
            <w:vAlign w:val="center"/>
          </w:tcPr>
          <w:p w:rsidR="003C5DF0" w:rsidRPr="00415A3A" w:rsidRDefault="003C5DF0" w:rsidP="007714E7">
            <w:pPr>
              <w:ind w:firstLine="0"/>
              <w:jc w:val="center"/>
              <w:rPr>
                <w:szCs w:val="28"/>
              </w:rPr>
            </w:pPr>
            <w:r w:rsidRPr="00415A3A">
              <w:rPr>
                <w:szCs w:val="28"/>
              </w:rPr>
              <w:t>в</w:t>
            </w:r>
          </w:p>
        </w:tc>
      </w:tr>
    </w:tbl>
    <w:p w:rsidR="003C5DF0" w:rsidRPr="00AE5505" w:rsidRDefault="003C5DF0" w:rsidP="007714E7">
      <w:pPr>
        <w:ind w:firstLine="0"/>
        <w:jc w:val="center"/>
        <w:rPr>
          <w:szCs w:val="28"/>
        </w:rPr>
      </w:pPr>
      <w:r>
        <w:rPr>
          <w:szCs w:val="28"/>
        </w:rPr>
        <w:t>Рис. 1. Фрагмент спутникового снимка (а), результаты сегментации (б)</w:t>
      </w:r>
      <w:r>
        <w:rPr>
          <w:szCs w:val="28"/>
        </w:rPr>
        <w:br/>
        <w:t>и выделенные контура объектов (в) на изображении</w:t>
      </w:r>
    </w:p>
    <w:p w:rsidR="003C5DF0" w:rsidRPr="00AE5505" w:rsidRDefault="003C5DF0" w:rsidP="003C5DF0">
      <w:pPr>
        <w:widowControl w:val="0"/>
        <w:autoSpaceDE w:val="0"/>
        <w:autoSpaceDN w:val="0"/>
        <w:adjustRightInd w:val="0"/>
        <w:rPr>
          <w:szCs w:val="28"/>
        </w:rPr>
      </w:pPr>
    </w:p>
    <w:p w:rsidR="003C5DF0" w:rsidRPr="00DA047D" w:rsidRDefault="003C5DF0" w:rsidP="00611475">
      <w:pPr>
        <w:widowControl w:val="0"/>
        <w:ind w:firstLine="0"/>
        <w:rPr>
          <w:i/>
          <w:iCs/>
          <w:szCs w:val="28"/>
          <w:lang w:val="uk-UA"/>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00DA047D">
        <w:rPr>
          <w:i/>
          <w:iCs/>
          <w:szCs w:val="28"/>
        </w:rPr>
        <w:t xml:space="preserve"> И.</w:t>
      </w:r>
      <w:r w:rsidRPr="00E20E81">
        <w:rPr>
          <w:i/>
          <w:iCs/>
          <w:szCs w:val="28"/>
        </w:rPr>
        <w:t>К. Васильева</w:t>
      </w:r>
      <w:r w:rsidR="00DA047D">
        <w:rPr>
          <w:i/>
          <w:iCs/>
          <w:szCs w:val="28"/>
          <w:lang w:val="uk-UA"/>
        </w:rPr>
        <w:t>.</w:t>
      </w:r>
    </w:p>
    <w:p w:rsidR="003C5DF0" w:rsidRDefault="003C5DF0" w:rsidP="006531DC">
      <w:pPr>
        <w:widowControl w:val="0"/>
        <w:ind w:firstLine="0"/>
        <w:rPr>
          <w:szCs w:val="28"/>
        </w:rPr>
      </w:pPr>
      <w:r>
        <w:rPr>
          <w:szCs w:val="28"/>
        </w:rPr>
        <w:lastRenderedPageBreak/>
        <w:t>УДК 004</w:t>
      </w:r>
      <w:r w:rsidRPr="00CC2322">
        <w:rPr>
          <w:szCs w:val="28"/>
        </w:rPr>
        <w:t>.</w:t>
      </w:r>
      <w:r>
        <w:rPr>
          <w:szCs w:val="28"/>
        </w:rPr>
        <w:t>932.72</w:t>
      </w:r>
    </w:p>
    <w:p w:rsidR="003C5DF0" w:rsidRDefault="003C5DF0" w:rsidP="006531DC">
      <w:pPr>
        <w:widowControl w:val="0"/>
        <w:ind w:firstLine="0"/>
        <w:jc w:val="center"/>
        <w:rPr>
          <w:szCs w:val="28"/>
        </w:rPr>
      </w:pPr>
      <w:r>
        <w:rPr>
          <w:szCs w:val="28"/>
        </w:rPr>
        <w:t>ИСПОЛЬЗОВАНИЕ СПУТНИКОВЫХ СНИМКОВ ДЛЯ МОНИТОРИНГА</w:t>
      </w:r>
      <w:r>
        <w:rPr>
          <w:szCs w:val="28"/>
        </w:rPr>
        <w:br/>
        <w:t xml:space="preserve"> ПОСЕВОВ СЕЛЬСКОХОЗЯЙСТВЕННЫХ КУЛЬТУР</w:t>
      </w:r>
    </w:p>
    <w:p w:rsidR="003C5DF0" w:rsidRDefault="003C5DF0" w:rsidP="003C5DF0">
      <w:pPr>
        <w:widowControl w:val="0"/>
        <w:jc w:val="center"/>
        <w:rPr>
          <w:i/>
          <w:iCs/>
          <w:szCs w:val="28"/>
        </w:rPr>
      </w:pPr>
      <w:r>
        <w:rPr>
          <w:i/>
          <w:iCs/>
          <w:szCs w:val="28"/>
        </w:rPr>
        <w:t xml:space="preserve">А. С. Топчий*, </w:t>
      </w:r>
      <w:r w:rsidR="00011F25">
        <w:rPr>
          <w:i/>
          <w:iCs/>
          <w:szCs w:val="28"/>
        </w:rPr>
        <w:t>студент</w:t>
      </w:r>
      <w:r w:rsidR="007714E7">
        <w:rPr>
          <w:i/>
          <w:iCs/>
          <w:szCs w:val="28"/>
        </w:rPr>
        <w:t xml:space="preserve"> каф. 502</w:t>
      </w:r>
    </w:p>
    <w:p w:rsidR="003C5DF0" w:rsidRDefault="003C5DF0" w:rsidP="003C5DF0">
      <w:pPr>
        <w:pStyle w:val="Default"/>
        <w:widowControl w:val="0"/>
        <w:jc w:val="center"/>
        <w:rPr>
          <w:rFonts w:ascii="Times New Roman" w:hAnsi="Times New Roman" w:cs="Times New Roman"/>
          <w:i/>
          <w:iCs/>
          <w:sz w:val="28"/>
          <w:szCs w:val="28"/>
        </w:rPr>
      </w:pPr>
      <w:r>
        <w:rPr>
          <w:rFonts w:ascii="Times New Roman" w:hAnsi="Times New Roman" w:cs="Times New Roman"/>
          <w:i/>
          <w:iCs/>
          <w:sz w:val="28"/>
          <w:szCs w:val="28"/>
        </w:rPr>
        <w:t>Национальный аэрокосмический университет им. Н. Е. Жуковского «ХАИ»</w:t>
      </w:r>
    </w:p>
    <w:p w:rsidR="003C5DF0" w:rsidRDefault="003C5DF0" w:rsidP="003C5DF0">
      <w:pPr>
        <w:widowControl w:val="0"/>
        <w:jc w:val="center"/>
        <w:rPr>
          <w:szCs w:val="28"/>
        </w:rPr>
      </w:pPr>
    </w:p>
    <w:p w:rsidR="003C5DF0" w:rsidRDefault="003C5DF0" w:rsidP="003C5DF0">
      <w:pPr>
        <w:widowControl w:val="0"/>
        <w:autoSpaceDE w:val="0"/>
        <w:autoSpaceDN w:val="0"/>
        <w:adjustRightInd w:val="0"/>
        <w:rPr>
          <w:szCs w:val="28"/>
        </w:rPr>
      </w:pPr>
      <w:r>
        <w:rPr>
          <w:rFonts w:eastAsia="TimesNewRomanPSMT"/>
          <w:szCs w:val="28"/>
        </w:rPr>
        <w:t>Материалы космической съемки могут использоваться как для реш</w:t>
      </w:r>
      <w:r>
        <w:rPr>
          <w:rFonts w:eastAsia="TimesNewRomanPSMT"/>
          <w:szCs w:val="28"/>
        </w:rPr>
        <w:t>е</w:t>
      </w:r>
      <w:r>
        <w:rPr>
          <w:rFonts w:eastAsia="TimesNewRomanPSMT"/>
          <w:szCs w:val="28"/>
        </w:rPr>
        <w:t>ния комплексных задач управления сельскохозяйственными территориями, так и в узкоспециализированных направлениях. Типичными задачами в этой области являются: инвентаризация сельскохозяйственных угодий, контроль состояния посевов, выделение участков эрозии, заболачивания, засоленности и опустынивания, определение состава почв, мониторинг проведения сельскохозяйственных мероприятий. При систематической п</w:t>
      </w:r>
      <w:r>
        <w:rPr>
          <w:rFonts w:eastAsia="TimesNewRomanPSMT"/>
          <w:szCs w:val="28"/>
        </w:rPr>
        <w:t>о</w:t>
      </w:r>
      <w:r>
        <w:rPr>
          <w:rFonts w:eastAsia="TimesNewRomanPSMT"/>
          <w:szCs w:val="28"/>
        </w:rPr>
        <w:t>вторяемости съемки – наблюдение за динамикой развития культур и пр</w:t>
      </w:r>
      <w:r>
        <w:rPr>
          <w:rFonts w:eastAsia="TimesNewRomanPSMT"/>
          <w:szCs w:val="28"/>
        </w:rPr>
        <w:t>о</w:t>
      </w:r>
      <w:r>
        <w:rPr>
          <w:rFonts w:eastAsia="TimesNewRomanPSMT"/>
          <w:szCs w:val="28"/>
        </w:rPr>
        <w:t>гнозирование урожайности. Например, зная, как меняется спектральная яркость растительности в течение вегетационного периода, можно по тону изображения полей судить об их агротехническом состоянии. После пер</w:t>
      </w:r>
      <w:r>
        <w:rPr>
          <w:rFonts w:eastAsia="TimesNewRomanPSMT"/>
          <w:szCs w:val="28"/>
        </w:rPr>
        <w:t>е</w:t>
      </w:r>
      <w:r>
        <w:rPr>
          <w:rFonts w:eastAsia="TimesNewRomanPSMT"/>
          <w:szCs w:val="28"/>
        </w:rPr>
        <w:t>зимовки состояние озимых культур оценивается по различию в цвете зд</w:t>
      </w:r>
      <w:r>
        <w:rPr>
          <w:rFonts w:eastAsia="TimesNewRomanPSMT"/>
          <w:szCs w:val="28"/>
        </w:rPr>
        <w:t>о</w:t>
      </w:r>
      <w:r>
        <w:rPr>
          <w:rFonts w:eastAsia="TimesNewRomanPSMT"/>
          <w:szCs w:val="28"/>
        </w:rPr>
        <w:t xml:space="preserve">ровых и погибших растений, состояние озимых и яровых до уборки урожая – на основе учета степени покрытия почвы всходами и равномерности их распределения. В качестве исходных данных для задач такого типа обычно используют серию разновременных мультиспектральных изображений среднего и высокого разрешения, полученных со спутников </w:t>
      </w:r>
      <w:r>
        <w:rPr>
          <w:rFonts w:eastAsia="TimesNewRomanPSMT"/>
          <w:szCs w:val="28"/>
          <w:lang w:val="en-US"/>
        </w:rPr>
        <w:t>Terra</w:t>
      </w:r>
      <w:r>
        <w:rPr>
          <w:rFonts w:eastAsia="TimesNewRomanPSMT"/>
          <w:szCs w:val="28"/>
        </w:rPr>
        <w:t xml:space="preserve">, </w:t>
      </w:r>
      <w:r>
        <w:rPr>
          <w:rFonts w:eastAsia="TimesNewRomanPSMT"/>
          <w:szCs w:val="28"/>
          <w:lang w:val="en-US"/>
        </w:rPr>
        <w:t>Aqua</w:t>
      </w:r>
      <w:r>
        <w:rPr>
          <w:rFonts w:eastAsia="TimesNewRomanPSMT"/>
          <w:szCs w:val="28"/>
        </w:rPr>
        <w:t xml:space="preserve">, Landsat, </w:t>
      </w:r>
      <w:r>
        <w:rPr>
          <w:rFonts w:eastAsia="TimesNewRomanPSMT"/>
          <w:szCs w:val="28"/>
          <w:lang w:val="en-US"/>
        </w:rPr>
        <w:t>IRS</w:t>
      </w:r>
      <w:r>
        <w:rPr>
          <w:rFonts w:eastAsia="TimesNewRomanPSMT"/>
          <w:szCs w:val="28"/>
        </w:rPr>
        <w:t>. В частности, для Landsat 8 характерно наличие панхромат</w:t>
      </w:r>
      <w:r>
        <w:rPr>
          <w:rFonts w:eastAsia="TimesNewRomanPSMT"/>
          <w:szCs w:val="28"/>
        </w:rPr>
        <w:t>и</w:t>
      </w:r>
      <w:r>
        <w:rPr>
          <w:rFonts w:eastAsia="TimesNewRomanPSMT"/>
          <w:szCs w:val="28"/>
        </w:rPr>
        <w:t xml:space="preserve">ческого канала (0,500 – 0,680 мкм) с пространственным разрешением 15 метров и 11 спектральных каналов с разрешением 30 метров. </w:t>
      </w:r>
      <w:r>
        <w:rPr>
          <w:szCs w:val="28"/>
        </w:rPr>
        <w:t>Снимки Landsat успешно зарекомендовали себя в различных направлениях монит</w:t>
      </w:r>
      <w:r>
        <w:rPr>
          <w:szCs w:val="28"/>
        </w:rPr>
        <w:t>о</w:t>
      </w:r>
      <w:r>
        <w:rPr>
          <w:szCs w:val="28"/>
        </w:rPr>
        <w:t>ринга и оценки природных сред и могут быть успешно использованы для анализа растительного покрова на региональном и субрегиональном уро</w:t>
      </w:r>
      <w:r>
        <w:rPr>
          <w:szCs w:val="28"/>
        </w:rPr>
        <w:t>в</w:t>
      </w:r>
      <w:r>
        <w:rPr>
          <w:szCs w:val="28"/>
        </w:rPr>
        <w:t>нях. Они могут применяться как совместно с данными других сенсоров, так и самостоятельно для оценки состояния растительности. По спутник</w:t>
      </w:r>
      <w:r>
        <w:rPr>
          <w:szCs w:val="28"/>
        </w:rPr>
        <w:t>о</w:t>
      </w:r>
      <w:r>
        <w:rPr>
          <w:szCs w:val="28"/>
        </w:rPr>
        <w:t>вым данным после математической обработки можно строить точные ка</w:t>
      </w:r>
      <w:r>
        <w:rPr>
          <w:szCs w:val="28"/>
        </w:rPr>
        <w:t>р</w:t>
      </w:r>
      <w:r>
        <w:rPr>
          <w:szCs w:val="28"/>
        </w:rPr>
        <w:t>ты землепользования. Наборы последовательных снимков дают возмо</w:t>
      </w:r>
      <w:r>
        <w:rPr>
          <w:szCs w:val="28"/>
        </w:rPr>
        <w:t>ж</w:t>
      </w:r>
      <w:r>
        <w:rPr>
          <w:szCs w:val="28"/>
        </w:rPr>
        <w:t xml:space="preserve">ность оценить изменения в использовании земель и одновременно дать прогноз продуктивности </w:t>
      </w:r>
      <w:r>
        <w:rPr>
          <w:rFonts w:eastAsia="TimesNewRomanPSMT"/>
          <w:szCs w:val="28"/>
        </w:rPr>
        <w:t>культур.</w:t>
      </w:r>
    </w:p>
    <w:p w:rsidR="003C5DF0" w:rsidRDefault="003C5DF0" w:rsidP="003C5DF0">
      <w:pPr>
        <w:widowControl w:val="0"/>
        <w:autoSpaceDE w:val="0"/>
        <w:autoSpaceDN w:val="0"/>
        <w:adjustRightInd w:val="0"/>
        <w:rPr>
          <w:szCs w:val="28"/>
        </w:rPr>
      </w:pPr>
      <w:r>
        <w:rPr>
          <w:rFonts w:eastAsia="TimesNewRomanPSMT"/>
          <w:szCs w:val="28"/>
        </w:rPr>
        <w:t>Основным индикатором для дешифрирования сельскохозяйственных культур являются фенологические особенности их развития в течение с</w:t>
      </w:r>
      <w:r>
        <w:rPr>
          <w:rFonts w:eastAsia="TimesNewRomanPSMT"/>
          <w:szCs w:val="28"/>
        </w:rPr>
        <w:t>е</w:t>
      </w:r>
      <w:r>
        <w:rPr>
          <w:rFonts w:eastAsia="TimesNewRomanPSMT"/>
          <w:szCs w:val="28"/>
        </w:rPr>
        <w:t xml:space="preserve">зона вегетации, от которых зависти объем биомассы и поглощательная способность фитопигментов и, как следствие, спектральная отражательная способность посевов. </w:t>
      </w:r>
      <w:r>
        <w:rPr>
          <w:szCs w:val="28"/>
        </w:rPr>
        <w:t>Спектральные свойства растительности также зав</w:t>
      </w:r>
      <w:r>
        <w:rPr>
          <w:szCs w:val="28"/>
        </w:rPr>
        <w:t>и</w:t>
      </w:r>
      <w:r>
        <w:rPr>
          <w:szCs w:val="28"/>
        </w:rPr>
        <w:t>сят и от длины волны зондирующего излучения. Неоднородность отраж</w:t>
      </w:r>
      <w:r>
        <w:rPr>
          <w:szCs w:val="28"/>
        </w:rPr>
        <w:t>е</w:t>
      </w:r>
      <w:r>
        <w:rPr>
          <w:szCs w:val="28"/>
        </w:rPr>
        <w:t>ния в разных участках спектра обусловлена структурой и составом раст</w:t>
      </w:r>
      <w:r>
        <w:rPr>
          <w:szCs w:val="28"/>
        </w:rPr>
        <w:t>и</w:t>
      </w:r>
      <w:r>
        <w:rPr>
          <w:szCs w:val="28"/>
        </w:rPr>
        <w:t xml:space="preserve">тельных тканей, особенно пигментацией и влагосодержанием. </w:t>
      </w:r>
    </w:p>
    <w:p w:rsidR="003C5DF0" w:rsidRDefault="003C5DF0" w:rsidP="003C5DF0">
      <w:pPr>
        <w:widowControl w:val="0"/>
        <w:autoSpaceDE w:val="0"/>
        <w:autoSpaceDN w:val="0"/>
        <w:adjustRightInd w:val="0"/>
        <w:rPr>
          <w:szCs w:val="28"/>
        </w:rPr>
      </w:pPr>
      <w:r>
        <w:rPr>
          <w:szCs w:val="28"/>
        </w:rPr>
        <w:lastRenderedPageBreak/>
        <w:t xml:space="preserve">Кривые спектральной яркости некоторых типов растительности, а также вспаханных полей (по данным за июнь) показаны на рис. 1. Анализ этих кривых позволяет выбрать наиболее информативные спектральные признаки для различимости сельскохозяйственных культур. На следующем этапе необходимо выбрать способ описания информативных признаков в правилах принятия решений. В данной работе для описания гистограммы яркости </w:t>
      </w:r>
      <w:r>
        <w:rPr>
          <w:i/>
          <w:iCs/>
          <w:szCs w:val="28"/>
          <w:lang w:val="en-US"/>
        </w:rPr>
        <w:t>I</w:t>
      </w:r>
      <w:r>
        <w:rPr>
          <w:szCs w:val="28"/>
        </w:rPr>
        <w:t xml:space="preserve"> была принята модель в виде смести базовых функций:</w:t>
      </w:r>
    </w:p>
    <w:p w:rsidR="003C5DF0" w:rsidRDefault="003C5DF0" w:rsidP="003C5DF0">
      <w:pPr>
        <w:widowControl w:val="0"/>
        <w:tabs>
          <w:tab w:val="center" w:pos="4536"/>
          <w:tab w:val="right" w:pos="9071"/>
        </w:tabs>
        <w:autoSpaceDE w:val="0"/>
        <w:autoSpaceDN w:val="0"/>
        <w:adjustRightInd w:val="0"/>
        <w:rPr>
          <w:szCs w:val="28"/>
        </w:rPr>
      </w:pPr>
      <w:r>
        <w:rPr>
          <w:szCs w:val="28"/>
        </w:rPr>
        <w:tab/>
      </w:r>
      <w:r w:rsidRPr="00680766">
        <w:rPr>
          <w:position w:val="-14"/>
          <w:szCs w:val="28"/>
        </w:rPr>
        <w:object w:dxaOrig="4060" w:dyaOrig="480">
          <v:shape id="_x0000_i1199" type="#_x0000_t75" style="width:202.6pt;height:24.3pt" o:ole="">
            <v:imagedata r:id="rId361" o:title=""/>
          </v:shape>
          <o:OLEObject Type="Embed" ProgID="Equation.3" ShapeID="_x0000_i1199" DrawAspect="Content" ObjectID="_1537016636" r:id="rId362"/>
        </w:object>
      </w:r>
      <w:r>
        <w:rPr>
          <w:szCs w:val="28"/>
        </w:rPr>
        <w:t>,</w:t>
      </w:r>
      <w:r>
        <w:rPr>
          <w:szCs w:val="28"/>
        </w:rPr>
        <w:tab/>
        <w:t>(1)</w:t>
      </w:r>
    </w:p>
    <w:p w:rsidR="003C5DF0" w:rsidRDefault="003C5DF0" w:rsidP="003C5DF0">
      <w:pPr>
        <w:widowControl w:val="0"/>
        <w:autoSpaceDE w:val="0"/>
        <w:autoSpaceDN w:val="0"/>
        <w:adjustRightInd w:val="0"/>
        <w:rPr>
          <w:szCs w:val="28"/>
          <w:lang w:val="en-US"/>
        </w:rPr>
      </w:pPr>
      <w:r>
        <w:rPr>
          <w:szCs w:val="28"/>
        </w:rPr>
        <w:t xml:space="preserve">где </w:t>
      </w:r>
      <w:r>
        <w:rPr>
          <w:i/>
          <w:iCs/>
          <w:szCs w:val="28"/>
        </w:rPr>
        <w:t>K</w:t>
      </w:r>
      <w:r>
        <w:rPr>
          <w:szCs w:val="28"/>
        </w:rPr>
        <w:t xml:space="preserve"> – количество компонент смеси (классов объектов); </w:t>
      </w:r>
      <w:r>
        <w:rPr>
          <w:i/>
          <w:iCs/>
          <w:szCs w:val="28"/>
          <w:lang w:val="en-US"/>
        </w:rPr>
        <w:t>c</w:t>
      </w:r>
      <w:r>
        <w:rPr>
          <w:i/>
          <w:iCs/>
          <w:szCs w:val="28"/>
          <w:vertAlign w:val="subscript"/>
          <w:lang w:val="en-US"/>
        </w:rPr>
        <w:t>k</w:t>
      </w:r>
      <w:r>
        <w:rPr>
          <w:szCs w:val="28"/>
        </w:rPr>
        <w:t xml:space="preserve"> – весовые коэффициенты; </w:t>
      </w:r>
      <w:r>
        <w:rPr>
          <w:i/>
          <w:iCs/>
          <w:szCs w:val="28"/>
        </w:rPr>
        <w:t>N</w:t>
      </w:r>
      <w:r>
        <w:rPr>
          <w:szCs w:val="28"/>
        </w:rPr>
        <w:t>(</w:t>
      </w:r>
      <w:r>
        <w:rPr>
          <w:szCs w:val="28"/>
        </w:rPr>
        <w:sym w:font="Symbol" w:char="F0B7"/>
      </w:r>
      <w:r>
        <w:rPr>
          <w:szCs w:val="28"/>
        </w:rPr>
        <w:t>) – плотность нормального закона распределения с п</w:t>
      </w:r>
      <w:r>
        <w:rPr>
          <w:szCs w:val="28"/>
        </w:rPr>
        <w:t>а</w:t>
      </w:r>
      <w:r>
        <w:rPr>
          <w:szCs w:val="28"/>
        </w:rPr>
        <w:t xml:space="preserve">раметрами </w:t>
      </w:r>
      <w:r>
        <w:rPr>
          <w:i/>
          <w:iCs/>
          <w:szCs w:val="28"/>
          <w:lang w:val="en-US"/>
        </w:rPr>
        <w:t>m</w:t>
      </w:r>
      <w:r>
        <w:rPr>
          <w:i/>
          <w:iCs/>
          <w:szCs w:val="28"/>
          <w:vertAlign w:val="subscript"/>
          <w:lang w:val="en-US"/>
        </w:rPr>
        <w:t>k</w:t>
      </w:r>
      <w:r>
        <w:rPr>
          <w:szCs w:val="28"/>
        </w:rPr>
        <w:t xml:space="preserve">, </w:t>
      </w:r>
      <w:r>
        <w:rPr>
          <w:i/>
          <w:iCs/>
          <w:szCs w:val="28"/>
          <w:lang w:val="en-US"/>
        </w:rPr>
        <w:t>σ</w:t>
      </w:r>
      <w:r>
        <w:rPr>
          <w:i/>
          <w:iCs/>
          <w:szCs w:val="28"/>
          <w:vertAlign w:val="subscript"/>
          <w:lang w:val="en-US"/>
        </w:rPr>
        <w:t>k</w:t>
      </w:r>
      <w:r>
        <w:rPr>
          <w:szCs w:val="28"/>
        </w:rPr>
        <w:t>. Оценки параметров модели (1) находились методом на</w:t>
      </w:r>
      <w:r>
        <w:rPr>
          <w:szCs w:val="28"/>
        </w:rPr>
        <w:t>и</w:t>
      </w:r>
      <w:r>
        <w:rPr>
          <w:szCs w:val="28"/>
        </w:rPr>
        <w:t xml:space="preserve">меньших квадратов. Вид гистограммы яркости в канале 4 для изображения (рис. 2) и ее аппроксимация моделью (1) при </w:t>
      </w:r>
      <w:r>
        <w:rPr>
          <w:i/>
          <w:iCs/>
          <w:szCs w:val="28"/>
        </w:rPr>
        <w:t>K</w:t>
      </w:r>
      <w:r>
        <w:rPr>
          <w:szCs w:val="28"/>
        </w:rPr>
        <w:t xml:space="preserve"> = 6 показаны на рис. 3. Р</w:t>
      </w:r>
      <w:r>
        <w:rPr>
          <w:szCs w:val="28"/>
        </w:rPr>
        <w:t>е</w:t>
      </w:r>
      <w:r>
        <w:rPr>
          <w:szCs w:val="28"/>
        </w:rPr>
        <w:t>зультаты распознавания одного из классов (</w:t>
      </w:r>
      <w:r>
        <w:rPr>
          <w:i/>
          <w:iCs/>
          <w:szCs w:val="28"/>
        </w:rPr>
        <w:t>a</w:t>
      </w:r>
      <w:r>
        <w:rPr>
          <w:szCs w:val="28"/>
          <w:vertAlign w:val="subscript"/>
        </w:rPr>
        <w:t>4</w:t>
      </w:r>
      <w:r>
        <w:rPr>
          <w:szCs w:val="28"/>
        </w:rPr>
        <w:t>) по критерию максимальн</w:t>
      </w:r>
      <w:r>
        <w:rPr>
          <w:szCs w:val="28"/>
        </w:rPr>
        <w:t>о</w:t>
      </w:r>
      <w:r>
        <w:rPr>
          <w:szCs w:val="28"/>
        </w:rPr>
        <w:t>го правдоподобия представлены на рис. 4. Для повышения эффективности дешифрирования предлагается проводить классификацию не по всему пр</w:t>
      </w:r>
      <w:r>
        <w:rPr>
          <w:szCs w:val="28"/>
        </w:rPr>
        <w:t>о</w:t>
      </w:r>
      <w:r>
        <w:rPr>
          <w:szCs w:val="28"/>
        </w:rPr>
        <w:t>странству снимка, а в границах предварительно привязанной к нему ве</w:t>
      </w:r>
      <w:r>
        <w:rPr>
          <w:szCs w:val="28"/>
        </w:rPr>
        <w:t>к</w:t>
      </w:r>
      <w:r>
        <w:rPr>
          <w:szCs w:val="28"/>
        </w:rPr>
        <w:t>торной маски сельскохозяйственных полей. Это позволит проводить э</w:t>
      </w:r>
      <w:r>
        <w:rPr>
          <w:szCs w:val="28"/>
        </w:rPr>
        <w:t>ф</w:t>
      </w:r>
      <w:r>
        <w:rPr>
          <w:szCs w:val="28"/>
        </w:rPr>
        <w:t>фективное планирование и контроль землепользования.</w:t>
      </w:r>
    </w:p>
    <w:p w:rsidR="003C5DF0" w:rsidRDefault="003C5DF0" w:rsidP="003C5DF0">
      <w:pPr>
        <w:widowControl w:val="0"/>
        <w:autoSpaceDE w:val="0"/>
        <w:autoSpaceDN w:val="0"/>
        <w:adjustRightInd w:val="0"/>
        <w:rPr>
          <w:sz w:val="16"/>
          <w:szCs w:val="16"/>
          <w:lang w:val="en-US"/>
        </w:rPr>
      </w:pPr>
    </w:p>
    <w:tbl>
      <w:tblPr>
        <w:tblW w:w="5000" w:type="pct"/>
        <w:jc w:val="center"/>
        <w:tblCellMar>
          <w:left w:w="0" w:type="dxa"/>
          <w:right w:w="0" w:type="dxa"/>
        </w:tblCellMar>
        <w:tblLook w:val="01E0"/>
      </w:tblPr>
      <w:tblGrid>
        <w:gridCol w:w="5087"/>
        <w:gridCol w:w="3997"/>
      </w:tblGrid>
      <w:tr w:rsidR="003C5DF0" w:rsidRPr="00415A3A" w:rsidTr="00D33073">
        <w:trPr>
          <w:jc w:val="center"/>
        </w:trPr>
        <w:tc>
          <w:tcPr>
            <w:tcW w:w="2800" w:type="pct"/>
            <w:shd w:val="clear" w:color="auto" w:fill="auto"/>
            <w:vAlign w:val="center"/>
          </w:tcPr>
          <w:p w:rsidR="003C5DF0" w:rsidRPr="00415A3A" w:rsidRDefault="002D125C" w:rsidP="007714E7">
            <w:pPr>
              <w:ind w:firstLine="0"/>
              <w:jc w:val="center"/>
              <w:rPr>
                <w:szCs w:val="28"/>
              </w:rPr>
            </w:pPr>
            <w:r>
              <w:rPr>
                <w:szCs w:val="28"/>
              </w:rPr>
            </w:r>
            <w:r>
              <w:rPr>
                <w:szCs w:val="28"/>
              </w:rPr>
              <w:pict>
                <v:group id="_x0000_s29858" editas="canvas" style="width:196.6pt;height:112.8pt;mso-position-horizontal-relative:char;mso-position-vertical-relative:line" coordorigin="1733,9515" coordsize="3932,2256">
                  <o:lock v:ext="edit" aspectratio="t"/>
                  <v:shape id="_x0000_s29859" type="#_x0000_t75" style="position:absolute;left:1733;top:9515;width:3932;height:2256" o:preferrelative="f">
                    <v:fill o:detectmouseclick="t"/>
                    <v:path o:extrusionok="t" o:connecttype="none"/>
                    <o:lock v:ext="edit" text="t"/>
                  </v:shape>
                  <v:group id="_x0000_s29860" style="position:absolute;left:1733;top:9515;width:3914;height:2256" coordorigin="1733,9515" coordsize="3914,2256">
                    <v:line id="_x0000_s29861" style="position:absolute" from="2150,9582" to="2151,11486" strokecolor="lime" strokeweight="0"/>
                    <v:line id="_x0000_s29862" style="position:absolute" from="2150,11448" to="2151,11525"/>
                    <v:line id="_x0000_s29863" style="position:absolute" from="2728,9582" to="2729,11486" strokecolor="lime" strokeweight="0"/>
                    <v:line id="_x0000_s29864" style="position:absolute" from="2728,11448" to="2729,11525"/>
                    <v:line id="_x0000_s29865" style="position:absolute" from="3307,9582" to="3307,11486" strokecolor="lime" strokeweight="0"/>
                    <v:line id="_x0000_s29866" style="position:absolute" from="3307,11448" to="3307,11525"/>
                    <v:line id="_x0000_s29867" style="position:absolute" from="3884,9582" to="3885,11486" strokecolor="lime" strokeweight="0"/>
                    <v:line id="_x0000_s29868" style="position:absolute" from="3884,11448" to="3885,11525"/>
                    <v:line id="_x0000_s29869" style="position:absolute" from="4462,9582" to="4463,11486" strokecolor="lime" strokeweight="0"/>
                    <v:line id="_x0000_s29870" style="position:absolute" from="4462,11448" to="4463,11525"/>
                    <v:line id="_x0000_s29871" style="position:absolute" from="5041,9582" to="5042,11486" strokecolor="lime" strokeweight="0"/>
                    <v:line id="_x0000_s29872" style="position:absolute" from="5041,11448" to="5042,11525"/>
                    <v:line id="_x0000_s29873" style="position:absolute" from="5619,9582" to="5620,11486" strokecolor="lime" strokeweight="0"/>
                    <v:line id="_x0000_s29874" style="position:absolute" from="5619,11448" to="5620,11525"/>
                    <v:line id="_x0000_s29875" style="position:absolute" from="2150,11486" to="5633,11487" strokecolor="lime" strokeweight="0"/>
                    <v:line id="_x0000_s29876" style="position:absolute" from="2095,11486" to="2205,11487"/>
                    <v:line id="_x0000_s29877" style="position:absolute" from="2150,11010" to="5633,11011" strokecolor="lime" strokeweight="0"/>
                    <v:line id="_x0000_s29878" style="position:absolute" from="2095,11010" to="2205,11011"/>
                    <v:line id="_x0000_s29879" style="position:absolute" from="2150,10534" to="5633,10534" strokecolor="lime" strokeweight="0"/>
                    <v:line id="_x0000_s29880" style="position:absolute" from="2095,10534" to="2205,10534"/>
                    <v:line id="_x0000_s29881" style="position:absolute" from="2150,10058" to="5633,10058" strokecolor="lime" strokeweight="0"/>
                    <v:line id="_x0000_s29882" style="position:absolute" from="2095,10058" to="2205,10058"/>
                    <v:line id="_x0000_s29883" style="position:absolute" from="2150,9582" to="5633,9582" strokecolor="lime" strokeweight="0"/>
                    <v:line id="_x0000_s29884" style="position:absolute" from="2095,9582" to="2205,9582"/>
                    <v:line id="_x0000_s29885" style="position:absolute" from="2150,11486" to="5633,11487"/>
                    <v:line id="_x0000_s29886" style="position:absolute" from="2150,9582" to="2151,11486"/>
                    <v:rect id="_x0000_s29887" style="position:absolute;left:2150;top:11506;width:117;height:250" filled="f" stroked="f">
                      <v:textbox style="mso-next-textbox:#_x0000_s29887" inset="0,0,0,0">
                        <w:txbxContent>
                          <w:p w:rsidR="004F3DBF" w:rsidRPr="00182EB1" w:rsidRDefault="004F3DBF" w:rsidP="003C5DF0">
                            <w:r w:rsidRPr="00182EB1">
                              <w:rPr>
                                <w:color w:val="000000"/>
                                <w:lang w:val="en-US"/>
                              </w:rPr>
                              <w:t>1</w:t>
                            </w:r>
                          </w:p>
                        </w:txbxContent>
                      </v:textbox>
                    </v:rect>
                    <v:rect id="_x0000_s29888" style="position:absolute;left:2728;top:11506;width:132;height:250" filled="f" stroked="f">
                      <v:textbox style="mso-next-textbox:#_x0000_s29888" inset="0,0,0,0">
                        <w:txbxContent>
                          <w:p w:rsidR="004F3DBF" w:rsidRPr="00182EB1" w:rsidRDefault="004F3DBF" w:rsidP="003C5DF0">
                            <w:r w:rsidRPr="00182EB1">
                              <w:rPr>
                                <w:color w:val="000000"/>
                                <w:lang w:val="en-US"/>
                              </w:rPr>
                              <w:t>2</w:t>
                            </w:r>
                          </w:p>
                        </w:txbxContent>
                      </v:textbox>
                    </v:rect>
                    <v:rect id="_x0000_s29889" style="position:absolute;left:3292;top:11506;width:161;height:265" filled="f" stroked="f">
                      <v:textbox style="mso-next-textbox:#_x0000_s29889" inset="0,0,0,0">
                        <w:txbxContent>
                          <w:p w:rsidR="004F3DBF" w:rsidRPr="00182EB1" w:rsidRDefault="004F3DBF" w:rsidP="003C5DF0">
                            <w:r w:rsidRPr="00182EB1">
                              <w:rPr>
                                <w:color w:val="000000"/>
                                <w:lang w:val="en-US"/>
                              </w:rPr>
                              <w:t>3</w:t>
                            </w:r>
                          </w:p>
                        </w:txbxContent>
                      </v:textbox>
                    </v:rect>
                    <v:rect id="_x0000_s29890" style="position:absolute;left:3884;top:11506;width:192;height:250" filled="f" stroked="f">
                      <v:textbox style="mso-next-textbox:#_x0000_s29890" inset="0,0,0,0">
                        <w:txbxContent>
                          <w:p w:rsidR="004F3DBF" w:rsidRPr="00182EB1" w:rsidRDefault="004F3DBF" w:rsidP="003C5DF0">
                            <w:r w:rsidRPr="00182EB1">
                              <w:rPr>
                                <w:color w:val="000000"/>
                                <w:lang w:val="en-US"/>
                              </w:rPr>
                              <w:t>4</w:t>
                            </w:r>
                          </w:p>
                        </w:txbxContent>
                      </v:textbox>
                    </v:rect>
                    <v:rect id="_x0000_s29891" style="position:absolute;left:4462;top:11506;width:147;height:250" filled="f" stroked="f">
                      <v:textbox style="mso-next-textbox:#_x0000_s29891" inset="0,0,0,0">
                        <w:txbxContent>
                          <w:p w:rsidR="004F3DBF" w:rsidRPr="00182EB1" w:rsidRDefault="004F3DBF" w:rsidP="003C5DF0">
                            <w:r w:rsidRPr="00182EB1">
                              <w:rPr>
                                <w:color w:val="000000"/>
                                <w:lang w:val="en-US"/>
                              </w:rPr>
                              <w:t>5</w:t>
                            </w:r>
                          </w:p>
                        </w:txbxContent>
                      </v:textbox>
                    </v:rect>
                    <v:rect id="_x0000_s29892" style="position:absolute;left:5041;top:11506;width:192;height:235" filled="f" stroked="f">
                      <v:textbox style="mso-next-textbox:#_x0000_s29892" inset="0,0,0,0">
                        <w:txbxContent>
                          <w:p w:rsidR="004F3DBF" w:rsidRPr="00182EB1" w:rsidRDefault="004F3DBF" w:rsidP="003C5DF0">
                            <w:r w:rsidRPr="00182EB1">
                              <w:rPr>
                                <w:color w:val="000000"/>
                                <w:lang w:val="en-US"/>
                              </w:rPr>
                              <w:t>6</w:t>
                            </w:r>
                          </w:p>
                        </w:txbxContent>
                      </v:textbox>
                    </v:rect>
                    <v:rect id="_x0000_s29893" style="position:absolute;left:5469;top:11506;width:162;height:250" filled="f" stroked="f">
                      <v:textbox style="mso-next-textbox:#_x0000_s29893" inset="0,0,0,0">
                        <w:txbxContent>
                          <w:p w:rsidR="004F3DBF" w:rsidRPr="00182EB1" w:rsidRDefault="004F3DBF" w:rsidP="003C5DF0">
                            <w:r w:rsidRPr="00182EB1">
                              <w:rPr>
                                <w:color w:val="000000"/>
                                <w:lang w:val="en-US"/>
                              </w:rPr>
                              <w:t>7</w:t>
                            </w:r>
                          </w:p>
                        </w:txbxContent>
                      </v:textbox>
                    </v:rect>
                    <v:rect id="_x0000_s29894" style="position:absolute;left:1799;top:10944;width:308;height:280" filled="f" stroked="f">
                      <v:textbox style="mso-next-textbox:#_x0000_s29894" inset="0,0,0,0">
                        <w:txbxContent>
                          <w:p w:rsidR="004F3DBF" w:rsidRPr="00985914" w:rsidRDefault="004F3DBF" w:rsidP="003C5DF0">
                            <w:pPr>
                              <w:rPr>
                                <w:sz w:val="20"/>
                                <w:szCs w:val="20"/>
                              </w:rPr>
                            </w:pPr>
                            <w:r w:rsidRPr="00985914">
                              <w:rPr>
                                <w:color w:val="000000"/>
                                <w:sz w:val="20"/>
                                <w:szCs w:val="20"/>
                                <w:lang w:val="en-US"/>
                              </w:rPr>
                              <w:t>50</w:t>
                            </w:r>
                          </w:p>
                        </w:txbxContent>
                      </v:textbox>
                    </v:rect>
                    <v:rect id="_x0000_s29895" style="position:absolute;left:1733;top:10468;width:349;height:265" filled="f" stroked="f">
                      <v:textbox style="mso-next-textbox:#_x0000_s29895" inset="0,0,0,0">
                        <w:txbxContent>
                          <w:p w:rsidR="004F3DBF" w:rsidRPr="00985914" w:rsidRDefault="004F3DBF" w:rsidP="003C5DF0">
                            <w:pPr>
                              <w:rPr>
                                <w:sz w:val="20"/>
                                <w:szCs w:val="20"/>
                              </w:rPr>
                            </w:pPr>
                            <w:r w:rsidRPr="00985914">
                              <w:rPr>
                                <w:color w:val="000000"/>
                                <w:sz w:val="20"/>
                                <w:szCs w:val="20"/>
                                <w:lang w:val="en-US"/>
                              </w:rPr>
                              <w:t>100</w:t>
                            </w:r>
                          </w:p>
                        </w:txbxContent>
                      </v:textbox>
                    </v:rect>
                    <v:rect id="_x0000_s29896" style="position:absolute;left:1778;top:9990;width:304;height:237" filled="f" stroked="f">
                      <v:textbox style="mso-next-textbox:#_x0000_s29896" inset="0,0,0,0">
                        <w:txbxContent>
                          <w:p w:rsidR="004F3DBF" w:rsidRPr="00985914" w:rsidRDefault="004F3DBF" w:rsidP="003C5DF0">
                            <w:pPr>
                              <w:rPr>
                                <w:sz w:val="20"/>
                                <w:szCs w:val="20"/>
                              </w:rPr>
                            </w:pPr>
                            <w:r w:rsidRPr="00985914">
                              <w:rPr>
                                <w:color w:val="000000"/>
                                <w:sz w:val="20"/>
                                <w:szCs w:val="20"/>
                                <w:lang w:val="en-US"/>
                              </w:rPr>
                              <w:t>150</w:t>
                            </w:r>
                          </w:p>
                        </w:txbxContent>
                      </v:textbox>
                    </v:rect>
                    <v:rect id="_x0000_s29897" style="position:absolute;left:1763;top:9515;width:319;height:235" filled="f" stroked="f">
                      <v:textbox style="mso-next-textbox:#_x0000_s29897" inset="0,0,0,0">
                        <w:txbxContent>
                          <w:p w:rsidR="004F3DBF" w:rsidRPr="00985914" w:rsidRDefault="004F3DBF" w:rsidP="003C5DF0">
                            <w:pPr>
                              <w:rPr>
                                <w:sz w:val="20"/>
                                <w:szCs w:val="20"/>
                              </w:rPr>
                            </w:pPr>
                            <w:r w:rsidRPr="00985914">
                              <w:rPr>
                                <w:color w:val="000000"/>
                                <w:sz w:val="20"/>
                                <w:szCs w:val="20"/>
                                <w:lang w:val="en-US"/>
                              </w:rPr>
                              <w:t>200</w:t>
                            </w:r>
                          </w:p>
                        </w:txbxContent>
                      </v:textbox>
                    </v:rect>
                    <v:shape id="_x0000_s29898" style="position:absolute;left:2163;top:9858;width:3484;height:1314" coordsize="253,138" path="m,99r1,1l2,101r1,1l5,103r1,1l7,105r1,2l10,108r1,1l12,111r1,1l15,113r1,2l17,116r2,1l20,119r1,1l22,121r2,2l25,124r1,1l27,126r2,2l30,129r1,1l33,131r1,1l35,133r1,1l38,135r1,l40,136r1,l43,137r1,l45,138r2,l48,138r1,l50,138r2,l53,138r1,l55,138r2,l58,138r1,l61,138r1,l63,137r1,l66,137r1,l68,137r1,l71,137r1,l73,137r2,l76,137r1,l78,137r2,l81,137r1,l83,137r2,-1l86,136r1,l88,136r2,-1l91,135r1,l94,135r1,-1l96,134r1,l99,134r1,-1l101,133r1,l104,133r1,-1l106,132r2,l109,132r1,l111,132r2,l114,131r1,l116,131r2,-1l119,130r1,-1l122,128r1,-1l124,126r1,-1l127,124r1,-2l129,121r1,-2l132,117r1,-2l134,113r2,-3l137,108r1,-3l139,103r2,-3l142,98r1,-3l144,93r2,-3l147,88r1,-3l150,83r1,-3l152,78r1,-2l155,73r1,-2l157,69r1,-3l160,64r1,-2l162,60r2,-2l165,56r1,-2l167,52r2,-2l170,48r1,-2l172,44r2,-2l175,41r1,-2l177,37r2,-2l180,34r1,-2l183,30r1,-2l185,27r1,-2l188,23r1,-2l190,19r1,-2l193,15r1,-2l195,11r2,-1l198,8r1,-2l200,5r2,-1l203,2r1,l205,1,207,r1,l209,r2,1l212,1r1,1l214,4r2,1l217,7r1,2l219,11r2,3l222,16r1,3l225,22r1,3l227,29r1,3l230,35r1,4l232,43r1,3l235,50r1,4l237,57r2,4l240,65r1,3l242,72r2,3l245,79r1,3l247,85r2,3l250,91r1,2l253,96e" filled="f" strokeweight="1.5pt">
                      <v:path arrowok="t"/>
                    </v:shape>
                    <v:shape id="_x0000_s29899" style="position:absolute;left:2163;top:9943;width:3484;height:1401" coordsize="253,147" path="m,98r1,l2,99r1,1l5,100r1,1l7,102r1,1l10,104r1,1l12,106r1,1l15,108r1,1l17,111r2,1l20,113r1,1l22,115r2,1l25,118r1,1l27,120r2,1l30,122r1,1l33,124r1,1l35,127r1,1l38,129r1,1l40,130r1,1l43,132r1,1l45,134r2,1l48,135r1,1l50,137r2,l53,138r1,l55,139r2,1l58,140r1,1l61,141r1,1l63,143r1,l66,144r1,1l68,145r1,1l71,146r1,l73,146r2,1l76,146r1,l78,146r2,-1l81,144r1,-1l83,141r2,-2l86,137r1,-2l88,132r2,-3l91,126r1,-4l94,119r1,-4l96,111r1,-5l99,102r1,-5l101,92r1,-5l104,81r1,-5l106,70r2,-5l109,59r1,-6l111,48r2,-6l114,37r1,-6l116,26r2,-4l119,17r1,-4l122,10r1,-3l124,4r1,-2l127,1,128,r1,l130,r2,1l133,3r1,2l136,7r1,2l138,12r1,3l141,18r1,3l143,25r1,3l146,32r1,3l148,39r2,3l151,45r1,3l153,51r2,3l156,57r1,2l158,62r2,2l161,66r1,1l164,69r1,1l166,71r1,l169,72r1,l171,71r1,l174,70r1,-1l176,67r1,-1l179,64r1,-2l181,60r2,-2l184,56r1,-2l186,52r2,-3l189,47r1,-2l191,43r2,-3l194,38r1,-2l197,34r1,-2l199,31r1,-2l202,28r1,-1l204,26r1,l207,25r1,l209,26r2,1l212,28r1,1l214,31r2,2l217,35r1,3l219,41r2,3l222,47r1,4l225,55r1,3l227,62r1,4l230,71r1,4l232,79r1,4l235,88r1,4l237,96r2,4l240,104r1,4l242,112r2,4l245,119r1,4l247,126r2,3l250,132r1,2l253,137e" filled="f" strokeweight="1.75pt">
                      <v:stroke dashstyle="longDash"/>
                      <v:path arrowok="t"/>
                    </v:shape>
                    <v:shape id="_x0000_s29900" style="position:absolute;left:2163;top:10191;width:3484;height:1124" coordsize="253,118" path="m,72r1,l2,73r1,1l5,74r1,1l7,76r1,1l10,78r1,1l12,80r1,1l15,82r1,1l17,85r2,1l20,87r1,1l22,89r2,1l25,91r1,1l27,94r2,1l30,96r1,1l33,98r1,1l35,99r1,1l38,101r1,1l40,103r1,l43,104r1,1l45,105r2,1l48,106r1,l50,107r2,l53,108r1,l55,109r2,l58,109r1,1l61,110r1,1l63,112r1,l66,113r1,1l68,115r1,l71,116r1,l73,117r2,l76,118r1,l78,118r2,-1l81,117r1,-1l83,115r2,-1l86,112r1,-2l88,108r2,-2l91,103r1,-3l94,97r1,-3l96,91r1,-3l99,84r1,-3l101,77r1,-4l104,69r1,-4l106,61r2,-4l109,53r1,-4l111,46r2,-4l114,38r1,-3l116,32r2,-3l119,26r1,-2l122,22r1,-2l124,19r1,-1l127,17r1,l129,18r1,l132,19r1,2l134,22r2,2l137,26r1,3l139,31r2,3l142,37r1,3l144,43r2,3l147,49r1,3l150,55r1,3l152,61r1,3l155,67r1,2l157,72r1,2l160,76r1,1l162,79r2,1l165,80r1,1l167,81r2,-1l170,79r1,-1l172,77r2,-2l175,73r1,-3l177,67r2,-3l180,61r1,-3l183,55r1,-4l185,47r1,-3l188,40r1,-4l190,33r1,-4l193,26r1,-4l195,19r2,-3l198,13r1,-2l200,8r2,-2l203,4r1,-1l205,2r2,-1l208,r1,l211,1r1,l213,3r1,1l216,7r1,2l218,12r1,3l221,18r1,4l223,25r2,4l226,34r1,4l228,42r2,5l231,52r1,4l233,61r2,5l236,70r1,5l239,79r1,5l241,88r1,4l244,96r1,3l246,103r1,3l249,109r1,2l251,114r2,2e" filled="f" strokeweight="1.75pt">
                      <v:stroke dashstyle="dashDot"/>
                      <v:path arrowok="t"/>
                    </v:shape>
                    <v:shape id="_x0000_s29901" style="position:absolute;left:2163;top:9896;width:3484;height:1248" coordsize="253,131" path="m,95r1,l2,96r1,1l5,98r1,1l7,100r1,1l10,102r1,1l12,105r1,1l15,107r1,2l17,110r2,1l20,113r1,1l22,115r2,2l25,118r1,1l27,121r2,1l30,123r1,1l33,125r1,1l35,127r1,1l38,129r1,l40,130r1,l43,131r1,l45,131r2,l48,131r1,l50,131r2,l53,131r1,-1l55,130r2,l58,129r1,l61,129r1,l63,128r1,l66,128r1,l68,128r1,l71,128r1,l73,128r2,l76,128r1,l78,128r2,l81,128r1,l83,128r2,-1l86,127r1,l88,127r2,-1l91,126r1,-1l94,125r1,l96,124r1,l99,123r1,l101,123r1,-1l104,122r1,-1l106,121r2,l109,121r1,-1l111,120r2,l114,119r1,l116,118r2,l119,117r1,-1l122,115r1,-1l124,113r1,-1l127,111r1,-2l129,108r1,-2l132,104r1,-2l134,100r2,-2l137,96r1,-3l139,91r2,-2l142,86r1,-2l144,82r2,-3l147,77r1,-3l150,72r1,-2l152,67r1,-2l155,63r1,-2l157,58r1,-2l160,54r1,-2l162,50r2,-2l165,46r1,-2l167,43r2,-2l170,39r1,-1l172,36r2,-1l175,33r1,-1l177,30r2,-1l180,27r1,-1l183,24r1,-1l185,21r1,-1l188,18r1,-1l190,15r1,-1l193,12r1,-2l195,9r2,-2l198,6r1,-1l200,3r2,-1l203,1r1,l205,r2,l208,r1,l211,1r1,l213,3r1,1l216,6r1,2l218,10r1,2l221,15r1,2l223,20r2,3l226,26r1,4l228,33r2,4l231,40r1,4l233,47r2,4l236,54r1,4l239,61r1,4l241,68r1,4l244,75r1,3l246,81r1,3l249,87r1,2l251,91r2,3e" filled="f" strokeweight="1.75pt">
                      <v:stroke dashstyle="dash"/>
                      <v:path arrowok="t"/>
                    </v:shape>
                    <v:rect id="_x0000_s29902" style="position:absolute;left:3668;top:9767;width:159;height:240" filled="f" stroked="f">
                      <v:textbox style="mso-next-textbox:#_x0000_s29902" inset="0,0,0,0">
                        <w:txbxContent>
                          <w:p w:rsidR="004F3DBF" w:rsidRPr="00985914" w:rsidRDefault="004F3DBF" w:rsidP="003C5DF0">
                            <w:pPr>
                              <w:jc w:val="center"/>
                            </w:pPr>
                            <w:r w:rsidRPr="00985914">
                              <w:rPr>
                                <w:color w:val="000000"/>
                              </w:rPr>
                              <w:t>2</w:t>
                            </w:r>
                          </w:p>
                        </w:txbxContent>
                      </v:textbox>
                    </v:rect>
                    <v:rect id="_x0000_s29903" style="position:absolute;left:3908;top:10069;width:160;height:269" filled="f" stroked="f">
                      <v:textbox style="mso-next-textbox:#_x0000_s29903" inset="0,0,0,0">
                        <w:txbxContent>
                          <w:p w:rsidR="004F3DBF" w:rsidRPr="00985914" w:rsidRDefault="004F3DBF" w:rsidP="003C5DF0">
                            <w:pPr>
                              <w:jc w:val="center"/>
                            </w:pPr>
                            <w:r w:rsidRPr="00985914">
                              <w:rPr>
                                <w:color w:val="000000"/>
                              </w:rPr>
                              <w:t>3</w:t>
                            </w:r>
                          </w:p>
                        </w:txbxContent>
                      </v:textbox>
                    </v:rect>
                    <v:rect id="_x0000_s29904" style="position:absolute;left:3667;top:10753;width:159;height:240" filled="f" stroked="f">
                      <v:textbox style="mso-next-textbox:#_x0000_s29904" inset="0,0,0,0">
                        <w:txbxContent>
                          <w:p w:rsidR="004F3DBF" w:rsidRPr="00985914" w:rsidRDefault="004F3DBF" w:rsidP="003C5DF0">
                            <w:pPr>
                              <w:jc w:val="center"/>
                            </w:pPr>
                            <w:r w:rsidRPr="00985914">
                              <w:rPr>
                                <w:color w:val="000000"/>
                              </w:rPr>
                              <w:t>4</w:t>
                            </w:r>
                          </w:p>
                        </w:txbxContent>
                      </v:textbox>
                    </v:rect>
                    <v:rect id="_x0000_s29905" style="position:absolute;left:3908;top:11058;width:189;height:269" filled="f" stroked="f">
                      <v:textbox style="mso-next-textbox:#_x0000_s29905" inset="0,0,0,0">
                        <w:txbxContent>
                          <w:p w:rsidR="004F3DBF" w:rsidRPr="00985914" w:rsidRDefault="004F3DBF" w:rsidP="003C5DF0">
                            <w:pPr>
                              <w:jc w:val="center"/>
                            </w:pPr>
                            <w:r w:rsidRPr="00985914">
                              <w:rPr>
                                <w:color w:val="000000"/>
                                <w:lang w:val="en-US"/>
                              </w:rPr>
                              <w:t>1</w:t>
                            </w:r>
                          </w:p>
                        </w:txbxContent>
                      </v:textbox>
                    </v:rect>
                    <v:rect id="_x0000_s29906" style="position:absolute;left:2216;top:9593;width:988;height:483" stroked="f">
                      <v:textbox style="mso-next-textbox:#_x0000_s29906" inset="0,0,0,0">
                        <w:txbxContent>
                          <w:p w:rsidR="004F3DBF" w:rsidRPr="00985914" w:rsidRDefault="004F3DBF" w:rsidP="003C5DF0">
                            <w:pPr>
                              <w:jc w:val="center"/>
                              <w:rPr>
                                <w:color w:val="000000"/>
                                <w:sz w:val="20"/>
                                <w:szCs w:val="20"/>
                              </w:rPr>
                            </w:pPr>
                            <w:r w:rsidRPr="00985914">
                              <w:rPr>
                                <w:color w:val="000000"/>
                                <w:sz w:val="20"/>
                                <w:szCs w:val="20"/>
                              </w:rPr>
                              <w:t>Градации</w:t>
                            </w:r>
                          </w:p>
                          <w:p w:rsidR="004F3DBF" w:rsidRPr="00985914" w:rsidRDefault="004F3DBF" w:rsidP="003C5DF0">
                            <w:pPr>
                              <w:jc w:val="center"/>
                              <w:rPr>
                                <w:sz w:val="20"/>
                                <w:szCs w:val="20"/>
                              </w:rPr>
                            </w:pPr>
                            <w:r w:rsidRPr="00985914">
                              <w:rPr>
                                <w:color w:val="000000"/>
                                <w:sz w:val="20"/>
                                <w:szCs w:val="20"/>
                              </w:rPr>
                              <w:t>яркости</w:t>
                            </w:r>
                          </w:p>
                        </w:txbxContent>
                      </v:textbox>
                    </v:rect>
                    <v:rect id="_x0000_s29907" style="position:absolute;left:4166;top:11171;width:1385;height:258" stroked="f">
                      <v:textbox style="mso-next-textbox:#_x0000_s29907" inset="0,0,0,0">
                        <w:txbxContent>
                          <w:p w:rsidR="004F3DBF" w:rsidRPr="00985914" w:rsidRDefault="004F3DBF" w:rsidP="003C5DF0">
                            <w:pPr>
                              <w:jc w:val="center"/>
                              <w:rPr>
                                <w:sz w:val="20"/>
                                <w:szCs w:val="20"/>
                              </w:rPr>
                            </w:pPr>
                            <w:r w:rsidRPr="00985914">
                              <w:rPr>
                                <w:color w:val="000000"/>
                                <w:sz w:val="20"/>
                                <w:szCs w:val="20"/>
                              </w:rPr>
                              <w:t>Каналы снимка</w:t>
                            </w:r>
                          </w:p>
                        </w:txbxContent>
                      </v:textbox>
                    </v:rect>
                  </v:group>
                  <w10:wrap type="none"/>
                  <w10:anchorlock/>
                </v:group>
              </w:pict>
            </w:r>
          </w:p>
          <w:p w:rsidR="003C5DF0" w:rsidRPr="00415A3A" w:rsidRDefault="003C5DF0" w:rsidP="007714E7">
            <w:pPr>
              <w:ind w:firstLine="0"/>
              <w:jc w:val="center"/>
              <w:rPr>
                <w:rFonts w:eastAsia="TimesNewRomanPSMT"/>
                <w:szCs w:val="28"/>
              </w:rPr>
            </w:pPr>
            <w:r w:rsidRPr="00415A3A">
              <w:rPr>
                <w:szCs w:val="28"/>
              </w:rPr>
              <w:t xml:space="preserve">Рис. 1. Спектральная яркость: </w:t>
            </w:r>
            <w:r w:rsidRPr="00415A3A">
              <w:rPr>
                <w:szCs w:val="28"/>
              </w:rPr>
              <w:br/>
              <w:t xml:space="preserve">1 – пашня; 2 – многолетние травы; </w:t>
            </w:r>
            <w:r w:rsidRPr="00415A3A">
              <w:rPr>
                <w:szCs w:val="28"/>
              </w:rPr>
              <w:br/>
              <w:t>3 – озимая пшеница; 4 – подсолнечник</w:t>
            </w:r>
          </w:p>
        </w:tc>
        <w:tc>
          <w:tcPr>
            <w:tcW w:w="2200" w:type="pct"/>
            <w:shd w:val="clear" w:color="auto" w:fill="auto"/>
            <w:vAlign w:val="bottom"/>
          </w:tcPr>
          <w:p w:rsidR="003C5DF0" w:rsidRPr="00415A3A" w:rsidRDefault="003C5DF0" w:rsidP="007714E7">
            <w:pPr>
              <w:ind w:firstLine="16"/>
              <w:jc w:val="center"/>
              <w:rPr>
                <w:szCs w:val="28"/>
              </w:rPr>
            </w:pPr>
            <w:r>
              <w:rPr>
                <w:noProof/>
                <w:szCs w:val="28"/>
              </w:rPr>
              <w:drawing>
                <wp:inline distT="0" distB="0" distL="0" distR="0">
                  <wp:extent cx="2312035" cy="1794510"/>
                  <wp:effectExtent l="1905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63" cstate="print"/>
                          <a:srcRect/>
                          <a:stretch>
                            <a:fillRect/>
                          </a:stretch>
                        </pic:blipFill>
                        <pic:spPr bwMode="auto">
                          <a:xfrm>
                            <a:off x="0" y="0"/>
                            <a:ext cx="2312035" cy="1794510"/>
                          </a:xfrm>
                          <a:prstGeom prst="rect">
                            <a:avLst/>
                          </a:prstGeom>
                          <a:noFill/>
                          <a:ln w="9525">
                            <a:noFill/>
                            <a:miter lim="800000"/>
                            <a:headEnd/>
                            <a:tailEnd/>
                          </a:ln>
                        </pic:spPr>
                      </pic:pic>
                    </a:graphicData>
                  </a:graphic>
                </wp:inline>
              </w:drawing>
            </w:r>
          </w:p>
          <w:p w:rsidR="003C5DF0" w:rsidRPr="00415A3A" w:rsidRDefault="003C5DF0" w:rsidP="007714E7">
            <w:pPr>
              <w:ind w:firstLine="0"/>
              <w:jc w:val="center"/>
              <w:rPr>
                <w:rFonts w:eastAsia="TimesNewRomanPSMT"/>
                <w:szCs w:val="28"/>
                <w:lang w:val="en-US"/>
              </w:rPr>
            </w:pPr>
            <w:r w:rsidRPr="00415A3A">
              <w:rPr>
                <w:szCs w:val="28"/>
              </w:rPr>
              <w:t>Рис. 2. Исходный снимок</w:t>
            </w:r>
          </w:p>
        </w:tc>
      </w:tr>
      <w:tr w:rsidR="003C5DF0" w:rsidRPr="00415A3A" w:rsidTr="00D33073">
        <w:trPr>
          <w:jc w:val="center"/>
        </w:trPr>
        <w:tc>
          <w:tcPr>
            <w:tcW w:w="2800" w:type="pct"/>
            <w:shd w:val="clear" w:color="auto" w:fill="auto"/>
            <w:vAlign w:val="center"/>
          </w:tcPr>
          <w:p w:rsidR="003C5DF0" w:rsidRPr="00415A3A" w:rsidRDefault="002D125C" w:rsidP="007714E7">
            <w:pPr>
              <w:ind w:firstLine="0"/>
              <w:jc w:val="center"/>
              <w:rPr>
                <w:szCs w:val="28"/>
              </w:rPr>
            </w:pPr>
            <w:r>
              <w:rPr>
                <w:szCs w:val="28"/>
              </w:rPr>
            </w:r>
            <w:r>
              <w:rPr>
                <w:szCs w:val="28"/>
              </w:rPr>
              <w:pict>
                <v:group id="_x0000_s29742" editas="canvas" style="width:185.05pt;height:149pt;mso-position-horizontal-relative:char;mso-position-vertical-relative:line" coordorigin="787,217" coordsize="3491,2811">
                  <o:lock v:ext="edit" aspectratio="t"/>
                  <v:shape id="_x0000_s29743" type="#_x0000_t75" style="position:absolute;left:787;top:217;width:3491;height:2811" o:preferrelative="f">
                    <v:fill o:detectmouseclick="t"/>
                    <v:path o:extrusionok="t" o:connecttype="none"/>
                    <o:lock v:ext="edit" text="t"/>
                  </v:shape>
                  <v:group id="_x0000_s29744" style="position:absolute;left:795;top:225;width:3465;height:2803" coordorigin="795,225" coordsize="3465,2803">
                    <v:line id="_x0000_s29745" style="position:absolute" from="855,2685" to="856,2805"/>
                    <v:line id="_x0000_s29746" style="position:absolute" from="2175,2685" to="2176,2805"/>
                    <v:line id="_x0000_s29747" style="position:absolute" from="3510,2685" to="3511,2805"/>
                    <v:line id="_x0000_s29748" style="position:absolute" from="795,2745" to="915,2746"/>
                    <v:line id="_x0000_s29749" style="position:absolute" from="795,1680" to="915,1681"/>
                    <v:line id="_x0000_s29750" style="position:absolute" from="795,630" to="915,631"/>
                    <v:line id="_x0000_s29751" style="position:absolute" from="855,2745" to="4245,2746"/>
                    <v:line id="_x0000_s29752" style="position:absolute" from="855,225" to="856,2745"/>
                    <v:rect id="_x0000_s29753" style="position:absolute;left:900;top:2775;width:111;height:253" filled="f" stroked="f">
                      <v:textbox style="mso-next-textbox:#_x0000_s29753" inset="0,0,0,0">
                        <w:txbxContent>
                          <w:p w:rsidR="004F3DBF" w:rsidRPr="00032114" w:rsidRDefault="004F3DBF" w:rsidP="003C5DF0">
                            <w:pPr>
                              <w:rPr>
                                <w:sz w:val="20"/>
                                <w:szCs w:val="20"/>
                              </w:rPr>
                            </w:pPr>
                            <w:r w:rsidRPr="00032114">
                              <w:rPr>
                                <w:color w:val="000000"/>
                                <w:sz w:val="20"/>
                                <w:szCs w:val="20"/>
                                <w:lang w:val="en-US"/>
                              </w:rPr>
                              <w:t>0</w:t>
                            </w:r>
                          </w:p>
                        </w:txbxContent>
                      </v:textbox>
                    </v:rect>
                    <v:rect id="_x0000_s29754" style="position:absolute;left:2070;top:2775;width:331;height:253" filled="f" stroked="f">
                      <v:textbox style="mso-next-textbox:#_x0000_s29754" inset="0,0,0,0">
                        <w:txbxContent>
                          <w:p w:rsidR="004F3DBF" w:rsidRPr="00032114" w:rsidRDefault="004F3DBF" w:rsidP="003C5DF0">
                            <w:r w:rsidRPr="00032114">
                              <w:rPr>
                                <w:color w:val="000000"/>
                                <w:sz w:val="20"/>
                                <w:szCs w:val="20"/>
                                <w:lang w:val="en-US"/>
                              </w:rPr>
                              <w:t>100</w:t>
                            </w:r>
                          </w:p>
                        </w:txbxContent>
                      </v:textbox>
                    </v:rect>
                    <v:rect id="_x0000_s29755" style="position:absolute;left:3405;top:2775;width:331;height:253" filled="f" stroked="f">
                      <v:textbox style="mso-next-textbox:#_x0000_s29755" inset="0,0,0,0">
                        <w:txbxContent>
                          <w:p w:rsidR="004F3DBF" w:rsidRPr="00032114" w:rsidRDefault="004F3DBF" w:rsidP="003C5DF0">
                            <w:r w:rsidRPr="00032114">
                              <w:rPr>
                                <w:color w:val="000000"/>
                                <w:sz w:val="20"/>
                                <w:szCs w:val="20"/>
                                <w:lang w:val="en-US"/>
                              </w:rPr>
                              <w:t>200</w:t>
                            </w:r>
                          </w:p>
                        </w:txbxContent>
                      </v:textbox>
                    </v:rect>
                    <v:group id="_x0000_s29756" style="position:absolute;left:900;top:420;width:3330;height:2071" coordorigin="900,420" coordsize="3330,2071">
                      <v:oval id="_x0000_s29757" style="position:absolute;left:900;top:2355;width:15;height:15" strokeweight="1.25pt"/>
                      <v:line id="_x0000_s29758" style="position:absolute" from="900,2355" to="960,2356" strokeweight="1.25pt"/>
                      <v:line id="_x0000_s29759" style="position:absolute;flip:y" from="960,2340" to="961,2355" strokeweight="1.25pt"/>
                      <v:line id="_x0000_s29760" style="position:absolute" from="960,2340" to="1035,2341" strokeweight="1.25pt"/>
                      <v:line id="_x0000_s29761" style="position:absolute;flip:y" from="1035,1905" to="1036,2340" strokeweight="1.25pt"/>
                      <v:line id="_x0000_s29762" style="position:absolute" from="1035,1905" to="1095,1906" strokeweight="1.25pt"/>
                      <v:line id="_x0000_s29763" style="position:absolute;flip:y" from="1095,1470" to="1096,1905" strokeweight="1.25pt"/>
                      <v:line id="_x0000_s29764" style="position:absolute" from="1095,1470" to="1170,1471" strokeweight="1.25pt"/>
                      <v:line id="_x0000_s29765" style="position:absolute;flip:y" from="1170,1305" to="1171,1470" strokeweight="1.25pt"/>
                      <v:line id="_x0000_s29766" style="position:absolute" from="1170,1305" to="1245,1306" strokeweight="1.25pt"/>
                      <v:line id="_x0000_s29767" style="position:absolute" from="1245,1305" to="1246,1440" strokeweight="1.25pt"/>
                      <v:line id="_x0000_s29768" style="position:absolute" from="1245,1440" to="1305,1441" strokeweight="1.25pt"/>
                      <v:line id="_x0000_s29769" style="position:absolute" from="1305,1440" to="1306,1650" strokeweight="1.25pt"/>
                      <v:line id="_x0000_s29770" style="position:absolute" from="1305,1650" to="1380,1651" strokeweight="1.25pt"/>
                      <v:line id="_x0000_s29771" style="position:absolute" from="1380,1650" to="1381,1920" strokeweight="1.25pt"/>
                      <v:line id="_x0000_s29772" style="position:absolute" from="1380,1920" to="1440,1921" strokeweight="1.25pt"/>
                      <v:line id="_x0000_s29773" style="position:absolute" from="1440,1920" to="1441,2040" strokeweight="1.25pt"/>
                      <v:line id="_x0000_s29774" style="position:absolute" from="1440,2040" to="1515,2041" strokeweight="1.25pt"/>
                      <v:line id="_x0000_s29775" style="position:absolute" from="1515,2040" to="1516,2235" strokeweight="1.25pt"/>
                      <v:line id="_x0000_s29776" style="position:absolute" from="1515,2235" to="1575,2236" strokeweight="1.25pt"/>
                      <v:line id="_x0000_s29777" style="position:absolute" from="1575,2235" to="1576,2265" strokeweight="1.25pt"/>
                      <v:line id="_x0000_s29778" style="position:absolute" from="1575,2265" to="1650,2266" strokeweight="1.25pt"/>
                      <v:line id="_x0000_s29779" style="position:absolute" from="1650,2265" to="1651,2266" strokeweight="1.25pt"/>
                      <v:line id="_x0000_s29780" style="position:absolute" from="1650,2265" to="1710,2266" strokeweight="1.25pt"/>
                      <v:line id="_x0000_s29781" style="position:absolute;flip:y" from="1710,2220" to="1711,2265" strokeweight="1.25pt"/>
                      <v:line id="_x0000_s29782" style="position:absolute" from="1710,2220" to="1785,2221" strokeweight="1.25pt"/>
                      <v:line id="_x0000_s29783" style="position:absolute;flip:y" from="1785,2130" to="1786,2220" strokeweight="1.25pt"/>
                      <v:line id="_x0000_s29784" style="position:absolute" from="1785,2130" to="1860,2131" strokeweight="1.25pt"/>
                      <v:line id="_x0000_s29785" style="position:absolute;flip:y" from="1860,1995" to="1861,2130" strokeweight="1.25pt"/>
                      <v:line id="_x0000_s29786" style="position:absolute" from="1860,1995" to="1920,1996" strokeweight="1.25pt"/>
                      <v:line id="_x0000_s29787" style="position:absolute;flip:y" from="1920,1905" to="1921,1995" strokeweight="1.25pt"/>
                      <v:line id="_x0000_s29788" style="position:absolute" from="1920,1905" to="1995,1906" strokeweight="1.25pt"/>
                      <v:line id="_x0000_s29789" style="position:absolute;flip:y" from="1995,1635" to="1996,1905" strokeweight="1.25pt"/>
                      <v:line id="_x0000_s29790" style="position:absolute" from="1995,1635" to="2055,1636" strokeweight="1.25pt"/>
                      <v:line id="_x0000_s29791" style="position:absolute;flip:y" from="2055,1590" to="2056,1635" strokeweight="1.25pt"/>
                      <v:line id="_x0000_s29792" style="position:absolute" from="2055,1590" to="2130,1591" strokeweight="1.25pt"/>
                      <v:line id="_x0000_s29793" style="position:absolute;flip:y" from="2130,1305" to="2131,1590" strokeweight="1.25pt"/>
                      <v:line id="_x0000_s29794" style="position:absolute" from="2130,1305" to="2190,1306" strokeweight="1.25pt"/>
                      <v:line id="_x0000_s29795" style="position:absolute;flip:y" from="2190,1215" to="2191,1305" strokeweight="1.25pt"/>
                      <v:line id="_x0000_s29796" style="position:absolute" from="2190,1215" to="2265,1216" strokeweight="1.25pt"/>
                      <v:line id="_x0000_s29797" style="position:absolute" from="2265,1215" to="2266,1230" strokeweight="1.25pt"/>
                      <v:line id="_x0000_s29798" style="position:absolute" from="2265,1230" to="2325,1231" strokeweight="1.25pt"/>
                      <v:line id="_x0000_s29799" style="position:absolute" from="2325,1230" to="2326,1245" strokeweight="1.25pt"/>
                      <v:line id="_x0000_s29800" style="position:absolute" from="2325,1245" to="2400,1246" strokeweight="1.25pt"/>
                      <v:line id="_x0000_s29801" style="position:absolute" from="2400,1245" to="2401,1246" strokeweight="1.25pt"/>
                      <v:line id="_x0000_s29802" style="position:absolute" from="2400,1245" to="2475,1246" strokeweight="1.25pt"/>
                      <v:line id="_x0000_s29803" style="position:absolute;flip:y" from="2475,1185" to="2476,1245" strokeweight="1.25pt"/>
                      <v:line id="_x0000_s29804" style="position:absolute" from="2475,1185" to="2535,1186" strokeweight="1.25pt"/>
                      <v:line id="_x0000_s29805" style="position:absolute;flip:y" from="2535,945" to="2536,1185" strokeweight="1.25pt"/>
                      <v:line id="_x0000_s29806" style="position:absolute" from="2535,945" to="2610,946" strokeweight="1.25pt"/>
                      <v:line id="_x0000_s29807" style="position:absolute;flip:y" from="2610,420" to="2611,945" strokeweight="1.25pt"/>
                      <v:line id="_x0000_s29808" style="position:absolute" from="2610,420" to="2670,421" strokeweight="1.25pt"/>
                      <v:line id="_x0000_s29809" style="position:absolute" from="2670,420" to="2671,885" strokeweight="1.25pt"/>
                      <v:line id="_x0000_s29810" style="position:absolute" from="2670,885" to="2745,886" strokeweight="1.25pt"/>
                      <v:line id="_x0000_s29811" style="position:absolute" from="2745,885" to="2746,1365" strokeweight="1.25pt"/>
                      <v:line id="_x0000_s29812" style="position:absolute" from="2745,1365" to="2805,1366" strokeweight="1.25pt"/>
                      <v:line id="_x0000_s29813" style="position:absolute" from="2805,1365" to="2806,1755" strokeweight="1.25pt"/>
                      <v:line id="_x0000_s29814" style="position:absolute" from="2805,1755" to="2880,1756" strokeweight="1.25pt"/>
                      <v:line id="_x0000_s29815" style="position:absolute" from="2880,1755" to="2881,2160" strokeweight="1.25pt"/>
                      <v:line id="_x0000_s29816" style="position:absolute" from="2880,2160" to="2940,2161" strokeweight="1.25pt"/>
                      <v:line id="_x0000_s29817" style="position:absolute" from="2940,2160" to="2941,2400" strokeweight="1.25pt"/>
                      <v:line id="_x0000_s29818" style="position:absolute" from="2940,2400" to="3015,2401" strokeweight="1.25pt"/>
                      <v:line id="_x0000_s29819" style="position:absolute" from="3015,2400" to="3016,2430" strokeweight="1.25pt"/>
                      <v:line id="_x0000_s29820" style="position:absolute" from="3015,2430" to="3090,2431" strokeweight="1.25pt"/>
                      <v:line id="_x0000_s29821" style="position:absolute" from="3090,2430" to="3091,2475" strokeweight="1.25pt"/>
                      <v:line id="_x0000_s29822" style="position:absolute" from="3090,2475" to="3150,2476" strokeweight="1.25pt"/>
                      <v:line id="_x0000_s29823" style="position:absolute;flip:y" from="3150,2445" to="3151,2475" strokeweight="1.25pt"/>
                      <v:line id="_x0000_s29824" style="position:absolute" from="3150,2445" to="3225,2446" strokeweight="1.25pt"/>
                      <v:line id="_x0000_s29825" style="position:absolute" from="3225,2445" to="3226,2475" strokeweight="1.25pt"/>
                      <v:line id="_x0000_s29826" style="position:absolute" from="3225,2475" to="3285,2476" strokeweight="1.25pt"/>
                      <v:line id="_x0000_s29827" style="position:absolute;flip:y" from="3285,2400" to="3286,2475" strokeweight="1.25pt"/>
                      <v:line id="_x0000_s29828" style="position:absolute" from="3285,2400" to="3360,2401" strokeweight="1.25pt"/>
                      <v:line id="_x0000_s29829" style="position:absolute;flip:y" from="3360,2340" to="3361,2400" strokeweight="1.25pt"/>
                      <v:line id="_x0000_s29830" style="position:absolute" from="3360,2340" to="3420,2341" strokeweight="1.25pt"/>
                      <v:line id="_x0000_s29831" style="position:absolute" from="3420,2340" to="3421,2355" strokeweight="1.25pt"/>
                      <v:line id="_x0000_s29832" style="position:absolute" from="3420,2355" to="3495,2356" strokeweight="1.25pt"/>
                      <v:line id="_x0000_s29833" style="position:absolute" from="3495,2355" to="3496,2460" strokeweight="1.25pt"/>
                      <v:line id="_x0000_s29834" style="position:absolute" from="3495,2460" to="3555,2461" strokeweight="1.25pt"/>
                      <v:line id="_x0000_s29835" style="position:absolute" from="3555,2460" to="3556,2490" strokeweight="1.25pt"/>
                      <v:line id="_x0000_s29836" style="position:absolute" from="3555,2490" to="3630,2491" strokeweight="1.25pt"/>
                      <v:line id="_x0000_s29837" style="position:absolute" from="3630,2490" to="3631,2491" strokeweight="1.25pt"/>
                      <v:line id="_x0000_s29838" style="position:absolute" from="3630,2490" to="3705,2491" strokeweight="1.25pt"/>
                      <v:line id="_x0000_s29839" style="position:absolute;flip:y" from="3705,2445" to="3706,2490" strokeweight="1.25pt"/>
                      <v:line id="_x0000_s29840" style="position:absolute" from="3705,2445" to="3765,2446" strokeweight="1.25pt"/>
                      <v:line id="_x0000_s29841" style="position:absolute" from="3765,2445" to="3766,2475" strokeweight="1.25pt"/>
                      <v:line id="_x0000_s29842" style="position:absolute" from="3765,2475" to="3840,2476" strokeweight="1.25pt"/>
                      <v:line id="_x0000_s29843" style="position:absolute;flip:y" from="3840,2370" to="3841,2475" strokeweight="1.25pt"/>
                      <v:line id="_x0000_s29844" style="position:absolute" from="3840,2370" to="3900,2371" strokeweight="1.25pt"/>
                      <v:line id="_x0000_s29845" style="position:absolute;flip:y" from="3900,2175" to="3901,2370" strokeweight="1.25pt"/>
                      <v:line id="_x0000_s29846" style="position:absolute" from="3900,2175" to="3975,2176" strokeweight="1.25pt"/>
                      <v:line id="_x0000_s29847" style="position:absolute;flip:y" from="3975,1920" to="3976,2175" strokeweight="1.25pt"/>
                      <v:line id="_x0000_s29848" style="position:absolute" from="3975,1920" to="4035,1921" strokeweight="1.25pt"/>
                      <v:line id="_x0000_s29849" style="position:absolute;flip:y" from="4035,1710" to="4036,1920" strokeweight="1.25pt"/>
                      <v:line id="_x0000_s29850" style="position:absolute" from="4035,1710" to="4110,1711" strokeweight="1.25pt"/>
                      <v:line id="_x0000_s29851" style="position:absolute;flip:y" from="4110,1590" to="4111,1710" strokeweight="1.25pt"/>
                      <v:line id="_x0000_s29852" style="position:absolute" from="4110,1590" to="4170,1591" strokeweight="1.25pt"/>
                      <v:line id="_x0000_s29853" style="position:absolute" from="4170,1590" to="4171,2145" strokeweight="1.25pt"/>
                      <v:line id="_x0000_s29854" style="position:absolute" from="4170,2145" to="4230,2146" strokeweight="1.25pt"/>
                    </v:group>
                    <v:line id="_x0000_s29855" style="position:absolute" from="4245,2145" to="4246,2700"/>
                    <v:shape id="_x0000_s29856" style="position:absolute;left:870;top:450;width:3390;height:2145" coordsize="226,143" path="m,143r1,-2l2,138r1,-3l4,131r1,-4l6,122r1,-5l9,112r1,-6l11,100r1,-6l13,88r1,-6l15,77r1,-5l18,68r1,-3l20,63r1,-1l22,62r1,1l24,65r1,3l27,72r1,4l29,81r1,5l31,91r1,5l33,100r2,5l36,109r1,4l38,116r1,3l40,121r1,2l42,124r2,1l45,126r1,l47,127r1,l49,126r1,l51,125r2,-1l54,124r1,-1l56,121r1,-1l58,119r1,-2l61,115r1,-2l63,111r1,-2l65,106r1,-2l67,101r1,-3l70,95r1,-3l72,89r1,-3l74,83r1,-4l76,76r1,-3l79,70r1,-2l81,65r1,-2l83,60r1,-1l85,57r2,-1l88,55r1,l90,55r1,l92,55r1,1l94,57r2,1l97,59r1,1l99,61r1,l101,60r1,-1l103,57r2,-3l106,50r1,-5l108,39r1,-7l110,25r1,-6l113,12r1,-5l115,3r1,-2l117,r1,3l119,7r1,6l122,21r1,10l124,42r1,12l126,66r1,11l128,88r1,10l131,107r1,7l133,121r1,5l135,130r1,4l137,136r1,1l140,139r1,l142,139r1,l144,139r1,l146,138r2,l149,137r1,l151,136r1,-1l153,135r1,-1l155,134r2,-1l158,133r1,-1l160,132r1,-1l162,131r1,l164,131r2,-1l167,130r1,l169,130r1,l171,130r1,l174,131r1,l176,131r1,1l178,132r1,1l180,133r1,1l183,134r1,1l185,135r1,1l187,136r1,l189,136r1,1l192,136r1,l194,135r1,-1l196,132r1,-2l198,128r2,-3l201,121r1,-4l203,112r1,-5l205,102r1,-5l207,92r2,-4l210,84r1,-3l212,78r1,-1l214,77r1,1l216,81r2,3l219,88r1,5l221,98r1,6l223,109r1,6l226,120e" filled="f" strokeweight="1.75pt">
                      <v:path arrowok="t"/>
                    </v:shape>
                    <v:rect id="_x0000_s29857" style="position:absolute;left:906;top:277;width:527;height:341" filled="f" stroked="f">
                      <v:textbox style="mso-next-textbox:#_x0000_s29857" inset="0,0,0,0">
                        <w:txbxContent>
                          <w:p w:rsidR="004F3DBF" w:rsidRPr="00032114" w:rsidRDefault="004F3DBF" w:rsidP="003C5DF0">
                            <w:pPr>
                              <w:jc w:val="center"/>
                              <w:rPr>
                                <w:sz w:val="25"/>
                                <w:szCs w:val="25"/>
                              </w:rPr>
                            </w:pPr>
                            <w:r w:rsidRPr="00032114">
                              <w:rPr>
                                <w:i/>
                                <w:iCs/>
                                <w:color w:val="000000"/>
                                <w:sz w:val="25"/>
                                <w:szCs w:val="25"/>
                                <w:lang w:val="en-US"/>
                              </w:rPr>
                              <w:t>f</w:t>
                            </w:r>
                            <w:r w:rsidRPr="00032114">
                              <w:rPr>
                                <w:color w:val="000000"/>
                                <w:sz w:val="25"/>
                                <w:szCs w:val="25"/>
                                <w:lang w:val="en-US"/>
                              </w:rPr>
                              <w:t>(</w:t>
                            </w:r>
                            <w:r w:rsidRPr="00032114">
                              <w:rPr>
                                <w:i/>
                                <w:iCs/>
                                <w:color w:val="000000"/>
                                <w:sz w:val="25"/>
                                <w:szCs w:val="25"/>
                                <w:lang w:val="en-US"/>
                              </w:rPr>
                              <w:t>I</w:t>
                            </w:r>
                            <w:r w:rsidRPr="00032114">
                              <w:rPr>
                                <w:color w:val="000000"/>
                                <w:sz w:val="25"/>
                                <w:szCs w:val="25"/>
                                <w:lang w:val="en-US"/>
                              </w:rPr>
                              <w:t>)</w:t>
                            </w:r>
                          </w:p>
                        </w:txbxContent>
                      </v:textbox>
                    </v:rect>
                  </v:group>
                  <w10:wrap type="none"/>
                  <w10:anchorlock/>
                </v:group>
              </w:pict>
            </w:r>
          </w:p>
        </w:tc>
        <w:tc>
          <w:tcPr>
            <w:tcW w:w="2200" w:type="pct"/>
            <w:shd w:val="clear" w:color="auto" w:fill="auto"/>
            <w:vAlign w:val="center"/>
          </w:tcPr>
          <w:p w:rsidR="003C5DF0" w:rsidRPr="00415A3A" w:rsidRDefault="003C5DF0" w:rsidP="007714E7">
            <w:pPr>
              <w:ind w:firstLine="16"/>
              <w:jc w:val="center"/>
              <w:rPr>
                <w:szCs w:val="28"/>
              </w:rPr>
            </w:pPr>
            <w:r>
              <w:rPr>
                <w:noProof/>
                <w:szCs w:val="28"/>
              </w:rPr>
              <w:drawing>
                <wp:inline distT="0" distB="0" distL="0" distR="0">
                  <wp:extent cx="2312035" cy="1794510"/>
                  <wp:effectExtent l="1905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64" cstate="print"/>
                          <a:srcRect/>
                          <a:stretch>
                            <a:fillRect/>
                          </a:stretch>
                        </pic:blipFill>
                        <pic:spPr bwMode="auto">
                          <a:xfrm>
                            <a:off x="0" y="0"/>
                            <a:ext cx="2312035" cy="1794510"/>
                          </a:xfrm>
                          <a:prstGeom prst="rect">
                            <a:avLst/>
                          </a:prstGeom>
                          <a:noFill/>
                          <a:ln w="9525">
                            <a:noFill/>
                            <a:miter lim="800000"/>
                            <a:headEnd/>
                            <a:tailEnd/>
                          </a:ln>
                        </pic:spPr>
                      </pic:pic>
                    </a:graphicData>
                  </a:graphic>
                </wp:inline>
              </w:drawing>
            </w:r>
          </w:p>
        </w:tc>
      </w:tr>
      <w:tr w:rsidR="003C5DF0" w:rsidRPr="00415A3A" w:rsidTr="00D33073">
        <w:trPr>
          <w:jc w:val="center"/>
        </w:trPr>
        <w:tc>
          <w:tcPr>
            <w:tcW w:w="2800" w:type="pct"/>
            <w:shd w:val="clear" w:color="auto" w:fill="auto"/>
            <w:vAlign w:val="center"/>
          </w:tcPr>
          <w:p w:rsidR="003C5DF0" w:rsidRPr="00415A3A" w:rsidRDefault="003C5DF0" w:rsidP="007714E7">
            <w:pPr>
              <w:ind w:firstLine="0"/>
              <w:jc w:val="center"/>
              <w:rPr>
                <w:szCs w:val="28"/>
              </w:rPr>
            </w:pPr>
            <w:r w:rsidRPr="00415A3A">
              <w:rPr>
                <w:szCs w:val="28"/>
              </w:rPr>
              <w:t xml:space="preserve">Рис. 3. Гистограмма яркости </w:t>
            </w:r>
            <w:r w:rsidRPr="00415A3A">
              <w:rPr>
                <w:szCs w:val="28"/>
              </w:rPr>
              <w:br/>
              <w:t>и ее аппроксимация моделью (1)</w:t>
            </w:r>
          </w:p>
        </w:tc>
        <w:tc>
          <w:tcPr>
            <w:tcW w:w="2200" w:type="pct"/>
            <w:shd w:val="clear" w:color="auto" w:fill="auto"/>
            <w:vAlign w:val="bottom"/>
          </w:tcPr>
          <w:p w:rsidR="003C5DF0" w:rsidRDefault="003C5DF0" w:rsidP="007714E7">
            <w:pPr>
              <w:ind w:firstLine="0"/>
              <w:jc w:val="center"/>
              <w:rPr>
                <w:szCs w:val="28"/>
                <w:vertAlign w:val="subscript"/>
              </w:rPr>
            </w:pPr>
            <w:r w:rsidRPr="00415A3A">
              <w:rPr>
                <w:szCs w:val="28"/>
              </w:rPr>
              <w:t xml:space="preserve">Рис. 4. Результаты </w:t>
            </w:r>
            <w:r w:rsidRPr="00415A3A">
              <w:rPr>
                <w:szCs w:val="28"/>
              </w:rPr>
              <w:br/>
              <w:t xml:space="preserve">распознавания класса </w:t>
            </w:r>
            <w:r w:rsidRPr="00415A3A">
              <w:rPr>
                <w:i/>
                <w:iCs/>
                <w:szCs w:val="28"/>
              </w:rPr>
              <w:t>a</w:t>
            </w:r>
            <w:r w:rsidRPr="00415A3A">
              <w:rPr>
                <w:szCs w:val="28"/>
                <w:vertAlign w:val="subscript"/>
              </w:rPr>
              <w:t>4</w:t>
            </w:r>
          </w:p>
          <w:p w:rsidR="002262BF" w:rsidRPr="00415A3A" w:rsidRDefault="002262BF" w:rsidP="007714E7">
            <w:pPr>
              <w:ind w:firstLine="0"/>
              <w:jc w:val="center"/>
              <w:rPr>
                <w:szCs w:val="28"/>
              </w:rPr>
            </w:pPr>
          </w:p>
        </w:tc>
      </w:tr>
    </w:tbl>
    <w:p w:rsidR="00011F25" w:rsidRPr="002262BF" w:rsidRDefault="003C5DF0" w:rsidP="002262BF">
      <w:pPr>
        <w:widowControl w:val="0"/>
        <w:ind w:firstLine="0"/>
        <w:rPr>
          <w:i/>
          <w:iCs/>
          <w:szCs w:val="28"/>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00DA047D">
        <w:rPr>
          <w:i/>
          <w:iCs/>
          <w:szCs w:val="28"/>
        </w:rPr>
        <w:t xml:space="preserve"> И.</w:t>
      </w:r>
      <w:r w:rsidRPr="00E20E81">
        <w:rPr>
          <w:i/>
          <w:iCs/>
          <w:szCs w:val="28"/>
        </w:rPr>
        <w:t>К. Васильева</w:t>
      </w:r>
      <w:r w:rsidR="00DA047D">
        <w:rPr>
          <w:i/>
          <w:iCs/>
          <w:szCs w:val="28"/>
          <w:lang w:val="uk-UA"/>
        </w:rPr>
        <w:t>.</w:t>
      </w:r>
      <w:r w:rsidR="00011F25">
        <w:rPr>
          <w:szCs w:val="28"/>
        </w:rPr>
        <w:br w:type="page"/>
      </w:r>
    </w:p>
    <w:p w:rsidR="003C5DF0" w:rsidRDefault="003C5DF0" w:rsidP="003C5DF0">
      <w:pPr>
        <w:rPr>
          <w:szCs w:val="28"/>
        </w:rPr>
      </w:pPr>
      <w:r>
        <w:rPr>
          <w:szCs w:val="28"/>
        </w:rPr>
        <w:lastRenderedPageBreak/>
        <w:t>УДК 629.7.014-519;681.518.3</w:t>
      </w:r>
    </w:p>
    <w:p w:rsidR="003C5DF0" w:rsidRDefault="003C5DF0" w:rsidP="00011F25">
      <w:pPr>
        <w:ind w:firstLine="0"/>
        <w:jc w:val="center"/>
        <w:rPr>
          <w:szCs w:val="28"/>
        </w:rPr>
      </w:pPr>
      <w:r>
        <w:rPr>
          <w:szCs w:val="28"/>
        </w:rPr>
        <w:t xml:space="preserve">ПОСАДОЧНЫЙ ВЫСОТОМЕР ДЛЯ ИНТЕЛЛЕКТУАЛЬНОГО </w:t>
      </w:r>
      <w:r>
        <w:rPr>
          <w:szCs w:val="28"/>
        </w:rPr>
        <w:br/>
        <w:t>МУЛЬТИРОТОРНОГО БЕСПИЛОТНОГО ЛЕТАТЕЛЬНОГО АППАРАТА</w:t>
      </w:r>
    </w:p>
    <w:p w:rsidR="003C5DF0" w:rsidRDefault="003C5DF0" w:rsidP="00011F25">
      <w:pPr>
        <w:ind w:firstLine="0"/>
        <w:jc w:val="center"/>
        <w:rPr>
          <w:i/>
          <w:iCs/>
          <w:szCs w:val="28"/>
          <w:lang w:val="uk-UA"/>
        </w:rPr>
      </w:pPr>
      <w:r>
        <w:rPr>
          <w:i/>
          <w:iCs/>
          <w:szCs w:val="28"/>
        </w:rPr>
        <w:t xml:space="preserve">И.В. Парфенова*, </w:t>
      </w:r>
      <w:r w:rsidR="00011F25">
        <w:rPr>
          <w:i/>
          <w:iCs/>
          <w:szCs w:val="28"/>
        </w:rPr>
        <w:t>студент каф. 502</w:t>
      </w:r>
    </w:p>
    <w:p w:rsidR="003C5DF0" w:rsidRDefault="003C5DF0" w:rsidP="00011F25">
      <w:pPr>
        <w:ind w:firstLine="0"/>
        <w:jc w:val="center"/>
        <w:rPr>
          <w:i/>
          <w:iCs/>
          <w:szCs w:val="28"/>
        </w:rPr>
      </w:pPr>
      <w:r>
        <w:rPr>
          <w:i/>
          <w:iCs/>
          <w:szCs w:val="28"/>
        </w:rPr>
        <w:t>Национальный аэрокосмический университет им. Н.Е. Жуковского «ХАИ»</w:t>
      </w:r>
    </w:p>
    <w:p w:rsidR="003C5DF0" w:rsidRDefault="003C5DF0" w:rsidP="003C5DF0">
      <w:pPr>
        <w:rPr>
          <w:szCs w:val="28"/>
          <w:lang w:val="uk-UA"/>
        </w:rPr>
      </w:pPr>
    </w:p>
    <w:p w:rsidR="003C5DF0" w:rsidRDefault="003C5DF0" w:rsidP="003C5DF0">
      <w:pPr>
        <w:rPr>
          <w:szCs w:val="28"/>
        </w:rPr>
      </w:pPr>
      <w:r>
        <w:rPr>
          <w:szCs w:val="28"/>
        </w:rPr>
        <w:t>В настоящее время все шире применяются беспилотные летательные аппараты (БпЛА), с помощью которых решаются задачи обследования районов стихийных бедствий и техногенных катастроф, мониторинга зд</w:t>
      </w:r>
      <w:r>
        <w:rPr>
          <w:szCs w:val="28"/>
        </w:rPr>
        <w:t>а</w:t>
      </w:r>
      <w:r>
        <w:rPr>
          <w:szCs w:val="28"/>
        </w:rPr>
        <w:t>ний и сооружений, поисково-спасательных работ, охраны государственной границы и т.д. Современной тенденцией развития БпЛА является их и</w:t>
      </w:r>
      <w:r>
        <w:rPr>
          <w:szCs w:val="28"/>
        </w:rPr>
        <w:t>н</w:t>
      </w:r>
      <w:r>
        <w:rPr>
          <w:szCs w:val="28"/>
        </w:rPr>
        <w:t>теллектуализация, обеспечивающая выполнение полетного задания без участия человека – оператора. Основным требованием к таким БпЛА явл</w:t>
      </w:r>
      <w:r>
        <w:rPr>
          <w:szCs w:val="28"/>
        </w:rPr>
        <w:t>я</w:t>
      </w:r>
      <w:r>
        <w:rPr>
          <w:szCs w:val="28"/>
        </w:rPr>
        <w:t>ется возможность выполнения полетного задания в любое время суток в сложных метеорологических условиях при наличии малозаметных препя</w:t>
      </w:r>
      <w:r>
        <w:rPr>
          <w:szCs w:val="28"/>
        </w:rPr>
        <w:t>т</w:t>
      </w:r>
      <w:r>
        <w:rPr>
          <w:szCs w:val="28"/>
        </w:rPr>
        <w:t>ствий полету.</w:t>
      </w:r>
    </w:p>
    <w:p w:rsidR="003C5DF0" w:rsidRDefault="003C5DF0" w:rsidP="003C5DF0">
      <w:pPr>
        <w:rPr>
          <w:szCs w:val="28"/>
        </w:rPr>
      </w:pPr>
      <w:r>
        <w:rPr>
          <w:szCs w:val="28"/>
        </w:rPr>
        <w:t>Одной из востребованных «интеллектуальных» функций БпЛА явл</w:t>
      </w:r>
      <w:r>
        <w:rPr>
          <w:szCs w:val="28"/>
        </w:rPr>
        <w:t>я</w:t>
      </w:r>
      <w:r>
        <w:rPr>
          <w:szCs w:val="28"/>
        </w:rPr>
        <w:t>ется автоматический выбор места посадки в заданном районе, особенно при экстренной посадке, например, в случае существенного разряда акк</w:t>
      </w:r>
      <w:r>
        <w:rPr>
          <w:szCs w:val="28"/>
        </w:rPr>
        <w:t>у</w:t>
      </w:r>
      <w:r>
        <w:rPr>
          <w:szCs w:val="28"/>
        </w:rPr>
        <w:t>муляторных батарей БпЛА либо резкого ухудшения погодных условий (сильный ветер, дождь, гроза и т.д.). Особенно актуальной эта задача явл</w:t>
      </w:r>
      <w:r>
        <w:rPr>
          <w:szCs w:val="28"/>
        </w:rPr>
        <w:t>я</w:t>
      </w:r>
      <w:r>
        <w:rPr>
          <w:szCs w:val="28"/>
        </w:rPr>
        <w:t>ется для БпЛА мультироторного типа в силу их конструктивных особенн</w:t>
      </w:r>
      <w:r>
        <w:rPr>
          <w:szCs w:val="28"/>
        </w:rPr>
        <w:t>о</w:t>
      </w:r>
      <w:r>
        <w:rPr>
          <w:szCs w:val="28"/>
        </w:rPr>
        <w:t>стей – посадка на неровную поверхность может повлечь за собой поломку винтов летательного аппарата. Устанавливаемые на ряде моделей защи</w:t>
      </w:r>
      <w:r>
        <w:rPr>
          <w:szCs w:val="28"/>
        </w:rPr>
        <w:t>т</w:t>
      </w:r>
      <w:r>
        <w:rPr>
          <w:szCs w:val="28"/>
        </w:rPr>
        <w:t>ные кожухи заметно ухудшают аэродинамические и массогабаритные х</w:t>
      </w:r>
      <w:r>
        <w:rPr>
          <w:szCs w:val="28"/>
        </w:rPr>
        <w:t>а</w:t>
      </w:r>
      <w:r>
        <w:rPr>
          <w:szCs w:val="28"/>
        </w:rPr>
        <w:t>рактеристики летательных аппаратов.</w:t>
      </w:r>
    </w:p>
    <w:p w:rsidR="003C5DF0" w:rsidRDefault="003C5DF0" w:rsidP="003C5DF0">
      <w:pPr>
        <w:rPr>
          <w:szCs w:val="28"/>
        </w:rPr>
      </w:pPr>
      <w:r>
        <w:rPr>
          <w:szCs w:val="28"/>
        </w:rPr>
        <w:t>Для выбора места посадки чаще всего используют данные бортовой видеокамеры либо лазерного сканера-высотомера, что требует установки на борту высокопроизводительных процессоров и разработки сложных а</w:t>
      </w:r>
      <w:r>
        <w:rPr>
          <w:szCs w:val="28"/>
        </w:rPr>
        <w:t>л</w:t>
      </w:r>
      <w:r>
        <w:rPr>
          <w:szCs w:val="28"/>
        </w:rPr>
        <w:t>горитмов обработки данных. Альтернативой являются ультразвуковые сенсоры, эффективность работы которых, в отличие от оптических систем, не зависит от уровня освещенности и степени задымленности атмосферы. Однако известные модели ультразвуковых дальномеров и высотомеров о</w:t>
      </w:r>
      <w:r>
        <w:rPr>
          <w:szCs w:val="28"/>
        </w:rPr>
        <w:t>п</w:t>
      </w:r>
      <w:r>
        <w:rPr>
          <w:szCs w:val="28"/>
        </w:rPr>
        <w:t>ределяют только расстояние до ближайшего препятствия.</w:t>
      </w:r>
    </w:p>
    <w:p w:rsidR="003C5DF0" w:rsidRDefault="003C5DF0" w:rsidP="003C5DF0">
      <w:pPr>
        <w:rPr>
          <w:szCs w:val="28"/>
        </w:rPr>
      </w:pPr>
      <w:r>
        <w:rPr>
          <w:szCs w:val="28"/>
        </w:rPr>
        <w:t>Экспериментальные исследования показывают, что форма отраже</w:t>
      </w:r>
      <w:r>
        <w:rPr>
          <w:szCs w:val="28"/>
        </w:rPr>
        <w:t>н</w:t>
      </w:r>
      <w:r>
        <w:rPr>
          <w:szCs w:val="28"/>
        </w:rPr>
        <w:t>ного ультразвукового импульса зависит от степени неровности отража</w:t>
      </w:r>
      <w:r>
        <w:rPr>
          <w:szCs w:val="28"/>
        </w:rPr>
        <w:t>ю</w:t>
      </w:r>
      <w:r>
        <w:rPr>
          <w:szCs w:val="28"/>
        </w:rPr>
        <w:t xml:space="preserve">щей поверхности. В качестве примера на рис. 1-3 приведены результаты измерений ультразвукового сигнала с частотой 40 кГц, отраженного от ровной поверхности (рис. 1), поверхности с неровностями 2-3 см (рис. 2) и поверхности с крупными неровностями (до 5 см) с расстояния 1 м. </w:t>
      </w:r>
    </w:p>
    <w:p w:rsidR="003C5DF0" w:rsidRDefault="003C5DF0" w:rsidP="003C5DF0">
      <w:pPr>
        <w:rPr>
          <w:szCs w:val="28"/>
        </w:rPr>
      </w:pPr>
      <w:r>
        <w:rPr>
          <w:szCs w:val="28"/>
        </w:rPr>
        <w:t>Анализ экспериментальных данных показал, что отраженный сигнал может быть описан многокомпонентной математической моделью вида</w:t>
      </w:r>
    </w:p>
    <w:p w:rsidR="003C5DF0" w:rsidRDefault="003C5DF0" w:rsidP="003C5DF0">
      <w:pPr>
        <w:jc w:val="center"/>
      </w:pPr>
      <w:r w:rsidRPr="007133D9">
        <w:rPr>
          <w:position w:val="-42"/>
          <w:lang w:val="en-US"/>
        </w:rPr>
        <w:object w:dxaOrig="5740" w:dyaOrig="980">
          <v:shape id="_x0000_i1200" type="#_x0000_t75" style="width:287.15pt;height:49.4pt" o:ole="">
            <v:imagedata r:id="rId365" o:title=""/>
          </v:shape>
          <o:OLEObject Type="Embed" ProgID="Equation.3" ShapeID="_x0000_i1200" DrawAspect="Content" ObjectID="_1537016637" r:id="rId366"/>
        </w:object>
      </w:r>
      <w:r>
        <w:t>,</w:t>
      </w:r>
    </w:p>
    <w:p w:rsidR="003C5DF0" w:rsidRDefault="003C5DF0" w:rsidP="00011F25">
      <w:pPr>
        <w:ind w:firstLine="0"/>
        <w:rPr>
          <w:szCs w:val="28"/>
        </w:rPr>
      </w:pPr>
      <w:r>
        <w:rPr>
          <w:szCs w:val="28"/>
        </w:rPr>
        <w:t xml:space="preserve">где </w:t>
      </w:r>
      <w:r w:rsidR="002D125C" w:rsidRPr="002D125C">
        <w:rPr>
          <w:position w:val="-4"/>
          <w:szCs w:val="28"/>
        </w:rPr>
        <w:pict>
          <v:shape id="_x0000_i1201" type="#_x0000_t75" style="width:10.9pt;height:10.9pt">
            <v:imagedata r:id="rId367" o:title=""/>
          </v:shape>
        </w:pict>
      </w:r>
      <w:r>
        <w:rPr>
          <w:szCs w:val="28"/>
        </w:rPr>
        <w:t xml:space="preserve"> – расстояние до объекта (соответствующее времени задержки отр</w:t>
      </w:r>
      <w:r>
        <w:rPr>
          <w:szCs w:val="28"/>
        </w:rPr>
        <w:t>а</w:t>
      </w:r>
      <w:r>
        <w:rPr>
          <w:szCs w:val="28"/>
        </w:rPr>
        <w:t xml:space="preserve">женного сигнала </w:t>
      </w:r>
      <w:r w:rsidR="002D125C" w:rsidRPr="002D125C">
        <w:rPr>
          <w:position w:val="-12"/>
          <w:szCs w:val="28"/>
        </w:rPr>
        <w:pict>
          <v:shape id="_x0000_i1202" type="#_x0000_t75" style="width:31.8pt;height:18.4pt">
            <v:imagedata r:id="rId368" o:title=""/>
          </v:shape>
        </w:pict>
      </w:r>
      <w:r>
        <w:rPr>
          <w:szCs w:val="28"/>
        </w:rPr>
        <w:t xml:space="preserve">; </w:t>
      </w:r>
      <w:r w:rsidR="002D125C" w:rsidRPr="002D125C">
        <w:rPr>
          <w:position w:val="-12"/>
          <w:szCs w:val="28"/>
        </w:rPr>
        <w:pict>
          <v:shape id="_x0000_i1203" type="#_x0000_t75" style="width:18.4pt;height:19.25pt">
            <v:imagedata r:id="rId369" o:title=""/>
          </v:shape>
        </w:pict>
      </w:r>
      <w:r>
        <w:rPr>
          <w:szCs w:val="28"/>
        </w:rPr>
        <w:t xml:space="preserve">, </w:t>
      </w:r>
      <w:r w:rsidR="002D125C" w:rsidRPr="002D125C">
        <w:rPr>
          <w:position w:val="-12"/>
          <w:szCs w:val="28"/>
        </w:rPr>
        <w:pict>
          <v:shape id="_x0000_i1204" type="#_x0000_t75" style="width:15.05pt;height:19.25pt">
            <v:imagedata r:id="rId370" o:title=""/>
          </v:shape>
        </w:pict>
      </w:r>
      <w:r>
        <w:rPr>
          <w:szCs w:val="28"/>
        </w:rPr>
        <w:t xml:space="preserve">, </w:t>
      </w:r>
      <w:r w:rsidR="002D125C" w:rsidRPr="002D125C">
        <w:rPr>
          <w:position w:val="-12"/>
          <w:szCs w:val="28"/>
        </w:rPr>
        <w:pict>
          <v:shape id="_x0000_i1205" type="#_x0000_t75" style="width:15.05pt;height:19.25pt">
            <v:imagedata r:id="rId371" o:title=""/>
          </v:shape>
        </w:pict>
      </w:r>
      <w:r>
        <w:rPr>
          <w:szCs w:val="28"/>
        </w:rPr>
        <w:t xml:space="preserve"> – амплитуды, центры и фазовые смещ</w:t>
      </w:r>
      <w:r>
        <w:rPr>
          <w:szCs w:val="28"/>
        </w:rPr>
        <w:t>е</w:t>
      </w:r>
      <w:r>
        <w:rPr>
          <w:szCs w:val="28"/>
        </w:rPr>
        <w:t xml:space="preserve">ния составляющих сигнала; </w:t>
      </w:r>
      <w:r w:rsidR="002D125C" w:rsidRPr="002D125C">
        <w:rPr>
          <w:position w:val="-6"/>
          <w:szCs w:val="28"/>
        </w:rPr>
        <w:pict>
          <v:shape id="_x0000_i1206" type="#_x0000_t75" style="width:10.05pt;height:11.7pt">
            <v:imagedata r:id="rId372" o:title=""/>
          </v:shape>
        </w:pict>
      </w:r>
      <w:r>
        <w:rPr>
          <w:szCs w:val="28"/>
        </w:rPr>
        <w:t xml:space="preserve"> – эффективная длина зондирующего и</w:t>
      </w:r>
      <w:r>
        <w:rPr>
          <w:szCs w:val="28"/>
        </w:rPr>
        <w:t>м</w:t>
      </w:r>
      <w:r>
        <w:rPr>
          <w:szCs w:val="28"/>
        </w:rPr>
        <w:t xml:space="preserve">пульса; </w:t>
      </w:r>
      <w:r w:rsidR="002D125C" w:rsidRPr="002D125C">
        <w:rPr>
          <w:position w:val="-6"/>
          <w:szCs w:val="28"/>
        </w:rPr>
        <w:pict>
          <v:shape id="_x0000_i1207" type="#_x0000_t75" style="width:12.55pt;height:11.7pt">
            <v:imagedata r:id="rId373" o:title=""/>
          </v:shape>
        </w:pict>
      </w:r>
      <w:r>
        <w:rPr>
          <w:szCs w:val="28"/>
        </w:rPr>
        <w:t xml:space="preserve"> – круговая частота зондирующего сигнала.</w:t>
      </w:r>
    </w:p>
    <w:p w:rsidR="003C5DF0" w:rsidRDefault="003C5DF0" w:rsidP="003C5DF0">
      <w:pPr>
        <w:ind w:firstLine="708"/>
        <w:rPr>
          <w:szCs w:val="28"/>
        </w:rPr>
      </w:pPr>
      <w:r>
        <w:rPr>
          <w:szCs w:val="28"/>
        </w:rPr>
        <w:t>Как показано на рис. 4, по результатам измерений отраженного си</w:t>
      </w:r>
      <w:r>
        <w:rPr>
          <w:szCs w:val="28"/>
        </w:rPr>
        <w:t>г</w:t>
      </w:r>
      <w:r>
        <w:rPr>
          <w:szCs w:val="28"/>
        </w:rPr>
        <w:t>нала могут быть оценены параметры модели, которые могут использоват</w:t>
      </w:r>
      <w:r>
        <w:rPr>
          <w:szCs w:val="28"/>
        </w:rPr>
        <w:t>ь</w:t>
      </w:r>
      <w:r>
        <w:rPr>
          <w:szCs w:val="28"/>
        </w:rPr>
        <w:t>ся для оценки степени неровности поверхности и принятия решения о ее пригодности для посадки БпЛА.</w:t>
      </w:r>
    </w:p>
    <w:p w:rsidR="003C5DF0" w:rsidRDefault="003C5DF0" w:rsidP="003C5DF0">
      <w:pPr>
        <w:ind w:firstLine="708"/>
        <w:rPr>
          <w:szCs w:val="28"/>
        </w:rPr>
      </w:pPr>
      <w:r>
        <w:rPr>
          <w:szCs w:val="28"/>
        </w:rPr>
        <w:t>В докладе рассмотрены технические требования к ультразвуковым сенсорам, представлены структура ультразвукового посадочного высот</w:t>
      </w:r>
      <w:r>
        <w:rPr>
          <w:szCs w:val="28"/>
        </w:rPr>
        <w:t>о</w:t>
      </w:r>
      <w:r>
        <w:rPr>
          <w:szCs w:val="28"/>
        </w:rPr>
        <w:t>мера и алгоритмы обработки данных измерений для оценки степени н</w:t>
      </w:r>
      <w:r>
        <w:rPr>
          <w:szCs w:val="28"/>
        </w:rPr>
        <w:t>е</w:t>
      </w:r>
      <w:r>
        <w:rPr>
          <w:szCs w:val="28"/>
        </w:rPr>
        <w:t>ровности поверхности.</w:t>
      </w:r>
    </w:p>
    <w:p w:rsidR="003C5DF0" w:rsidRPr="003C5DF0" w:rsidRDefault="003C5DF0" w:rsidP="003C5DF0">
      <w:pPr>
        <w:rPr>
          <w:sz w:val="20"/>
          <w:szCs w:val="20"/>
        </w:rPr>
      </w:pPr>
    </w:p>
    <w:tbl>
      <w:tblPr>
        <w:tblW w:w="0" w:type="auto"/>
        <w:tblLook w:val="01E0"/>
      </w:tblPr>
      <w:tblGrid>
        <w:gridCol w:w="4643"/>
        <w:gridCol w:w="4643"/>
      </w:tblGrid>
      <w:tr w:rsidR="003C5DF0" w:rsidTr="00D33073">
        <w:tc>
          <w:tcPr>
            <w:tcW w:w="4643" w:type="dxa"/>
            <w:shd w:val="clear" w:color="auto" w:fill="auto"/>
          </w:tcPr>
          <w:p w:rsidR="003C5DF0" w:rsidRDefault="003C5DF0" w:rsidP="00011F25">
            <w:pPr>
              <w:ind w:firstLine="0"/>
              <w:jc w:val="center"/>
            </w:pPr>
            <w:r>
              <w:rPr>
                <w:noProof/>
              </w:rPr>
              <w:drawing>
                <wp:inline distT="0" distB="0" distL="0" distR="0">
                  <wp:extent cx="2605405" cy="1949450"/>
                  <wp:effectExtent l="19050" t="0" r="4445"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74" cstate="print"/>
                          <a:srcRect/>
                          <a:stretch>
                            <a:fillRect/>
                          </a:stretch>
                        </pic:blipFill>
                        <pic:spPr bwMode="auto">
                          <a:xfrm>
                            <a:off x="0" y="0"/>
                            <a:ext cx="2605405" cy="1949450"/>
                          </a:xfrm>
                          <a:prstGeom prst="rect">
                            <a:avLst/>
                          </a:prstGeom>
                          <a:noFill/>
                          <a:ln w="9525">
                            <a:noFill/>
                            <a:miter lim="800000"/>
                            <a:headEnd/>
                            <a:tailEnd/>
                          </a:ln>
                        </pic:spPr>
                      </pic:pic>
                    </a:graphicData>
                  </a:graphic>
                </wp:inline>
              </w:drawing>
            </w:r>
          </w:p>
        </w:tc>
        <w:tc>
          <w:tcPr>
            <w:tcW w:w="4643" w:type="dxa"/>
            <w:shd w:val="clear" w:color="auto" w:fill="auto"/>
          </w:tcPr>
          <w:p w:rsidR="003C5DF0" w:rsidRDefault="003C5DF0" w:rsidP="00011F25">
            <w:pPr>
              <w:ind w:firstLine="0"/>
              <w:jc w:val="center"/>
            </w:pPr>
            <w:r>
              <w:rPr>
                <w:noProof/>
              </w:rPr>
              <w:drawing>
                <wp:inline distT="0" distB="0" distL="0" distR="0">
                  <wp:extent cx="2605405" cy="1949450"/>
                  <wp:effectExtent l="19050" t="0" r="4445"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75" cstate="print"/>
                          <a:srcRect/>
                          <a:stretch>
                            <a:fillRect/>
                          </a:stretch>
                        </pic:blipFill>
                        <pic:spPr bwMode="auto">
                          <a:xfrm>
                            <a:off x="0" y="0"/>
                            <a:ext cx="2605405" cy="1949450"/>
                          </a:xfrm>
                          <a:prstGeom prst="rect">
                            <a:avLst/>
                          </a:prstGeom>
                          <a:noFill/>
                          <a:ln w="9525">
                            <a:noFill/>
                            <a:miter lim="800000"/>
                            <a:headEnd/>
                            <a:tailEnd/>
                          </a:ln>
                        </pic:spPr>
                      </pic:pic>
                    </a:graphicData>
                  </a:graphic>
                </wp:inline>
              </w:drawing>
            </w:r>
          </w:p>
        </w:tc>
      </w:tr>
      <w:tr w:rsidR="003C5DF0" w:rsidTr="00D33073">
        <w:tc>
          <w:tcPr>
            <w:tcW w:w="4643" w:type="dxa"/>
            <w:shd w:val="clear" w:color="auto" w:fill="auto"/>
          </w:tcPr>
          <w:p w:rsidR="003C5DF0" w:rsidRPr="00415A3A" w:rsidRDefault="003C5DF0" w:rsidP="00011F25">
            <w:pPr>
              <w:ind w:firstLine="0"/>
              <w:jc w:val="center"/>
              <w:rPr>
                <w:szCs w:val="28"/>
              </w:rPr>
            </w:pPr>
            <w:r w:rsidRPr="00415A3A">
              <w:rPr>
                <w:szCs w:val="28"/>
              </w:rPr>
              <w:t xml:space="preserve">Рис. 1. Сигнал, отраженный </w:t>
            </w:r>
            <w:r w:rsidRPr="00415A3A">
              <w:rPr>
                <w:szCs w:val="28"/>
              </w:rPr>
              <w:br/>
              <w:t>ровной поверхностью</w:t>
            </w:r>
          </w:p>
        </w:tc>
        <w:tc>
          <w:tcPr>
            <w:tcW w:w="4643" w:type="dxa"/>
            <w:shd w:val="clear" w:color="auto" w:fill="auto"/>
          </w:tcPr>
          <w:p w:rsidR="003C5DF0" w:rsidRPr="00415A3A" w:rsidRDefault="003C5DF0" w:rsidP="00011F25">
            <w:pPr>
              <w:ind w:firstLine="0"/>
              <w:jc w:val="center"/>
              <w:rPr>
                <w:szCs w:val="28"/>
              </w:rPr>
            </w:pPr>
            <w:r w:rsidRPr="00415A3A">
              <w:rPr>
                <w:szCs w:val="28"/>
              </w:rPr>
              <w:t xml:space="preserve">Рис. 2. Сигнал, отраженный </w:t>
            </w:r>
            <w:r w:rsidRPr="003C5DF0">
              <w:rPr>
                <w:szCs w:val="28"/>
              </w:rPr>
              <w:br/>
            </w:r>
            <w:r w:rsidRPr="00415A3A">
              <w:rPr>
                <w:szCs w:val="28"/>
              </w:rPr>
              <w:t xml:space="preserve">поверхностью </w:t>
            </w:r>
            <w:r w:rsidRPr="00415A3A">
              <w:rPr>
                <w:szCs w:val="28"/>
              </w:rPr>
              <w:br/>
              <w:t>с малыми неровностями</w:t>
            </w:r>
          </w:p>
        </w:tc>
      </w:tr>
      <w:tr w:rsidR="003C5DF0" w:rsidTr="00D33073">
        <w:tc>
          <w:tcPr>
            <w:tcW w:w="4643" w:type="dxa"/>
            <w:shd w:val="clear" w:color="auto" w:fill="auto"/>
          </w:tcPr>
          <w:p w:rsidR="003C5DF0" w:rsidRPr="00415A3A" w:rsidRDefault="003C5DF0" w:rsidP="00011F25">
            <w:pPr>
              <w:ind w:firstLine="0"/>
              <w:jc w:val="center"/>
              <w:rPr>
                <w:szCs w:val="28"/>
              </w:rPr>
            </w:pPr>
            <w:r>
              <w:rPr>
                <w:noProof/>
                <w:szCs w:val="28"/>
              </w:rPr>
              <w:drawing>
                <wp:inline distT="0" distB="0" distL="0" distR="0">
                  <wp:extent cx="2605405" cy="1949450"/>
                  <wp:effectExtent l="19050" t="0" r="4445" b="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76" cstate="print"/>
                          <a:srcRect/>
                          <a:stretch>
                            <a:fillRect/>
                          </a:stretch>
                        </pic:blipFill>
                        <pic:spPr bwMode="auto">
                          <a:xfrm>
                            <a:off x="0" y="0"/>
                            <a:ext cx="2605405" cy="1949450"/>
                          </a:xfrm>
                          <a:prstGeom prst="rect">
                            <a:avLst/>
                          </a:prstGeom>
                          <a:noFill/>
                          <a:ln w="9525">
                            <a:noFill/>
                            <a:miter lim="800000"/>
                            <a:headEnd/>
                            <a:tailEnd/>
                          </a:ln>
                        </pic:spPr>
                      </pic:pic>
                    </a:graphicData>
                  </a:graphic>
                </wp:inline>
              </w:drawing>
            </w:r>
          </w:p>
        </w:tc>
        <w:tc>
          <w:tcPr>
            <w:tcW w:w="4643" w:type="dxa"/>
            <w:shd w:val="clear" w:color="auto" w:fill="auto"/>
          </w:tcPr>
          <w:p w:rsidR="003C5DF0" w:rsidRPr="00415A3A" w:rsidRDefault="003C5DF0" w:rsidP="00011F25">
            <w:pPr>
              <w:ind w:firstLine="0"/>
              <w:jc w:val="center"/>
              <w:rPr>
                <w:szCs w:val="28"/>
              </w:rPr>
            </w:pPr>
            <w:r>
              <w:rPr>
                <w:noProof/>
                <w:szCs w:val="28"/>
              </w:rPr>
              <w:drawing>
                <wp:inline distT="0" distB="0" distL="0" distR="0">
                  <wp:extent cx="2605405" cy="1949450"/>
                  <wp:effectExtent l="19050" t="0" r="4445"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77" cstate="print"/>
                          <a:srcRect/>
                          <a:stretch>
                            <a:fillRect/>
                          </a:stretch>
                        </pic:blipFill>
                        <pic:spPr bwMode="auto">
                          <a:xfrm>
                            <a:off x="0" y="0"/>
                            <a:ext cx="2605405" cy="1949450"/>
                          </a:xfrm>
                          <a:prstGeom prst="rect">
                            <a:avLst/>
                          </a:prstGeom>
                          <a:noFill/>
                          <a:ln w="9525">
                            <a:noFill/>
                            <a:miter lim="800000"/>
                            <a:headEnd/>
                            <a:tailEnd/>
                          </a:ln>
                        </pic:spPr>
                      </pic:pic>
                    </a:graphicData>
                  </a:graphic>
                </wp:inline>
              </w:drawing>
            </w:r>
          </w:p>
        </w:tc>
      </w:tr>
      <w:tr w:rsidR="003C5DF0" w:rsidTr="00D33073">
        <w:tc>
          <w:tcPr>
            <w:tcW w:w="4643" w:type="dxa"/>
            <w:shd w:val="clear" w:color="auto" w:fill="auto"/>
          </w:tcPr>
          <w:p w:rsidR="003C5DF0" w:rsidRPr="00415A3A" w:rsidRDefault="003C5DF0" w:rsidP="00011F25">
            <w:pPr>
              <w:ind w:firstLine="0"/>
              <w:jc w:val="center"/>
              <w:rPr>
                <w:szCs w:val="28"/>
              </w:rPr>
            </w:pPr>
            <w:r w:rsidRPr="00415A3A">
              <w:rPr>
                <w:szCs w:val="28"/>
              </w:rPr>
              <w:t xml:space="preserve">Рис. 3. Сигнал, отраженный </w:t>
            </w:r>
            <w:r w:rsidRPr="00415A3A">
              <w:rPr>
                <w:szCs w:val="28"/>
              </w:rPr>
              <w:br/>
              <w:t xml:space="preserve">поверхностью с крупными </w:t>
            </w:r>
            <w:r w:rsidRPr="00415A3A">
              <w:rPr>
                <w:szCs w:val="28"/>
              </w:rPr>
              <w:br/>
              <w:t>(до 5 см) неровностями</w:t>
            </w:r>
          </w:p>
        </w:tc>
        <w:tc>
          <w:tcPr>
            <w:tcW w:w="4643" w:type="dxa"/>
            <w:shd w:val="clear" w:color="auto" w:fill="auto"/>
          </w:tcPr>
          <w:p w:rsidR="003C5DF0" w:rsidRPr="00415A3A" w:rsidRDefault="003C5DF0" w:rsidP="00011F25">
            <w:pPr>
              <w:ind w:firstLine="0"/>
              <w:jc w:val="center"/>
              <w:rPr>
                <w:szCs w:val="28"/>
              </w:rPr>
            </w:pPr>
            <w:r w:rsidRPr="00415A3A">
              <w:rPr>
                <w:szCs w:val="28"/>
              </w:rPr>
              <w:t xml:space="preserve">Рис. 4. Математическая модель </w:t>
            </w:r>
            <w:r w:rsidRPr="00415A3A">
              <w:rPr>
                <w:szCs w:val="28"/>
              </w:rPr>
              <w:br/>
              <w:t>сигнала, приведенного на рис. 3</w:t>
            </w:r>
          </w:p>
        </w:tc>
      </w:tr>
    </w:tbl>
    <w:p w:rsidR="003C5DF0" w:rsidRPr="003C5DF0" w:rsidRDefault="003C5DF0" w:rsidP="003C5DF0">
      <w:pPr>
        <w:widowControl w:val="0"/>
        <w:rPr>
          <w:i/>
          <w:iCs/>
          <w:szCs w:val="28"/>
        </w:rPr>
      </w:pPr>
    </w:p>
    <w:p w:rsidR="003C5DF0" w:rsidRPr="00DA047D" w:rsidRDefault="003C5DF0" w:rsidP="00611475">
      <w:pPr>
        <w:widowControl w:val="0"/>
        <w:ind w:firstLine="0"/>
        <w:rPr>
          <w:i/>
          <w:iCs/>
          <w:szCs w:val="28"/>
          <w:lang w:val="uk-UA"/>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Pr="00E20E81">
        <w:rPr>
          <w:i/>
          <w:iCs/>
          <w:szCs w:val="28"/>
        </w:rPr>
        <w:t xml:space="preserve"> </w:t>
      </w:r>
      <w:r w:rsidR="00DA047D">
        <w:rPr>
          <w:rStyle w:val="af1"/>
        </w:rPr>
        <w:t>А.</w:t>
      </w:r>
      <w:r>
        <w:rPr>
          <w:rStyle w:val="af1"/>
        </w:rPr>
        <w:t>В. Попов</w:t>
      </w:r>
      <w:r w:rsidR="00DA047D">
        <w:rPr>
          <w:rStyle w:val="af1"/>
          <w:lang w:val="uk-UA"/>
        </w:rPr>
        <w:t>.</w:t>
      </w:r>
    </w:p>
    <w:p w:rsidR="003C5DF0" w:rsidRDefault="003C5DF0" w:rsidP="003C5DF0">
      <w:pPr>
        <w:ind w:firstLine="0"/>
        <w:rPr>
          <w:szCs w:val="28"/>
        </w:rPr>
      </w:pPr>
      <w:r>
        <w:rPr>
          <w:szCs w:val="28"/>
        </w:rPr>
        <w:lastRenderedPageBreak/>
        <w:t>УДК 004.932.72</w:t>
      </w:r>
    </w:p>
    <w:p w:rsidR="003C5DF0" w:rsidRDefault="003C5DF0" w:rsidP="003C5DF0">
      <w:pPr>
        <w:ind w:firstLine="0"/>
        <w:jc w:val="center"/>
        <w:rPr>
          <w:szCs w:val="28"/>
        </w:rPr>
      </w:pPr>
      <w:r>
        <w:rPr>
          <w:szCs w:val="28"/>
        </w:rPr>
        <w:t xml:space="preserve">ЦВЕТОВАЯ МОДЕЛЬ ПРЕДСТАВЛЕНИЯ ОПТИЧЕСКИХ </w:t>
      </w:r>
      <w:r>
        <w:rPr>
          <w:szCs w:val="28"/>
        </w:rPr>
        <w:br/>
        <w:t>ИЗОБРАЖЕНИЙ, ИНВАРИАНТНАЯ К УРОВНЮ ОСВЕЩЕННОСТИ</w:t>
      </w:r>
    </w:p>
    <w:p w:rsidR="003C5DF0" w:rsidRDefault="003C5DF0" w:rsidP="003C5DF0">
      <w:pPr>
        <w:ind w:firstLine="0"/>
        <w:jc w:val="center"/>
        <w:rPr>
          <w:i/>
          <w:iCs/>
          <w:szCs w:val="28"/>
          <w:lang w:val="uk-UA"/>
        </w:rPr>
      </w:pPr>
      <w:r>
        <w:rPr>
          <w:i/>
          <w:iCs/>
          <w:szCs w:val="28"/>
        </w:rPr>
        <w:t>В.</w:t>
      </w:r>
      <w:r w:rsidRPr="003C5DF0">
        <w:rPr>
          <w:i/>
          <w:iCs/>
          <w:szCs w:val="28"/>
        </w:rPr>
        <w:t xml:space="preserve"> </w:t>
      </w:r>
      <w:r>
        <w:rPr>
          <w:i/>
          <w:iCs/>
          <w:szCs w:val="28"/>
        </w:rPr>
        <w:t xml:space="preserve">И. Колесниченко*, </w:t>
      </w:r>
      <w:r w:rsidR="00011F25">
        <w:rPr>
          <w:i/>
          <w:iCs/>
          <w:szCs w:val="28"/>
        </w:rPr>
        <w:t>студент каф. 502</w:t>
      </w:r>
    </w:p>
    <w:p w:rsidR="003C5DF0" w:rsidRDefault="003C5DF0" w:rsidP="003C5DF0">
      <w:pPr>
        <w:ind w:firstLine="0"/>
        <w:jc w:val="center"/>
        <w:rPr>
          <w:i/>
          <w:iCs/>
          <w:szCs w:val="28"/>
        </w:rPr>
      </w:pPr>
      <w:r>
        <w:rPr>
          <w:i/>
          <w:iCs/>
          <w:szCs w:val="28"/>
        </w:rPr>
        <w:t>Национальный аэрокосмический университет им. Н.Е. Жуковского «ХАИ»</w:t>
      </w:r>
    </w:p>
    <w:p w:rsidR="003C5DF0" w:rsidRPr="004F4918" w:rsidRDefault="003C5DF0" w:rsidP="003C5DF0">
      <w:pPr>
        <w:ind w:firstLine="0"/>
        <w:rPr>
          <w:szCs w:val="28"/>
        </w:rPr>
      </w:pPr>
    </w:p>
    <w:p w:rsidR="003C5DF0" w:rsidRDefault="003C5DF0" w:rsidP="003C5DF0">
      <w:pPr>
        <w:rPr>
          <w:szCs w:val="28"/>
        </w:rPr>
      </w:pPr>
      <w:r>
        <w:rPr>
          <w:szCs w:val="28"/>
        </w:rPr>
        <w:t>Традиционным компьютерным представлением изображений являе</w:t>
      </w:r>
      <w:r>
        <w:rPr>
          <w:szCs w:val="28"/>
        </w:rPr>
        <w:t>т</w:t>
      </w:r>
      <w:r>
        <w:rPr>
          <w:szCs w:val="28"/>
        </w:rPr>
        <w:t xml:space="preserve">ся цветовая модель </w:t>
      </w:r>
      <w:r>
        <w:rPr>
          <w:szCs w:val="28"/>
          <w:lang w:val="en-US"/>
        </w:rPr>
        <w:t>RGB</w:t>
      </w:r>
      <w:r>
        <w:rPr>
          <w:szCs w:val="28"/>
        </w:rPr>
        <w:t xml:space="preserve"> (</w:t>
      </w:r>
      <w:r>
        <w:rPr>
          <w:szCs w:val="28"/>
          <w:lang w:val="en-US"/>
        </w:rPr>
        <w:t>Red</w:t>
      </w:r>
      <w:r>
        <w:rPr>
          <w:szCs w:val="28"/>
        </w:rPr>
        <w:t xml:space="preserve">, </w:t>
      </w:r>
      <w:r>
        <w:rPr>
          <w:szCs w:val="28"/>
          <w:lang w:val="en-US"/>
        </w:rPr>
        <w:t>Green</w:t>
      </w:r>
      <w:r>
        <w:rPr>
          <w:szCs w:val="28"/>
        </w:rPr>
        <w:t xml:space="preserve">, </w:t>
      </w:r>
      <w:r>
        <w:rPr>
          <w:szCs w:val="28"/>
          <w:lang w:val="en-US"/>
        </w:rPr>
        <w:t>Blue</w:t>
      </w:r>
      <w:r>
        <w:rPr>
          <w:szCs w:val="28"/>
        </w:rPr>
        <w:t>), в которой цвет каждой точки изображения кодируется интенсивностью (0…255) в соответствующих к</w:t>
      </w:r>
      <w:r>
        <w:rPr>
          <w:szCs w:val="28"/>
        </w:rPr>
        <w:t>а</w:t>
      </w:r>
      <w:r>
        <w:rPr>
          <w:szCs w:val="28"/>
        </w:rPr>
        <w:t>налах. Эта модель обеспечивает достаточно точную цветопередачу, пр</w:t>
      </w:r>
      <w:r>
        <w:rPr>
          <w:szCs w:val="28"/>
        </w:rPr>
        <w:t>о</w:t>
      </w:r>
      <w:r>
        <w:rPr>
          <w:szCs w:val="28"/>
        </w:rPr>
        <w:t xml:space="preserve">стоту аппаратной поддержки и компактность хранения данных. Кроме </w:t>
      </w:r>
      <w:r>
        <w:rPr>
          <w:szCs w:val="28"/>
          <w:lang w:val="en-US"/>
        </w:rPr>
        <w:t>RGB</w:t>
      </w:r>
      <w:r>
        <w:rPr>
          <w:szCs w:val="28"/>
        </w:rPr>
        <w:t xml:space="preserve"> известно множество цветовых представлений, таких как, например, </w:t>
      </w:r>
      <w:r>
        <w:rPr>
          <w:szCs w:val="28"/>
          <w:lang w:val="en-US"/>
        </w:rPr>
        <w:t>CMYK</w:t>
      </w:r>
      <w:r>
        <w:rPr>
          <w:szCs w:val="28"/>
        </w:rPr>
        <w:t xml:space="preserve"> (цветоразностное формирование цвета, используемое в полигр</w:t>
      </w:r>
      <w:r>
        <w:rPr>
          <w:szCs w:val="28"/>
        </w:rPr>
        <w:t>а</w:t>
      </w:r>
      <w:r>
        <w:rPr>
          <w:szCs w:val="28"/>
        </w:rPr>
        <w:t xml:space="preserve">фии), </w:t>
      </w:r>
      <w:r>
        <w:rPr>
          <w:szCs w:val="28"/>
          <w:lang w:val="en-US"/>
        </w:rPr>
        <w:t>HSV</w:t>
      </w:r>
      <w:r>
        <w:rPr>
          <w:szCs w:val="28"/>
        </w:rPr>
        <w:t>/</w:t>
      </w:r>
      <w:r>
        <w:rPr>
          <w:szCs w:val="28"/>
          <w:lang w:val="en-US"/>
        </w:rPr>
        <w:t>HSB</w:t>
      </w:r>
      <w:r>
        <w:rPr>
          <w:szCs w:val="28"/>
        </w:rPr>
        <w:t xml:space="preserve"> или </w:t>
      </w:r>
      <w:r>
        <w:rPr>
          <w:szCs w:val="28"/>
          <w:lang w:val="en-US"/>
        </w:rPr>
        <w:t>HSL</w:t>
      </w:r>
      <w:r>
        <w:rPr>
          <w:szCs w:val="28"/>
        </w:rPr>
        <w:t>/</w:t>
      </w:r>
      <w:r>
        <w:rPr>
          <w:szCs w:val="28"/>
          <w:lang w:val="en-US"/>
        </w:rPr>
        <w:t>HSI</w:t>
      </w:r>
      <w:r>
        <w:rPr>
          <w:szCs w:val="28"/>
        </w:rPr>
        <w:t>, использующие нормированные разности и</w:t>
      </w:r>
      <w:r>
        <w:rPr>
          <w:szCs w:val="28"/>
        </w:rPr>
        <w:t>н</w:t>
      </w:r>
      <w:r>
        <w:rPr>
          <w:szCs w:val="28"/>
        </w:rPr>
        <w:t xml:space="preserve">тенсивностей в </w:t>
      </w:r>
      <w:r>
        <w:rPr>
          <w:szCs w:val="28"/>
          <w:lang w:val="en-US"/>
        </w:rPr>
        <w:t>RGB</w:t>
      </w:r>
      <w:r>
        <w:rPr>
          <w:szCs w:val="28"/>
        </w:rPr>
        <w:t xml:space="preserve"> каналах и ориентированные в первую очередь на ос</w:t>
      </w:r>
      <w:r>
        <w:rPr>
          <w:szCs w:val="28"/>
        </w:rPr>
        <w:t>о</w:t>
      </w:r>
      <w:r>
        <w:rPr>
          <w:szCs w:val="28"/>
        </w:rPr>
        <w:t>бенности восприятия изображений зрением человека. В то же время в ряде задач, например, при обработке материалов аэрофотосъемки параметры таких цветовых моделей оказываются зависящими от уровня освещенн</w:t>
      </w:r>
      <w:r>
        <w:rPr>
          <w:szCs w:val="28"/>
        </w:rPr>
        <w:t>о</w:t>
      </w:r>
      <w:r>
        <w:rPr>
          <w:szCs w:val="28"/>
        </w:rPr>
        <w:t>сти, и их использование для автоматического выделения объектов по цв</w:t>
      </w:r>
      <w:r>
        <w:rPr>
          <w:szCs w:val="28"/>
        </w:rPr>
        <w:t>е</w:t>
      </w:r>
      <w:r>
        <w:rPr>
          <w:szCs w:val="28"/>
        </w:rPr>
        <w:t>товым признакам затруднено.</w:t>
      </w:r>
    </w:p>
    <w:p w:rsidR="003C5DF0" w:rsidRDefault="003C5DF0" w:rsidP="003C5DF0">
      <w:pPr>
        <w:rPr>
          <w:szCs w:val="28"/>
        </w:rPr>
      </w:pPr>
      <w:r>
        <w:rPr>
          <w:szCs w:val="28"/>
        </w:rPr>
        <w:t>Особенно актуальной задача выделения заданных объектов в мат</w:t>
      </w:r>
      <w:r>
        <w:rPr>
          <w:szCs w:val="28"/>
        </w:rPr>
        <w:t>е</w:t>
      </w:r>
      <w:r>
        <w:rPr>
          <w:szCs w:val="28"/>
        </w:rPr>
        <w:t>риалах дистанционного видеонаблюдения становится в связи с все более широким применением беспилотных летательных аппаратов при монит</w:t>
      </w:r>
      <w:r>
        <w:rPr>
          <w:szCs w:val="28"/>
        </w:rPr>
        <w:t>о</w:t>
      </w:r>
      <w:r>
        <w:rPr>
          <w:szCs w:val="28"/>
        </w:rPr>
        <w:t>ринге объектов, обследовании районов чрезвычайных ситуаций, поисково-спасательных работах. При решении такого круга задач необходима разр</w:t>
      </w:r>
      <w:r>
        <w:rPr>
          <w:szCs w:val="28"/>
        </w:rPr>
        <w:t>а</w:t>
      </w:r>
      <w:r>
        <w:rPr>
          <w:szCs w:val="28"/>
        </w:rPr>
        <w:t>ботка признакового пространства для автоматического распознавания об</w:t>
      </w:r>
      <w:r>
        <w:rPr>
          <w:szCs w:val="28"/>
        </w:rPr>
        <w:t>ъ</w:t>
      </w:r>
      <w:r>
        <w:rPr>
          <w:szCs w:val="28"/>
        </w:rPr>
        <w:t>ектов, которое бы обеспечивало устойчивость классификации объектов по цветовым признакам в условиях изменяющейся освещенности, как по да</w:t>
      </w:r>
      <w:r>
        <w:rPr>
          <w:szCs w:val="28"/>
        </w:rPr>
        <w:t>н</w:t>
      </w:r>
      <w:r>
        <w:rPr>
          <w:szCs w:val="28"/>
        </w:rPr>
        <w:t xml:space="preserve">ным аэрофотосъемки, так и в видеопотоке в реальном масштабе времени. Предлагается на основе </w:t>
      </w:r>
      <w:r>
        <w:rPr>
          <w:szCs w:val="28"/>
          <w:lang w:val="en-US"/>
        </w:rPr>
        <w:t>RGB</w:t>
      </w:r>
      <w:r>
        <w:rPr>
          <w:szCs w:val="28"/>
        </w:rPr>
        <w:t>-модели формировать ковариационную ма</w:t>
      </w:r>
      <w:r>
        <w:rPr>
          <w:szCs w:val="28"/>
        </w:rPr>
        <w:t>т</w:t>
      </w:r>
      <w:r>
        <w:rPr>
          <w:szCs w:val="28"/>
        </w:rPr>
        <w:t>рицу, собственные числа кото</w:t>
      </w:r>
      <w:r>
        <w:rPr>
          <w:szCs w:val="28"/>
        </w:rPr>
        <w:softHyphen/>
        <w:t>рой связаны с интенсивностью цветов, а со</w:t>
      </w:r>
      <w:r>
        <w:rPr>
          <w:szCs w:val="28"/>
        </w:rPr>
        <w:t>б</w:t>
      </w:r>
      <w:r>
        <w:rPr>
          <w:szCs w:val="28"/>
        </w:rPr>
        <w:t>ственные вектора определяют т.н. «цветовые углы», значения которых не зависят от освещенности. Подобные угловые характеристики цвета опр</w:t>
      </w:r>
      <w:r>
        <w:rPr>
          <w:szCs w:val="28"/>
        </w:rPr>
        <w:t>е</w:t>
      </w:r>
      <w:r>
        <w:rPr>
          <w:szCs w:val="28"/>
        </w:rPr>
        <w:t xml:space="preserve">делялись стандартом цветового представления </w:t>
      </w:r>
      <w:r>
        <w:rPr>
          <w:szCs w:val="28"/>
          <w:lang w:val="en-US"/>
        </w:rPr>
        <w:t>CIEDE</w:t>
      </w:r>
      <w:r>
        <w:rPr>
          <w:szCs w:val="28"/>
        </w:rPr>
        <w:t xml:space="preserve">2000, основанного на цветовой модели </w:t>
      </w:r>
      <w:r>
        <w:rPr>
          <w:szCs w:val="28"/>
          <w:lang w:val="en-US"/>
        </w:rPr>
        <w:t>HSL</w:t>
      </w:r>
      <w:r>
        <w:rPr>
          <w:szCs w:val="28"/>
        </w:rPr>
        <w:t>.</w:t>
      </w:r>
    </w:p>
    <w:p w:rsidR="003C5DF0" w:rsidRDefault="003C5DF0" w:rsidP="003C5DF0">
      <w:pPr>
        <w:rPr>
          <w:szCs w:val="28"/>
        </w:rPr>
      </w:pPr>
      <w:r>
        <w:rPr>
          <w:szCs w:val="28"/>
        </w:rPr>
        <w:t>В докладе в результате обработки серии аэрофотоснимков одного и того же объекта при различной освещенности показано, что предлагаемый метод определения цветовых признаков обладает большей статистической устойчивостью по сравнению с известными цветовыми моделями, что п</w:t>
      </w:r>
      <w:r>
        <w:rPr>
          <w:szCs w:val="28"/>
        </w:rPr>
        <w:t>о</w:t>
      </w:r>
      <w:r>
        <w:rPr>
          <w:szCs w:val="28"/>
        </w:rPr>
        <w:t>зволяет рекомендовать его для обработки данных видеонаблюдения объе</w:t>
      </w:r>
      <w:r>
        <w:rPr>
          <w:szCs w:val="28"/>
        </w:rPr>
        <w:t>к</w:t>
      </w:r>
      <w:r>
        <w:rPr>
          <w:szCs w:val="28"/>
        </w:rPr>
        <w:t xml:space="preserve">тов с беспилотных летательных аппаратов. </w:t>
      </w:r>
    </w:p>
    <w:p w:rsidR="002262BF" w:rsidRPr="003C5DF0" w:rsidRDefault="002262BF" w:rsidP="003C5DF0">
      <w:pPr>
        <w:rPr>
          <w:rStyle w:val="ad"/>
          <w:szCs w:val="28"/>
        </w:rPr>
      </w:pPr>
    </w:p>
    <w:p w:rsidR="003C5DF0" w:rsidRPr="002262BF" w:rsidRDefault="003C5DF0" w:rsidP="002262BF">
      <w:pPr>
        <w:widowControl w:val="0"/>
        <w:ind w:firstLine="0"/>
        <w:rPr>
          <w:i/>
          <w:iCs/>
          <w:szCs w:val="28"/>
        </w:rPr>
      </w:pPr>
      <w:r w:rsidRPr="00E20E81">
        <w:rPr>
          <w:i/>
          <w:iCs/>
          <w:szCs w:val="28"/>
        </w:rPr>
        <w:t xml:space="preserve">*Научный руководитель </w:t>
      </w:r>
      <w:r>
        <w:rPr>
          <w:i/>
          <w:iCs/>
          <w:szCs w:val="28"/>
        </w:rPr>
        <w:t xml:space="preserve">– </w:t>
      </w:r>
      <w:r>
        <w:rPr>
          <w:rStyle w:val="af1"/>
        </w:rPr>
        <w:t xml:space="preserve">к.т.н., </w:t>
      </w:r>
      <w:r w:rsidRPr="00E20E81">
        <w:rPr>
          <w:i/>
          <w:iCs/>
          <w:szCs w:val="28"/>
        </w:rPr>
        <w:t>доцент</w:t>
      </w:r>
      <w:r>
        <w:rPr>
          <w:rStyle w:val="af1"/>
        </w:rPr>
        <w:t xml:space="preserve"> каф. 502</w:t>
      </w:r>
      <w:r w:rsidRPr="00E20E81">
        <w:rPr>
          <w:i/>
          <w:iCs/>
          <w:szCs w:val="28"/>
        </w:rPr>
        <w:t xml:space="preserve"> </w:t>
      </w:r>
      <w:r w:rsidR="00DA047D">
        <w:rPr>
          <w:rStyle w:val="af1"/>
        </w:rPr>
        <w:t>А.</w:t>
      </w:r>
      <w:r>
        <w:rPr>
          <w:rStyle w:val="af1"/>
        </w:rPr>
        <w:t>В. Попов</w:t>
      </w:r>
      <w:r w:rsidR="00DA047D">
        <w:rPr>
          <w:rStyle w:val="af1"/>
          <w:lang w:val="uk-UA"/>
        </w:rPr>
        <w:t>.</w:t>
      </w:r>
      <w:r>
        <w:br w:type="page"/>
      </w:r>
    </w:p>
    <w:p w:rsidR="00195CE0" w:rsidRPr="00B509CE" w:rsidRDefault="00195CE0" w:rsidP="00195CE0">
      <w:pPr>
        <w:ind w:firstLine="0"/>
        <w:rPr>
          <w:rStyle w:val="FontStyle29"/>
          <w:caps/>
          <w:szCs w:val="28"/>
          <w:lang w:val="uk-UA"/>
        </w:rPr>
      </w:pPr>
      <w:r w:rsidRPr="00B509CE">
        <w:rPr>
          <w:szCs w:val="28"/>
          <w:lang w:val="uk-UA"/>
        </w:rPr>
        <w:lastRenderedPageBreak/>
        <w:t xml:space="preserve">УДК </w:t>
      </w:r>
      <w:r w:rsidRPr="00672286">
        <w:rPr>
          <w:szCs w:val="28"/>
        </w:rPr>
        <w:t>621.865.8:681.51:681.586</w:t>
      </w:r>
    </w:p>
    <w:p w:rsidR="00195CE0" w:rsidRPr="00195CE0" w:rsidRDefault="00195CE0" w:rsidP="00611475">
      <w:pPr>
        <w:ind w:firstLine="0"/>
        <w:jc w:val="center"/>
        <w:rPr>
          <w:szCs w:val="28"/>
        </w:rPr>
      </w:pPr>
      <w:r w:rsidRPr="00195CE0">
        <w:rPr>
          <w:szCs w:val="28"/>
        </w:rPr>
        <w:t>СИСТЕМА КОНТРОЛЯ БЕЗОПАСНОСТИ ОБЪЕКТОВ</w:t>
      </w:r>
    </w:p>
    <w:p w:rsidR="00195CE0" w:rsidRPr="005C0AE8" w:rsidRDefault="00195CE0" w:rsidP="00611475">
      <w:pPr>
        <w:ind w:firstLine="0"/>
        <w:jc w:val="center"/>
        <w:rPr>
          <w:i/>
          <w:szCs w:val="28"/>
        </w:rPr>
      </w:pPr>
      <w:r w:rsidRPr="005C0AE8">
        <w:rPr>
          <w:i/>
          <w:szCs w:val="28"/>
        </w:rPr>
        <w:t>Ю.А. Волошин</w:t>
      </w:r>
      <w:r w:rsidR="00DA047D">
        <w:rPr>
          <w:i/>
          <w:szCs w:val="28"/>
          <w:lang w:val="uk-UA"/>
        </w:rPr>
        <w:t>*</w:t>
      </w:r>
      <w:r w:rsidRPr="005C0AE8">
        <w:rPr>
          <w:i/>
          <w:szCs w:val="28"/>
        </w:rPr>
        <w:t xml:space="preserve">, </w:t>
      </w:r>
      <w:r w:rsidR="00011F25">
        <w:rPr>
          <w:i/>
          <w:iCs/>
          <w:szCs w:val="28"/>
        </w:rPr>
        <w:t>студент каф. 502</w:t>
      </w:r>
    </w:p>
    <w:p w:rsidR="00195CE0" w:rsidRPr="005C0AE8" w:rsidRDefault="00195CE0" w:rsidP="00611475">
      <w:pPr>
        <w:ind w:firstLine="0"/>
        <w:rPr>
          <w:i/>
          <w:szCs w:val="28"/>
        </w:rPr>
      </w:pPr>
      <w:r w:rsidRPr="005C0AE8">
        <w:rPr>
          <w:i/>
          <w:szCs w:val="28"/>
        </w:rPr>
        <w:t>Национальный аэрокосмический университет им. Н.Е. Жуковского «ХАИ»</w:t>
      </w:r>
    </w:p>
    <w:p w:rsidR="00195CE0" w:rsidRPr="00727109" w:rsidRDefault="00195CE0" w:rsidP="00195CE0">
      <w:pPr>
        <w:jc w:val="center"/>
        <w:rPr>
          <w:szCs w:val="28"/>
        </w:rPr>
      </w:pPr>
    </w:p>
    <w:p w:rsidR="00195CE0" w:rsidRDefault="00195CE0" w:rsidP="00195CE0">
      <w:pPr>
        <w:rPr>
          <w:szCs w:val="28"/>
        </w:rPr>
      </w:pPr>
      <w:r>
        <w:rPr>
          <w:szCs w:val="28"/>
        </w:rPr>
        <w:t xml:space="preserve">Система контроля безопасности объектов </w:t>
      </w:r>
      <w:r w:rsidRPr="00C77453">
        <w:rPr>
          <w:szCs w:val="28"/>
        </w:rPr>
        <w:t>– перспективное направл</w:t>
      </w:r>
      <w:r w:rsidRPr="00C77453">
        <w:rPr>
          <w:szCs w:val="28"/>
        </w:rPr>
        <w:t>е</w:t>
      </w:r>
      <w:r w:rsidRPr="00C77453">
        <w:rPr>
          <w:szCs w:val="28"/>
        </w:rPr>
        <w:t>ние</w:t>
      </w:r>
      <w:r>
        <w:rPr>
          <w:szCs w:val="28"/>
        </w:rPr>
        <w:t>, которое позволяет</w:t>
      </w:r>
      <w:r w:rsidRPr="00683809">
        <w:rPr>
          <w:szCs w:val="28"/>
        </w:rPr>
        <w:t xml:space="preserve"> </w:t>
      </w:r>
      <w:r>
        <w:rPr>
          <w:szCs w:val="28"/>
        </w:rPr>
        <w:t>решать</w:t>
      </w:r>
      <w:r w:rsidRPr="00683809">
        <w:rPr>
          <w:szCs w:val="28"/>
        </w:rPr>
        <w:t xml:space="preserve"> серьезные проблемы, связанные с сохра</w:t>
      </w:r>
      <w:r w:rsidRPr="00683809">
        <w:rPr>
          <w:szCs w:val="28"/>
        </w:rPr>
        <w:t>н</w:t>
      </w:r>
      <w:r w:rsidRPr="00683809">
        <w:rPr>
          <w:szCs w:val="28"/>
        </w:rPr>
        <w:t xml:space="preserve">ностью жизни, имущества и благосостояния </w:t>
      </w:r>
      <w:r>
        <w:rPr>
          <w:szCs w:val="28"/>
        </w:rPr>
        <w:t>владельца</w:t>
      </w:r>
      <w:r w:rsidRPr="00683809">
        <w:rPr>
          <w:szCs w:val="28"/>
        </w:rPr>
        <w:t>.</w:t>
      </w:r>
    </w:p>
    <w:p w:rsidR="00195CE0" w:rsidRPr="00C77453" w:rsidRDefault="00195CE0" w:rsidP="00195CE0">
      <w:pPr>
        <w:rPr>
          <w:szCs w:val="28"/>
        </w:rPr>
      </w:pPr>
      <w:r>
        <w:rPr>
          <w:szCs w:val="28"/>
        </w:rPr>
        <w:t>Основной из особенностей систем</w:t>
      </w:r>
      <w:r w:rsidRPr="002B70E1">
        <w:rPr>
          <w:szCs w:val="28"/>
        </w:rPr>
        <w:t xml:space="preserve"> охраны для </w:t>
      </w:r>
      <w:r>
        <w:rPr>
          <w:szCs w:val="28"/>
        </w:rPr>
        <w:t>различных</w:t>
      </w:r>
      <w:r w:rsidRPr="002B70E1">
        <w:rPr>
          <w:szCs w:val="28"/>
        </w:rPr>
        <w:t xml:space="preserve"> объектов </w:t>
      </w:r>
      <w:r>
        <w:rPr>
          <w:szCs w:val="28"/>
        </w:rPr>
        <w:t>собственности с</w:t>
      </w:r>
      <w:r w:rsidRPr="002B70E1">
        <w:rPr>
          <w:szCs w:val="28"/>
        </w:rPr>
        <w:t xml:space="preserve">остоит в различии </w:t>
      </w:r>
      <w:r>
        <w:rPr>
          <w:szCs w:val="28"/>
        </w:rPr>
        <w:t>сложности системы, ее назначения, а также  стоимости. Как правило</w:t>
      </w:r>
      <w:r w:rsidRPr="002B70E1">
        <w:rPr>
          <w:szCs w:val="28"/>
        </w:rPr>
        <w:t xml:space="preserve">, владелец дома при установке охранной системы основывается </w:t>
      </w:r>
      <w:r>
        <w:rPr>
          <w:szCs w:val="28"/>
        </w:rPr>
        <w:t>на</w:t>
      </w:r>
      <w:r w:rsidRPr="002B70E1">
        <w:rPr>
          <w:szCs w:val="28"/>
        </w:rPr>
        <w:t xml:space="preserve"> необходимых технических характеристиках </w:t>
      </w:r>
      <w:r>
        <w:rPr>
          <w:szCs w:val="28"/>
        </w:rPr>
        <w:t xml:space="preserve">и возможностях </w:t>
      </w:r>
      <w:r w:rsidRPr="002B70E1">
        <w:rPr>
          <w:szCs w:val="28"/>
        </w:rPr>
        <w:t xml:space="preserve">системы охраны, </w:t>
      </w:r>
      <w:r>
        <w:rPr>
          <w:szCs w:val="28"/>
        </w:rPr>
        <w:t xml:space="preserve">а также на стоимости и </w:t>
      </w:r>
      <w:r w:rsidRPr="002B70E1">
        <w:rPr>
          <w:szCs w:val="28"/>
        </w:rPr>
        <w:t>надёжности обор</w:t>
      </w:r>
      <w:r w:rsidRPr="002B70E1">
        <w:rPr>
          <w:szCs w:val="28"/>
        </w:rPr>
        <w:t>у</w:t>
      </w:r>
      <w:r w:rsidRPr="002B70E1">
        <w:rPr>
          <w:szCs w:val="28"/>
        </w:rPr>
        <w:t>дования</w:t>
      </w:r>
      <w:r>
        <w:rPr>
          <w:szCs w:val="28"/>
        </w:rPr>
        <w:t xml:space="preserve">. </w:t>
      </w:r>
      <w:r w:rsidRPr="002B70E1">
        <w:rPr>
          <w:szCs w:val="28"/>
        </w:rPr>
        <w:t>Известно, что чем большее количество элементов составляют данную электронную охранную систему, тем ниже её надежность. Поэтому для повышения уровня надёжности системы количество различных ус</w:t>
      </w:r>
      <w:r w:rsidRPr="002B70E1">
        <w:rPr>
          <w:szCs w:val="28"/>
        </w:rPr>
        <w:t>т</w:t>
      </w:r>
      <w:r w:rsidRPr="002B70E1">
        <w:rPr>
          <w:szCs w:val="28"/>
        </w:rPr>
        <w:t>ройств необходимо свести к разумному минимуму, который необходим для выполнения поставленной цели и задач.</w:t>
      </w:r>
    </w:p>
    <w:p w:rsidR="00195CE0" w:rsidRDefault="00195CE0" w:rsidP="00195CE0">
      <w:pPr>
        <w:rPr>
          <w:szCs w:val="28"/>
        </w:rPr>
      </w:pPr>
      <w:r w:rsidRPr="00C77453">
        <w:rPr>
          <w:szCs w:val="28"/>
        </w:rPr>
        <w:t xml:space="preserve">Целью </w:t>
      </w:r>
      <w:r>
        <w:rPr>
          <w:szCs w:val="28"/>
        </w:rPr>
        <w:t xml:space="preserve">работы </w:t>
      </w:r>
      <w:r w:rsidRPr="00C77453">
        <w:rPr>
          <w:szCs w:val="28"/>
        </w:rPr>
        <w:t xml:space="preserve">является анализ путей улучшения функциональных возможностей систем </w:t>
      </w:r>
      <w:r>
        <w:rPr>
          <w:szCs w:val="28"/>
        </w:rPr>
        <w:t>безопасности домов</w:t>
      </w:r>
      <w:r w:rsidRPr="00C77453">
        <w:rPr>
          <w:szCs w:val="28"/>
        </w:rPr>
        <w:t xml:space="preserve">. Для достижения поставленной цели </w:t>
      </w:r>
      <w:r>
        <w:rPr>
          <w:szCs w:val="28"/>
        </w:rPr>
        <w:t>были</w:t>
      </w:r>
      <w:r w:rsidRPr="00C77453">
        <w:rPr>
          <w:szCs w:val="28"/>
        </w:rPr>
        <w:t xml:space="preserve"> </w:t>
      </w:r>
      <w:r>
        <w:rPr>
          <w:szCs w:val="28"/>
        </w:rPr>
        <w:t>проанализированы существующие технологии</w:t>
      </w:r>
      <w:r w:rsidRPr="00C77453">
        <w:rPr>
          <w:szCs w:val="28"/>
        </w:rPr>
        <w:t xml:space="preserve"> контроля </w:t>
      </w:r>
      <w:r>
        <w:rPr>
          <w:szCs w:val="28"/>
        </w:rPr>
        <w:t>без</w:t>
      </w:r>
      <w:r>
        <w:rPr>
          <w:szCs w:val="28"/>
        </w:rPr>
        <w:t>о</w:t>
      </w:r>
      <w:r>
        <w:rPr>
          <w:szCs w:val="28"/>
        </w:rPr>
        <w:t xml:space="preserve">пасности и их схемотехнические и конструкторские решения. </w:t>
      </w:r>
      <w:r w:rsidRPr="00C77453">
        <w:rPr>
          <w:szCs w:val="28"/>
        </w:rPr>
        <w:t>На основ</w:t>
      </w:r>
      <w:r w:rsidRPr="00C77453">
        <w:rPr>
          <w:szCs w:val="28"/>
        </w:rPr>
        <w:t>а</w:t>
      </w:r>
      <w:r w:rsidRPr="00C77453">
        <w:rPr>
          <w:szCs w:val="28"/>
        </w:rPr>
        <w:t xml:space="preserve">нии проведенного анализа </w:t>
      </w:r>
      <w:r>
        <w:rPr>
          <w:szCs w:val="28"/>
        </w:rPr>
        <w:t xml:space="preserve">разработан </w:t>
      </w:r>
      <w:r w:rsidRPr="00C77453">
        <w:rPr>
          <w:szCs w:val="28"/>
        </w:rPr>
        <w:t xml:space="preserve">перечень требований для разработки </w:t>
      </w:r>
      <w:r>
        <w:rPr>
          <w:szCs w:val="28"/>
        </w:rPr>
        <w:t>охранной системы, позволяющей</w:t>
      </w:r>
      <w:r w:rsidRPr="00C77453">
        <w:rPr>
          <w:szCs w:val="28"/>
        </w:rPr>
        <w:t xml:space="preserve"> создать подсистему контроля </w:t>
      </w:r>
      <w:r>
        <w:rPr>
          <w:szCs w:val="28"/>
        </w:rPr>
        <w:t>безопасн</w:t>
      </w:r>
      <w:r>
        <w:rPr>
          <w:szCs w:val="28"/>
        </w:rPr>
        <w:t>о</w:t>
      </w:r>
      <w:r>
        <w:rPr>
          <w:szCs w:val="28"/>
        </w:rPr>
        <w:t>сти. Сформулированная задача оптимизации ее структуры и конструкто</w:t>
      </w:r>
      <w:r>
        <w:rPr>
          <w:szCs w:val="28"/>
        </w:rPr>
        <w:t>р</w:t>
      </w:r>
      <w:r>
        <w:rPr>
          <w:szCs w:val="28"/>
        </w:rPr>
        <w:t>ско-технологического решения. Была рассмотрена охранная система к</w:t>
      </w:r>
      <w:r>
        <w:rPr>
          <w:szCs w:val="28"/>
        </w:rPr>
        <w:t>о</w:t>
      </w:r>
      <w:r>
        <w:rPr>
          <w:szCs w:val="28"/>
        </w:rPr>
        <w:t>теджного участка, которая состоит из подсистем, каждая из которых отв</w:t>
      </w:r>
      <w:r>
        <w:rPr>
          <w:szCs w:val="28"/>
        </w:rPr>
        <w:t>е</w:t>
      </w:r>
      <w:r>
        <w:rPr>
          <w:szCs w:val="28"/>
        </w:rPr>
        <w:t>чает за определенную зону периметра. В данной работе была модерниз</w:t>
      </w:r>
      <w:r>
        <w:rPr>
          <w:szCs w:val="28"/>
        </w:rPr>
        <w:t>и</w:t>
      </w:r>
      <w:r>
        <w:rPr>
          <w:szCs w:val="28"/>
        </w:rPr>
        <w:t>рованная подсистема отвечающая за проникновение, через входную дверь.</w:t>
      </w:r>
    </w:p>
    <w:p w:rsidR="00195CE0" w:rsidRDefault="00195CE0" w:rsidP="00195CE0">
      <w:pPr>
        <w:rPr>
          <w:szCs w:val="28"/>
        </w:rPr>
      </w:pPr>
      <w:r>
        <w:rPr>
          <w:szCs w:val="28"/>
        </w:rPr>
        <w:t>Система состоит с двух светодиодов: один является передатчиком, а второй – считывателем. Между ними образуется замкнутая цепь. Доступ любого постороннего предмета в замочную скважину приводит к измен</w:t>
      </w:r>
      <w:r>
        <w:rPr>
          <w:szCs w:val="28"/>
        </w:rPr>
        <w:t>е</w:t>
      </w:r>
      <w:r>
        <w:rPr>
          <w:szCs w:val="28"/>
        </w:rPr>
        <w:t>нию входного сигнала, который сравнивается с эталонным. Если показат</w:t>
      </w:r>
      <w:r>
        <w:rPr>
          <w:szCs w:val="28"/>
        </w:rPr>
        <w:t>е</w:t>
      </w:r>
      <w:r>
        <w:rPr>
          <w:szCs w:val="28"/>
        </w:rPr>
        <w:t xml:space="preserve">ли отличаются, то прибор подает сигнал тревоги и через  </w:t>
      </w:r>
      <w:r w:rsidRPr="00DC215C">
        <w:rPr>
          <w:szCs w:val="28"/>
        </w:rPr>
        <w:t>GSM</w:t>
      </w:r>
      <w:r>
        <w:rPr>
          <w:szCs w:val="28"/>
        </w:rPr>
        <w:t xml:space="preserve"> модуль о</w:t>
      </w:r>
      <w:r>
        <w:rPr>
          <w:szCs w:val="28"/>
        </w:rPr>
        <w:t>т</w:t>
      </w:r>
      <w:r>
        <w:rPr>
          <w:szCs w:val="28"/>
        </w:rPr>
        <w:t xml:space="preserve">правляет </w:t>
      </w:r>
      <w:r>
        <w:rPr>
          <w:szCs w:val="28"/>
          <w:lang w:val="en-US"/>
        </w:rPr>
        <w:t>SMS</w:t>
      </w:r>
      <w:r>
        <w:rPr>
          <w:szCs w:val="28"/>
        </w:rPr>
        <w:t xml:space="preserve"> владельцу и в службу охраны. Данная система является пр</w:t>
      </w:r>
      <w:r>
        <w:rPr>
          <w:szCs w:val="28"/>
        </w:rPr>
        <w:t>о</w:t>
      </w:r>
      <w:r>
        <w:rPr>
          <w:szCs w:val="28"/>
        </w:rPr>
        <w:t xml:space="preserve">стым и дешевым предложением, которое не требует особых знаний для ее установки и использования. </w:t>
      </w:r>
      <w:r w:rsidRPr="00C77453">
        <w:rPr>
          <w:szCs w:val="28"/>
        </w:rPr>
        <w:t xml:space="preserve">Внедрение подсистемы может значительно снизить </w:t>
      </w:r>
      <w:r>
        <w:rPr>
          <w:szCs w:val="28"/>
        </w:rPr>
        <w:t>цену общей системы защиты и снизить вероятность взлома двери.</w:t>
      </w:r>
    </w:p>
    <w:p w:rsidR="00195CE0" w:rsidRDefault="00195CE0" w:rsidP="00195CE0">
      <w:pPr>
        <w:rPr>
          <w:szCs w:val="28"/>
        </w:rPr>
      </w:pPr>
    </w:p>
    <w:p w:rsidR="00195CE0" w:rsidRPr="00DA047D" w:rsidRDefault="00DA047D" w:rsidP="00611475">
      <w:pPr>
        <w:ind w:firstLine="0"/>
        <w:rPr>
          <w:i/>
          <w:szCs w:val="28"/>
          <w:lang w:val="uk-UA"/>
        </w:rPr>
      </w:pPr>
      <w:r>
        <w:rPr>
          <w:i/>
          <w:szCs w:val="28"/>
          <w:lang w:val="uk-UA"/>
        </w:rPr>
        <w:t>*</w:t>
      </w:r>
      <w:r w:rsidR="00195CE0" w:rsidRPr="005C0AE8">
        <w:rPr>
          <w:i/>
          <w:szCs w:val="28"/>
        </w:rPr>
        <w:t>Научный руководитель</w:t>
      </w:r>
      <w:r w:rsidR="00011F25">
        <w:rPr>
          <w:i/>
          <w:szCs w:val="28"/>
        </w:rPr>
        <w:t xml:space="preserve"> </w:t>
      </w:r>
      <w:r w:rsidR="00195CE0" w:rsidRPr="005C0AE8">
        <w:rPr>
          <w:i/>
          <w:szCs w:val="28"/>
        </w:rPr>
        <w:t>–</w:t>
      </w:r>
      <w:r w:rsidR="00011F25">
        <w:rPr>
          <w:i/>
          <w:szCs w:val="28"/>
        </w:rPr>
        <w:t xml:space="preserve"> </w:t>
      </w:r>
      <w:r w:rsidR="00195CE0" w:rsidRPr="005C0AE8">
        <w:rPr>
          <w:i/>
          <w:szCs w:val="28"/>
        </w:rPr>
        <w:t>д.т.н., профессор</w:t>
      </w:r>
      <w:r w:rsidR="002262BF">
        <w:rPr>
          <w:i/>
          <w:szCs w:val="28"/>
        </w:rPr>
        <w:t xml:space="preserve"> каф. 502</w:t>
      </w:r>
      <w:r w:rsidR="00195CE0" w:rsidRPr="005C0AE8">
        <w:rPr>
          <w:i/>
          <w:szCs w:val="28"/>
        </w:rPr>
        <w:t xml:space="preserve"> С.Н.</w:t>
      </w:r>
      <w:r w:rsidR="002262BF">
        <w:rPr>
          <w:i/>
          <w:szCs w:val="28"/>
        </w:rPr>
        <w:t> </w:t>
      </w:r>
      <w:r w:rsidR="00195CE0" w:rsidRPr="005C0AE8">
        <w:rPr>
          <w:i/>
          <w:szCs w:val="28"/>
        </w:rPr>
        <w:t>Кулиш</w:t>
      </w:r>
      <w:r>
        <w:rPr>
          <w:i/>
          <w:szCs w:val="28"/>
          <w:lang w:val="uk-UA"/>
        </w:rPr>
        <w:t>.</w:t>
      </w:r>
    </w:p>
    <w:p w:rsidR="00E156A9" w:rsidRDefault="00E156A9">
      <w:pPr>
        <w:spacing w:after="160" w:line="259" w:lineRule="auto"/>
        <w:ind w:firstLine="0"/>
        <w:jc w:val="left"/>
      </w:pPr>
      <w:r>
        <w:br w:type="page"/>
      </w:r>
    </w:p>
    <w:p w:rsidR="00E156A9" w:rsidRDefault="00E156A9" w:rsidP="00E156A9">
      <w:pPr>
        <w:ind w:firstLine="0"/>
      </w:pPr>
      <w:r>
        <w:lastRenderedPageBreak/>
        <w:t>УДК 534-16</w:t>
      </w:r>
    </w:p>
    <w:p w:rsidR="00E156A9" w:rsidRDefault="00E156A9" w:rsidP="00E156A9">
      <w:pPr>
        <w:ind w:firstLine="0"/>
        <w:jc w:val="center"/>
      </w:pPr>
      <w:r>
        <w:t>НЕКОТОРЫЕ ВОПРОСЫ ИССЛЕДОВАНИЙ ВИБРАЦИЙ В ПЕЧАТНЫХ УЗЛАХ РАДИОЭЛЕКТРОННОЙ АППАРАТУРЫ</w:t>
      </w:r>
    </w:p>
    <w:p w:rsidR="00E156A9" w:rsidRDefault="00E156A9" w:rsidP="00E156A9">
      <w:pPr>
        <w:ind w:firstLine="0"/>
        <w:jc w:val="center"/>
        <w:rPr>
          <w:i/>
          <w:iCs/>
          <w:lang w:val="uk-UA"/>
        </w:rPr>
      </w:pPr>
      <w:r>
        <w:rPr>
          <w:i/>
          <w:iCs/>
        </w:rPr>
        <w:t>Ю. Л. Козаченко*, студент каф. 502</w:t>
      </w:r>
    </w:p>
    <w:p w:rsidR="00E156A9" w:rsidRDefault="00E156A9" w:rsidP="00E156A9">
      <w:pPr>
        <w:ind w:firstLine="0"/>
        <w:jc w:val="center"/>
        <w:rPr>
          <w:i/>
          <w:iCs/>
        </w:rPr>
      </w:pPr>
      <w:r>
        <w:rPr>
          <w:i/>
          <w:iCs/>
        </w:rPr>
        <w:t>Национальный аэрокосмический университет им. Н.Е. Жуковского «ХАИ»</w:t>
      </w:r>
    </w:p>
    <w:p w:rsidR="00E156A9" w:rsidRDefault="00E156A9" w:rsidP="00E156A9">
      <w:pPr>
        <w:ind w:firstLine="0"/>
        <w:jc w:val="center"/>
      </w:pPr>
    </w:p>
    <w:p w:rsidR="00E156A9" w:rsidRDefault="00E156A9" w:rsidP="00E156A9">
      <w:pPr>
        <w:rPr>
          <w:rStyle w:val="ad"/>
        </w:rPr>
      </w:pPr>
      <w:r>
        <w:rPr>
          <w:rStyle w:val="ad"/>
        </w:rPr>
        <w:t>Доклад посвящен решению некоторых проблем в исследовании ви</w:t>
      </w:r>
      <w:r>
        <w:rPr>
          <w:rStyle w:val="ad"/>
        </w:rPr>
        <w:t>б</w:t>
      </w:r>
      <w:r>
        <w:rPr>
          <w:rStyle w:val="ad"/>
        </w:rPr>
        <w:t>раций в печатных узлах радиоэлектронной аппаратуры.</w:t>
      </w:r>
    </w:p>
    <w:p w:rsidR="00E156A9" w:rsidRDefault="00E156A9" w:rsidP="00E156A9">
      <w:pPr>
        <w:rPr>
          <w:rStyle w:val="ad"/>
        </w:rPr>
      </w:pPr>
      <w:r>
        <w:rPr>
          <w:rStyle w:val="ad"/>
        </w:rPr>
        <w:t>Современный специалист в области конструирования радиоэле</w:t>
      </w:r>
      <w:r>
        <w:rPr>
          <w:rStyle w:val="ad"/>
        </w:rPr>
        <w:t>к</w:t>
      </w:r>
      <w:r>
        <w:rPr>
          <w:rStyle w:val="ad"/>
        </w:rPr>
        <w:t>тронных систем должен учитывать все возможные внешние воздейству</w:t>
      </w:r>
      <w:r>
        <w:rPr>
          <w:rStyle w:val="ad"/>
        </w:rPr>
        <w:t>ю</w:t>
      </w:r>
      <w:r>
        <w:rPr>
          <w:rStyle w:val="ad"/>
        </w:rPr>
        <w:t>щие факторы, влияющие на надежность аппаратуры. Одним из таких фа</w:t>
      </w:r>
      <w:r>
        <w:rPr>
          <w:rStyle w:val="ad"/>
        </w:rPr>
        <w:t>к</w:t>
      </w:r>
      <w:r>
        <w:rPr>
          <w:rStyle w:val="ad"/>
        </w:rPr>
        <w:t>торов является вибрация. Для повышения уровня подготовки специалистов появляется необходимость в предоставлении практических навыков и о</w:t>
      </w:r>
      <w:r>
        <w:rPr>
          <w:rStyle w:val="ad"/>
        </w:rPr>
        <w:t>с</w:t>
      </w:r>
      <w:r>
        <w:rPr>
          <w:rStyle w:val="ad"/>
        </w:rPr>
        <w:t>воении студентами методики исследований вибраций в разрабатываемых конструкциях. Специализированные стенды вибродиагностики имеют в</w:t>
      </w:r>
      <w:r>
        <w:rPr>
          <w:rStyle w:val="ad"/>
        </w:rPr>
        <w:t>ы</w:t>
      </w:r>
      <w:r>
        <w:rPr>
          <w:rStyle w:val="ad"/>
        </w:rPr>
        <w:t>сокую стоимость, которая измеряется тысячами долларов США. Станови</w:t>
      </w:r>
      <w:r>
        <w:rPr>
          <w:rStyle w:val="ad"/>
        </w:rPr>
        <w:t>т</w:t>
      </w:r>
      <w:r>
        <w:rPr>
          <w:rStyle w:val="ad"/>
        </w:rPr>
        <w:t xml:space="preserve">ся актуальной задача в разработке миниатюрного, бюджетного, учебного вибростенда для практического исследования проектируемых печатных узлов электронной аппаратуры. </w:t>
      </w:r>
    </w:p>
    <w:p w:rsidR="00E156A9" w:rsidRPr="007123EA" w:rsidRDefault="00E156A9" w:rsidP="00E156A9">
      <w:pPr>
        <w:rPr>
          <w:rStyle w:val="ad"/>
        </w:rPr>
      </w:pPr>
      <w:r>
        <w:rPr>
          <w:rStyle w:val="ad"/>
        </w:rPr>
        <w:t>Конструктивные параметры радиоэлектронной аппаратуры должны выбираться так, чтобы обеспечить вибропрочность и виброустойчивость аппаратуры</w:t>
      </w:r>
      <w:r w:rsidRPr="007123EA">
        <w:rPr>
          <w:rStyle w:val="ad"/>
        </w:rPr>
        <w:t xml:space="preserve">. </w:t>
      </w:r>
      <w:r>
        <w:rPr>
          <w:rStyle w:val="ad"/>
        </w:rPr>
        <w:t>Появляется необходимость в проведении практических исп</w:t>
      </w:r>
      <w:r>
        <w:rPr>
          <w:rStyle w:val="ad"/>
        </w:rPr>
        <w:t>ы</w:t>
      </w:r>
      <w:r>
        <w:rPr>
          <w:rStyle w:val="ad"/>
        </w:rPr>
        <w:t>таний конструкции на соответствие заданным параметрам.</w:t>
      </w:r>
    </w:p>
    <w:p w:rsidR="00E156A9" w:rsidRDefault="00E156A9" w:rsidP="00E156A9">
      <w:pPr>
        <w:rPr>
          <w:rStyle w:val="ad"/>
        </w:rPr>
      </w:pPr>
      <w:r>
        <w:rPr>
          <w:rStyle w:val="ad"/>
        </w:rPr>
        <w:t>Ставится задача в разработке стенда, который сможет произвести измерение механической амплитудно-частотной характеристики печатных узлов и определение частоты механического резонанса.</w:t>
      </w:r>
    </w:p>
    <w:p w:rsidR="00E156A9" w:rsidRDefault="00E156A9" w:rsidP="00E156A9">
      <w:pPr>
        <w:rPr>
          <w:rStyle w:val="ad"/>
        </w:rPr>
      </w:pPr>
      <w:r>
        <w:rPr>
          <w:rStyle w:val="ad"/>
        </w:rPr>
        <w:t>Наиболее простой метод измерения амплитудно-частотной характ</w:t>
      </w:r>
      <w:r>
        <w:rPr>
          <w:rStyle w:val="ad"/>
        </w:rPr>
        <w:t>е</w:t>
      </w:r>
      <w:r>
        <w:rPr>
          <w:rStyle w:val="ad"/>
        </w:rPr>
        <w:t>ристики – является дискретное измерение амплитуды вибраций объекта исследования на заданной частоте с последующим объединением получе</w:t>
      </w:r>
      <w:r>
        <w:rPr>
          <w:rStyle w:val="ad"/>
        </w:rPr>
        <w:t>н</w:t>
      </w:r>
      <w:r>
        <w:rPr>
          <w:rStyle w:val="ad"/>
        </w:rPr>
        <w:t>ных данных в единое графическое изображение, которое позволит прои</w:t>
      </w:r>
      <w:r>
        <w:rPr>
          <w:rStyle w:val="ad"/>
        </w:rPr>
        <w:t>з</w:t>
      </w:r>
      <w:r>
        <w:rPr>
          <w:rStyle w:val="ad"/>
        </w:rPr>
        <w:t>вести визуальную оценку амплитудно-частотной характеристики объекта исследований. Выявление частоты резонанса конструкции осуществляется по поиску максимальной амплитуды вибрации на определенной частоте, которая и будет являться частотой резонанса.</w:t>
      </w:r>
    </w:p>
    <w:p w:rsidR="00E156A9" w:rsidRDefault="00E156A9" w:rsidP="00E156A9">
      <w:pPr>
        <w:rPr>
          <w:rStyle w:val="ad"/>
        </w:rPr>
      </w:pPr>
      <w:r>
        <w:rPr>
          <w:rStyle w:val="ad"/>
        </w:rPr>
        <w:t xml:space="preserve">Для реализации данного метода измерения необходимо, чтобы стенд имел устройство задачи вибраций и устройство измерения вибраций. </w:t>
      </w:r>
    </w:p>
    <w:p w:rsidR="00E156A9" w:rsidRDefault="00E156A9" w:rsidP="00E156A9">
      <w:pPr>
        <w:rPr>
          <w:rStyle w:val="ad"/>
        </w:rPr>
      </w:pPr>
      <w:r>
        <w:rPr>
          <w:rStyle w:val="ad"/>
        </w:rPr>
        <w:t>В ходе исследований изучено несколько возможных принципов и</w:t>
      </w:r>
      <w:r>
        <w:rPr>
          <w:rStyle w:val="ad"/>
        </w:rPr>
        <w:t>з</w:t>
      </w:r>
      <w:r>
        <w:rPr>
          <w:rStyle w:val="ad"/>
        </w:rPr>
        <w:t>мерения вибраций. Установлено, что наиболее точным методом измерения вибраций, является оптико-электронный метод. Так же было установлено, что устройство формирования вибраций должно иметь тяжелую станину, установленную на демпфирующем покрытии для предотвращения пар</w:t>
      </w:r>
      <w:r>
        <w:rPr>
          <w:rStyle w:val="ad"/>
        </w:rPr>
        <w:t>а</w:t>
      </w:r>
      <w:r>
        <w:rPr>
          <w:rStyle w:val="ad"/>
        </w:rPr>
        <w:t>зитных колебаний. В качестве возбудителя вибраций используется эле</w:t>
      </w:r>
      <w:r>
        <w:rPr>
          <w:rStyle w:val="ad"/>
        </w:rPr>
        <w:t>к</w:t>
      </w:r>
      <w:r>
        <w:rPr>
          <w:rStyle w:val="ad"/>
        </w:rPr>
        <w:t>тромагнит, так как другие возбудители (электрический двигатель со см</w:t>
      </w:r>
      <w:r>
        <w:rPr>
          <w:rStyle w:val="ad"/>
        </w:rPr>
        <w:t>е</w:t>
      </w:r>
      <w:r>
        <w:rPr>
          <w:rStyle w:val="ad"/>
        </w:rPr>
        <w:lastRenderedPageBreak/>
        <w:t>щенным центром тяжести и пр.) не позволяют добиться необходимой а</w:t>
      </w:r>
      <w:r>
        <w:rPr>
          <w:rStyle w:val="ad"/>
        </w:rPr>
        <w:t>м</w:t>
      </w:r>
      <w:r>
        <w:rPr>
          <w:rStyle w:val="ad"/>
        </w:rPr>
        <w:t xml:space="preserve">плитуды вибраций в заданном диапазоне частот. Объект исследования </w:t>
      </w:r>
      <w:r w:rsidRPr="00C36041">
        <w:rPr>
          <w:rStyle w:val="ad"/>
        </w:rPr>
        <w:t xml:space="preserve">должен быть закреплен на станине способом, аналогичным креплению в конструкции. </w:t>
      </w:r>
      <w:r>
        <w:rPr>
          <w:rStyle w:val="ad"/>
        </w:rPr>
        <w:t xml:space="preserve">Формирователь вибраций </w:t>
      </w:r>
      <w:r w:rsidRPr="00C36041">
        <w:rPr>
          <w:rStyle w:val="ad"/>
        </w:rPr>
        <w:t>не должен вносить</w:t>
      </w:r>
      <w:r>
        <w:rPr>
          <w:rStyle w:val="ad"/>
        </w:rPr>
        <w:t xml:space="preserve"> искажений в характер возбуждения объекта, для чего предлагается использовать по</w:t>
      </w:r>
      <w:r>
        <w:rPr>
          <w:rStyle w:val="ad"/>
        </w:rPr>
        <w:t>д</w:t>
      </w:r>
      <w:r>
        <w:rPr>
          <w:rStyle w:val="ad"/>
        </w:rPr>
        <w:t>веску с демпфирующими свойствами в виде резиновых полос</w:t>
      </w:r>
      <w:r w:rsidRPr="00C36041">
        <w:rPr>
          <w:rStyle w:val="ad"/>
        </w:rPr>
        <w:t>.</w:t>
      </w:r>
    </w:p>
    <w:p w:rsidR="00E156A9" w:rsidRDefault="00E156A9" w:rsidP="00E156A9">
      <w:pPr>
        <w:rPr>
          <w:rStyle w:val="ad"/>
        </w:rPr>
      </w:pPr>
      <w:r>
        <w:rPr>
          <w:rStyle w:val="ad"/>
        </w:rPr>
        <w:t xml:space="preserve"> В качестве оптико-электронной системы измерения вибраций пре</w:t>
      </w:r>
      <w:r>
        <w:rPr>
          <w:rStyle w:val="ad"/>
        </w:rPr>
        <w:t>д</w:t>
      </w:r>
      <w:r>
        <w:rPr>
          <w:rStyle w:val="ad"/>
        </w:rPr>
        <w:t>лагается использовать оптическую пару, состоящую из инфракрасного св</w:t>
      </w:r>
      <w:r>
        <w:rPr>
          <w:rStyle w:val="ad"/>
        </w:rPr>
        <w:t>е</w:t>
      </w:r>
      <w:r>
        <w:rPr>
          <w:rStyle w:val="ad"/>
        </w:rPr>
        <w:t>тодиода в качестве излучателя и фототранзистора, в качестве приемника, подключенных согласно структурной схеме приведенной на рис. 1.</w:t>
      </w:r>
    </w:p>
    <w:p w:rsidR="00E156A9" w:rsidRDefault="00E156A9" w:rsidP="00E156A9">
      <w:pPr>
        <w:rPr>
          <w:rStyle w:val="ad"/>
        </w:rPr>
      </w:pPr>
    </w:p>
    <w:p w:rsidR="00E156A9" w:rsidRDefault="00E156A9" w:rsidP="00611475">
      <w:pPr>
        <w:ind w:firstLine="0"/>
        <w:jc w:val="center"/>
        <w:rPr>
          <w:rStyle w:val="ad"/>
        </w:rPr>
      </w:pPr>
      <w:r>
        <w:rPr>
          <w:noProof/>
        </w:rPr>
        <w:drawing>
          <wp:inline distT="0" distB="0" distL="0" distR="0">
            <wp:extent cx="5612765" cy="3310890"/>
            <wp:effectExtent l="19050" t="0" r="6985"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78" cstate="print"/>
                    <a:srcRect/>
                    <a:stretch>
                      <a:fillRect/>
                    </a:stretch>
                  </pic:blipFill>
                  <pic:spPr bwMode="auto">
                    <a:xfrm>
                      <a:off x="0" y="0"/>
                      <a:ext cx="5612765" cy="3310890"/>
                    </a:xfrm>
                    <a:prstGeom prst="rect">
                      <a:avLst/>
                    </a:prstGeom>
                    <a:noFill/>
                    <a:ln w="9525">
                      <a:noFill/>
                      <a:miter lim="800000"/>
                      <a:headEnd/>
                      <a:tailEnd/>
                    </a:ln>
                  </pic:spPr>
                </pic:pic>
              </a:graphicData>
            </a:graphic>
          </wp:inline>
        </w:drawing>
      </w:r>
    </w:p>
    <w:p w:rsidR="00E156A9" w:rsidRDefault="00E156A9" w:rsidP="00E156A9">
      <w:pPr>
        <w:rPr>
          <w:rStyle w:val="ad"/>
        </w:rPr>
      </w:pPr>
    </w:p>
    <w:p w:rsidR="00E156A9" w:rsidRDefault="00E156A9" w:rsidP="00611475">
      <w:pPr>
        <w:ind w:firstLine="0"/>
        <w:jc w:val="center"/>
        <w:rPr>
          <w:rStyle w:val="ad"/>
        </w:rPr>
      </w:pPr>
      <w:r>
        <w:rPr>
          <w:rStyle w:val="ad"/>
        </w:rPr>
        <w:t>Рисунок 1 – Структура учебного вибростенда</w:t>
      </w:r>
    </w:p>
    <w:p w:rsidR="00E156A9" w:rsidRDefault="00E156A9" w:rsidP="00E156A9">
      <w:pPr>
        <w:rPr>
          <w:rStyle w:val="ad"/>
        </w:rPr>
      </w:pPr>
    </w:p>
    <w:p w:rsidR="00E156A9" w:rsidRDefault="00E156A9" w:rsidP="00E156A9">
      <w:pPr>
        <w:rPr>
          <w:rStyle w:val="ad"/>
        </w:rPr>
      </w:pPr>
      <w:r>
        <w:rPr>
          <w:rStyle w:val="ad"/>
        </w:rPr>
        <w:t>Проведенные экспериментальные исследования подтвердили работ</w:t>
      </w:r>
      <w:r>
        <w:rPr>
          <w:rStyle w:val="ad"/>
        </w:rPr>
        <w:t>о</w:t>
      </w:r>
      <w:r>
        <w:rPr>
          <w:rStyle w:val="ad"/>
        </w:rPr>
        <w:t>способность данной системы и возможность использования её в учебном процессе.</w:t>
      </w:r>
    </w:p>
    <w:p w:rsidR="00E156A9" w:rsidRPr="002262BF" w:rsidRDefault="00E156A9" w:rsidP="00E156A9">
      <w:pPr>
        <w:ind w:firstLine="0"/>
        <w:rPr>
          <w:rStyle w:val="ad"/>
        </w:rPr>
      </w:pPr>
    </w:p>
    <w:p w:rsidR="00E156A9" w:rsidRPr="00DA047D" w:rsidRDefault="00E156A9" w:rsidP="00E156A9">
      <w:pPr>
        <w:ind w:firstLine="0"/>
        <w:rPr>
          <w:lang w:val="uk-UA"/>
        </w:rPr>
      </w:pPr>
      <w:r w:rsidRPr="002262BF">
        <w:rPr>
          <w:rStyle w:val="af1"/>
        </w:rPr>
        <w:t>*Научный руководитель –</w:t>
      </w:r>
      <w:r>
        <w:rPr>
          <w:rStyle w:val="af1"/>
        </w:rPr>
        <w:t xml:space="preserve"> к.т.н., доцент каф. 502</w:t>
      </w:r>
      <w:r w:rsidR="00DA047D">
        <w:rPr>
          <w:rStyle w:val="af1"/>
        </w:rPr>
        <w:t xml:space="preserve"> В.</w:t>
      </w:r>
      <w:r>
        <w:rPr>
          <w:rStyle w:val="af1"/>
        </w:rPr>
        <w:t>Н. Олейник</w:t>
      </w:r>
      <w:r w:rsidR="00DA047D">
        <w:rPr>
          <w:rStyle w:val="af1"/>
          <w:lang w:val="uk-UA"/>
        </w:rPr>
        <w:t>.</w:t>
      </w:r>
    </w:p>
    <w:p w:rsidR="006C3F4F" w:rsidRDefault="006C3F4F">
      <w:pPr>
        <w:spacing w:after="160" w:line="259" w:lineRule="auto"/>
        <w:ind w:firstLine="0"/>
        <w:jc w:val="left"/>
      </w:pPr>
      <w:r>
        <w:br w:type="page"/>
      </w:r>
    </w:p>
    <w:p w:rsidR="006C3F4F" w:rsidRDefault="006C3F4F" w:rsidP="006C3F4F">
      <w:pPr>
        <w:ind w:firstLine="0"/>
      </w:pPr>
      <w:r>
        <w:lastRenderedPageBreak/>
        <w:t>УДК 629.01</w:t>
      </w:r>
    </w:p>
    <w:p w:rsidR="006C3F4F" w:rsidRDefault="00611475" w:rsidP="006C3F4F">
      <w:pPr>
        <w:ind w:firstLine="0"/>
        <w:jc w:val="center"/>
      </w:pPr>
      <w:r>
        <w:t xml:space="preserve">ИЗМЕРИТЕЛЬНЫЙ БЛОК ЭКСПЕРИМЕНТАЛЬНОЙ УСТАНОВКИ </w:t>
      </w:r>
      <w:r w:rsidRPr="00611475">
        <w:br/>
      </w:r>
      <w:r>
        <w:t xml:space="preserve">ДЛЯ ПРОВЕДЕНИЯ ИССЛЕДОВАНИЙ МЮОННЫХ ПОТОКОВ </w:t>
      </w:r>
      <w:r w:rsidRPr="00611475">
        <w:br/>
      </w:r>
      <w:r>
        <w:t>КОСМИЧЕСКОГО ПРОИСХОЖДЕНИЯ</w:t>
      </w:r>
    </w:p>
    <w:p w:rsidR="006C3F4F" w:rsidRDefault="006C3F4F" w:rsidP="006C3F4F">
      <w:pPr>
        <w:ind w:firstLine="0"/>
        <w:jc w:val="center"/>
        <w:rPr>
          <w:i/>
          <w:iCs/>
          <w:lang w:val="uk-UA"/>
        </w:rPr>
      </w:pPr>
      <w:r>
        <w:rPr>
          <w:i/>
          <w:iCs/>
        </w:rPr>
        <w:t>С.А. Плохов*, студент каф. 502</w:t>
      </w:r>
    </w:p>
    <w:p w:rsidR="006C3F4F" w:rsidRDefault="006C3F4F" w:rsidP="006C3F4F">
      <w:pPr>
        <w:ind w:firstLine="0"/>
        <w:jc w:val="center"/>
        <w:rPr>
          <w:i/>
          <w:iCs/>
        </w:rPr>
      </w:pPr>
      <w:r>
        <w:rPr>
          <w:i/>
          <w:iCs/>
        </w:rPr>
        <w:t>Национальный аэрокосмический университет им. Н.Е. Жуковского «ХАИ»</w:t>
      </w:r>
    </w:p>
    <w:p w:rsidR="006C3F4F" w:rsidRDefault="006C3F4F" w:rsidP="006C3F4F">
      <w:pPr>
        <w:ind w:firstLine="0"/>
        <w:jc w:val="center"/>
      </w:pPr>
    </w:p>
    <w:p w:rsidR="006C3F4F" w:rsidRDefault="006C3F4F" w:rsidP="006C3F4F">
      <w:pPr>
        <w:rPr>
          <w:rStyle w:val="ad"/>
        </w:rPr>
      </w:pPr>
      <w:r>
        <w:rPr>
          <w:rStyle w:val="ad"/>
        </w:rPr>
        <w:t>В работе рассмотрен измерительный блок экспериментальной уст</w:t>
      </w:r>
      <w:r>
        <w:rPr>
          <w:rStyle w:val="ad"/>
        </w:rPr>
        <w:t>а</w:t>
      </w:r>
      <w:r>
        <w:rPr>
          <w:rStyle w:val="ad"/>
        </w:rPr>
        <w:t>новки для проведения исследований мюонных потоков космического пр</w:t>
      </w:r>
      <w:r>
        <w:rPr>
          <w:rStyle w:val="ad"/>
        </w:rPr>
        <w:t>о</w:t>
      </w:r>
      <w:r>
        <w:rPr>
          <w:rStyle w:val="ad"/>
        </w:rPr>
        <w:t>исхождения.</w:t>
      </w:r>
    </w:p>
    <w:p w:rsidR="006C3F4F" w:rsidRDefault="006C3F4F" w:rsidP="006C3F4F">
      <w:pPr>
        <w:autoSpaceDE w:val="0"/>
        <w:autoSpaceDN w:val="0"/>
        <w:adjustRightInd w:val="0"/>
        <w:ind w:firstLine="708"/>
        <w:rPr>
          <w:rFonts w:eastAsia="TimesNewRoman"/>
        </w:rPr>
      </w:pPr>
      <w:r>
        <w:rPr>
          <w:rStyle w:val="ad"/>
        </w:rPr>
        <w:t>Данная тема является актуальной, так как</w:t>
      </w:r>
      <w:r w:rsidRPr="009A2F3B">
        <w:rPr>
          <w:rFonts w:eastAsia="TimesNewRoman"/>
        </w:rPr>
        <w:t xml:space="preserve"> </w:t>
      </w:r>
      <w:r>
        <w:rPr>
          <w:rFonts w:eastAsia="TimesNewRoman"/>
        </w:rPr>
        <w:t>полученные данные о к</w:t>
      </w:r>
      <w:r>
        <w:rPr>
          <w:rFonts w:eastAsia="TimesNewRoman"/>
        </w:rPr>
        <w:t>о</w:t>
      </w:r>
      <w:r>
        <w:rPr>
          <w:rFonts w:eastAsia="TimesNewRoman"/>
        </w:rPr>
        <w:t>личестве падающих на земную поверхность атмосферных мюонов дают возможность предсказать с определенной вероятностью какое-либо косм</w:t>
      </w:r>
      <w:r>
        <w:rPr>
          <w:rFonts w:eastAsia="TimesNewRoman"/>
        </w:rPr>
        <w:t>и</w:t>
      </w:r>
      <w:r>
        <w:rPr>
          <w:rFonts w:eastAsia="TimesNewRoman"/>
        </w:rPr>
        <w:t>ческое явление. Такими явлениями могут быть вспышка на солнце, ра</w:t>
      </w:r>
      <w:r>
        <w:rPr>
          <w:rFonts w:eastAsia="TimesNewRoman"/>
        </w:rPr>
        <w:t>з</w:t>
      </w:r>
      <w:r>
        <w:rPr>
          <w:rFonts w:eastAsia="TimesNewRoman"/>
        </w:rPr>
        <w:t>биение метеорита и т.д. Также с помощью экспериментальных установок можно изучать характеристики космических лучей и отдельных вторичных частиц.</w:t>
      </w:r>
    </w:p>
    <w:p w:rsidR="006C3F4F" w:rsidRDefault="006C3F4F" w:rsidP="006C3F4F">
      <w:pPr>
        <w:autoSpaceDE w:val="0"/>
        <w:autoSpaceDN w:val="0"/>
        <w:adjustRightInd w:val="0"/>
        <w:ind w:firstLine="708"/>
      </w:pPr>
      <w:r>
        <w:t xml:space="preserve">Целью данной </w:t>
      </w:r>
      <w:r w:rsidRPr="009A2F3B">
        <w:t xml:space="preserve">работы является разработка </w:t>
      </w:r>
      <w:r>
        <w:t xml:space="preserve">измерительного блока </w:t>
      </w:r>
      <w:r w:rsidRPr="009A2F3B">
        <w:t>экспериментальной установки для проведения научных исследований м</w:t>
      </w:r>
      <w:r w:rsidRPr="009A2F3B">
        <w:t>ю</w:t>
      </w:r>
      <w:r w:rsidRPr="009A2F3B">
        <w:t>онных потоков космического происхождения или вторичных частиц ко</w:t>
      </w:r>
      <w:r w:rsidRPr="009A2F3B">
        <w:t>с</w:t>
      </w:r>
      <w:r w:rsidRPr="009A2F3B">
        <w:t>мического происхождения</w:t>
      </w:r>
      <w:r>
        <w:t xml:space="preserve"> разрабатываемой в отделе физических основ ИРЭ НАН Украины</w:t>
      </w:r>
      <w:r w:rsidRPr="009A2F3B">
        <w:t xml:space="preserve">. </w:t>
      </w:r>
      <w:r>
        <w:t>Принцип</w:t>
      </w:r>
      <w:r w:rsidRPr="009A2F3B">
        <w:t xml:space="preserve"> работы данной установки заключается в д</w:t>
      </w:r>
      <w:r w:rsidRPr="009A2F3B">
        <w:t>е</w:t>
      </w:r>
      <w:r w:rsidRPr="009A2F3B">
        <w:t>тектировании или  регистрации мюонных частиц, поступающих из космоса в виде космических лучей, с помощью сцинтилляционных детекторов</w:t>
      </w:r>
      <w:r>
        <w:t>, с использованием метода</w:t>
      </w:r>
      <w:r w:rsidRPr="009A2F3B">
        <w:t xml:space="preserve"> мюонной диагностики.</w:t>
      </w:r>
      <w:r w:rsidRPr="00A93827">
        <w:t xml:space="preserve"> </w:t>
      </w:r>
      <w:r>
        <w:t>При разработке измер</w:t>
      </w:r>
      <w:r>
        <w:t>и</w:t>
      </w:r>
      <w:r>
        <w:t>тельного блока использованы следующие основные составные части ус</w:t>
      </w:r>
      <w:r>
        <w:t>т</w:t>
      </w:r>
      <w:r>
        <w:t xml:space="preserve">ройства, которыми являются: измеритель тока, усилитель с регулируемым коэффициентом усиления и пиковый детектор. </w:t>
      </w:r>
    </w:p>
    <w:p w:rsidR="006C3F4F" w:rsidRPr="009A2F3B" w:rsidRDefault="006C3F4F" w:rsidP="006C3F4F">
      <w:pPr>
        <w:autoSpaceDE w:val="0"/>
        <w:autoSpaceDN w:val="0"/>
        <w:adjustRightInd w:val="0"/>
        <w:ind w:firstLine="708"/>
      </w:pPr>
      <w:r>
        <w:t xml:space="preserve">Данный принцип позволяет получить </w:t>
      </w:r>
      <w:r w:rsidRPr="009A2F3B">
        <w:t>мак</w:t>
      </w:r>
      <w:r>
        <w:t>симальную точность</w:t>
      </w:r>
      <w:r w:rsidRPr="009A2F3B">
        <w:t xml:space="preserve"> кол</w:t>
      </w:r>
      <w:r w:rsidRPr="009A2F3B">
        <w:t>и</w:t>
      </w:r>
      <w:r w:rsidRPr="009A2F3B">
        <w:t>чествен</w:t>
      </w:r>
      <w:r>
        <w:t>ной оценки проходимых через экспериментальную установку вт</w:t>
      </w:r>
      <w:r>
        <w:t>о</w:t>
      </w:r>
      <w:r>
        <w:t>ричных частиц, минимальные</w:t>
      </w:r>
      <w:r w:rsidRPr="009A2F3B">
        <w:t xml:space="preserve"> шу</w:t>
      </w:r>
      <w:r>
        <w:t>мы, а также довольно простую</w:t>
      </w:r>
      <w:r w:rsidRPr="009A2F3B">
        <w:t xml:space="preserve"> в конс</w:t>
      </w:r>
      <w:r w:rsidRPr="009A2F3B">
        <w:t>т</w:t>
      </w:r>
      <w:r w:rsidRPr="009A2F3B">
        <w:t>рукторском план</w:t>
      </w:r>
      <w:r>
        <w:t>е и в плане реализации систему</w:t>
      </w:r>
      <w:r w:rsidRPr="009A2F3B">
        <w:t>.</w:t>
      </w:r>
    </w:p>
    <w:p w:rsidR="006C3F4F" w:rsidRDefault="006C3F4F" w:rsidP="006C3F4F">
      <w:r>
        <w:t>В экспериментальной части были проведены исследования разраб</w:t>
      </w:r>
      <w:r>
        <w:t>а</w:t>
      </w:r>
      <w:r>
        <w:t>тываемого измерительного блока, моделирование работы устройства, ра</w:t>
      </w:r>
      <w:r>
        <w:t>з</w:t>
      </w:r>
      <w:r>
        <w:t>работан печатный узел измерительного блока, используемый корпус, в</w:t>
      </w:r>
      <w:r>
        <w:t>ы</w:t>
      </w:r>
      <w:r>
        <w:t>явлены основные параметры устройства.</w:t>
      </w:r>
    </w:p>
    <w:p w:rsidR="006C3F4F" w:rsidRPr="00083117" w:rsidRDefault="006C3F4F" w:rsidP="006C3F4F">
      <w:r>
        <w:t>В том числе проведена трассировка печатной платы с необходимыми параметрами и компонентами, выполненная с помощью систем автомат</w:t>
      </w:r>
      <w:r>
        <w:t>и</w:t>
      </w:r>
      <w:r>
        <w:t xml:space="preserve">ческого проектирования </w:t>
      </w:r>
      <w:r>
        <w:rPr>
          <w:lang w:val="en-US"/>
        </w:rPr>
        <w:t>P</w:t>
      </w:r>
      <w:r w:rsidRPr="00013DD6">
        <w:t>-</w:t>
      </w:r>
      <w:r>
        <w:rPr>
          <w:lang w:val="en-US"/>
        </w:rPr>
        <w:t>CAD</w:t>
      </w:r>
      <w:r w:rsidRPr="00013DD6">
        <w:t xml:space="preserve"> 2006 </w:t>
      </w:r>
      <w:r>
        <w:t xml:space="preserve">и </w:t>
      </w:r>
      <w:r>
        <w:rPr>
          <w:lang w:val="en-US"/>
        </w:rPr>
        <w:t>DipTrace</w:t>
      </w:r>
      <w:r w:rsidRPr="00013DD6">
        <w:t>.</w:t>
      </w:r>
    </w:p>
    <w:p w:rsidR="006C3F4F" w:rsidRDefault="006C3F4F" w:rsidP="006C3F4F">
      <w:pPr>
        <w:rPr>
          <w:rStyle w:val="ad"/>
        </w:rPr>
      </w:pPr>
    </w:p>
    <w:p w:rsidR="006C3F4F" w:rsidRPr="00DA047D" w:rsidRDefault="006C3F4F" w:rsidP="006C3F4F">
      <w:pPr>
        <w:ind w:firstLine="0"/>
        <w:rPr>
          <w:rStyle w:val="ad"/>
          <w:b/>
          <w:bCs/>
          <w:lang w:val="uk-UA"/>
        </w:rPr>
      </w:pPr>
      <w:r>
        <w:rPr>
          <w:rStyle w:val="af1"/>
        </w:rPr>
        <w:t>*Научный руководитель – к.т.н., профессор каф. 502</w:t>
      </w:r>
      <w:r w:rsidR="002262BF">
        <w:rPr>
          <w:rStyle w:val="af1"/>
        </w:rPr>
        <w:t xml:space="preserve"> </w:t>
      </w:r>
      <w:r>
        <w:rPr>
          <w:rStyle w:val="af1"/>
        </w:rPr>
        <w:t>М.Ф. Бабаков</w:t>
      </w:r>
      <w:r w:rsidR="00DA047D">
        <w:rPr>
          <w:rStyle w:val="af1"/>
          <w:lang w:val="uk-UA"/>
        </w:rPr>
        <w:t>.</w:t>
      </w:r>
    </w:p>
    <w:p w:rsidR="00851C95" w:rsidRPr="006C3F4F" w:rsidRDefault="00851C95" w:rsidP="00851C95">
      <w:pPr>
        <w:widowControl w:val="0"/>
        <w:rPr>
          <w:lang w:val="uk-UA"/>
        </w:rPr>
      </w:pPr>
    </w:p>
    <w:p w:rsidR="00AB1A18" w:rsidRDefault="00CF1FDF" w:rsidP="00AB1A18">
      <w:pPr>
        <w:ind w:firstLine="0"/>
      </w:pPr>
      <w:r w:rsidRPr="00851C95">
        <w:br w:type="page"/>
      </w:r>
      <w:r w:rsidR="00AB1A18">
        <w:lastRenderedPageBreak/>
        <w:t>УДК 621.383.52</w:t>
      </w:r>
    </w:p>
    <w:p w:rsidR="00AB1A18" w:rsidRDefault="00AB1A18" w:rsidP="00AB1A18">
      <w:pPr>
        <w:ind w:firstLine="0"/>
        <w:jc w:val="center"/>
      </w:pPr>
      <w:r>
        <w:t xml:space="preserve">ЭНЕРГОСНАБЖЕНИЕ АППАРАТА «ИСКУССТВЕННОЕ СЕРДЦЕ» </w:t>
      </w:r>
    </w:p>
    <w:p w:rsidR="00AB1A18" w:rsidRDefault="00AB1A18" w:rsidP="00AB1A18">
      <w:pPr>
        <w:ind w:firstLine="0"/>
        <w:jc w:val="center"/>
        <w:rPr>
          <w:i/>
          <w:iCs/>
          <w:lang w:val="uk-UA"/>
        </w:rPr>
      </w:pPr>
      <w:r>
        <w:rPr>
          <w:i/>
          <w:iCs/>
        </w:rPr>
        <w:t>Д.В. Теличко</w:t>
      </w:r>
      <w:r w:rsidR="00DA047D">
        <w:rPr>
          <w:i/>
          <w:iCs/>
        </w:rPr>
        <w:t>*</w:t>
      </w:r>
      <w:r>
        <w:rPr>
          <w:i/>
          <w:iCs/>
        </w:rPr>
        <w:t xml:space="preserve">, </w:t>
      </w:r>
      <w:r w:rsidRPr="007C0015">
        <w:rPr>
          <w:i/>
        </w:rPr>
        <w:t>студент</w:t>
      </w:r>
      <w:r>
        <w:rPr>
          <w:i/>
        </w:rPr>
        <w:t xml:space="preserve"> </w:t>
      </w:r>
      <w:r w:rsidR="00611475" w:rsidRPr="00611475">
        <w:rPr>
          <w:i/>
        </w:rPr>
        <w:t>каф.</w:t>
      </w:r>
      <w:r w:rsidR="00611475">
        <w:rPr>
          <w:i/>
        </w:rPr>
        <w:t xml:space="preserve"> 502</w:t>
      </w:r>
      <w:r>
        <w:rPr>
          <w:i/>
          <w:iCs/>
        </w:rPr>
        <w:t xml:space="preserve"> </w:t>
      </w:r>
    </w:p>
    <w:p w:rsidR="00AB1A18" w:rsidRDefault="00AB1A18" w:rsidP="00AB1A18">
      <w:pPr>
        <w:ind w:firstLine="0"/>
        <w:jc w:val="center"/>
        <w:rPr>
          <w:i/>
          <w:iCs/>
        </w:rPr>
      </w:pPr>
      <w:r>
        <w:rPr>
          <w:i/>
          <w:iCs/>
        </w:rPr>
        <w:t>Национальный аэрокосмический университет им. Н.Е. Жуковского «ХАИ»</w:t>
      </w:r>
    </w:p>
    <w:p w:rsidR="00AB1A18" w:rsidRDefault="00AB1A18" w:rsidP="00AB1A18">
      <w:pPr>
        <w:ind w:firstLine="0"/>
        <w:jc w:val="center"/>
      </w:pPr>
    </w:p>
    <w:p w:rsidR="00AB1A18" w:rsidRDefault="00AB1A18" w:rsidP="00AB1A18">
      <w:pPr>
        <w:rPr>
          <w:rStyle w:val="ad"/>
        </w:rPr>
      </w:pPr>
      <w:r w:rsidRPr="00EF32A4">
        <w:rPr>
          <w:rFonts w:cs="Times-Roman"/>
          <w:color w:val="000000"/>
        </w:rPr>
        <w:t xml:space="preserve">В </w:t>
      </w:r>
      <w:r>
        <w:rPr>
          <w:rFonts w:cs="Times-Roman"/>
          <w:color w:val="000000"/>
        </w:rPr>
        <w:t xml:space="preserve"> мире ежегодно более 100 тысяч человек нуждается в  пересадке сердца, и лишь около 4 тысяч донорских органов находятся в распоряж</w:t>
      </w:r>
      <w:r>
        <w:rPr>
          <w:rFonts w:cs="Times-Roman"/>
          <w:color w:val="000000"/>
        </w:rPr>
        <w:t>е</w:t>
      </w:r>
      <w:r>
        <w:rPr>
          <w:rFonts w:cs="Times-Roman"/>
          <w:color w:val="000000"/>
        </w:rPr>
        <w:t>нии трансплантологов. Помимо нехватки донорских органов еще возник</w:t>
      </w:r>
      <w:r>
        <w:rPr>
          <w:rFonts w:cs="Times-Roman"/>
          <w:color w:val="000000"/>
        </w:rPr>
        <w:t>а</w:t>
      </w:r>
      <w:r>
        <w:rPr>
          <w:rFonts w:cs="Times-Roman"/>
          <w:color w:val="000000"/>
        </w:rPr>
        <w:t>ет ряд биологических и социальных проблем связанных  с трансплантац</w:t>
      </w:r>
      <w:r>
        <w:rPr>
          <w:rFonts w:cs="Times-Roman"/>
          <w:color w:val="000000"/>
        </w:rPr>
        <w:t>и</w:t>
      </w:r>
      <w:r>
        <w:rPr>
          <w:rFonts w:cs="Times-Roman"/>
          <w:color w:val="000000"/>
        </w:rPr>
        <w:t>ей. П</w:t>
      </w:r>
      <w:r w:rsidRPr="00EF32A4">
        <w:rPr>
          <w:rFonts w:cs="Times-Roman"/>
          <w:color w:val="000000"/>
        </w:rPr>
        <w:t xml:space="preserve">оэтому </w:t>
      </w:r>
      <w:r>
        <w:rPr>
          <w:rFonts w:cs="Times-Roman"/>
          <w:color w:val="000000"/>
        </w:rPr>
        <w:t>задача создания технических средств выполняющих</w:t>
      </w:r>
      <w:r w:rsidRPr="00EF32A4">
        <w:rPr>
          <w:rFonts w:cs="Times-Roman"/>
          <w:color w:val="000000"/>
        </w:rPr>
        <w:t xml:space="preserve"> </w:t>
      </w:r>
      <w:r>
        <w:rPr>
          <w:rFonts w:cs="Times-Roman"/>
          <w:color w:val="000000"/>
        </w:rPr>
        <w:t xml:space="preserve">функцию </w:t>
      </w:r>
      <w:r w:rsidRPr="00EF32A4">
        <w:rPr>
          <w:rFonts w:cs="Times-Roman"/>
          <w:color w:val="000000"/>
        </w:rPr>
        <w:t>сердца</w:t>
      </w:r>
      <w:r>
        <w:rPr>
          <w:rFonts w:cs="Times-Roman"/>
          <w:color w:val="000000"/>
        </w:rPr>
        <w:t xml:space="preserve"> остается актуальной</w:t>
      </w:r>
      <w:r w:rsidRPr="00EF32A4">
        <w:rPr>
          <w:rFonts w:cs="Times-Roman"/>
          <w:color w:val="000000"/>
        </w:rPr>
        <w:t>.</w:t>
      </w:r>
    </w:p>
    <w:p w:rsidR="00AB1A18" w:rsidRDefault="00AB1A18" w:rsidP="00AB1A18">
      <w:pPr>
        <w:rPr>
          <w:rStyle w:val="ad"/>
        </w:rPr>
      </w:pPr>
      <w:r>
        <w:rPr>
          <w:rFonts w:cs="Times-Roman"/>
          <w:color w:val="000000"/>
        </w:rPr>
        <w:t xml:space="preserve">Искусственное сердце (ИС) – </w:t>
      </w:r>
      <w:r w:rsidRPr="00EF32A4">
        <w:rPr>
          <w:rFonts w:cs="Times-Roman"/>
          <w:color w:val="000000"/>
        </w:rPr>
        <w:t>частично и</w:t>
      </w:r>
      <w:r>
        <w:rPr>
          <w:rFonts w:cs="Times-Roman"/>
          <w:color w:val="000000"/>
        </w:rPr>
        <w:t>ли полностью имплант</w:t>
      </w:r>
      <w:r>
        <w:rPr>
          <w:rFonts w:cs="Times-Roman"/>
          <w:color w:val="000000"/>
        </w:rPr>
        <w:t>и</w:t>
      </w:r>
      <w:r>
        <w:rPr>
          <w:rFonts w:cs="Times-Roman"/>
          <w:color w:val="000000"/>
        </w:rPr>
        <w:t>руемое тех</w:t>
      </w:r>
      <w:r w:rsidRPr="00EF32A4">
        <w:rPr>
          <w:rFonts w:cs="Times-Roman"/>
          <w:color w:val="000000"/>
        </w:rPr>
        <w:t>ническое устройство, позволяющее временно заменить насо</w:t>
      </w:r>
      <w:r w:rsidRPr="00EF32A4">
        <w:rPr>
          <w:rFonts w:cs="Times-Roman"/>
          <w:color w:val="000000"/>
        </w:rPr>
        <w:t>с</w:t>
      </w:r>
      <w:r w:rsidRPr="00EF32A4">
        <w:rPr>
          <w:rFonts w:cs="Times-Roman"/>
          <w:color w:val="000000"/>
        </w:rPr>
        <w:t>ную функцию собственного сердца больного, когда оно становится несп</w:t>
      </w:r>
      <w:r w:rsidRPr="00EF32A4">
        <w:rPr>
          <w:rFonts w:cs="Times-Roman"/>
          <w:color w:val="000000"/>
        </w:rPr>
        <w:t>о</w:t>
      </w:r>
      <w:r w:rsidRPr="00EF32A4">
        <w:rPr>
          <w:rFonts w:cs="Times-Roman"/>
          <w:color w:val="000000"/>
        </w:rPr>
        <w:t>собным выполнять требуемую работу по обеспечению организма дост</w:t>
      </w:r>
      <w:r w:rsidRPr="00EF32A4">
        <w:rPr>
          <w:rFonts w:cs="Times-Roman"/>
          <w:color w:val="000000"/>
        </w:rPr>
        <w:t>а</w:t>
      </w:r>
      <w:r w:rsidRPr="00EF32A4">
        <w:rPr>
          <w:rFonts w:cs="Times-Roman"/>
          <w:color w:val="000000"/>
        </w:rPr>
        <w:t>точным количеством крови.</w:t>
      </w:r>
    </w:p>
    <w:p w:rsidR="00AB1A18" w:rsidRDefault="00AB1A18" w:rsidP="00AB1A18">
      <w:pPr>
        <w:rPr>
          <w:rFonts w:cs="Times-Roman"/>
          <w:color w:val="000000"/>
        </w:rPr>
      </w:pPr>
      <w:r w:rsidRPr="00EF32A4">
        <w:rPr>
          <w:rFonts w:cs="Times-Roman"/>
          <w:color w:val="000000"/>
        </w:rPr>
        <w:t>Разработаны и проходят экспериментальную апробацию электром</w:t>
      </w:r>
      <w:r w:rsidRPr="00EF32A4">
        <w:rPr>
          <w:rFonts w:cs="Times-Roman"/>
          <w:color w:val="000000"/>
        </w:rPr>
        <w:t>е</w:t>
      </w:r>
      <w:r w:rsidRPr="00EF32A4">
        <w:rPr>
          <w:rFonts w:cs="Times-Roman"/>
          <w:color w:val="000000"/>
        </w:rPr>
        <w:t xml:space="preserve">ханические и электрогидравлические насосные устройства. Их </w:t>
      </w:r>
      <w:r>
        <w:rPr>
          <w:rFonts w:cs="Times-Roman"/>
          <w:color w:val="000000"/>
        </w:rPr>
        <w:t>механич</w:t>
      </w:r>
      <w:r>
        <w:rPr>
          <w:rFonts w:cs="Times-Roman"/>
          <w:color w:val="000000"/>
        </w:rPr>
        <w:t>е</w:t>
      </w:r>
      <w:r>
        <w:rPr>
          <w:rFonts w:cs="Times-Roman"/>
          <w:color w:val="000000"/>
        </w:rPr>
        <w:t>ская часть, электронный</w:t>
      </w:r>
      <w:r w:rsidRPr="00EF32A4">
        <w:rPr>
          <w:rFonts w:cs="Times-Roman"/>
          <w:color w:val="000000"/>
        </w:rPr>
        <w:t xml:space="preserve"> блок управления и </w:t>
      </w:r>
      <w:r>
        <w:rPr>
          <w:rFonts w:cs="Times-Roman"/>
          <w:color w:val="000000"/>
        </w:rPr>
        <w:t xml:space="preserve">резервный </w:t>
      </w:r>
      <w:r w:rsidRPr="00EF32A4">
        <w:rPr>
          <w:rFonts w:cs="Times-Roman"/>
          <w:color w:val="000000"/>
        </w:rPr>
        <w:t>источник питания являются полностью имплантируемыми</w:t>
      </w:r>
      <w:r w:rsidRPr="00A27143">
        <w:rPr>
          <w:rFonts w:cs="Times-Roman"/>
          <w:color w:val="000000"/>
        </w:rPr>
        <w:t>.</w:t>
      </w:r>
      <w:r>
        <w:rPr>
          <w:rFonts w:cs="Times-Roman"/>
          <w:color w:val="000000"/>
          <w:lang w:val="uk-UA"/>
        </w:rPr>
        <w:t xml:space="preserve"> </w:t>
      </w:r>
      <w:r>
        <w:rPr>
          <w:rFonts w:cs="Times-Roman"/>
          <w:color w:val="000000"/>
        </w:rPr>
        <w:t>Однако</w:t>
      </w:r>
      <w:r w:rsidRPr="00054036">
        <w:rPr>
          <w:rFonts w:cs="Times-Roman"/>
          <w:color w:val="000000"/>
        </w:rPr>
        <w:t xml:space="preserve"> задача долговременной  бесперебойной </w:t>
      </w:r>
      <w:r>
        <w:rPr>
          <w:rFonts w:cs="Times-Roman"/>
          <w:color w:val="000000"/>
        </w:rPr>
        <w:t>работы данных устройств не может быть решена без обе</w:t>
      </w:r>
      <w:r>
        <w:rPr>
          <w:rFonts w:cs="Times-Roman"/>
          <w:color w:val="000000"/>
        </w:rPr>
        <w:t>с</w:t>
      </w:r>
      <w:r>
        <w:rPr>
          <w:rFonts w:cs="Times-Roman"/>
          <w:color w:val="000000"/>
        </w:rPr>
        <w:t>печения адекватного энергоснабжения</w:t>
      </w:r>
      <w:r w:rsidRPr="00054036">
        <w:rPr>
          <w:rFonts w:cs="Times-Roman"/>
          <w:color w:val="000000"/>
        </w:rPr>
        <w:t>.</w:t>
      </w:r>
    </w:p>
    <w:p w:rsidR="00AB1A18" w:rsidRPr="00512B3C" w:rsidRDefault="00AB1A18" w:rsidP="00AB1A18">
      <w:pPr>
        <w:rPr>
          <w:color w:val="000000"/>
        </w:rPr>
      </w:pPr>
      <w:r>
        <w:t>Оценочное значение работы</w:t>
      </w:r>
      <w:r w:rsidRPr="00710F10">
        <w:t xml:space="preserve"> разового сокращения сердца человека в </w:t>
      </w:r>
      <w:r w:rsidRPr="00710F10">
        <w:rPr>
          <w:spacing w:val="12"/>
        </w:rPr>
        <w:t>состоянии покоя</w:t>
      </w:r>
      <w:r>
        <w:rPr>
          <w:spacing w:val="12"/>
        </w:rPr>
        <w:t xml:space="preserve"> составляет около 1Дж.</w:t>
      </w:r>
      <w:r>
        <w:rPr>
          <w:color w:val="000000"/>
        </w:rPr>
        <w:t xml:space="preserve"> </w:t>
      </w:r>
      <w:r w:rsidRPr="00512B3C">
        <w:t>Считая, что в среднем сердце совершает одно сокращение в секунду, выполненная работа за сутки сост</w:t>
      </w:r>
      <w:r w:rsidRPr="00512B3C">
        <w:t>а</w:t>
      </w:r>
      <w:r w:rsidRPr="00512B3C">
        <w:t>вит ~ 86400 Дж. При активной мышечной деятельности работа сердца м</w:t>
      </w:r>
      <w:r w:rsidRPr="00512B3C">
        <w:t>о</w:t>
      </w:r>
      <w:r w:rsidRPr="00512B3C">
        <w:t>жет возрастать в несколько раз. Если учесть, что продолжительность си</w:t>
      </w:r>
      <w:r w:rsidRPr="00512B3C">
        <w:t>с</w:t>
      </w:r>
      <w:r w:rsidRPr="00512B3C">
        <w:t>толы – около 0,3 с, то средняя мощность сердца за время одного сокращ</w:t>
      </w:r>
      <w:r w:rsidRPr="00512B3C">
        <w:t>е</w:t>
      </w:r>
      <w:r w:rsidRPr="00512B3C">
        <w:t>ния – ~ 3,3 Вт. Полученная энергетическая оценка говорит о том</w:t>
      </w:r>
      <w:r>
        <w:t>, что пр</w:t>
      </w:r>
      <w:r>
        <w:t>о</w:t>
      </w:r>
      <w:r>
        <w:t xml:space="preserve">цесс преобразования электрической энергии в механическую потребует дополнительных затрат на 10…30% больше от полезной мощности. </w:t>
      </w:r>
    </w:p>
    <w:p w:rsidR="00AB1A18" w:rsidRDefault="00AB1A18" w:rsidP="00AB1A18">
      <w:pPr>
        <w:rPr>
          <w:rFonts w:cs="Times-Roman"/>
          <w:color w:val="000000"/>
        </w:rPr>
      </w:pPr>
      <w:r>
        <w:rPr>
          <w:rFonts w:cs="Times-Roman"/>
          <w:color w:val="000000"/>
        </w:rPr>
        <w:t>В известных технических решениях в состав имплантанта входит а</w:t>
      </w:r>
      <w:r>
        <w:rPr>
          <w:rFonts w:cs="Times-Roman"/>
          <w:color w:val="000000"/>
        </w:rPr>
        <w:t>к</w:t>
      </w:r>
      <w:r>
        <w:rPr>
          <w:rFonts w:cs="Times-Roman"/>
          <w:color w:val="000000"/>
        </w:rPr>
        <w:t>кумуляторная батарея, которая должна обеспечить работоспособность ус</w:t>
      </w:r>
      <w:r>
        <w:rPr>
          <w:rFonts w:cs="Times-Roman"/>
          <w:color w:val="000000"/>
        </w:rPr>
        <w:t>т</w:t>
      </w:r>
      <w:r>
        <w:rPr>
          <w:rFonts w:cs="Times-Roman"/>
          <w:color w:val="000000"/>
        </w:rPr>
        <w:t>ройства в экстренных случаях. Длительность автономной работы в этом режиме не превышает 30 минут. Штатный же режим аппарата ИС пред</w:t>
      </w:r>
      <w:r>
        <w:rPr>
          <w:rFonts w:cs="Times-Roman"/>
          <w:color w:val="000000"/>
        </w:rPr>
        <w:t>у</w:t>
      </w:r>
      <w:r>
        <w:rPr>
          <w:rFonts w:cs="Times-Roman"/>
          <w:color w:val="000000"/>
        </w:rPr>
        <w:t>сматривает подключение к внешнему источнику электропитания. При н</w:t>
      </w:r>
      <w:r>
        <w:rPr>
          <w:rFonts w:cs="Times-Roman"/>
          <w:color w:val="000000"/>
        </w:rPr>
        <w:t>а</w:t>
      </w:r>
      <w:r>
        <w:rPr>
          <w:rFonts w:cs="Times-Roman"/>
          <w:color w:val="000000"/>
        </w:rPr>
        <w:t>хождении пациента в стационарных условиях это сетевой блок питания или аккумулятор большой емкости. Для возможности свободного перем</w:t>
      </w:r>
      <w:r>
        <w:rPr>
          <w:rFonts w:cs="Times-Roman"/>
          <w:color w:val="000000"/>
        </w:rPr>
        <w:t>е</w:t>
      </w:r>
      <w:r>
        <w:rPr>
          <w:rFonts w:cs="Times-Roman"/>
          <w:color w:val="000000"/>
        </w:rPr>
        <w:t>щения пациента используют носимый блок электропитания на базе сме</w:t>
      </w:r>
      <w:r>
        <w:rPr>
          <w:rFonts w:cs="Times-Roman"/>
          <w:color w:val="000000"/>
        </w:rPr>
        <w:t>н</w:t>
      </w:r>
      <w:r>
        <w:rPr>
          <w:rFonts w:cs="Times-Roman"/>
          <w:color w:val="000000"/>
        </w:rPr>
        <w:t xml:space="preserve">ных аккумуляторов средней емкости. </w:t>
      </w:r>
    </w:p>
    <w:p w:rsidR="00AB1A18" w:rsidRDefault="00AB1A18" w:rsidP="00AB1A18">
      <w:pPr>
        <w:rPr>
          <w:rFonts w:cs="Times-Roman"/>
          <w:color w:val="000000"/>
        </w:rPr>
      </w:pPr>
      <w:r>
        <w:rPr>
          <w:rFonts w:cs="Times-Roman"/>
          <w:color w:val="000000"/>
        </w:rPr>
        <w:t>При таком рассмотренном техническом решении остается пробле</w:t>
      </w:r>
      <w:r>
        <w:rPr>
          <w:rFonts w:cs="Times-Roman"/>
          <w:color w:val="000000"/>
        </w:rPr>
        <w:t>м</w:t>
      </w:r>
      <w:r>
        <w:rPr>
          <w:rFonts w:cs="Times-Roman"/>
          <w:color w:val="000000"/>
        </w:rPr>
        <w:t>ным (как с медицинской так  и инженерной позиций) способ подключения внешнего блока питания к имплантированным устройствам. Наиболее пр</w:t>
      </w:r>
      <w:r>
        <w:rPr>
          <w:rFonts w:cs="Times-Roman"/>
          <w:color w:val="000000"/>
        </w:rPr>
        <w:t>о</w:t>
      </w:r>
      <w:r>
        <w:rPr>
          <w:rFonts w:cs="Times-Roman"/>
          <w:color w:val="000000"/>
        </w:rPr>
        <w:lastRenderedPageBreak/>
        <w:t>стое решение – использование изолированных проводниковых выводов от имплантанта на поверхность наружного кожного покрова. Такой подход приемлем при непродолжительном использовании аппарата ИС. При дл</w:t>
      </w:r>
      <w:r>
        <w:rPr>
          <w:rFonts w:cs="Times-Roman"/>
          <w:color w:val="000000"/>
        </w:rPr>
        <w:t>и</w:t>
      </w:r>
      <w:r>
        <w:rPr>
          <w:rFonts w:cs="Times-Roman"/>
          <w:color w:val="000000"/>
        </w:rPr>
        <w:t>тельном применении возможно травмирование близлежащих биотканей, проникновение внешних инфекций, возникновение биологической нес</w:t>
      </w:r>
      <w:r>
        <w:rPr>
          <w:rFonts w:cs="Times-Roman"/>
          <w:color w:val="000000"/>
        </w:rPr>
        <w:t>о</w:t>
      </w:r>
      <w:r>
        <w:rPr>
          <w:rFonts w:cs="Times-Roman"/>
          <w:color w:val="000000"/>
        </w:rPr>
        <w:t>вместимости.</w:t>
      </w:r>
    </w:p>
    <w:p w:rsidR="00AB1A18" w:rsidRDefault="00AB1A18" w:rsidP="00AB1A18">
      <w:pPr>
        <w:rPr>
          <w:rFonts w:cs="Times-Roman"/>
          <w:color w:val="000000"/>
        </w:rPr>
      </w:pPr>
      <w:r>
        <w:rPr>
          <w:rFonts w:cs="Times-Roman"/>
          <w:color w:val="000000"/>
        </w:rPr>
        <w:t>Очевидно, что для длительного применения аппарата ИС перспе</w:t>
      </w:r>
      <w:r>
        <w:rPr>
          <w:rFonts w:cs="Times-Roman"/>
          <w:color w:val="000000"/>
        </w:rPr>
        <w:t>к</w:t>
      </w:r>
      <w:r>
        <w:rPr>
          <w:rFonts w:cs="Times-Roman"/>
          <w:color w:val="000000"/>
        </w:rPr>
        <w:t>тивным является бесконтактный способ обеспечения его электропитания. К беспроводным (без гальванической связи) методам передачи электр</w:t>
      </w:r>
      <w:r>
        <w:rPr>
          <w:rFonts w:cs="Times-Roman"/>
          <w:color w:val="000000"/>
        </w:rPr>
        <w:t>о</w:t>
      </w:r>
      <w:r>
        <w:rPr>
          <w:rFonts w:cs="Times-Roman"/>
          <w:color w:val="000000"/>
        </w:rPr>
        <w:t>энергии относят электромагнитное излучение радиочастотного и оптич</w:t>
      </w:r>
      <w:r>
        <w:rPr>
          <w:rFonts w:cs="Times-Roman"/>
          <w:color w:val="000000"/>
        </w:rPr>
        <w:t>е</w:t>
      </w:r>
      <w:r>
        <w:rPr>
          <w:rFonts w:cs="Times-Roman"/>
          <w:color w:val="000000"/>
        </w:rPr>
        <w:t>ского диапазонов, емкостную и магнитную связь источника и приемника.</w:t>
      </w:r>
    </w:p>
    <w:p w:rsidR="00AB1A18" w:rsidRDefault="00AB1A18" w:rsidP="00AB1A18">
      <w:pPr>
        <w:rPr>
          <w:rFonts w:cs="Times-Roman"/>
          <w:color w:val="000000"/>
        </w:rPr>
      </w:pPr>
      <w:r>
        <w:rPr>
          <w:rFonts w:cs="Times-Roman"/>
          <w:color w:val="000000"/>
        </w:rPr>
        <w:t>Передача энергии излучения оптического диапазона к имплантир</w:t>
      </w:r>
      <w:r>
        <w:rPr>
          <w:rFonts w:cs="Times-Roman"/>
          <w:color w:val="000000"/>
        </w:rPr>
        <w:t>о</w:t>
      </w:r>
      <w:r>
        <w:rPr>
          <w:rFonts w:cs="Times-Roman"/>
          <w:color w:val="000000"/>
        </w:rPr>
        <w:t>ванному приемнику через кожу и мягкие ткани невозможна вследствие существенного его поглощения даже в инфракрасном диапазоне. Препя</w:t>
      </w:r>
      <w:r>
        <w:rPr>
          <w:rFonts w:cs="Times-Roman"/>
          <w:color w:val="000000"/>
        </w:rPr>
        <w:t>т</w:t>
      </w:r>
      <w:r>
        <w:rPr>
          <w:rFonts w:cs="Times-Roman"/>
          <w:color w:val="000000"/>
        </w:rPr>
        <w:t>ствие для использования переменных электрического и электромагнитного полей это ионная проводимость внутренних биоструктур и наличие пров</w:t>
      </w:r>
      <w:r>
        <w:rPr>
          <w:rFonts w:cs="Times-Roman"/>
          <w:color w:val="000000"/>
        </w:rPr>
        <w:t>о</w:t>
      </w:r>
      <w:r>
        <w:rPr>
          <w:rFonts w:cs="Times-Roman"/>
          <w:color w:val="000000"/>
        </w:rPr>
        <w:t>дящих металлических элементов в конструкции ИС.</w:t>
      </w:r>
    </w:p>
    <w:p w:rsidR="00AB1A18" w:rsidRDefault="00AB1A18" w:rsidP="00AB1A18">
      <w:r w:rsidRPr="00213009">
        <w:t>Магнитные свойства биотканей в их макроскопических проявления</w:t>
      </w:r>
      <w:r>
        <w:t>х слабо отличаются от водных растворов</w:t>
      </w:r>
      <w:r w:rsidRPr="00213009">
        <w:t xml:space="preserve"> и являются в основном диамагни</w:t>
      </w:r>
      <w:r w:rsidRPr="00213009">
        <w:t>т</w:t>
      </w:r>
      <w:r w:rsidRPr="00213009">
        <w:t xml:space="preserve">ными и парамагнитными с модулем магнитной восприимчивости </w:t>
      </w:r>
      <w:r w:rsidRPr="00213009">
        <w:rPr>
          <w:i/>
        </w:rPr>
        <w:t>|</w:t>
      </w:r>
      <w:r>
        <w:rPr>
          <w:i/>
        </w:rPr>
        <w:t>ϰ</w:t>
      </w:r>
      <w:r w:rsidRPr="00213009">
        <w:rPr>
          <w:i/>
        </w:rPr>
        <w:t>|&lt;&lt;1</w:t>
      </w:r>
      <w:r w:rsidRPr="00213009">
        <w:t xml:space="preserve"> (</w:t>
      </w:r>
      <w:r w:rsidRPr="00213009">
        <w:rPr>
          <w:b/>
          <w:i/>
        </w:rPr>
        <w:t>B</w:t>
      </w:r>
      <w:r w:rsidRPr="00213009">
        <w:rPr>
          <w:i/>
        </w:rPr>
        <w:t xml:space="preserve"> = μμ</w:t>
      </w:r>
      <w:r w:rsidRPr="00213009">
        <w:rPr>
          <w:i/>
          <w:vertAlign w:val="subscript"/>
        </w:rPr>
        <w:t>0</w:t>
      </w:r>
      <w:r w:rsidRPr="00213009">
        <w:rPr>
          <w:b/>
          <w:i/>
        </w:rPr>
        <w:t>H</w:t>
      </w:r>
      <w:r w:rsidRPr="00213009">
        <w:rPr>
          <w:i/>
        </w:rPr>
        <w:t xml:space="preserve"> = μ</w:t>
      </w:r>
      <w:r w:rsidRPr="00213009">
        <w:rPr>
          <w:i/>
          <w:vertAlign w:val="subscript"/>
        </w:rPr>
        <w:t>0</w:t>
      </w:r>
      <w:r>
        <w:rPr>
          <w:i/>
        </w:rPr>
        <w:t>(1+</w:t>
      </w:r>
      <w:r w:rsidRPr="00213009">
        <w:rPr>
          <w:i/>
        </w:rPr>
        <w:t xml:space="preserve"> </w:t>
      </w:r>
      <w:r>
        <w:rPr>
          <w:i/>
        </w:rPr>
        <w:t>ϰ</w:t>
      </w:r>
      <w:r w:rsidRPr="00213009">
        <w:rPr>
          <w:i/>
        </w:rPr>
        <w:t>)</w:t>
      </w:r>
      <w:r w:rsidRPr="00213009">
        <w:rPr>
          <w:b/>
          <w:i/>
        </w:rPr>
        <w:t>H</w:t>
      </w:r>
      <w:r>
        <w:t xml:space="preserve">, где </w:t>
      </w:r>
      <w:r w:rsidRPr="00213009">
        <w:rPr>
          <w:b/>
          <w:i/>
        </w:rPr>
        <w:t>H</w:t>
      </w:r>
      <w:r>
        <w:t xml:space="preserve"> и </w:t>
      </w:r>
      <w:r w:rsidRPr="00213009">
        <w:rPr>
          <w:b/>
          <w:i/>
        </w:rPr>
        <w:t>B</w:t>
      </w:r>
      <w:r>
        <w:t xml:space="preserve"> напряженность и индукция магнитного поля</w:t>
      </w:r>
      <w:r w:rsidRPr="00F93221">
        <w:t>)</w:t>
      </w:r>
      <w:r w:rsidRPr="00213009">
        <w:t>.</w:t>
      </w:r>
      <w:r>
        <w:t xml:space="preserve"> Поэтому внешние квазистатические и низкочастотные  магнитные поля без существенных потерь и искажений проникают вглубь биотканей. Это явление широко использовано в построении магниторезонансных т</w:t>
      </w:r>
      <w:r>
        <w:t>о</w:t>
      </w:r>
      <w:r>
        <w:t>мографов, перепрограммирования имплантированных электрокардиост</w:t>
      </w:r>
      <w:r>
        <w:t>и</w:t>
      </w:r>
      <w:r>
        <w:t xml:space="preserve">муляторов, других радиоэлектронных вживляемых устройств. </w:t>
      </w:r>
    </w:p>
    <w:p w:rsidR="00AB1A18" w:rsidRDefault="00AB1A18" w:rsidP="00AB1A18">
      <w:r>
        <w:t>Таким образом, для бесконтактного энергоснабжения аппарата «И</w:t>
      </w:r>
      <w:r>
        <w:t>с</w:t>
      </w:r>
      <w:r>
        <w:t>кусственное сердце» перспективно использовать переменное магнитное поле с индуктивной связью между внешней возбуждающей цепью и пр</w:t>
      </w:r>
      <w:r>
        <w:t>и</w:t>
      </w:r>
      <w:r>
        <w:t>емной внутренней.</w:t>
      </w:r>
    </w:p>
    <w:p w:rsidR="00AB1A18" w:rsidRDefault="00AB1A18" w:rsidP="00AB1A18">
      <w:r>
        <w:t>К основным инженерным задачам следует отнести: построение сп</w:t>
      </w:r>
      <w:r>
        <w:t>е</w:t>
      </w:r>
      <w:r>
        <w:t xml:space="preserve">циального трансформатора с разнесенными на расстояние </w:t>
      </w:r>
      <w:r>
        <w:rPr>
          <w:lang w:val="uk-UA"/>
        </w:rPr>
        <w:t>2</w:t>
      </w:r>
      <w:r>
        <w:t>0…</w:t>
      </w:r>
      <w:r>
        <w:rPr>
          <w:lang w:val="uk-UA"/>
        </w:rPr>
        <w:t>3</w:t>
      </w:r>
      <w:r>
        <w:t>0 мм (толщина биотканей) первичной и вторичной обмотками, оптимизация частоты и формы переменного тока, коэффициента трансформации, выбор параметров магнитопровода и его формы. Следует также учитывать, что при потребляемой мощности 5…10 Вт токи во вторичной обмотке будут достигать единиц ампер.</w:t>
      </w:r>
    </w:p>
    <w:p w:rsidR="00AB1A18" w:rsidRPr="00A01034" w:rsidRDefault="00AB1A18" w:rsidP="00AB1A18">
      <w:pPr>
        <w:ind w:firstLine="0"/>
      </w:pPr>
    </w:p>
    <w:p w:rsidR="00AB1A18" w:rsidRPr="00DA047D" w:rsidRDefault="00611475" w:rsidP="00AB1A18">
      <w:pPr>
        <w:ind w:firstLine="0"/>
        <w:rPr>
          <w:lang w:val="uk-UA"/>
        </w:rPr>
      </w:pPr>
      <w:bookmarkStart w:id="33" w:name="_Hlk463166534"/>
      <w:r>
        <w:rPr>
          <w:rStyle w:val="af1"/>
        </w:rPr>
        <w:t>*</w:t>
      </w:r>
      <w:r w:rsidR="00AB1A18">
        <w:rPr>
          <w:rStyle w:val="af1"/>
        </w:rPr>
        <w:t>Научный руководитель – к.т.н.,</w:t>
      </w:r>
      <w:r w:rsidR="00DA047D">
        <w:rPr>
          <w:rStyle w:val="af1"/>
        </w:rPr>
        <w:t xml:space="preserve"> </w:t>
      </w:r>
      <w:r w:rsidR="00AB1A18">
        <w:rPr>
          <w:rStyle w:val="af1"/>
        </w:rPr>
        <w:t>проф</w:t>
      </w:r>
      <w:r w:rsidR="00DA047D">
        <w:rPr>
          <w:rStyle w:val="af1"/>
        </w:rPr>
        <w:t>ессор</w:t>
      </w:r>
      <w:r>
        <w:rPr>
          <w:rStyle w:val="af1"/>
        </w:rPr>
        <w:t xml:space="preserve"> </w:t>
      </w:r>
      <w:r w:rsidR="00AB1A18">
        <w:rPr>
          <w:rStyle w:val="af1"/>
        </w:rPr>
        <w:t>каф. 502 В.П. Олейник</w:t>
      </w:r>
      <w:r w:rsidR="00DA047D">
        <w:rPr>
          <w:rStyle w:val="af1"/>
          <w:lang w:val="uk-UA"/>
        </w:rPr>
        <w:t>.</w:t>
      </w:r>
    </w:p>
    <w:bookmarkEnd w:id="33"/>
    <w:p w:rsidR="00AB1A18" w:rsidRDefault="00AB1A18">
      <w:pPr>
        <w:spacing w:after="160" w:line="259" w:lineRule="auto"/>
        <w:ind w:firstLine="0"/>
        <w:jc w:val="left"/>
        <w:rPr>
          <w:rStyle w:val="ad"/>
          <w:noProof/>
          <w:szCs w:val="28"/>
        </w:rPr>
      </w:pPr>
      <w:r>
        <w:rPr>
          <w:rStyle w:val="ad"/>
          <w:noProof/>
          <w:szCs w:val="28"/>
        </w:rPr>
        <w:br w:type="page"/>
      </w:r>
    </w:p>
    <w:p w:rsidR="00AB1A18" w:rsidRDefault="00AB1A18" w:rsidP="00AB1A18">
      <w:pPr>
        <w:ind w:firstLine="0"/>
      </w:pPr>
      <w:r>
        <w:lastRenderedPageBreak/>
        <w:t xml:space="preserve">УДК </w:t>
      </w:r>
      <w:r w:rsidRPr="00A43121">
        <w:rPr>
          <w:rFonts w:ascii="TimesNewRoman,Bold" w:hAnsi="TimesNewRoman,Bold" w:cs="TimesNewRoman,Bold"/>
          <w:bCs/>
        </w:rPr>
        <w:t>621.315.592</w:t>
      </w:r>
    </w:p>
    <w:p w:rsidR="00AB1A18" w:rsidRDefault="00AB1A18" w:rsidP="00AB1A18">
      <w:pPr>
        <w:ind w:firstLine="0"/>
        <w:jc w:val="center"/>
        <w:rPr>
          <w:i/>
          <w:iCs/>
        </w:rPr>
      </w:pPr>
      <w:r>
        <w:t>ОЦЕНКА ЭНЕРГЕТИЧЕСКОГО ВОЗДЕЙСТВИЯ ГЕОМАГНИТНЫХ  ФАКТОРОВ НА БИОЛОГИЧЕСКИЕ ОБЪЕКТЫ</w:t>
      </w:r>
    </w:p>
    <w:p w:rsidR="00AB1A18" w:rsidRDefault="00AB1A18" w:rsidP="00AB1A18">
      <w:pPr>
        <w:ind w:firstLine="0"/>
        <w:jc w:val="center"/>
        <w:rPr>
          <w:i/>
          <w:iCs/>
        </w:rPr>
      </w:pPr>
      <w:r>
        <w:rPr>
          <w:i/>
        </w:rPr>
        <w:t>В.П. Олейник,</w:t>
      </w:r>
      <w:r w:rsidRPr="00D9149E">
        <w:rPr>
          <w:rStyle w:val="af1"/>
        </w:rPr>
        <w:t xml:space="preserve"> </w:t>
      </w:r>
      <w:r>
        <w:rPr>
          <w:rStyle w:val="af1"/>
        </w:rPr>
        <w:t>к.т.н., профессор</w:t>
      </w:r>
      <w:r w:rsidR="00DA047D">
        <w:rPr>
          <w:rStyle w:val="af1"/>
          <w:lang w:val="uk-UA"/>
        </w:rPr>
        <w:t>;</w:t>
      </w:r>
      <w:r>
        <w:rPr>
          <w:i/>
          <w:iCs/>
        </w:rPr>
        <w:t xml:space="preserve"> </w:t>
      </w:r>
      <w:r w:rsidR="00D85047">
        <w:rPr>
          <w:i/>
          <w:iCs/>
        </w:rPr>
        <w:t xml:space="preserve">Д.В. Теличко, </w:t>
      </w:r>
      <w:r w:rsidR="00D85047" w:rsidRPr="007C0015">
        <w:rPr>
          <w:i/>
        </w:rPr>
        <w:t>студент</w:t>
      </w:r>
      <w:r w:rsidR="00611475">
        <w:rPr>
          <w:i/>
        </w:rPr>
        <w:t xml:space="preserve"> каф. 502</w:t>
      </w:r>
    </w:p>
    <w:p w:rsidR="00AB1A18" w:rsidRDefault="00AB1A18" w:rsidP="00AB1A18">
      <w:pPr>
        <w:ind w:firstLine="0"/>
        <w:jc w:val="center"/>
        <w:rPr>
          <w:i/>
          <w:iCs/>
        </w:rPr>
      </w:pPr>
      <w:r>
        <w:rPr>
          <w:i/>
          <w:iCs/>
        </w:rPr>
        <w:t>Национальный аэрокосмический университет им. Н.Е. Жуковского «ХАИ»</w:t>
      </w:r>
    </w:p>
    <w:p w:rsidR="00AB1A18" w:rsidRDefault="00AB1A18" w:rsidP="00AB1A18">
      <w:pPr>
        <w:ind w:firstLine="0"/>
        <w:jc w:val="center"/>
      </w:pPr>
    </w:p>
    <w:p w:rsidR="00AB1A18" w:rsidRPr="007159E6" w:rsidRDefault="00AB1A18" w:rsidP="00AB1A18">
      <w:pPr>
        <w:rPr>
          <w:color w:val="000000"/>
          <w:shd w:val="clear" w:color="auto" w:fill="FFFFFF"/>
          <w:lang w:val="uk-UA"/>
        </w:rPr>
      </w:pPr>
      <w:r w:rsidRPr="007159E6">
        <w:rPr>
          <w:color w:val="000000"/>
          <w:shd w:val="clear" w:color="auto" w:fill="FFFFFF"/>
        </w:rPr>
        <w:t>Воздействие геомагнитного поля на человека тесно связано с со</w:t>
      </w:r>
      <w:r w:rsidRPr="007159E6">
        <w:rPr>
          <w:color w:val="000000"/>
          <w:shd w:val="clear" w:color="auto" w:fill="FFFFFF"/>
        </w:rPr>
        <w:t>л</w:t>
      </w:r>
      <w:r w:rsidRPr="007159E6">
        <w:rPr>
          <w:color w:val="000000"/>
          <w:shd w:val="clear" w:color="auto" w:fill="FFFFFF"/>
        </w:rPr>
        <w:t xml:space="preserve">нечной активностью. Магнитные  бури, вызванные динамикой солнечной активности, влияют не только на космические объекты, но и на  процессы, происходящие  на Земле, в том числе  и в биосфере. </w:t>
      </w:r>
    </w:p>
    <w:p w:rsidR="00AB1A18" w:rsidRPr="007159E6" w:rsidRDefault="00AB1A18" w:rsidP="00AB1A18">
      <w:pPr>
        <w:ind w:firstLine="708"/>
        <w:rPr>
          <w:color w:val="000000"/>
          <w:shd w:val="clear" w:color="auto" w:fill="FFFFFF"/>
        </w:rPr>
      </w:pPr>
      <w:r w:rsidRPr="007159E6">
        <w:rPr>
          <w:color w:val="000000"/>
          <w:shd w:val="clear" w:color="auto" w:fill="FFFFFF"/>
        </w:rPr>
        <w:t>Проведено немало исследований  с корректной статистической обр</w:t>
      </w:r>
      <w:r w:rsidRPr="007159E6">
        <w:rPr>
          <w:color w:val="000000"/>
          <w:shd w:val="clear" w:color="auto" w:fill="FFFFFF"/>
        </w:rPr>
        <w:t>а</w:t>
      </w:r>
      <w:r w:rsidRPr="007159E6">
        <w:rPr>
          <w:color w:val="000000"/>
          <w:shd w:val="clear" w:color="auto" w:fill="FFFFFF"/>
        </w:rPr>
        <w:t>боткой данных отражающих реакцию живых организмов на флуктуации геомагнитного поля изменением медико-биологических  характеристик. Однако при этом не анализируется энергетический механизм такого во</w:t>
      </w:r>
      <w:r w:rsidRPr="007159E6">
        <w:rPr>
          <w:color w:val="000000"/>
          <w:shd w:val="clear" w:color="auto" w:fill="FFFFFF"/>
        </w:rPr>
        <w:t>з</w:t>
      </w:r>
      <w:r w:rsidRPr="007159E6">
        <w:rPr>
          <w:color w:val="000000"/>
          <w:shd w:val="clear" w:color="auto" w:fill="FFFFFF"/>
        </w:rPr>
        <w:t>действия, как исходный действующий фактор. Рассмотрим некоторые ф</w:t>
      </w:r>
      <w:r w:rsidRPr="007159E6">
        <w:rPr>
          <w:color w:val="000000"/>
          <w:shd w:val="clear" w:color="auto" w:fill="FFFFFF"/>
        </w:rPr>
        <w:t>и</w:t>
      </w:r>
      <w:r w:rsidRPr="007159E6">
        <w:rPr>
          <w:color w:val="000000"/>
          <w:shd w:val="clear" w:color="auto" w:fill="FFFFFF"/>
        </w:rPr>
        <w:t xml:space="preserve">зические явления поясняющие возникающий сенсорный эффект. </w:t>
      </w:r>
    </w:p>
    <w:p w:rsidR="00AB1A18" w:rsidRDefault="00AB1A18" w:rsidP="00AB1A18">
      <w:pPr>
        <w:ind w:firstLine="708"/>
      </w:pPr>
      <w:r>
        <w:t>Первоначально отметим, что для всех биосред, как водосодержащих,  присущи диамагнитные свойства, а также частично парамагнитные   (св</w:t>
      </w:r>
      <w:r>
        <w:t>о</w:t>
      </w:r>
      <w:r>
        <w:t>бодные радикалы органических веществ). Поэтому</w:t>
      </w:r>
      <w:r w:rsidRPr="006A0568">
        <w:t xml:space="preserve"> </w:t>
      </w:r>
      <w:r w:rsidRPr="00D43222">
        <w:t>относительная магни</w:t>
      </w:r>
      <w:r w:rsidRPr="00D43222">
        <w:t>т</w:t>
      </w:r>
      <w:r w:rsidRPr="00D43222">
        <w:t xml:space="preserve">ная проницаемость биотканей </w:t>
      </w:r>
      <w:r w:rsidRPr="00D43222">
        <w:rPr>
          <w:szCs w:val="28"/>
        </w:rPr>
        <w:sym w:font="Symbol" w:char="F06D"/>
      </w:r>
      <w:r w:rsidRPr="00D43222">
        <w:t xml:space="preserve"> </w:t>
      </w:r>
      <w:r w:rsidRPr="00D43222">
        <w:rPr>
          <w:szCs w:val="28"/>
        </w:rPr>
        <w:sym w:font="Symbol" w:char="F0BB"/>
      </w:r>
      <w:r w:rsidRPr="00D43222">
        <w:t xml:space="preserve"> 1</w:t>
      </w:r>
      <w:r>
        <w:t>,  а внешнее квазистатическое</w:t>
      </w:r>
      <w:r w:rsidRPr="00D43222">
        <w:t xml:space="preserve"> </w:t>
      </w:r>
      <w:r>
        <w:t>геома</w:t>
      </w:r>
      <w:r>
        <w:t>г</w:t>
      </w:r>
      <w:r>
        <w:t>нитное поле</w:t>
      </w:r>
      <w:r w:rsidRPr="00D43222">
        <w:t xml:space="preserve"> свободно проникает в биосреды</w:t>
      </w:r>
      <w:r>
        <w:t>. Для подвижных биоструктур обладающих ионной электрической проводимостью (например движение крови по сосудам) будут характерны магнитогидродинамический эффект и эффект Холла. Первый связывают с изменением вязкости биосред, второй с появлением поперечной э.д.с. в сосудистом русле. Однако расчетная оценка влияния указанных факторов вследствие действия геомагнитного поля детально не проводилась.</w:t>
      </w:r>
    </w:p>
    <w:p w:rsidR="00AB1A18" w:rsidRDefault="00AB1A18" w:rsidP="00AB1A18">
      <w:pPr>
        <w:autoSpaceDE w:val="0"/>
        <w:autoSpaceDN w:val="0"/>
        <w:adjustRightInd w:val="0"/>
      </w:pPr>
      <w:r w:rsidRPr="005714F1">
        <w:t>Рассматривая действие геомагнитного поля, невозможно объяснить биологические проявления без привлече</w:t>
      </w:r>
      <w:r>
        <w:t>ния квантового механизма перед</w:t>
      </w:r>
      <w:r>
        <w:t>а</w:t>
      </w:r>
      <w:r w:rsidRPr="005714F1">
        <w:t>чи энергии поля биосреде.</w:t>
      </w:r>
    </w:p>
    <w:p w:rsidR="00AB1A18" w:rsidRPr="00002C08" w:rsidRDefault="00AB1A18" w:rsidP="00AB1A18">
      <w:pPr>
        <w:autoSpaceDE w:val="0"/>
        <w:autoSpaceDN w:val="0"/>
        <w:adjustRightInd w:val="0"/>
        <w:rPr>
          <w:rFonts w:eastAsia="TimesNewRoman"/>
        </w:rPr>
      </w:pPr>
      <w:r w:rsidRPr="005714F1">
        <w:t xml:space="preserve"> Наиболее адекватной квантовой системой живой биосреды</w:t>
      </w:r>
      <w:r>
        <w:t xml:space="preserve"> </w:t>
      </w:r>
      <w:r w:rsidRPr="005714F1">
        <w:t>является молекула. Квантовые переходы молекул с одного э</w:t>
      </w:r>
      <w:r>
        <w:t xml:space="preserve">нергетического уровня на другой </w:t>
      </w:r>
      <w:r w:rsidRPr="005714F1">
        <w:t>характеризуют спектры частот (испускания и поглоще</w:t>
      </w:r>
      <w:r>
        <w:t>ния). В</w:t>
      </w:r>
      <w:r>
        <w:t>е</w:t>
      </w:r>
      <w:r>
        <w:t>роятность квантовых переходов определяет наличие внешнего электрома</w:t>
      </w:r>
      <w:r>
        <w:t>г</w:t>
      </w:r>
      <w:r>
        <w:t>нитного излучения в соответствующем диапазоне частот. Рост спектрал</w:t>
      </w:r>
      <w:r>
        <w:t>ь</w:t>
      </w:r>
      <w:r>
        <w:t xml:space="preserve">ной плотности электромагнитного излучения техногенного происхождения в последние десятилетия существенно повышает такую вероятность.    </w:t>
      </w:r>
    </w:p>
    <w:p w:rsidR="00AB1A18" w:rsidRPr="00002C08" w:rsidRDefault="00AB1A18" w:rsidP="00AB1A18">
      <w:pPr>
        <w:autoSpaceDE w:val="0"/>
        <w:autoSpaceDN w:val="0"/>
        <w:adjustRightInd w:val="0"/>
        <w:rPr>
          <w:rFonts w:eastAsia="TimesNewRoman"/>
        </w:rPr>
      </w:pPr>
      <w:r w:rsidRPr="00002C08">
        <w:rPr>
          <w:rFonts w:eastAsia="TimesNewRoman"/>
        </w:rPr>
        <w:t>Действие магнитного поля вызывает появление новых разрешенных энергетических состояний</w:t>
      </w:r>
      <w:r>
        <w:rPr>
          <w:rFonts w:eastAsia="TimesNewRoman"/>
        </w:rPr>
        <w:t xml:space="preserve"> </w:t>
      </w:r>
      <w:r w:rsidRPr="00002C08">
        <w:rPr>
          <w:rFonts w:eastAsia="TimesNewRoman"/>
        </w:rPr>
        <w:t>квантовой системы, приводящее к расщеплению исходных и возникновению новых спектральных линий излучения и п</w:t>
      </w:r>
      <w:r w:rsidRPr="00002C08">
        <w:rPr>
          <w:rFonts w:eastAsia="TimesNewRoman"/>
        </w:rPr>
        <w:t>о</w:t>
      </w:r>
      <w:r w:rsidRPr="00002C08">
        <w:rPr>
          <w:rFonts w:eastAsia="TimesNewRoman"/>
        </w:rPr>
        <w:t>глощения. Это явление известно как эффект Зеемана.</w:t>
      </w:r>
    </w:p>
    <w:p w:rsidR="00AB1A18" w:rsidRPr="00002C08" w:rsidRDefault="00AB1A18" w:rsidP="00AB1A18">
      <w:pPr>
        <w:autoSpaceDE w:val="0"/>
        <w:autoSpaceDN w:val="0"/>
        <w:adjustRightInd w:val="0"/>
        <w:rPr>
          <w:rFonts w:eastAsia="TimesNewRoman"/>
        </w:rPr>
      </w:pPr>
      <w:r w:rsidRPr="00002C08">
        <w:rPr>
          <w:rFonts w:eastAsia="TimesNewRoman"/>
        </w:rPr>
        <w:t>Внешнее магнитное поле влияет на электронные спектры парамагн</w:t>
      </w:r>
      <w:r w:rsidRPr="00002C08">
        <w:rPr>
          <w:rFonts w:eastAsia="TimesNewRoman"/>
        </w:rPr>
        <w:t>е</w:t>
      </w:r>
      <w:r w:rsidRPr="00002C08">
        <w:rPr>
          <w:rFonts w:eastAsia="TimesNewRoman"/>
        </w:rPr>
        <w:t>тиков, имеющих на</w:t>
      </w:r>
      <w:r>
        <w:rPr>
          <w:rFonts w:eastAsia="TimesNewRoman"/>
        </w:rPr>
        <w:t xml:space="preserve"> </w:t>
      </w:r>
      <w:r w:rsidRPr="00002C08">
        <w:rPr>
          <w:rFonts w:eastAsia="TimesNewRoman"/>
        </w:rPr>
        <w:t xml:space="preserve">внешней электронной оболочке неспаренный электрон. </w:t>
      </w:r>
      <w:r w:rsidRPr="00002C08">
        <w:rPr>
          <w:rFonts w:eastAsia="TimesNewRoman"/>
        </w:rPr>
        <w:lastRenderedPageBreak/>
        <w:t>Резонансное поглощение электромагнитного излучения парамагнетиками получило название «электронный парамагнитный</w:t>
      </w:r>
      <w:r>
        <w:rPr>
          <w:rFonts w:eastAsia="TimesNewRoman"/>
        </w:rPr>
        <w:t xml:space="preserve"> </w:t>
      </w:r>
      <w:r w:rsidRPr="00002C08">
        <w:rPr>
          <w:rFonts w:eastAsia="TimesNewRoman"/>
        </w:rPr>
        <w:t>резонанс» (ЭПР). Мин</w:t>
      </w:r>
      <w:r w:rsidRPr="00002C08">
        <w:rPr>
          <w:rFonts w:eastAsia="TimesNewRoman"/>
        </w:rPr>
        <w:t>и</w:t>
      </w:r>
      <w:r w:rsidRPr="00002C08">
        <w:rPr>
          <w:rFonts w:eastAsia="TimesNewRoman"/>
        </w:rPr>
        <w:t>мальная частота ЭПР соответствует условию</w:t>
      </w:r>
      <w:r>
        <w:rPr>
          <w:rFonts w:eastAsia="TimesNewRoman"/>
        </w:rPr>
        <w:t xml:space="preserve"> -</w:t>
      </w:r>
    </w:p>
    <w:p w:rsidR="00AB1A18" w:rsidRPr="00002C08" w:rsidRDefault="00AB1A18" w:rsidP="00AB1A18">
      <w:pPr>
        <w:autoSpaceDE w:val="0"/>
        <w:autoSpaceDN w:val="0"/>
        <w:adjustRightInd w:val="0"/>
        <w:ind w:firstLine="0"/>
        <w:jc w:val="center"/>
        <w:rPr>
          <w:rFonts w:eastAsia="TimesNewRoman"/>
        </w:rPr>
      </w:pPr>
      <w:r w:rsidRPr="00002C08">
        <w:rPr>
          <w:rFonts w:eastAsia="TimesNewRoman"/>
          <w:i/>
          <w:iCs/>
        </w:rPr>
        <w:t>f</w:t>
      </w:r>
      <w:r w:rsidRPr="007331B3">
        <w:rPr>
          <w:rFonts w:eastAsia="TimesNewRoman"/>
          <w:i/>
          <w:iCs/>
          <w:vertAlign w:val="subscript"/>
        </w:rPr>
        <w:t>ЭПР</w:t>
      </w:r>
      <w:r w:rsidRPr="00002C08">
        <w:rPr>
          <w:rFonts w:eastAsia="TimesNewRoman"/>
          <w:i/>
          <w:iCs/>
        </w:rPr>
        <w:t xml:space="preserve"> </w:t>
      </w:r>
      <w:r w:rsidRPr="00002C08">
        <w:rPr>
          <w:rFonts w:eastAsia="TimesNewRoman"/>
        </w:rPr>
        <w:t>= (</w:t>
      </w:r>
      <w:r w:rsidRPr="00002C08">
        <w:rPr>
          <w:rFonts w:eastAsia="TimesNewRoman"/>
          <w:i/>
          <w:iCs/>
        </w:rPr>
        <w:t>g</w:t>
      </w:r>
      <w:r w:rsidRPr="00002C08">
        <w:rPr>
          <w:rFonts w:eastAsia="TimesNewRoman"/>
        </w:rPr>
        <w:t>μ</w:t>
      </w:r>
      <w:r w:rsidRPr="007331B3">
        <w:rPr>
          <w:rFonts w:eastAsia="TimesNewRoman"/>
          <w:i/>
          <w:iCs/>
          <w:vertAlign w:val="subscript"/>
        </w:rPr>
        <w:t>Б</w:t>
      </w:r>
      <w:r w:rsidRPr="00002C08">
        <w:rPr>
          <w:rFonts w:eastAsia="TimesNewRoman"/>
          <w:i/>
          <w:iCs/>
        </w:rPr>
        <w:t>B</w:t>
      </w:r>
      <w:r w:rsidRPr="00002C08">
        <w:rPr>
          <w:rFonts w:eastAsia="TimesNewRoman"/>
        </w:rPr>
        <w:t>)/</w:t>
      </w:r>
      <w:r w:rsidRPr="00002C08">
        <w:rPr>
          <w:rFonts w:eastAsia="TimesNewRoman"/>
          <w:i/>
          <w:iCs/>
        </w:rPr>
        <w:t xml:space="preserve">h </w:t>
      </w:r>
      <w:r w:rsidRPr="00002C08">
        <w:rPr>
          <w:rFonts w:eastAsia="TimesNewRoman"/>
        </w:rPr>
        <w:t>,</w:t>
      </w:r>
    </w:p>
    <w:p w:rsidR="00AB1A18" w:rsidRPr="00002C08" w:rsidRDefault="00AB1A18" w:rsidP="00AB1A18">
      <w:pPr>
        <w:autoSpaceDE w:val="0"/>
        <w:autoSpaceDN w:val="0"/>
        <w:adjustRightInd w:val="0"/>
        <w:ind w:firstLine="0"/>
        <w:rPr>
          <w:rFonts w:eastAsia="TimesNewRoman"/>
        </w:rPr>
      </w:pPr>
      <w:r w:rsidRPr="00002C08">
        <w:rPr>
          <w:rFonts w:eastAsia="TimesNewRoman"/>
        </w:rPr>
        <w:t xml:space="preserve">где </w:t>
      </w:r>
      <w:r w:rsidRPr="00002C08">
        <w:rPr>
          <w:rFonts w:eastAsia="TimesNewRoman"/>
          <w:i/>
          <w:iCs/>
        </w:rPr>
        <w:t xml:space="preserve">g </w:t>
      </w:r>
      <w:r w:rsidRPr="00002C08">
        <w:rPr>
          <w:rFonts w:eastAsia="TimesNewRoman"/>
        </w:rPr>
        <w:t>– множитель Ланде, μ</w:t>
      </w:r>
      <w:r w:rsidRPr="007331B3">
        <w:rPr>
          <w:rFonts w:eastAsia="TimesNewRoman"/>
          <w:i/>
          <w:iCs/>
          <w:vertAlign w:val="subscript"/>
        </w:rPr>
        <w:t>Б</w:t>
      </w:r>
      <w:r w:rsidRPr="00002C08">
        <w:rPr>
          <w:rFonts w:eastAsia="TimesNewRoman"/>
          <w:i/>
          <w:iCs/>
        </w:rPr>
        <w:t xml:space="preserve"> </w:t>
      </w:r>
      <w:r w:rsidRPr="00002C08">
        <w:rPr>
          <w:rFonts w:eastAsia="TimesNewRoman"/>
        </w:rPr>
        <w:t xml:space="preserve">– магнетон Бора, </w:t>
      </w:r>
      <w:r w:rsidRPr="00002C08">
        <w:rPr>
          <w:rFonts w:eastAsia="TimesNewRoman"/>
          <w:i/>
          <w:iCs/>
        </w:rPr>
        <w:t xml:space="preserve">В </w:t>
      </w:r>
      <w:r w:rsidRPr="00002C08">
        <w:rPr>
          <w:rFonts w:eastAsia="TimesNewRoman"/>
        </w:rPr>
        <w:t>– индукция внешнего ма</w:t>
      </w:r>
      <w:r w:rsidRPr="00002C08">
        <w:rPr>
          <w:rFonts w:eastAsia="TimesNewRoman"/>
        </w:rPr>
        <w:t>г</w:t>
      </w:r>
      <w:r w:rsidRPr="00002C08">
        <w:rPr>
          <w:rFonts w:eastAsia="TimesNewRoman"/>
        </w:rPr>
        <w:t>нитного поля. При</w:t>
      </w:r>
      <w:r>
        <w:rPr>
          <w:rFonts w:eastAsia="TimesNewRoman"/>
        </w:rPr>
        <w:t xml:space="preserve"> </w:t>
      </w:r>
      <w:r w:rsidRPr="00002C08">
        <w:rPr>
          <w:rFonts w:eastAsia="TimesNewRoman"/>
        </w:rPr>
        <w:t>величинах</w:t>
      </w:r>
      <w:r>
        <w:rPr>
          <w:rFonts w:eastAsia="TimesNewRoman"/>
        </w:rPr>
        <w:t xml:space="preserve"> индукции земного магнетизма</w:t>
      </w:r>
      <w:r w:rsidRPr="00002C08">
        <w:rPr>
          <w:rFonts w:eastAsia="TimesNewRoman"/>
        </w:rPr>
        <w:t xml:space="preserve"> </w:t>
      </w:r>
      <w:r>
        <w:rPr>
          <w:rFonts w:eastAsia="TimesNewRoman"/>
          <w:i/>
          <w:iCs/>
        </w:rPr>
        <w:t>В</w:t>
      </w:r>
      <w:r w:rsidRPr="001D6A22">
        <w:rPr>
          <w:rFonts w:eastAsia="TimesNewRoman"/>
          <w:iCs/>
        </w:rPr>
        <w:t>≈10</w:t>
      </w:r>
      <w:r w:rsidRPr="001D6A22">
        <w:rPr>
          <w:rFonts w:eastAsia="TimesNewRoman"/>
          <w:iCs/>
          <w:vertAlign w:val="superscript"/>
        </w:rPr>
        <w:t>-5</w:t>
      </w:r>
      <w:r w:rsidRPr="001D6A22">
        <w:rPr>
          <w:rFonts w:eastAsia="TimesNewRoman"/>
          <w:iCs/>
        </w:rPr>
        <w:t>Тл</w:t>
      </w:r>
      <w:r w:rsidRPr="00002C08">
        <w:rPr>
          <w:rFonts w:eastAsia="TimesNewRoman"/>
        </w:rPr>
        <w:t>, ча</w:t>
      </w:r>
      <w:r w:rsidRPr="00002C08">
        <w:rPr>
          <w:rFonts w:eastAsia="TimesNewRoman"/>
        </w:rPr>
        <w:t>с</w:t>
      </w:r>
      <w:r w:rsidRPr="00002C08">
        <w:rPr>
          <w:rFonts w:eastAsia="TimesNewRoman"/>
        </w:rPr>
        <w:t>тота ЭПР лежит в интервале</w:t>
      </w:r>
      <w:r>
        <w:rPr>
          <w:rFonts w:eastAsia="TimesNewRoman"/>
        </w:rPr>
        <w:t xml:space="preserve"> от единиц до десятков МГц</w:t>
      </w:r>
      <w:r w:rsidRPr="00002C08">
        <w:rPr>
          <w:rFonts w:eastAsia="TimesNewRoman"/>
        </w:rPr>
        <w:t xml:space="preserve">. Учитывая, что парамагнитными свойствами в биосредах обладают свободные радикалы, </w:t>
      </w:r>
      <w:r>
        <w:rPr>
          <w:rFonts w:eastAsia="TimesNewRoman"/>
        </w:rPr>
        <w:t>которые характеризуют</w:t>
      </w:r>
      <w:r w:rsidRPr="00002C08">
        <w:rPr>
          <w:rFonts w:eastAsia="TimesNewRoman"/>
        </w:rPr>
        <w:t xml:space="preserve"> интенсивность биохимических процессов, можно полагать, что ЭПР является одной из</w:t>
      </w:r>
      <w:r>
        <w:rPr>
          <w:rFonts w:eastAsia="TimesNewRoman"/>
        </w:rPr>
        <w:t xml:space="preserve"> </w:t>
      </w:r>
      <w:r w:rsidRPr="00002C08">
        <w:rPr>
          <w:rFonts w:eastAsia="TimesNewRoman"/>
        </w:rPr>
        <w:t xml:space="preserve">составляющих </w:t>
      </w:r>
      <w:r>
        <w:rPr>
          <w:rFonts w:eastAsia="TimesNewRoman"/>
        </w:rPr>
        <w:t>энергетическ</w:t>
      </w:r>
      <w:r w:rsidRPr="00002C08">
        <w:rPr>
          <w:rFonts w:eastAsia="TimesNewRoman"/>
        </w:rPr>
        <w:t>ого де</w:t>
      </w:r>
      <w:r w:rsidRPr="00002C08">
        <w:rPr>
          <w:rFonts w:eastAsia="TimesNewRoman"/>
        </w:rPr>
        <w:t>й</w:t>
      </w:r>
      <w:r w:rsidRPr="00002C08">
        <w:rPr>
          <w:rFonts w:eastAsia="TimesNewRoman"/>
        </w:rPr>
        <w:t xml:space="preserve">ствия </w:t>
      </w:r>
      <w:r>
        <w:rPr>
          <w:rFonts w:eastAsia="TimesNewRoman"/>
        </w:rPr>
        <w:t>ге</w:t>
      </w:r>
      <w:r w:rsidRPr="00002C08">
        <w:rPr>
          <w:rFonts w:eastAsia="TimesNewRoman"/>
        </w:rPr>
        <w:t>омагнитного поля на биообъекты.</w:t>
      </w:r>
    </w:p>
    <w:p w:rsidR="00AB1A18" w:rsidRPr="00002C08" w:rsidRDefault="00AB1A18" w:rsidP="00AB1A18">
      <w:pPr>
        <w:autoSpaceDE w:val="0"/>
        <w:autoSpaceDN w:val="0"/>
        <w:adjustRightInd w:val="0"/>
        <w:rPr>
          <w:rFonts w:eastAsia="TimesNewRoman"/>
        </w:rPr>
      </w:pPr>
      <w:r w:rsidRPr="00002C08">
        <w:rPr>
          <w:rFonts w:eastAsia="TimesNewRoman"/>
        </w:rPr>
        <w:t>Аналогично ЭПР, в присутствии внешнего магнитного поля и эле</w:t>
      </w:r>
      <w:r w:rsidRPr="00002C08">
        <w:rPr>
          <w:rFonts w:eastAsia="TimesNewRoman"/>
        </w:rPr>
        <w:t>к</w:t>
      </w:r>
      <w:r w:rsidRPr="00002C08">
        <w:rPr>
          <w:rFonts w:eastAsia="TimesNewRoman"/>
        </w:rPr>
        <w:t>тромагнитного излучения возникает ядерный магнитный резонанс (ЯМР). Резонансная частота для ядер</w:t>
      </w:r>
      <w:r>
        <w:rPr>
          <w:rFonts w:eastAsia="TimesNewRoman"/>
        </w:rPr>
        <w:t xml:space="preserve"> веществ</w:t>
      </w:r>
      <w:r w:rsidRPr="00002C08">
        <w:rPr>
          <w:rFonts w:eastAsia="TimesNewRoman"/>
        </w:rPr>
        <w:t>, находящихся в атомах и молекулах определяется выражением</w:t>
      </w:r>
    </w:p>
    <w:p w:rsidR="00AB1A18" w:rsidRPr="00002C08" w:rsidRDefault="00AB1A18" w:rsidP="00AB1A18">
      <w:pPr>
        <w:autoSpaceDE w:val="0"/>
        <w:autoSpaceDN w:val="0"/>
        <w:adjustRightInd w:val="0"/>
        <w:ind w:firstLine="0"/>
        <w:jc w:val="center"/>
        <w:rPr>
          <w:rFonts w:eastAsia="TimesNewRoman"/>
        </w:rPr>
      </w:pPr>
      <w:r w:rsidRPr="00002C08">
        <w:rPr>
          <w:rFonts w:eastAsia="TimesNewRoman"/>
          <w:i/>
          <w:iCs/>
        </w:rPr>
        <w:t>f</w:t>
      </w:r>
      <w:r w:rsidRPr="00F11BF7">
        <w:rPr>
          <w:rFonts w:eastAsia="TimesNewRoman"/>
          <w:i/>
          <w:iCs/>
          <w:vertAlign w:val="subscript"/>
        </w:rPr>
        <w:t>ЯМР</w:t>
      </w:r>
      <w:r w:rsidRPr="00002C08">
        <w:rPr>
          <w:rFonts w:eastAsia="TimesNewRoman"/>
          <w:i/>
          <w:iCs/>
        </w:rPr>
        <w:t xml:space="preserve"> </w:t>
      </w:r>
      <w:r w:rsidRPr="00002C08">
        <w:rPr>
          <w:rFonts w:eastAsia="TimesNewRoman"/>
        </w:rPr>
        <w:t>= (</w:t>
      </w:r>
      <w:r w:rsidRPr="00002C08">
        <w:rPr>
          <w:rFonts w:eastAsia="TimesNewRoman"/>
          <w:i/>
          <w:iCs/>
        </w:rPr>
        <w:t>g</w:t>
      </w:r>
      <w:r w:rsidRPr="00F11BF7">
        <w:rPr>
          <w:rFonts w:eastAsia="TimesNewRoman"/>
          <w:i/>
          <w:iCs/>
          <w:vertAlign w:val="subscript"/>
        </w:rPr>
        <w:t>Я</w:t>
      </w:r>
      <w:r w:rsidRPr="00002C08">
        <w:rPr>
          <w:rFonts w:eastAsia="TimesNewRoman"/>
        </w:rPr>
        <w:t>μ</w:t>
      </w:r>
      <w:r w:rsidRPr="00F11BF7">
        <w:rPr>
          <w:rFonts w:eastAsia="TimesNewRoman"/>
          <w:i/>
          <w:iCs/>
          <w:vertAlign w:val="subscript"/>
        </w:rPr>
        <w:t>Я</w:t>
      </w:r>
      <w:r w:rsidRPr="00002C08">
        <w:rPr>
          <w:rFonts w:eastAsia="TimesNewRoman"/>
        </w:rPr>
        <w:t>(1 -</w:t>
      </w:r>
      <w:r>
        <w:rPr>
          <w:rFonts w:eastAsia="TimesNewRoman"/>
        </w:rPr>
        <w:t>k</w:t>
      </w:r>
      <w:r w:rsidRPr="00002C08">
        <w:rPr>
          <w:rFonts w:eastAsia="TimesNewRoman"/>
        </w:rPr>
        <w:t>)</w:t>
      </w:r>
      <w:r w:rsidRPr="00002C08">
        <w:rPr>
          <w:rFonts w:eastAsia="TimesNewRoman"/>
          <w:i/>
          <w:iCs/>
        </w:rPr>
        <w:t>B</w:t>
      </w:r>
      <w:r w:rsidRPr="00002C08">
        <w:rPr>
          <w:rFonts w:eastAsia="TimesNewRoman"/>
        </w:rPr>
        <w:t>)/</w:t>
      </w:r>
      <w:r w:rsidRPr="00002C08">
        <w:rPr>
          <w:rFonts w:eastAsia="TimesNewRoman"/>
          <w:i/>
          <w:iCs/>
        </w:rPr>
        <w:t xml:space="preserve">h </w:t>
      </w:r>
      <w:r w:rsidRPr="00002C08">
        <w:rPr>
          <w:rFonts w:eastAsia="TimesNewRoman"/>
        </w:rPr>
        <w:t>,</w:t>
      </w:r>
    </w:p>
    <w:p w:rsidR="00AB1A18" w:rsidRDefault="00AB1A18" w:rsidP="00AB1A18">
      <w:pPr>
        <w:autoSpaceDE w:val="0"/>
        <w:autoSpaceDN w:val="0"/>
        <w:adjustRightInd w:val="0"/>
        <w:ind w:firstLine="0"/>
        <w:rPr>
          <w:rFonts w:eastAsia="TimesNewRoman"/>
        </w:rPr>
      </w:pPr>
      <w:r w:rsidRPr="00002C08">
        <w:rPr>
          <w:rFonts w:eastAsia="TimesNewRoman"/>
        </w:rPr>
        <w:t xml:space="preserve">где </w:t>
      </w:r>
      <w:r w:rsidRPr="00002C08">
        <w:rPr>
          <w:rFonts w:eastAsia="TimesNewRoman"/>
          <w:i/>
          <w:iCs/>
        </w:rPr>
        <w:t>g</w:t>
      </w:r>
      <w:r w:rsidRPr="00F11BF7">
        <w:rPr>
          <w:rFonts w:eastAsia="TimesNewRoman"/>
          <w:i/>
          <w:iCs/>
          <w:vertAlign w:val="subscript"/>
        </w:rPr>
        <w:t>Я</w:t>
      </w:r>
      <w:r w:rsidRPr="00002C08">
        <w:rPr>
          <w:rFonts w:eastAsia="TimesNewRoman"/>
          <w:i/>
          <w:iCs/>
        </w:rPr>
        <w:t xml:space="preserve"> </w:t>
      </w:r>
      <w:r w:rsidRPr="00002C08">
        <w:rPr>
          <w:rFonts w:eastAsia="TimesNewRoman"/>
        </w:rPr>
        <w:t>– ядерный множитель Ланде, μ</w:t>
      </w:r>
      <w:r w:rsidRPr="00F11BF7">
        <w:rPr>
          <w:rFonts w:eastAsia="TimesNewRoman"/>
          <w:i/>
          <w:iCs/>
          <w:vertAlign w:val="subscript"/>
        </w:rPr>
        <w:t>Я</w:t>
      </w:r>
      <w:r w:rsidRPr="00002C08">
        <w:rPr>
          <w:rFonts w:eastAsia="TimesNewRoman"/>
          <w:i/>
          <w:iCs/>
        </w:rPr>
        <w:t xml:space="preserve"> </w:t>
      </w:r>
      <w:r w:rsidRPr="00002C08">
        <w:rPr>
          <w:rFonts w:eastAsia="TimesNewRoman"/>
        </w:rPr>
        <w:t xml:space="preserve">– ядерный магнетон вещества, </w:t>
      </w:r>
      <w:r>
        <w:rPr>
          <w:rFonts w:eastAsia="TimesNewRoman"/>
        </w:rPr>
        <w:t>k</w:t>
      </w:r>
      <w:r w:rsidRPr="00002C08">
        <w:rPr>
          <w:rFonts w:eastAsia="TimesNewRoman"/>
          <w:i/>
          <w:iCs/>
        </w:rPr>
        <w:t xml:space="preserve"> </w:t>
      </w:r>
      <w:r w:rsidRPr="00002C08">
        <w:rPr>
          <w:rFonts w:eastAsia="TimesNewRoman"/>
        </w:rPr>
        <w:t>– постоянная экранирования, зависящая от электронного окружения ядер. При тех же указанных выше значениях</w:t>
      </w:r>
      <w:r>
        <w:rPr>
          <w:rFonts w:eastAsia="TimesNewRoman"/>
        </w:rPr>
        <w:t xml:space="preserve"> </w:t>
      </w:r>
      <w:r w:rsidRPr="00002C08">
        <w:rPr>
          <w:rFonts w:eastAsia="TimesNewRoman"/>
        </w:rPr>
        <w:t xml:space="preserve">индукции </w:t>
      </w:r>
      <w:r>
        <w:rPr>
          <w:rFonts w:eastAsia="TimesNewRoman"/>
        </w:rPr>
        <w:t>гео</w:t>
      </w:r>
      <w:r w:rsidRPr="00002C08">
        <w:rPr>
          <w:rFonts w:eastAsia="TimesNewRoman"/>
        </w:rPr>
        <w:t>магнитного поля ча</w:t>
      </w:r>
      <w:r w:rsidRPr="00002C08">
        <w:rPr>
          <w:rFonts w:eastAsia="TimesNewRoman"/>
        </w:rPr>
        <w:t>с</w:t>
      </w:r>
      <w:r w:rsidRPr="00002C08">
        <w:rPr>
          <w:rFonts w:eastAsia="TimesNewRoman"/>
        </w:rPr>
        <w:t xml:space="preserve">тота ЯМР лежит в интервале от </w:t>
      </w:r>
      <w:r>
        <w:rPr>
          <w:rFonts w:eastAsia="TimesNewRoman"/>
        </w:rPr>
        <w:t>десятков</w:t>
      </w:r>
      <w:r w:rsidRPr="00002C08">
        <w:rPr>
          <w:rFonts w:eastAsia="TimesNewRoman"/>
        </w:rPr>
        <w:t xml:space="preserve"> до </w:t>
      </w:r>
      <w:r>
        <w:rPr>
          <w:rFonts w:eastAsia="TimesNewRoman"/>
        </w:rPr>
        <w:t>сотен</w:t>
      </w:r>
      <w:r w:rsidRPr="00002C08">
        <w:rPr>
          <w:rFonts w:eastAsia="TimesNewRoman"/>
        </w:rPr>
        <w:t xml:space="preserve"> </w:t>
      </w:r>
      <w:r>
        <w:rPr>
          <w:rFonts w:eastAsia="TimesNewRoman"/>
          <w:i/>
          <w:iCs/>
        </w:rPr>
        <w:t>к</w:t>
      </w:r>
      <w:r w:rsidRPr="00002C08">
        <w:rPr>
          <w:rFonts w:eastAsia="TimesNewRoman"/>
          <w:i/>
          <w:iCs/>
        </w:rPr>
        <w:t>Гц</w:t>
      </w:r>
      <w:r w:rsidRPr="00002C08">
        <w:rPr>
          <w:rFonts w:eastAsia="TimesNewRoman"/>
        </w:rPr>
        <w:t>.</w:t>
      </w:r>
    </w:p>
    <w:p w:rsidR="00AB1A18" w:rsidRDefault="00AB1A18" w:rsidP="00AB1A18">
      <w:pPr>
        <w:autoSpaceDE w:val="0"/>
        <w:autoSpaceDN w:val="0"/>
        <w:adjustRightInd w:val="0"/>
      </w:pPr>
      <w:r w:rsidRPr="003F5BE3">
        <w:rPr>
          <w:rFonts w:eastAsia="TimesNewRoman"/>
        </w:rPr>
        <w:t>Одной из разновидностей ЯМР является протонный ядерный ма</w:t>
      </w:r>
      <w:r w:rsidRPr="003F5BE3">
        <w:rPr>
          <w:rFonts w:eastAsia="TimesNewRoman"/>
        </w:rPr>
        <w:t>г</w:t>
      </w:r>
      <w:r w:rsidRPr="003F5BE3">
        <w:rPr>
          <w:rFonts w:eastAsia="TimesNewRoman"/>
        </w:rPr>
        <w:t>нитный резонанс на ядрах водорода. Учитывая, что биоткани во многом водо-, а следовательно и водородосодержащие</w:t>
      </w:r>
      <w:r>
        <w:rPr>
          <w:rFonts w:eastAsia="TimesNewRoman"/>
        </w:rPr>
        <w:t xml:space="preserve"> </w:t>
      </w:r>
      <w:r w:rsidRPr="003F5BE3">
        <w:rPr>
          <w:rFonts w:eastAsia="TimesNewRoman"/>
        </w:rPr>
        <w:t xml:space="preserve">вещества, то прежде всего протонный ЯМР также можно рассматривать одним из механизмов </w:t>
      </w:r>
      <w:r>
        <w:rPr>
          <w:rFonts w:eastAsia="TimesNewRoman"/>
        </w:rPr>
        <w:t>энерг</w:t>
      </w:r>
      <w:r>
        <w:rPr>
          <w:rFonts w:eastAsia="TimesNewRoman"/>
        </w:rPr>
        <w:t>е</w:t>
      </w:r>
      <w:r>
        <w:rPr>
          <w:rFonts w:eastAsia="TimesNewRoman"/>
        </w:rPr>
        <w:t>тическ</w:t>
      </w:r>
      <w:r w:rsidRPr="003F5BE3">
        <w:rPr>
          <w:rFonts w:eastAsia="TimesNewRoman"/>
        </w:rPr>
        <w:t xml:space="preserve">ого воздействия </w:t>
      </w:r>
      <w:r>
        <w:rPr>
          <w:rFonts w:eastAsia="TimesNewRoman"/>
        </w:rPr>
        <w:t>ге</w:t>
      </w:r>
      <w:r w:rsidRPr="003F5BE3">
        <w:rPr>
          <w:rFonts w:eastAsia="TimesNewRoman"/>
        </w:rPr>
        <w:t>омагнитного поля на биообъекты.</w:t>
      </w:r>
      <w:r w:rsidRPr="003F5BE3">
        <w:t xml:space="preserve"> </w:t>
      </w:r>
    </w:p>
    <w:p w:rsidR="00AB1A18" w:rsidRDefault="00AB1A18" w:rsidP="00AB1A18">
      <w:pPr>
        <w:autoSpaceDE w:val="0"/>
        <w:autoSpaceDN w:val="0"/>
        <w:adjustRightInd w:val="0"/>
        <w:rPr>
          <w:rFonts w:eastAsia="TimesNewRoman"/>
        </w:rPr>
      </w:pPr>
      <w:r w:rsidRPr="001D6A22">
        <w:rPr>
          <w:rFonts w:eastAsia="TimesNewRoman"/>
        </w:rPr>
        <w:t xml:space="preserve">За время </w:t>
      </w:r>
      <w:r>
        <w:rPr>
          <w:rFonts w:eastAsia="TimesNewRoman"/>
        </w:rPr>
        <w:t xml:space="preserve">целевого исследования </w:t>
      </w:r>
      <w:r w:rsidRPr="001D6A22">
        <w:rPr>
          <w:rFonts w:eastAsia="TimesNewRoman"/>
        </w:rPr>
        <w:t xml:space="preserve">магнитных бурь </w:t>
      </w:r>
      <w:r>
        <w:rPr>
          <w:rFonts w:eastAsia="TimesNewRoman"/>
        </w:rPr>
        <w:t>наибольший</w:t>
      </w:r>
      <w:r w:rsidRPr="001D6A22">
        <w:rPr>
          <w:rFonts w:eastAsia="TimesNewRoman"/>
        </w:rPr>
        <w:t xml:space="preserve"> </w:t>
      </w:r>
      <w:r>
        <w:rPr>
          <w:rFonts w:eastAsia="TimesNewRoman"/>
        </w:rPr>
        <w:t>зар</w:t>
      </w:r>
      <w:r>
        <w:rPr>
          <w:rFonts w:eastAsia="TimesNewRoman"/>
        </w:rPr>
        <w:t>е</w:t>
      </w:r>
      <w:r>
        <w:rPr>
          <w:rFonts w:eastAsia="TimesNewRoman"/>
        </w:rPr>
        <w:t xml:space="preserve">гистрированный </w:t>
      </w:r>
      <w:r w:rsidRPr="001D6A22">
        <w:rPr>
          <w:rFonts w:eastAsia="TimesNewRoman"/>
        </w:rPr>
        <w:t>с</w:t>
      </w:r>
      <w:r>
        <w:rPr>
          <w:rFonts w:eastAsia="TimesNewRoman"/>
        </w:rPr>
        <w:t>качок</w:t>
      </w:r>
      <w:r w:rsidRPr="001D6A22">
        <w:rPr>
          <w:rFonts w:eastAsia="TimesNewRoman"/>
        </w:rPr>
        <w:t xml:space="preserve"> величины магнитной индукции </w:t>
      </w:r>
      <w:r>
        <w:rPr>
          <w:rFonts w:eastAsia="TimesNewRoman"/>
        </w:rPr>
        <w:t>составил около10</w:t>
      </w:r>
      <w:r w:rsidRPr="003424FE">
        <w:rPr>
          <w:rFonts w:eastAsia="TimesNewRoman"/>
          <w:vertAlign w:val="superscript"/>
        </w:rPr>
        <w:t>– 8</w:t>
      </w:r>
      <w:r w:rsidRPr="001D6A22">
        <w:rPr>
          <w:rFonts w:eastAsia="TimesNewRoman"/>
        </w:rPr>
        <w:t xml:space="preserve"> </w:t>
      </w:r>
      <w:r w:rsidRPr="003424FE">
        <w:rPr>
          <w:rFonts w:eastAsia="TimesNewRoman"/>
          <w:iCs/>
        </w:rPr>
        <w:t>Тл</w:t>
      </w:r>
      <w:r>
        <w:rPr>
          <w:rFonts w:eastAsia="TimesNewRoman"/>
          <w:iCs/>
        </w:rPr>
        <w:t>, что существенно меньше средних значений собственного магнитного поля Земли</w:t>
      </w:r>
      <w:r w:rsidRPr="001D6A22">
        <w:rPr>
          <w:rFonts w:eastAsia="TimesNewRoman"/>
          <w:i/>
          <w:iCs/>
        </w:rPr>
        <w:t>.</w:t>
      </w:r>
      <w:r>
        <w:rPr>
          <w:rFonts w:eastAsia="TimesNewRoman"/>
          <w:iCs/>
        </w:rPr>
        <w:t xml:space="preserve"> Однако, </w:t>
      </w:r>
      <w:r>
        <w:rPr>
          <w:rFonts w:eastAsia="TimesNewRoman"/>
        </w:rPr>
        <w:t>п</w:t>
      </w:r>
      <w:r w:rsidRPr="00BE7A73">
        <w:rPr>
          <w:rFonts w:eastAsia="TimesNewRoman"/>
        </w:rPr>
        <w:t>ри изменении величины геомагнитного поля прои</w:t>
      </w:r>
      <w:r w:rsidRPr="00BE7A73">
        <w:rPr>
          <w:rFonts w:eastAsia="TimesNewRoman"/>
        </w:rPr>
        <w:t>с</w:t>
      </w:r>
      <w:r w:rsidRPr="00BE7A73">
        <w:rPr>
          <w:rFonts w:eastAsia="TimesNewRoman"/>
        </w:rPr>
        <w:t>ходит сверхтонкое дорасщепление зеемановских энергетических подуро</w:t>
      </w:r>
      <w:r w:rsidRPr="00BE7A73">
        <w:rPr>
          <w:rFonts w:eastAsia="TimesNewRoman"/>
        </w:rPr>
        <w:t>в</w:t>
      </w:r>
      <w:r w:rsidRPr="00BE7A73">
        <w:rPr>
          <w:rFonts w:eastAsia="TimesNewRoman"/>
        </w:rPr>
        <w:t>ней, что служит условием широкополосного энергообмена (поглощения</w:t>
      </w:r>
      <w:r>
        <w:rPr>
          <w:rFonts w:eastAsia="TimesNewRoman"/>
        </w:rPr>
        <w:t xml:space="preserve"> - </w:t>
      </w:r>
      <w:r w:rsidRPr="00BE7A73">
        <w:rPr>
          <w:rFonts w:eastAsia="TimesNewRoman"/>
        </w:rPr>
        <w:t xml:space="preserve">излучения) </w:t>
      </w:r>
      <w:r>
        <w:rPr>
          <w:rFonts w:eastAsia="TimesNewRoman"/>
        </w:rPr>
        <w:t xml:space="preserve">биосред </w:t>
      </w:r>
      <w:r w:rsidRPr="00BE7A73">
        <w:rPr>
          <w:rFonts w:eastAsia="TimesNewRoman"/>
        </w:rPr>
        <w:t>посредством квантов электромагнитного поля.</w:t>
      </w:r>
    </w:p>
    <w:p w:rsidR="00AB1A18" w:rsidRDefault="00AB1A18" w:rsidP="00AB1A18">
      <w:pPr>
        <w:autoSpaceDE w:val="0"/>
        <w:autoSpaceDN w:val="0"/>
        <w:adjustRightInd w:val="0"/>
      </w:pPr>
      <w:r w:rsidRPr="00DD0EBE">
        <w:rPr>
          <w:rFonts w:eastAsia="TimesNewRoman"/>
        </w:rPr>
        <w:t xml:space="preserve">Рассматривая </w:t>
      </w:r>
      <w:r>
        <w:rPr>
          <w:rFonts w:eastAsia="TimesNewRoman"/>
        </w:rPr>
        <w:t xml:space="preserve">приведенные механизмы </w:t>
      </w:r>
      <w:r w:rsidRPr="00DD0EBE">
        <w:rPr>
          <w:rFonts w:eastAsia="TimesNewRoman"/>
        </w:rPr>
        <w:t>в ракурсе</w:t>
      </w:r>
      <w:r>
        <w:rPr>
          <w:rFonts w:eastAsia="TimesNewRoman"/>
        </w:rPr>
        <w:t xml:space="preserve"> энергетического электромагнитного баланса биообъектов с окружающей средой, можно считать </w:t>
      </w:r>
      <w:r w:rsidRPr="00DD0EBE">
        <w:rPr>
          <w:rFonts w:eastAsia="TimesNewRoman"/>
        </w:rPr>
        <w:t>геомагнитное поле</w:t>
      </w:r>
      <w:r>
        <w:rPr>
          <w:rFonts w:eastAsia="TimesNewRoman"/>
        </w:rPr>
        <w:t xml:space="preserve"> условием обеспечения этого баланса</w:t>
      </w:r>
      <w:r w:rsidRPr="00DD0EBE">
        <w:rPr>
          <w:rFonts w:eastAsia="TimesNewRoman"/>
        </w:rPr>
        <w:t>.</w:t>
      </w:r>
      <w:r>
        <w:rPr>
          <w:rFonts w:eastAsia="TimesNewRoman"/>
        </w:rPr>
        <w:t xml:space="preserve"> А его флуктуации – приводящими к нарушению энергетического баланса. </w:t>
      </w:r>
      <w:r w:rsidRPr="00DD0EBE">
        <w:t xml:space="preserve">  </w:t>
      </w:r>
    </w:p>
    <w:p w:rsidR="00611475" w:rsidRDefault="00611475" w:rsidP="00611475">
      <w:pPr>
        <w:ind w:firstLine="0"/>
      </w:pPr>
    </w:p>
    <w:p w:rsidR="00D33073" w:rsidRDefault="00D33073">
      <w:pPr>
        <w:spacing w:after="160" w:line="259" w:lineRule="auto"/>
        <w:ind w:firstLine="0"/>
        <w:jc w:val="left"/>
        <w:rPr>
          <w:rStyle w:val="ad"/>
          <w:noProof/>
          <w:szCs w:val="28"/>
        </w:rPr>
      </w:pPr>
      <w:r>
        <w:rPr>
          <w:rStyle w:val="ad"/>
          <w:noProof/>
          <w:szCs w:val="28"/>
        </w:rPr>
        <w:br w:type="page"/>
      </w:r>
    </w:p>
    <w:p w:rsidR="00D33073" w:rsidRPr="00CB5DA5" w:rsidRDefault="00D33073" w:rsidP="00D33073">
      <w:pPr>
        <w:ind w:firstLine="0"/>
        <w:jc w:val="left"/>
        <w:rPr>
          <w:szCs w:val="28"/>
        </w:rPr>
      </w:pPr>
      <w:r w:rsidRPr="00CB5DA5">
        <w:rPr>
          <w:szCs w:val="28"/>
          <w:lang w:val="uk-UA"/>
        </w:rPr>
        <w:lastRenderedPageBreak/>
        <w:t>УДК 00</w:t>
      </w:r>
      <w:r w:rsidRPr="00CB5DA5">
        <w:rPr>
          <w:szCs w:val="28"/>
        </w:rPr>
        <w:t>4</w:t>
      </w:r>
      <w:r w:rsidRPr="00CB5DA5">
        <w:rPr>
          <w:szCs w:val="28"/>
          <w:lang w:val="uk-UA"/>
        </w:rPr>
        <w:t>.</w:t>
      </w:r>
      <w:r w:rsidRPr="00CB5DA5">
        <w:rPr>
          <w:szCs w:val="28"/>
        </w:rPr>
        <w:t>415:378.091.214</w:t>
      </w:r>
    </w:p>
    <w:p w:rsidR="00D33073" w:rsidRPr="00CB5DA5" w:rsidRDefault="00D33073" w:rsidP="00D33073">
      <w:pPr>
        <w:ind w:firstLine="0"/>
        <w:jc w:val="center"/>
        <w:rPr>
          <w:szCs w:val="28"/>
          <w:lang w:val="uk-UA"/>
        </w:rPr>
      </w:pPr>
      <w:r w:rsidRPr="00CB5DA5">
        <w:rPr>
          <w:szCs w:val="28"/>
          <w:lang w:val="uk-UA"/>
        </w:rPr>
        <w:t>ПОИСКОВАЯ СИСТЕМА КВАРТИР В НОВОСТРОЙКАХ</w:t>
      </w:r>
    </w:p>
    <w:p w:rsidR="00D33073" w:rsidRPr="00CB5DA5" w:rsidRDefault="00D33073" w:rsidP="00D33073">
      <w:pPr>
        <w:ind w:firstLine="0"/>
        <w:jc w:val="center"/>
        <w:rPr>
          <w:i/>
          <w:iCs/>
          <w:szCs w:val="28"/>
        </w:rPr>
      </w:pPr>
      <w:r w:rsidRPr="00CB5DA5">
        <w:rPr>
          <w:i/>
          <w:iCs/>
          <w:szCs w:val="28"/>
          <w:lang w:val="uk-UA"/>
        </w:rPr>
        <w:t>М</w:t>
      </w:r>
      <w:r w:rsidRPr="00E93253">
        <w:rPr>
          <w:i/>
          <w:iCs/>
          <w:szCs w:val="28"/>
          <w:lang w:val="uk-UA"/>
        </w:rPr>
        <w:t>.А. Алейник,</w:t>
      </w:r>
      <w:r w:rsidRPr="00E93253">
        <w:rPr>
          <w:i/>
          <w:szCs w:val="28"/>
          <w:lang w:val="uk-UA"/>
        </w:rPr>
        <w:t xml:space="preserve"> </w:t>
      </w:r>
      <w:r w:rsidRPr="00CB5DA5">
        <w:rPr>
          <w:i/>
          <w:iCs/>
          <w:color w:val="000000" w:themeColor="text1"/>
          <w:szCs w:val="28"/>
        </w:rPr>
        <w:t xml:space="preserve">студент </w:t>
      </w:r>
      <w:r w:rsidRPr="00E93253">
        <w:rPr>
          <w:i/>
          <w:iCs/>
          <w:color w:val="000000" w:themeColor="text1"/>
          <w:szCs w:val="28"/>
        </w:rPr>
        <w:t>каф. 503</w:t>
      </w:r>
      <w:r w:rsidRPr="00E93253">
        <w:rPr>
          <w:i/>
          <w:iCs/>
          <w:szCs w:val="28"/>
          <w:lang w:val="uk-UA"/>
        </w:rPr>
        <w:t>;</w:t>
      </w:r>
      <w:r w:rsidR="00DA047D">
        <w:rPr>
          <w:i/>
          <w:iCs/>
          <w:szCs w:val="28"/>
          <w:lang w:val="uk-UA"/>
        </w:rPr>
        <w:t xml:space="preserve"> </w:t>
      </w:r>
      <w:r w:rsidRPr="00CB5DA5">
        <w:rPr>
          <w:i/>
          <w:iCs/>
          <w:szCs w:val="28"/>
        </w:rPr>
        <w:t xml:space="preserve">В.В. Дужая, </w:t>
      </w:r>
      <w:r w:rsidR="00011F25">
        <w:rPr>
          <w:i/>
          <w:iCs/>
          <w:szCs w:val="28"/>
        </w:rPr>
        <w:t>ст</w:t>
      </w:r>
      <w:r w:rsidR="00F200DC">
        <w:rPr>
          <w:i/>
          <w:iCs/>
          <w:szCs w:val="28"/>
        </w:rPr>
        <w:t>.</w:t>
      </w:r>
      <w:r w:rsidRPr="00CB5DA5">
        <w:rPr>
          <w:i/>
          <w:iCs/>
          <w:szCs w:val="28"/>
        </w:rPr>
        <w:t xml:space="preserve"> преподаватель;</w:t>
      </w:r>
    </w:p>
    <w:p w:rsidR="00D33073" w:rsidRPr="00CB5DA5" w:rsidRDefault="00D33073" w:rsidP="00D33073">
      <w:pPr>
        <w:ind w:firstLine="0"/>
        <w:jc w:val="center"/>
        <w:rPr>
          <w:szCs w:val="28"/>
        </w:rPr>
      </w:pPr>
      <w:r w:rsidRPr="00CB5DA5">
        <w:rPr>
          <w:i/>
          <w:szCs w:val="28"/>
        </w:rPr>
        <w:t>В.И. Дужий, к.т.н., доце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w:t>
      </w:r>
      <w:r w:rsidRPr="00CB5DA5">
        <w:rPr>
          <w:i/>
          <w:iCs/>
          <w:szCs w:val="28"/>
          <w:lang w:val="en-US"/>
        </w:rPr>
        <w:t> </w:t>
      </w:r>
      <w:r w:rsidRPr="00CB5DA5">
        <w:rPr>
          <w:i/>
          <w:iCs/>
          <w:szCs w:val="28"/>
        </w:rPr>
        <w:t>Н.Е.</w:t>
      </w:r>
      <w:r w:rsidRPr="00CB5DA5">
        <w:rPr>
          <w:szCs w:val="28"/>
          <w:lang w:val="en-US"/>
        </w:rPr>
        <w:t> </w:t>
      </w:r>
      <w:r w:rsidRPr="00CB5DA5">
        <w:rPr>
          <w:i/>
          <w:iCs/>
          <w:szCs w:val="28"/>
        </w:rPr>
        <w:t>Жуковского «ХАИ»</w:t>
      </w:r>
    </w:p>
    <w:p w:rsidR="00D33073" w:rsidRPr="00CB5DA5" w:rsidRDefault="00D33073" w:rsidP="00D33073">
      <w:pPr>
        <w:rPr>
          <w:szCs w:val="28"/>
          <w:lang w:val="uk-UA"/>
        </w:rPr>
      </w:pPr>
    </w:p>
    <w:p w:rsidR="00D33073" w:rsidRPr="00CB5DA5" w:rsidRDefault="00D33073" w:rsidP="00D33073">
      <w:pPr>
        <w:rPr>
          <w:spacing w:val="-6"/>
          <w:szCs w:val="28"/>
        </w:rPr>
      </w:pPr>
      <w:r w:rsidRPr="00CB5DA5">
        <w:rPr>
          <w:spacing w:val="-6"/>
          <w:szCs w:val="28"/>
        </w:rPr>
        <w:t>Рынок жилой недвижимости характеризуется сделками по купле-продаже, аренде квартир или домов. Квартиры являются основным объектом этого сегмента рынка, так как они составляют основную долю по сделкам с жилой недвижимостью, поэтому разработка поисковой системы квартир в н</w:t>
      </w:r>
      <w:r w:rsidRPr="00CB5DA5">
        <w:rPr>
          <w:spacing w:val="-6"/>
          <w:szCs w:val="28"/>
        </w:rPr>
        <w:t>о</w:t>
      </w:r>
      <w:r w:rsidRPr="00CB5DA5">
        <w:rPr>
          <w:spacing w:val="-6"/>
          <w:szCs w:val="28"/>
        </w:rPr>
        <w:t>востройках, с информацией об их наличии, точной цене и планировкой ква</w:t>
      </w:r>
      <w:r w:rsidRPr="00CB5DA5">
        <w:rPr>
          <w:spacing w:val="-6"/>
          <w:szCs w:val="28"/>
        </w:rPr>
        <w:t>р</w:t>
      </w:r>
      <w:r w:rsidRPr="00CB5DA5">
        <w:rPr>
          <w:spacing w:val="-6"/>
          <w:szCs w:val="28"/>
        </w:rPr>
        <w:t>тиры является актуальной задачей. Однако существующие системы поиска квартир не вполне решают поставленную задачу, поскольку, как правило, ор</w:t>
      </w:r>
      <w:r w:rsidRPr="00CB5DA5">
        <w:rPr>
          <w:spacing w:val="-6"/>
          <w:szCs w:val="28"/>
        </w:rPr>
        <w:t>и</w:t>
      </w:r>
      <w:r w:rsidRPr="00CB5DA5">
        <w:rPr>
          <w:spacing w:val="-6"/>
          <w:szCs w:val="28"/>
        </w:rPr>
        <w:t>ентированы на поиск жилых комплексов.</w:t>
      </w:r>
    </w:p>
    <w:p w:rsidR="00D33073" w:rsidRPr="00CB5DA5" w:rsidRDefault="00D33073" w:rsidP="00D33073">
      <w:pPr>
        <w:rPr>
          <w:spacing w:val="-6"/>
          <w:szCs w:val="28"/>
        </w:rPr>
      </w:pPr>
      <w:r w:rsidRPr="00CB5DA5">
        <w:rPr>
          <w:spacing w:val="-6"/>
          <w:szCs w:val="28"/>
        </w:rPr>
        <w:t>Целью данной работы, являющейся стартап-проектом, является разр</w:t>
      </w:r>
      <w:r w:rsidRPr="00CB5DA5">
        <w:rPr>
          <w:spacing w:val="-6"/>
          <w:szCs w:val="28"/>
        </w:rPr>
        <w:t>а</w:t>
      </w:r>
      <w:r w:rsidRPr="00CB5DA5">
        <w:rPr>
          <w:spacing w:val="-6"/>
          <w:szCs w:val="28"/>
        </w:rPr>
        <w:t xml:space="preserve">ботка системы </w:t>
      </w:r>
      <w:r w:rsidRPr="00CB5DA5">
        <w:rPr>
          <w:szCs w:val="28"/>
        </w:rPr>
        <w:t>поиска жилых комплексов по названию или улице, обл</w:t>
      </w:r>
      <w:r w:rsidRPr="00CB5DA5">
        <w:rPr>
          <w:szCs w:val="28"/>
        </w:rPr>
        <w:t>а</w:t>
      </w:r>
      <w:r w:rsidRPr="00CB5DA5">
        <w:rPr>
          <w:szCs w:val="28"/>
        </w:rPr>
        <w:t>дающего расширенными возможностями, основанного на фонетическом алгоритме поиска, который допускает наличие грамматических ошибок в искомых фразах. В проекте разработана геолокационная статистика пос</w:t>
      </w:r>
      <w:r w:rsidRPr="00CB5DA5">
        <w:rPr>
          <w:szCs w:val="28"/>
        </w:rPr>
        <w:t>е</w:t>
      </w:r>
      <w:r w:rsidRPr="00CB5DA5">
        <w:rPr>
          <w:szCs w:val="28"/>
        </w:rPr>
        <w:t>щаемости, которая позволяет узнать откуда, в какое время, кто и по каким поисковым параметрам перешел на просмотр страницы жилого комплекса. Разработанный поиск квартир в комплексах включает в себя более 20 кр</w:t>
      </w:r>
      <w:r w:rsidRPr="00CB5DA5">
        <w:rPr>
          <w:szCs w:val="28"/>
        </w:rPr>
        <w:t>и</w:t>
      </w:r>
      <w:r w:rsidRPr="00CB5DA5">
        <w:rPr>
          <w:szCs w:val="28"/>
        </w:rPr>
        <w:t>териев поиска, среди которых основными являются район, цена, количес</w:t>
      </w:r>
      <w:r w:rsidRPr="00CB5DA5">
        <w:rPr>
          <w:szCs w:val="28"/>
        </w:rPr>
        <w:t>т</w:t>
      </w:r>
      <w:r w:rsidRPr="00CB5DA5">
        <w:rPr>
          <w:szCs w:val="28"/>
        </w:rPr>
        <w:t>во комнат и площадь квартиры (общая и жилая). В качестве дополнител</w:t>
      </w:r>
      <w:r w:rsidRPr="00CB5DA5">
        <w:rPr>
          <w:szCs w:val="28"/>
        </w:rPr>
        <w:t>ь</w:t>
      </w:r>
      <w:r w:rsidRPr="00CB5DA5">
        <w:rPr>
          <w:szCs w:val="28"/>
        </w:rPr>
        <w:t>ных параметров поиска можно выбрать этаж, класс дома, отдаленность от метро или других ближайших заведений (но не более 3 км).</w:t>
      </w:r>
    </w:p>
    <w:p w:rsidR="00D33073" w:rsidRPr="00CB5DA5" w:rsidRDefault="00D33073" w:rsidP="00D33073">
      <w:pPr>
        <w:rPr>
          <w:szCs w:val="28"/>
        </w:rPr>
      </w:pPr>
      <w:r w:rsidRPr="00CB5DA5">
        <w:rPr>
          <w:szCs w:val="28"/>
        </w:rPr>
        <w:t xml:space="preserve">Данный проект реализован в виде </w:t>
      </w:r>
      <w:r w:rsidRPr="00CB5DA5">
        <w:rPr>
          <w:szCs w:val="28"/>
          <w:lang w:val="en-US"/>
        </w:rPr>
        <w:t>web</w:t>
      </w:r>
      <w:r w:rsidRPr="00CB5DA5">
        <w:rPr>
          <w:szCs w:val="28"/>
        </w:rPr>
        <w:t>-приложения, реализованного на языке программирования Python 3.4.1, использующего фреймворк Django 1.7.7. Разработка выполнялась в среде PyCharm 4.5. В качестве хр</w:t>
      </w:r>
      <w:r w:rsidRPr="00CB5DA5">
        <w:rPr>
          <w:szCs w:val="28"/>
        </w:rPr>
        <w:t>а</w:t>
      </w:r>
      <w:r w:rsidRPr="00CB5DA5">
        <w:rPr>
          <w:szCs w:val="28"/>
        </w:rPr>
        <w:t>нилища информации использовался сервер баз данных MySQL 5.6.24, для взаимодействия с python-приложением – WSGI интерфейс, и клиент для управления базами данных – HeidiSQL 9.2.</w:t>
      </w:r>
    </w:p>
    <w:p w:rsidR="00D33073" w:rsidRPr="00CB5DA5" w:rsidRDefault="00D33073" w:rsidP="00D33073">
      <w:pPr>
        <w:rPr>
          <w:szCs w:val="28"/>
        </w:rPr>
      </w:pPr>
      <w:r w:rsidRPr="00CB5DA5">
        <w:rPr>
          <w:spacing w:val="-6"/>
          <w:szCs w:val="28"/>
        </w:rPr>
        <w:t xml:space="preserve">Разработанный программный продукт предназначен для использования в офисах риелторов </w:t>
      </w:r>
      <w:r w:rsidRPr="00CB5DA5">
        <w:rPr>
          <w:szCs w:val="28"/>
        </w:rPr>
        <w:t>менеджерами комплексов и агентами, а также обычн</w:t>
      </w:r>
      <w:r w:rsidRPr="00CB5DA5">
        <w:rPr>
          <w:szCs w:val="28"/>
        </w:rPr>
        <w:t>ы</w:t>
      </w:r>
      <w:r w:rsidRPr="00CB5DA5">
        <w:rPr>
          <w:szCs w:val="28"/>
        </w:rPr>
        <w:t>ми пользователями. Дальнейшее развитие поисковой системы может быть выполнено в направлении совершенствования фонетического алгоритма поиска, допускающего использование нескольких языков.</w:t>
      </w:r>
    </w:p>
    <w:p w:rsidR="00D33073" w:rsidRPr="00CB5DA5" w:rsidRDefault="00D33073" w:rsidP="00D33073">
      <w:pPr>
        <w:rPr>
          <w:szCs w:val="28"/>
        </w:rPr>
      </w:pPr>
    </w:p>
    <w:p w:rsidR="00D33073" w:rsidRPr="00CB5DA5" w:rsidRDefault="00D33073" w:rsidP="00D33073">
      <w:pPr>
        <w:ind w:firstLine="0"/>
        <w:jc w:val="left"/>
        <w:rPr>
          <w:color w:val="000000" w:themeColor="text1"/>
          <w:szCs w:val="28"/>
        </w:rPr>
      </w:pPr>
      <w:r w:rsidRPr="00CB5DA5">
        <w:rPr>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75.05</w:t>
      </w:r>
    </w:p>
    <w:p w:rsidR="00D33073" w:rsidRPr="00CB5DA5" w:rsidRDefault="00D33073" w:rsidP="00D33073">
      <w:pPr>
        <w:ind w:firstLine="0"/>
        <w:jc w:val="center"/>
        <w:rPr>
          <w:color w:val="000000" w:themeColor="text1"/>
          <w:szCs w:val="28"/>
        </w:rPr>
      </w:pPr>
      <w:r w:rsidRPr="00CB5DA5">
        <w:rPr>
          <w:color w:val="000000" w:themeColor="text1"/>
          <w:szCs w:val="28"/>
        </w:rPr>
        <w:t xml:space="preserve">МЕДИЦИНСКАЯ СИСТЕМА НА ОСНОВЕ </w:t>
      </w:r>
      <w:r w:rsidRPr="00CB5DA5">
        <w:rPr>
          <w:color w:val="000000" w:themeColor="text1"/>
          <w:szCs w:val="28"/>
        </w:rPr>
        <w:br/>
        <w:t>СЕРВИС-ОРИЕНТИРОВАННОЙ АРХИТЕКТУРЫ</w:t>
      </w:r>
    </w:p>
    <w:p w:rsidR="00D33073" w:rsidRPr="00CB5DA5" w:rsidRDefault="00D33073" w:rsidP="00D33073">
      <w:pPr>
        <w:ind w:firstLine="0"/>
        <w:jc w:val="center"/>
        <w:rPr>
          <w:i/>
          <w:iCs/>
          <w:color w:val="000000" w:themeColor="text1"/>
          <w:szCs w:val="28"/>
        </w:rPr>
      </w:pPr>
      <w:r w:rsidRPr="00CB5DA5">
        <w:rPr>
          <w:i/>
          <w:iCs/>
          <w:color w:val="000000" w:themeColor="text1"/>
          <w:szCs w:val="28"/>
        </w:rPr>
        <w:t xml:space="preserve">Д.Ю. Асеев, студент </w:t>
      </w:r>
      <w:r w:rsidRPr="00E93253">
        <w:rPr>
          <w:i/>
          <w:iCs/>
          <w:color w:val="000000" w:themeColor="text1"/>
          <w:szCs w:val="28"/>
        </w:rPr>
        <w:t>каф. 503</w:t>
      </w:r>
      <w:r w:rsidRPr="00CB5DA5">
        <w:rPr>
          <w:i/>
          <w:iCs/>
          <w:color w:val="000000" w:themeColor="text1"/>
          <w:szCs w:val="28"/>
        </w:rPr>
        <w:t>;</w:t>
      </w:r>
      <w:r w:rsidR="00784246">
        <w:rPr>
          <w:i/>
          <w:iCs/>
          <w:color w:val="000000" w:themeColor="text1"/>
          <w:szCs w:val="28"/>
        </w:rPr>
        <w:t xml:space="preserve"> </w:t>
      </w:r>
      <w:r w:rsidRPr="00CB5DA5">
        <w:rPr>
          <w:i/>
          <w:iCs/>
          <w:color w:val="000000" w:themeColor="text1"/>
          <w:szCs w:val="28"/>
        </w:rPr>
        <w:t xml:space="preserve">В.В. Дужая, </w:t>
      </w:r>
      <w:r w:rsidR="00011F25">
        <w:rPr>
          <w:i/>
          <w:iCs/>
          <w:color w:val="000000" w:themeColor="text1"/>
          <w:szCs w:val="28"/>
        </w:rPr>
        <w:t>ст</w:t>
      </w:r>
      <w:r w:rsidR="00F200DC">
        <w:rPr>
          <w:i/>
          <w:iCs/>
          <w:color w:val="000000" w:themeColor="text1"/>
          <w:szCs w:val="28"/>
        </w:rPr>
        <w:t>.</w:t>
      </w:r>
      <w:r>
        <w:rPr>
          <w:i/>
          <w:iCs/>
          <w:color w:val="000000" w:themeColor="text1"/>
          <w:szCs w:val="28"/>
        </w:rPr>
        <w:t xml:space="preserve"> преподаватель</w:t>
      </w:r>
      <w:r w:rsidRPr="00CB5DA5">
        <w:rPr>
          <w:i/>
          <w:iCs/>
          <w:color w:val="000000" w:themeColor="text1"/>
          <w:szCs w:val="28"/>
        </w:rPr>
        <w:t>;</w:t>
      </w:r>
    </w:p>
    <w:p w:rsidR="00D33073" w:rsidRPr="00CB5DA5" w:rsidRDefault="00D33073" w:rsidP="00D33073">
      <w:pPr>
        <w:ind w:firstLine="0"/>
        <w:jc w:val="center"/>
        <w:rPr>
          <w:i/>
          <w:iCs/>
          <w:color w:val="000000" w:themeColor="text1"/>
          <w:szCs w:val="28"/>
        </w:rPr>
      </w:pPr>
      <w:r w:rsidRPr="00CB5DA5">
        <w:rPr>
          <w:i/>
          <w:iCs/>
          <w:color w:val="000000" w:themeColor="text1"/>
          <w:szCs w:val="28"/>
        </w:rPr>
        <w:t>В.И. Дужий, к.т.н.,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В настоящее время большинство систем базируется на монолитной архитектуре. Данный подход является традиционным, однако влечет за с</w:t>
      </w:r>
      <w:r w:rsidRPr="00CB5DA5">
        <w:rPr>
          <w:color w:val="000000" w:themeColor="text1"/>
          <w:szCs w:val="28"/>
        </w:rPr>
        <w:t>о</w:t>
      </w:r>
      <w:r w:rsidRPr="00CB5DA5">
        <w:rPr>
          <w:color w:val="000000" w:themeColor="text1"/>
          <w:szCs w:val="28"/>
        </w:rPr>
        <w:t>бой множество трудностей в дальнейшем сопровождении и масштабиров</w:t>
      </w:r>
      <w:r w:rsidRPr="00CB5DA5">
        <w:rPr>
          <w:color w:val="000000" w:themeColor="text1"/>
          <w:szCs w:val="28"/>
        </w:rPr>
        <w:t>а</w:t>
      </w:r>
      <w:r w:rsidRPr="00CB5DA5">
        <w:rPr>
          <w:color w:val="000000" w:themeColor="text1"/>
          <w:szCs w:val="28"/>
        </w:rPr>
        <w:t>нии системы в целом. Одним из лучших способов решения данных пр</w:t>
      </w:r>
      <w:r w:rsidRPr="00CB5DA5">
        <w:rPr>
          <w:color w:val="000000" w:themeColor="text1"/>
          <w:szCs w:val="28"/>
        </w:rPr>
        <w:t>о</w:t>
      </w:r>
      <w:r w:rsidRPr="00CB5DA5">
        <w:rPr>
          <w:color w:val="000000" w:themeColor="text1"/>
          <w:szCs w:val="28"/>
        </w:rPr>
        <w:t>блем является переход от монолитной архитектуры к сервис-ориентированной (СОА). Главные преимущества микросервисной архите</w:t>
      </w:r>
      <w:r w:rsidRPr="00CB5DA5">
        <w:rPr>
          <w:color w:val="000000" w:themeColor="text1"/>
          <w:szCs w:val="28"/>
        </w:rPr>
        <w:t>к</w:t>
      </w:r>
      <w:r w:rsidRPr="00CB5DA5">
        <w:rPr>
          <w:color w:val="000000" w:themeColor="text1"/>
          <w:szCs w:val="28"/>
        </w:rPr>
        <w:t>туры – независимое функционирование основных частей системы и отсу</w:t>
      </w:r>
      <w:r w:rsidRPr="00CB5DA5">
        <w:rPr>
          <w:color w:val="000000" w:themeColor="text1"/>
          <w:szCs w:val="28"/>
        </w:rPr>
        <w:t>т</w:t>
      </w:r>
      <w:r w:rsidRPr="00CB5DA5">
        <w:rPr>
          <w:color w:val="000000" w:themeColor="text1"/>
          <w:szCs w:val="28"/>
        </w:rPr>
        <w:t>ствие связанности между ними.</w:t>
      </w:r>
    </w:p>
    <w:p w:rsidR="00D33073" w:rsidRPr="00CB5DA5" w:rsidRDefault="00D33073" w:rsidP="00D33073">
      <w:pPr>
        <w:rPr>
          <w:color w:val="000000" w:themeColor="text1"/>
          <w:szCs w:val="28"/>
        </w:rPr>
      </w:pPr>
      <w:r w:rsidRPr="00CB5DA5">
        <w:rPr>
          <w:color w:val="000000" w:themeColor="text1"/>
          <w:szCs w:val="28"/>
        </w:rPr>
        <w:t>Целью данной работы является проектирование и разработка сист</w:t>
      </w:r>
      <w:r w:rsidRPr="00CB5DA5">
        <w:rPr>
          <w:color w:val="000000" w:themeColor="text1"/>
          <w:szCs w:val="28"/>
        </w:rPr>
        <w:t>е</w:t>
      </w:r>
      <w:r w:rsidRPr="00CB5DA5">
        <w:rPr>
          <w:color w:val="000000" w:themeColor="text1"/>
          <w:szCs w:val="28"/>
        </w:rPr>
        <w:t>мы электронного документооборота на основе микросервисной архитект</w:t>
      </w:r>
      <w:r w:rsidRPr="00CB5DA5">
        <w:rPr>
          <w:color w:val="000000" w:themeColor="text1"/>
          <w:szCs w:val="28"/>
        </w:rPr>
        <w:t>у</w:t>
      </w:r>
      <w:r w:rsidRPr="00CB5DA5">
        <w:rPr>
          <w:color w:val="000000" w:themeColor="text1"/>
          <w:szCs w:val="28"/>
        </w:rPr>
        <w:t xml:space="preserve">ры. Основной задачей является разбиение монолитной архитектуры на множество </w:t>
      </w:r>
      <w:r w:rsidRPr="00CB5DA5">
        <w:rPr>
          <w:color w:val="000000" w:themeColor="text1"/>
          <w:szCs w:val="28"/>
          <w:lang w:val="en-US"/>
        </w:rPr>
        <w:t>web</w:t>
      </w:r>
      <w:r w:rsidRPr="00CB5DA5">
        <w:rPr>
          <w:color w:val="000000" w:themeColor="text1"/>
          <w:szCs w:val="28"/>
        </w:rPr>
        <w:t>-сервисов, взаимодействующих между собой и клиентом.</w:t>
      </w:r>
    </w:p>
    <w:p w:rsidR="00D33073" w:rsidRPr="00CB5DA5" w:rsidRDefault="00D33073" w:rsidP="00D33073">
      <w:pPr>
        <w:rPr>
          <w:color w:val="000000" w:themeColor="text1"/>
          <w:szCs w:val="28"/>
        </w:rPr>
      </w:pPr>
      <w:r w:rsidRPr="00CB5DA5">
        <w:rPr>
          <w:color w:val="000000" w:themeColor="text1"/>
          <w:szCs w:val="28"/>
        </w:rPr>
        <w:t>Для решения поставленной задачи был разработан прототип, обл</w:t>
      </w:r>
      <w:r w:rsidRPr="00CB5DA5">
        <w:rPr>
          <w:color w:val="000000" w:themeColor="text1"/>
          <w:szCs w:val="28"/>
        </w:rPr>
        <w:t>а</w:t>
      </w:r>
      <w:r w:rsidRPr="00CB5DA5">
        <w:rPr>
          <w:color w:val="000000" w:themeColor="text1"/>
          <w:szCs w:val="28"/>
        </w:rPr>
        <w:t>дающий основными свойствами сервис-ориентированной архитектуры (слабая связанность, повторное использование, масштабируемость, инка</w:t>
      </w:r>
      <w:r w:rsidRPr="00CB5DA5">
        <w:rPr>
          <w:color w:val="000000" w:themeColor="text1"/>
          <w:szCs w:val="28"/>
        </w:rPr>
        <w:t>п</w:t>
      </w:r>
      <w:r w:rsidRPr="00CB5DA5">
        <w:rPr>
          <w:color w:val="000000" w:themeColor="text1"/>
          <w:szCs w:val="28"/>
        </w:rPr>
        <w:t>суляция и автономность), а также реализован тестовый клиент, предназн</w:t>
      </w:r>
      <w:r w:rsidRPr="00CB5DA5">
        <w:rPr>
          <w:color w:val="000000" w:themeColor="text1"/>
          <w:szCs w:val="28"/>
        </w:rPr>
        <w:t>а</w:t>
      </w:r>
      <w:r w:rsidRPr="00CB5DA5">
        <w:rPr>
          <w:color w:val="000000" w:themeColor="text1"/>
          <w:szCs w:val="28"/>
        </w:rPr>
        <w:t xml:space="preserve">ченный для вызова </w:t>
      </w:r>
      <w:r w:rsidRPr="00CB5DA5">
        <w:rPr>
          <w:color w:val="000000" w:themeColor="text1"/>
          <w:szCs w:val="28"/>
          <w:lang w:val="en-US"/>
        </w:rPr>
        <w:t>web</w:t>
      </w:r>
      <w:r w:rsidRPr="00CB5DA5">
        <w:rPr>
          <w:color w:val="000000" w:themeColor="text1"/>
          <w:szCs w:val="28"/>
        </w:rPr>
        <w:t>-сервисов, из которых состоит прототип системы.</w:t>
      </w:r>
    </w:p>
    <w:p w:rsidR="00D33073" w:rsidRPr="00CB5DA5" w:rsidRDefault="00D33073" w:rsidP="00D33073">
      <w:pPr>
        <w:rPr>
          <w:color w:val="000000" w:themeColor="text1"/>
          <w:szCs w:val="28"/>
        </w:rPr>
      </w:pPr>
      <w:r w:rsidRPr="00CB5DA5">
        <w:rPr>
          <w:color w:val="000000" w:themeColor="text1"/>
          <w:szCs w:val="28"/>
        </w:rPr>
        <w:t>Концепция микросервисов определяет стиль архитектуры информ</w:t>
      </w:r>
      <w:r w:rsidRPr="00CB5DA5">
        <w:rPr>
          <w:color w:val="000000" w:themeColor="text1"/>
          <w:szCs w:val="28"/>
        </w:rPr>
        <w:t>а</w:t>
      </w:r>
      <w:r w:rsidRPr="00CB5DA5">
        <w:rPr>
          <w:color w:val="000000" w:themeColor="text1"/>
          <w:szCs w:val="28"/>
        </w:rPr>
        <w:t>ционных систем, с помощью которого разрабатываются приложения, п</w:t>
      </w:r>
      <w:r w:rsidRPr="00CB5DA5">
        <w:rPr>
          <w:color w:val="000000" w:themeColor="text1"/>
          <w:szCs w:val="28"/>
        </w:rPr>
        <w:t>о</w:t>
      </w:r>
      <w:r w:rsidRPr="00CB5DA5">
        <w:rPr>
          <w:color w:val="000000" w:themeColor="text1"/>
          <w:szCs w:val="28"/>
        </w:rPr>
        <w:t>строенные путем комбинации удаленных программных компонентов (ми</w:t>
      </w:r>
      <w:r w:rsidRPr="00CB5DA5">
        <w:rPr>
          <w:color w:val="000000" w:themeColor="text1"/>
          <w:szCs w:val="28"/>
        </w:rPr>
        <w:t>к</w:t>
      </w:r>
      <w:r w:rsidRPr="00CB5DA5">
        <w:rPr>
          <w:color w:val="000000" w:themeColor="text1"/>
          <w:szCs w:val="28"/>
        </w:rPr>
        <w:t xml:space="preserve">росервисов). Компоненты данной системы взаимодействуют через </w:t>
      </w:r>
      <w:r w:rsidRPr="00CB5DA5">
        <w:rPr>
          <w:color w:val="000000" w:themeColor="text1"/>
          <w:szCs w:val="28"/>
          <w:lang w:val="en-US"/>
        </w:rPr>
        <w:t>REST</w:t>
      </w:r>
      <w:r w:rsidRPr="00CB5DA5">
        <w:rPr>
          <w:color w:val="000000" w:themeColor="text1"/>
          <w:szCs w:val="28"/>
        </w:rPr>
        <w:t xml:space="preserve"> </w:t>
      </w:r>
      <w:r w:rsidRPr="00CB5DA5">
        <w:rPr>
          <w:color w:val="000000" w:themeColor="text1"/>
          <w:szCs w:val="28"/>
          <w:lang w:val="en-US"/>
        </w:rPr>
        <w:t>API</w:t>
      </w:r>
      <w:r w:rsidRPr="00CB5DA5">
        <w:rPr>
          <w:color w:val="000000" w:themeColor="text1"/>
          <w:szCs w:val="28"/>
        </w:rPr>
        <w:t>, гарантируя слабую связанность сервисов.</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004.67</w:t>
      </w:r>
    </w:p>
    <w:p w:rsidR="00D33073" w:rsidRPr="00CB5DA5" w:rsidRDefault="00D33073" w:rsidP="00D33073">
      <w:pPr>
        <w:ind w:firstLine="0"/>
        <w:jc w:val="center"/>
        <w:rPr>
          <w:szCs w:val="28"/>
        </w:rPr>
      </w:pPr>
      <w:r w:rsidRPr="00CB5DA5">
        <w:rPr>
          <w:szCs w:val="28"/>
        </w:rPr>
        <w:t xml:space="preserve">РАЗРАБОТКА ПРОТОТИПА СИСТЕМЫ ЭЛЕКТРОННОГО </w:t>
      </w:r>
      <w:r w:rsidRPr="00CB5DA5">
        <w:rPr>
          <w:szCs w:val="28"/>
        </w:rPr>
        <w:br/>
        <w:t>ДОКУМЕНТООБОРОТА В МЕДИЦИНЕ</w:t>
      </w:r>
    </w:p>
    <w:p w:rsidR="00D33073" w:rsidRPr="00CB5DA5" w:rsidRDefault="00D33073" w:rsidP="00D33073">
      <w:pPr>
        <w:ind w:firstLine="0"/>
        <w:jc w:val="center"/>
        <w:rPr>
          <w:i/>
          <w:iCs/>
          <w:szCs w:val="28"/>
        </w:rPr>
      </w:pPr>
      <w:r w:rsidRPr="00CB5DA5">
        <w:rPr>
          <w:i/>
          <w:iCs/>
          <w:szCs w:val="28"/>
        </w:rPr>
        <w:t xml:space="preserve">Д.Ю. Асеев, </w:t>
      </w:r>
      <w:r w:rsidRPr="00CB5DA5">
        <w:rPr>
          <w:i/>
          <w:iCs/>
          <w:color w:val="000000" w:themeColor="text1"/>
          <w:szCs w:val="28"/>
        </w:rPr>
        <w:t xml:space="preserve">студент </w:t>
      </w:r>
      <w:r w:rsidRPr="00E93253">
        <w:rPr>
          <w:i/>
          <w:iCs/>
          <w:color w:val="000000" w:themeColor="text1"/>
          <w:szCs w:val="28"/>
        </w:rPr>
        <w:t>каф. 503</w:t>
      </w:r>
      <w:r w:rsidRPr="00CB5DA5">
        <w:rPr>
          <w:i/>
          <w:iCs/>
          <w:szCs w:val="28"/>
        </w:rPr>
        <w:t>;</w:t>
      </w:r>
      <w:r w:rsidR="00DA047D">
        <w:rPr>
          <w:i/>
          <w:iCs/>
          <w:szCs w:val="28"/>
          <w:lang w:val="uk-UA"/>
        </w:rPr>
        <w:t xml:space="preserve"> </w:t>
      </w:r>
      <w:r w:rsidRPr="00CB5DA5">
        <w:rPr>
          <w:i/>
          <w:iCs/>
          <w:szCs w:val="28"/>
        </w:rPr>
        <w:t xml:space="preserve">В.В. Дужая, </w:t>
      </w:r>
      <w:r w:rsidR="00011F25">
        <w:rPr>
          <w:i/>
          <w:iCs/>
          <w:szCs w:val="28"/>
        </w:rPr>
        <w:t>ст</w:t>
      </w:r>
      <w:r w:rsidR="00F200DC">
        <w:rPr>
          <w:i/>
          <w:iCs/>
          <w:szCs w:val="28"/>
        </w:rPr>
        <w:t>.</w:t>
      </w:r>
      <w:r>
        <w:rPr>
          <w:i/>
          <w:iCs/>
          <w:szCs w:val="28"/>
        </w:rPr>
        <w:t xml:space="preserve"> преподаватель</w:t>
      </w:r>
      <w:r w:rsidRPr="00CB5DA5">
        <w:rPr>
          <w:i/>
          <w:iCs/>
          <w:szCs w:val="28"/>
        </w:rPr>
        <w:t>;</w:t>
      </w:r>
    </w:p>
    <w:p w:rsidR="00D33073" w:rsidRPr="00CB5DA5" w:rsidRDefault="00D33073" w:rsidP="00D33073">
      <w:pPr>
        <w:ind w:firstLine="0"/>
        <w:jc w:val="center"/>
        <w:rPr>
          <w:i/>
          <w:iCs/>
          <w:szCs w:val="28"/>
        </w:rPr>
      </w:pPr>
      <w:r w:rsidRPr="00CB5DA5">
        <w:rPr>
          <w:i/>
          <w:iCs/>
          <w:szCs w:val="28"/>
        </w:rPr>
        <w:t>В.И. Дужий, к.т.н., доце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szCs w:val="28"/>
        </w:rPr>
      </w:pPr>
      <w:r w:rsidRPr="00CB5DA5">
        <w:rPr>
          <w:szCs w:val="28"/>
        </w:rPr>
        <w:t>Данная работа посвящена разработке системы электронного док</w:t>
      </w:r>
      <w:r w:rsidRPr="00CB5DA5">
        <w:rPr>
          <w:szCs w:val="28"/>
        </w:rPr>
        <w:t>у</w:t>
      </w:r>
      <w:r w:rsidRPr="00CB5DA5">
        <w:rPr>
          <w:szCs w:val="28"/>
        </w:rPr>
        <w:t>ментооборота в области медицины и здравоохранения. Выбранная пре</w:t>
      </w:r>
      <w:r w:rsidRPr="00CB5DA5">
        <w:rPr>
          <w:szCs w:val="28"/>
        </w:rPr>
        <w:t>д</w:t>
      </w:r>
      <w:r w:rsidRPr="00CB5DA5">
        <w:rPr>
          <w:szCs w:val="28"/>
        </w:rPr>
        <w:t>метная область является одной из важнейших в любой стране, поэтому на медицину и здравоохранение каждый год приходится немалый процент г</w:t>
      </w:r>
      <w:r w:rsidRPr="00CB5DA5">
        <w:rPr>
          <w:szCs w:val="28"/>
        </w:rPr>
        <w:t>о</w:t>
      </w:r>
      <w:r w:rsidRPr="00CB5DA5">
        <w:rPr>
          <w:szCs w:val="28"/>
        </w:rPr>
        <w:t>сударственного бюджета. Исходя из этого, страна нуждается во внедрении реформы здравоохранения, направленной на улучшение качества обслуж</w:t>
      </w:r>
      <w:r w:rsidRPr="00CB5DA5">
        <w:rPr>
          <w:szCs w:val="28"/>
        </w:rPr>
        <w:t>и</w:t>
      </w:r>
      <w:r w:rsidRPr="00CB5DA5">
        <w:rPr>
          <w:szCs w:val="28"/>
        </w:rPr>
        <w:t>вания и создание страховой медицины по примеру других развитых стран мира.</w:t>
      </w:r>
    </w:p>
    <w:p w:rsidR="00D33073" w:rsidRPr="00CB5DA5" w:rsidRDefault="00D33073" w:rsidP="00D33073">
      <w:pPr>
        <w:rPr>
          <w:szCs w:val="28"/>
        </w:rPr>
      </w:pPr>
      <w:r w:rsidRPr="00CB5DA5">
        <w:rPr>
          <w:szCs w:val="28"/>
        </w:rPr>
        <w:t>Цель данной работы состоит в объединении государственных и час</w:t>
      </w:r>
      <w:r w:rsidRPr="00CB5DA5">
        <w:rPr>
          <w:szCs w:val="28"/>
        </w:rPr>
        <w:t>т</w:t>
      </w:r>
      <w:r w:rsidRPr="00CB5DA5">
        <w:rPr>
          <w:szCs w:val="28"/>
        </w:rPr>
        <w:t>ных клиник в единую базу, ведении персональной электронной карточки пациента (ПЭМК) и предоставлении медицинским учреждениям функци</w:t>
      </w:r>
      <w:r w:rsidRPr="00CB5DA5">
        <w:rPr>
          <w:szCs w:val="28"/>
        </w:rPr>
        <w:t>о</w:t>
      </w:r>
      <w:r w:rsidRPr="00CB5DA5">
        <w:rPr>
          <w:szCs w:val="28"/>
        </w:rPr>
        <w:t>нального инструмента с целью повышения качества медицинского обсл</w:t>
      </w:r>
      <w:r w:rsidRPr="00CB5DA5">
        <w:rPr>
          <w:szCs w:val="28"/>
        </w:rPr>
        <w:t>у</w:t>
      </w:r>
      <w:r w:rsidRPr="00CB5DA5">
        <w:rPr>
          <w:szCs w:val="28"/>
        </w:rPr>
        <w:t>живания.</w:t>
      </w:r>
    </w:p>
    <w:p w:rsidR="00D33073" w:rsidRPr="00CB5DA5" w:rsidRDefault="00D33073" w:rsidP="00D33073">
      <w:pPr>
        <w:rPr>
          <w:szCs w:val="28"/>
        </w:rPr>
      </w:pPr>
      <w:r w:rsidRPr="00CB5DA5">
        <w:rPr>
          <w:szCs w:val="28"/>
        </w:rPr>
        <w:t>Основная задача данной работы заключается в анализе предметной области и разработке прототипа системы на основе микросервисной арх</w:t>
      </w:r>
      <w:r w:rsidRPr="00CB5DA5">
        <w:rPr>
          <w:szCs w:val="28"/>
        </w:rPr>
        <w:t>и</w:t>
      </w:r>
      <w:r w:rsidRPr="00CB5DA5">
        <w:rPr>
          <w:szCs w:val="28"/>
        </w:rPr>
        <w:t>тектуры. Для сопровождения лечебного процесса в электронном виде предлагается перейти от традиционной медицинской карты к ПЭМК, в к</w:t>
      </w:r>
      <w:r w:rsidRPr="00CB5DA5">
        <w:rPr>
          <w:szCs w:val="28"/>
        </w:rPr>
        <w:t>о</w:t>
      </w:r>
      <w:r w:rsidRPr="00CB5DA5">
        <w:rPr>
          <w:szCs w:val="28"/>
        </w:rPr>
        <w:t>торой собрана вся медицинская информация о пациенте, поступающая из различных медучреждений и иных источников. После выполненного ан</w:t>
      </w:r>
      <w:r w:rsidRPr="00CB5DA5">
        <w:rPr>
          <w:szCs w:val="28"/>
        </w:rPr>
        <w:t>а</w:t>
      </w:r>
      <w:r w:rsidRPr="00CB5DA5">
        <w:rPr>
          <w:szCs w:val="28"/>
        </w:rPr>
        <w:t>лиза существующих прототипов были определены основные функции да</w:t>
      </w:r>
      <w:r w:rsidRPr="00CB5DA5">
        <w:rPr>
          <w:szCs w:val="28"/>
        </w:rPr>
        <w:t>н</w:t>
      </w:r>
      <w:r w:rsidRPr="00CB5DA5">
        <w:rPr>
          <w:szCs w:val="28"/>
        </w:rPr>
        <w:t>ной системы. Отмечено, что помимо функциональных требований, система должна обладать основными свойствами гарантоспособности.</w:t>
      </w:r>
    </w:p>
    <w:p w:rsidR="00D33073" w:rsidRPr="00CB5DA5" w:rsidRDefault="00D33073" w:rsidP="00D33073">
      <w:pPr>
        <w:rPr>
          <w:szCs w:val="28"/>
        </w:rPr>
      </w:pPr>
      <w:r w:rsidRPr="00CB5DA5">
        <w:rPr>
          <w:szCs w:val="28"/>
        </w:rPr>
        <w:t>Подобная система должна увеличить пропускную способность мед</w:t>
      </w:r>
      <w:r w:rsidRPr="00CB5DA5">
        <w:rPr>
          <w:szCs w:val="28"/>
        </w:rPr>
        <w:t>и</w:t>
      </w:r>
      <w:r w:rsidRPr="00CB5DA5">
        <w:rPr>
          <w:szCs w:val="28"/>
        </w:rPr>
        <w:t>цинских учреждений за счет ускорения процесса документооборота между врачами, клиниками и вышестоящими учреждениями, а также облегчить жизнь пациентам, предоставив им онлайн сервис с необходимым функци</w:t>
      </w:r>
      <w:r w:rsidRPr="00CB5DA5">
        <w:rPr>
          <w:szCs w:val="28"/>
        </w:rPr>
        <w:t>о</w:t>
      </w:r>
      <w:r w:rsidRPr="00CB5DA5">
        <w:rPr>
          <w:szCs w:val="28"/>
        </w:rPr>
        <w:t>налом. Внедрение данной системы благоприятно отразится не только на пациентах, медицинских работниках и частных клиниках, но и на сфере здравоохранения всего государства.</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w:t>
      </w:r>
      <w:r w:rsidRPr="00CB5DA5">
        <w:rPr>
          <w:color w:val="000000" w:themeColor="text1"/>
          <w:szCs w:val="28"/>
          <w:lang w:val="uk-UA"/>
        </w:rPr>
        <w:t>51</w:t>
      </w:r>
      <w:r w:rsidRPr="00CB5DA5">
        <w:rPr>
          <w:color w:val="000000" w:themeColor="text1"/>
          <w:szCs w:val="28"/>
        </w:rPr>
        <w:t>9.01</w:t>
      </w:r>
    </w:p>
    <w:p w:rsidR="00D33073" w:rsidRPr="00CB5DA5" w:rsidRDefault="00D33073" w:rsidP="00D33073">
      <w:pPr>
        <w:ind w:firstLine="0"/>
        <w:jc w:val="center"/>
        <w:rPr>
          <w:color w:val="000000" w:themeColor="text1"/>
          <w:szCs w:val="28"/>
        </w:rPr>
      </w:pPr>
      <w:r w:rsidRPr="00CB5DA5">
        <w:rPr>
          <w:color w:val="000000" w:themeColor="text1"/>
          <w:szCs w:val="28"/>
        </w:rPr>
        <w:t xml:space="preserve">СИСТЕМА </w:t>
      </w:r>
      <w:r w:rsidRPr="00CB5DA5">
        <w:rPr>
          <w:caps/>
          <w:color w:val="000000" w:themeColor="text1"/>
          <w:szCs w:val="28"/>
        </w:rPr>
        <w:t>пошагов</w:t>
      </w:r>
      <w:r w:rsidRPr="00CB5DA5">
        <w:rPr>
          <w:caps/>
          <w:color w:val="000000" w:themeColor="text1"/>
          <w:szCs w:val="28"/>
          <w:lang w:val="uk-UA"/>
        </w:rPr>
        <w:t>ой</w:t>
      </w:r>
      <w:r w:rsidRPr="00CB5DA5">
        <w:rPr>
          <w:caps/>
          <w:color w:val="000000" w:themeColor="text1"/>
          <w:szCs w:val="28"/>
        </w:rPr>
        <w:t xml:space="preserve"> демонстраци</w:t>
      </w:r>
      <w:r w:rsidRPr="00CB5DA5">
        <w:rPr>
          <w:caps/>
          <w:color w:val="000000" w:themeColor="text1"/>
          <w:szCs w:val="28"/>
          <w:lang w:val="uk-UA"/>
        </w:rPr>
        <w:t>и</w:t>
      </w:r>
      <w:r w:rsidRPr="00CB5DA5">
        <w:rPr>
          <w:caps/>
          <w:color w:val="000000" w:themeColor="text1"/>
          <w:szCs w:val="28"/>
        </w:rPr>
        <w:t xml:space="preserve"> работы </w:t>
      </w:r>
      <w:r>
        <w:rPr>
          <w:caps/>
          <w:color w:val="000000" w:themeColor="text1"/>
          <w:szCs w:val="28"/>
        </w:rPr>
        <w:br/>
      </w:r>
      <w:r w:rsidRPr="00CB5DA5">
        <w:rPr>
          <w:caps/>
          <w:color w:val="000000" w:themeColor="text1"/>
          <w:szCs w:val="28"/>
        </w:rPr>
        <w:t>оптимизационных алгоритмов на графах</w:t>
      </w:r>
    </w:p>
    <w:p w:rsidR="00D33073" w:rsidRPr="00CB5DA5" w:rsidRDefault="00DA047D" w:rsidP="00D33073">
      <w:pPr>
        <w:ind w:firstLine="0"/>
        <w:jc w:val="center"/>
        <w:rPr>
          <w:i/>
          <w:iCs/>
          <w:color w:val="000000" w:themeColor="text1"/>
          <w:szCs w:val="28"/>
        </w:rPr>
      </w:pPr>
      <w:r>
        <w:rPr>
          <w:i/>
          <w:iCs/>
          <w:color w:val="000000" w:themeColor="text1"/>
          <w:szCs w:val="28"/>
        </w:rPr>
        <w:t>Е.В. Баев</w:t>
      </w:r>
      <w:r w:rsidR="00D33073" w:rsidRPr="00CB5DA5">
        <w:rPr>
          <w:i/>
          <w:iCs/>
          <w:color w:val="000000" w:themeColor="text1"/>
          <w:szCs w:val="28"/>
        </w:rPr>
        <w:t>, студент каф. 503;</w:t>
      </w:r>
      <w:r w:rsidR="00784246">
        <w:rPr>
          <w:i/>
          <w:iCs/>
          <w:color w:val="000000" w:themeColor="text1"/>
          <w:szCs w:val="28"/>
        </w:rPr>
        <w:t xml:space="preserve"> </w:t>
      </w:r>
      <w:r w:rsidRPr="00CB5DA5">
        <w:rPr>
          <w:i/>
          <w:iCs/>
          <w:color w:val="000000" w:themeColor="text1"/>
          <w:szCs w:val="28"/>
        </w:rPr>
        <w:t>С.М.</w:t>
      </w:r>
      <w:r>
        <w:rPr>
          <w:i/>
          <w:iCs/>
          <w:color w:val="000000" w:themeColor="text1"/>
          <w:szCs w:val="28"/>
        </w:rPr>
        <w:t xml:space="preserve"> </w:t>
      </w:r>
      <w:r w:rsidR="00D33073" w:rsidRPr="00CB5DA5">
        <w:rPr>
          <w:i/>
          <w:iCs/>
          <w:color w:val="000000" w:themeColor="text1"/>
          <w:szCs w:val="28"/>
        </w:rPr>
        <w:t xml:space="preserve">Нечаусов, </w:t>
      </w:r>
      <w:bookmarkStart w:id="34" w:name="_Hlk463166656"/>
      <w:r w:rsidR="00011F25">
        <w:rPr>
          <w:i/>
          <w:iCs/>
          <w:color w:val="000000" w:themeColor="text1"/>
          <w:szCs w:val="28"/>
        </w:rPr>
        <w:t>ст</w:t>
      </w:r>
      <w:r w:rsidR="00F200DC">
        <w:rPr>
          <w:i/>
          <w:iCs/>
          <w:color w:val="000000" w:themeColor="text1"/>
          <w:szCs w:val="28"/>
        </w:rPr>
        <w:t xml:space="preserve">. </w:t>
      </w:r>
      <w:r w:rsidR="00D33073" w:rsidRPr="00CB5DA5">
        <w:rPr>
          <w:i/>
          <w:iCs/>
          <w:color w:val="000000" w:themeColor="text1"/>
          <w:szCs w:val="28"/>
        </w:rPr>
        <w:t>преподаватель</w:t>
      </w:r>
      <w:bookmarkEnd w:id="34"/>
      <w:r w:rsidR="00D33073" w:rsidRPr="00CB5DA5">
        <w:rPr>
          <w:i/>
          <w:iCs/>
          <w:color w:val="000000" w:themeColor="text1"/>
          <w:szCs w:val="28"/>
        </w:rPr>
        <w:t>;</w:t>
      </w:r>
    </w:p>
    <w:p w:rsidR="00D33073" w:rsidRPr="00CB5DA5" w:rsidRDefault="00DA047D" w:rsidP="00D33073">
      <w:pPr>
        <w:ind w:firstLine="0"/>
        <w:jc w:val="center"/>
        <w:rPr>
          <w:i/>
          <w:iCs/>
          <w:color w:val="000000" w:themeColor="text1"/>
          <w:szCs w:val="28"/>
          <w:lang w:val="uk-UA"/>
        </w:rPr>
      </w:pPr>
      <w:r w:rsidRPr="00CB5DA5">
        <w:rPr>
          <w:i/>
          <w:iCs/>
          <w:color w:val="000000" w:themeColor="text1"/>
          <w:szCs w:val="28"/>
        </w:rPr>
        <w:t>З.Б.</w:t>
      </w:r>
      <w:r>
        <w:rPr>
          <w:i/>
          <w:iCs/>
          <w:color w:val="000000" w:themeColor="text1"/>
          <w:szCs w:val="28"/>
        </w:rPr>
        <w:t xml:space="preserve"> </w:t>
      </w:r>
      <w:r w:rsidR="00D33073" w:rsidRPr="00CB5DA5">
        <w:rPr>
          <w:i/>
          <w:iCs/>
          <w:color w:val="000000" w:themeColor="text1"/>
          <w:szCs w:val="28"/>
        </w:rPr>
        <w:t xml:space="preserve">Холодная, </w:t>
      </w:r>
      <w:r w:rsidR="00011F25">
        <w:rPr>
          <w:i/>
          <w:iCs/>
          <w:color w:val="000000" w:themeColor="text1"/>
          <w:szCs w:val="28"/>
        </w:rPr>
        <w:t>ст</w:t>
      </w:r>
      <w:r w:rsidR="00F200DC">
        <w:rPr>
          <w:i/>
          <w:iCs/>
          <w:color w:val="000000" w:themeColor="text1"/>
          <w:szCs w:val="28"/>
        </w:rPr>
        <w:t>.</w:t>
      </w:r>
      <w:r w:rsidR="00D33073" w:rsidRPr="00CB5DA5">
        <w:rPr>
          <w:i/>
          <w:iCs/>
          <w:color w:val="000000" w:themeColor="text1"/>
          <w:szCs w:val="28"/>
        </w:rPr>
        <w:t xml:space="preserve"> препод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 xml:space="preserve">Доклад посвящен системе, осуществляющей </w:t>
      </w:r>
      <w:r w:rsidRPr="00CB5DA5">
        <w:rPr>
          <w:color w:val="000000" w:themeColor="text1"/>
          <w:szCs w:val="28"/>
        </w:rPr>
        <w:t>пошаговую демонстр</w:t>
      </w:r>
      <w:r w:rsidRPr="00CB5DA5">
        <w:rPr>
          <w:color w:val="000000" w:themeColor="text1"/>
          <w:szCs w:val="28"/>
        </w:rPr>
        <w:t>а</w:t>
      </w:r>
      <w:r w:rsidRPr="00CB5DA5">
        <w:rPr>
          <w:color w:val="000000" w:themeColor="text1"/>
          <w:szCs w:val="28"/>
        </w:rPr>
        <w:t>цию работы алгоритмов на графах</w:t>
      </w:r>
      <w:r w:rsidRPr="00CB5DA5">
        <w:rPr>
          <w:rStyle w:val="ad"/>
          <w:color w:val="000000" w:themeColor="text1"/>
          <w:szCs w:val="28"/>
        </w:rPr>
        <w:t>.</w:t>
      </w:r>
    </w:p>
    <w:p w:rsidR="00D33073" w:rsidRPr="00CB5DA5" w:rsidRDefault="00D33073" w:rsidP="00D33073">
      <w:pPr>
        <w:rPr>
          <w:color w:val="000000" w:themeColor="text1"/>
          <w:szCs w:val="28"/>
        </w:rPr>
      </w:pPr>
      <w:r w:rsidRPr="00CB5DA5">
        <w:rPr>
          <w:rStyle w:val="ad"/>
          <w:color w:val="000000" w:themeColor="text1"/>
          <w:szCs w:val="28"/>
        </w:rPr>
        <w:t xml:space="preserve">Актуальность данной темы заключается в </w:t>
      </w:r>
      <w:r w:rsidRPr="00CB5DA5">
        <w:rPr>
          <w:color w:val="000000" w:themeColor="text1"/>
          <w:szCs w:val="28"/>
        </w:rPr>
        <w:t>широком использовании алгоритмов оптимизации на графах как в самой математике, так и в ее пр</w:t>
      </w:r>
      <w:r w:rsidRPr="00CB5DA5">
        <w:rPr>
          <w:color w:val="000000" w:themeColor="text1"/>
          <w:szCs w:val="28"/>
        </w:rPr>
        <w:t>и</w:t>
      </w:r>
      <w:r w:rsidRPr="00CB5DA5">
        <w:rPr>
          <w:color w:val="000000" w:themeColor="text1"/>
          <w:szCs w:val="28"/>
        </w:rPr>
        <w:t>ложениях и самых разнообразных областях науки, техники и практической деятельности. В частности, теория графов находит свое применение в информатике и программировании, химии, экономике, логистике, в ко</w:t>
      </w:r>
      <w:r w:rsidRPr="00CB5DA5">
        <w:rPr>
          <w:color w:val="000000" w:themeColor="text1"/>
          <w:szCs w:val="28"/>
        </w:rPr>
        <w:t>м</w:t>
      </w:r>
      <w:r w:rsidRPr="00CB5DA5">
        <w:rPr>
          <w:color w:val="000000" w:themeColor="text1"/>
          <w:szCs w:val="28"/>
        </w:rPr>
        <w:t>муникационных и транспортных системах, схемотехнике. Отсюда вытекает необходимость досконального изучения оптимизационных алгоритмов на графах.</w:t>
      </w:r>
    </w:p>
    <w:p w:rsidR="00D33073" w:rsidRPr="00CB5DA5" w:rsidRDefault="00D33073" w:rsidP="00D33073">
      <w:pPr>
        <w:pStyle w:val="afa"/>
        <w:spacing w:after="0"/>
        <w:ind w:left="0" w:firstLine="709"/>
        <w:jc w:val="both"/>
        <w:rPr>
          <w:rStyle w:val="ad"/>
          <w:color w:val="000000" w:themeColor="text1"/>
          <w:szCs w:val="28"/>
        </w:rPr>
      </w:pPr>
      <w:r w:rsidRPr="00CB5DA5">
        <w:rPr>
          <w:rStyle w:val="ad"/>
          <w:color w:val="000000" w:themeColor="text1"/>
          <w:szCs w:val="28"/>
        </w:rPr>
        <w:t>В связи с этим была поставлена задача разработки учебного модуля, который визуализирует граф и отображает пошаговую работу следующих алгоритмов: поиска минимального остовного дерева, поиска кратчайших расстояний между заданными вершинами графа. В работе рассмотрены в</w:t>
      </w:r>
      <w:r w:rsidRPr="00CB5DA5">
        <w:rPr>
          <w:rStyle w:val="ad"/>
          <w:color w:val="000000" w:themeColor="text1"/>
          <w:szCs w:val="28"/>
        </w:rPr>
        <w:t>о</w:t>
      </w:r>
      <w:r w:rsidRPr="00CB5DA5">
        <w:rPr>
          <w:rStyle w:val="ad"/>
          <w:color w:val="000000" w:themeColor="text1"/>
          <w:szCs w:val="28"/>
        </w:rPr>
        <w:t>просы, связанные с разработкой удобной визуализации заданного польз</w:t>
      </w:r>
      <w:r w:rsidRPr="00CB5DA5">
        <w:rPr>
          <w:rStyle w:val="ad"/>
          <w:color w:val="000000" w:themeColor="text1"/>
          <w:szCs w:val="28"/>
        </w:rPr>
        <w:t>о</w:t>
      </w:r>
      <w:r w:rsidRPr="00CB5DA5">
        <w:rPr>
          <w:rStyle w:val="ad"/>
          <w:color w:val="000000" w:themeColor="text1"/>
          <w:szCs w:val="28"/>
        </w:rPr>
        <w:t>вателем графа. При этом, как показали исследования, наиболее эффекти</w:t>
      </w:r>
      <w:r w:rsidRPr="00CB5DA5">
        <w:rPr>
          <w:rStyle w:val="ad"/>
          <w:color w:val="000000" w:themeColor="text1"/>
          <w:szCs w:val="28"/>
        </w:rPr>
        <w:t>в</w:t>
      </w:r>
      <w:r w:rsidRPr="00CB5DA5">
        <w:rPr>
          <w:rStyle w:val="ad"/>
          <w:color w:val="000000" w:themeColor="text1"/>
          <w:szCs w:val="28"/>
        </w:rPr>
        <w:t>ным является реализация силовых методов визуализации графа.</w:t>
      </w:r>
    </w:p>
    <w:p w:rsidR="00D33073" w:rsidRPr="00CB5DA5" w:rsidRDefault="00D33073" w:rsidP="00D33073">
      <w:pPr>
        <w:rPr>
          <w:rStyle w:val="ad"/>
          <w:color w:val="000000" w:themeColor="text1"/>
          <w:szCs w:val="28"/>
        </w:rPr>
      </w:pPr>
      <w:r w:rsidRPr="00CB5DA5">
        <w:rPr>
          <w:rStyle w:val="ad"/>
          <w:color w:val="000000" w:themeColor="text1"/>
          <w:szCs w:val="28"/>
        </w:rPr>
        <w:t>В результате</w:t>
      </w:r>
      <w:r w:rsidRPr="00CB5DA5">
        <w:rPr>
          <w:rStyle w:val="ad"/>
          <w:color w:val="000000" w:themeColor="text1"/>
          <w:szCs w:val="28"/>
          <w:lang w:val="uk-UA"/>
        </w:rPr>
        <w:t xml:space="preserve"> разработки</w:t>
      </w:r>
      <w:r w:rsidRPr="00CB5DA5">
        <w:rPr>
          <w:rStyle w:val="ad"/>
          <w:color w:val="000000" w:themeColor="text1"/>
          <w:szCs w:val="28"/>
        </w:rPr>
        <w:t xml:space="preserve"> были исследованы</w:t>
      </w:r>
      <w:r w:rsidRPr="00CB5DA5">
        <w:rPr>
          <w:rStyle w:val="ad"/>
          <w:color w:val="000000" w:themeColor="text1"/>
          <w:szCs w:val="28"/>
          <w:lang w:val="uk-UA"/>
        </w:rPr>
        <w:t xml:space="preserve"> теоретические</w:t>
      </w:r>
      <w:r w:rsidRPr="00CB5DA5">
        <w:rPr>
          <w:rStyle w:val="ad"/>
          <w:color w:val="000000" w:themeColor="text1"/>
          <w:szCs w:val="28"/>
        </w:rPr>
        <w:t xml:space="preserve"> аспекты теории графов</w:t>
      </w:r>
      <w:r w:rsidRPr="00CB5DA5">
        <w:rPr>
          <w:rStyle w:val="ad"/>
          <w:color w:val="000000" w:themeColor="text1"/>
          <w:szCs w:val="28"/>
          <w:lang w:val="uk-UA"/>
        </w:rPr>
        <w:t xml:space="preserve"> без</w:t>
      </w:r>
      <w:r w:rsidRPr="00CB5DA5">
        <w:rPr>
          <w:rStyle w:val="ad"/>
          <w:color w:val="000000" w:themeColor="text1"/>
          <w:szCs w:val="28"/>
        </w:rPr>
        <w:t xml:space="preserve"> их привязки</w:t>
      </w:r>
      <w:r w:rsidRPr="00CB5DA5">
        <w:rPr>
          <w:rStyle w:val="ad"/>
          <w:color w:val="000000" w:themeColor="text1"/>
          <w:szCs w:val="28"/>
          <w:lang w:val="uk-UA"/>
        </w:rPr>
        <w:t xml:space="preserve"> к</w:t>
      </w:r>
      <w:r w:rsidRPr="00CB5DA5">
        <w:rPr>
          <w:rStyle w:val="ad"/>
          <w:color w:val="000000" w:themeColor="text1"/>
          <w:szCs w:val="28"/>
        </w:rPr>
        <w:t xml:space="preserve"> конкретной проблематике</w:t>
      </w:r>
      <w:r w:rsidRPr="00CB5DA5">
        <w:rPr>
          <w:rStyle w:val="ad"/>
          <w:color w:val="000000" w:themeColor="text1"/>
          <w:szCs w:val="28"/>
          <w:lang w:val="uk-UA"/>
        </w:rPr>
        <w:t>,</w:t>
      </w:r>
      <w:r w:rsidRPr="00CB5DA5">
        <w:rPr>
          <w:rStyle w:val="ad"/>
          <w:color w:val="000000" w:themeColor="text1"/>
          <w:szCs w:val="28"/>
        </w:rPr>
        <w:t xml:space="preserve"> которая и</w:t>
      </w:r>
      <w:r w:rsidRPr="00CB5DA5">
        <w:rPr>
          <w:rStyle w:val="ad"/>
          <w:color w:val="000000" w:themeColor="text1"/>
          <w:szCs w:val="28"/>
        </w:rPr>
        <w:t>с</w:t>
      </w:r>
      <w:r w:rsidRPr="00CB5DA5">
        <w:rPr>
          <w:rStyle w:val="ad"/>
          <w:color w:val="000000" w:themeColor="text1"/>
          <w:szCs w:val="28"/>
        </w:rPr>
        <w:t>пользуется</w:t>
      </w:r>
      <w:r w:rsidRPr="00CB5DA5">
        <w:rPr>
          <w:rStyle w:val="ad"/>
          <w:color w:val="000000" w:themeColor="text1"/>
          <w:szCs w:val="28"/>
          <w:lang w:val="uk-UA"/>
        </w:rPr>
        <w:t xml:space="preserve"> </w:t>
      </w:r>
      <w:r w:rsidRPr="00CB5DA5">
        <w:rPr>
          <w:color w:val="000000" w:themeColor="text1"/>
          <w:szCs w:val="28"/>
        </w:rPr>
        <w:t>в информатике, программировании, химии, экономике, лог</w:t>
      </w:r>
      <w:r w:rsidRPr="00CB5DA5">
        <w:rPr>
          <w:color w:val="000000" w:themeColor="text1"/>
          <w:szCs w:val="28"/>
        </w:rPr>
        <w:t>и</w:t>
      </w:r>
      <w:r w:rsidRPr="00CB5DA5">
        <w:rPr>
          <w:color w:val="000000" w:themeColor="text1"/>
          <w:szCs w:val="28"/>
        </w:rPr>
        <w:t>стике, в коммуникационных и транспортных системах, схемотехнике.</w:t>
      </w:r>
    </w:p>
    <w:p w:rsidR="00D33073" w:rsidRPr="00CB5DA5" w:rsidRDefault="00D33073" w:rsidP="00D33073">
      <w:pPr>
        <w:rPr>
          <w:rStyle w:val="ad"/>
          <w:color w:val="000000" w:themeColor="text1"/>
          <w:szCs w:val="28"/>
        </w:rPr>
      </w:pP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004.056</w:t>
      </w:r>
    </w:p>
    <w:p w:rsidR="00D33073" w:rsidRPr="00CB5DA5" w:rsidRDefault="00D33073" w:rsidP="00D33073">
      <w:pPr>
        <w:ind w:firstLine="0"/>
        <w:jc w:val="center"/>
        <w:rPr>
          <w:szCs w:val="28"/>
        </w:rPr>
      </w:pPr>
      <w:r w:rsidRPr="00CB5DA5">
        <w:rPr>
          <w:szCs w:val="28"/>
        </w:rPr>
        <w:t xml:space="preserve">РАЗРАБОТКА КОНЦЕПЦИИ ИНФОРМАЦИОННОЙ ТЕХНОЛОГИИ ДЛЯ УЧЕТА АСПЕКТА </w:t>
      </w:r>
      <w:r w:rsidRPr="00CB5DA5">
        <w:rPr>
          <w:szCs w:val="28"/>
          <w:lang w:val="en-US"/>
        </w:rPr>
        <w:t>CYBER</w:t>
      </w:r>
      <w:r w:rsidRPr="00CB5DA5">
        <w:rPr>
          <w:szCs w:val="28"/>
        </w:rPr>
        <w:t xml:space="preserve"> </w:t>
      </w:r>
      <w:r w:rsidRPr="00CB5DA5">
        <w:rPr>
          <w:szCs w:val="28"/>
          <w:lang w:val="en-US"/>
        </w:rPr>
        <w:t>SECURITY</w:t>
      </w:r>
      <w:r w:rsidRPr="00CB5DA5">
        <w:rPr>
          <w:szCs w:val="28"/>
        </w:rPr>
        <w:t xml:space="preserve"> </w:t>
      </w:r>
      <w:r>
        <w:rPr>
          <w:szCs w:val="28"/>
        </w:rPr>
        <w:br/>
      </w:r>
      <w:r w:rsidRPr="00CB5DA5">
        <w:rPr>
          <w:szCs w:val="28"/>
        </w:rPr>
        <w:t>ПРИ МОДЕЛИРОВАНИИ ДОРОЖНЫХ СИТУАЦИЙ</w:t>
      </w:r>
    </w:p>
    <w:p w:rsidR="00D33073" w:rsidRPr="00CB5DA5" w:rsidRDefault="00D33073" w:rsidP="00D33073">
      <w:pPr>
        <w:ind w:firstLine="0"/>
        <w:jc w:val="center"/>
        <w:rPr>
          <w:i/>
          <w:iCs/>
          <w:szCs w:val="28"/>
        </w:rPr>
      </w:pPr>
      <w:r w:rsidRPr="00CB5DA5">
        <w:rPr>
          <w:i/>
          <w:iCs/>
          <w:szCs w:val="28"/>
        </w:rPr>
        <w:t>В.В. Бородавка</w:t>
      </w:r>
      <w:r w:rsidR="00DA047D">
        <w:rPr>
          <w:i/>
          <w:iCs/>
          <w:szCs w:val="28"/>
        </w:rPr>
        <w:t>*</w:t>
      </w:r>
      <w:r w:rsidRPr="00CB5DA5">
        <w:rPr>
          <w:i/>
          <w:iCs/>
          <w:szCs w:val="28"/>
        </w:rPr>
        <w:t>, студент каф. 503;</w:t>
      </w:r>
      <w:r w:rsidR="00DA047D">
        <w:rPr>
          <w:i/>
          <w:iCs/>
          <w:szCs w:val="28"/>
        </w:rPr>
        <w:t xml:space="preserve"> </w:t>
      </w:r>
      <w:r w:rsidRPr="00CB5DA5">
        <w:rPr>
          <w:i/>
          <w:iCs/>
          <w:szCs w:val="28"/>
        </w:rPr>
        <w:t>Р.В. Салахов</w:t>
      </w:r>
      <w:r w:rsidR="00DA047D">
        <w:rPr>
          <w:i/>
          <w:iCs/>
          <w:szCs w:val="28"/>
        </w:rPr>
        <w:t>*</w:t>
      </w:r>
      <w:r w:rsidRPr="00CB5DA5">
        <w:rPr>
          <w:i/>
          <w:iCs/>
          <w:szCs w:val="28"/>
        </w:rPr>
        <w:t>, студент каф. 503</w:t>
      </w:r>
    </w:p>
    <w:p w:rsidR="00D33073" w:rsidRPr="00CB5DA5" w:rsidRDefault="00D33073" w:rsidP="00D33073">
      <w:pPr>
        <w:ind w:firstLine="0"/>
        <w:jc w:val="center"/>
        <w:rPr>
          <w:rFonts w:eastAsiaTheme="minorEastAsia"/>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jc w:val="left"/>
        <w:rPr>
          <w:iCs/>
          <w:szCs w:val="28"/>
        </w:rPr>
      </w:pPr>
    </w:p>
    <w:p w:rsidR="00D33073" w:rsidRPr="00CB5DA5" w:rsidRDefault="00D33073" w:rsidP="00D33073">
      <w:pPr>
        <w:rPr>
          <w:szCs w:val="28"/>
        </w:rPr>
      </w:pPr>
      <w:r w:rsidRPr="00CB5DA5">
        <w:rPr>
          <w:szCs w:val="28"/>
        </w:rPr>
        <w:t>Широкое внедрение информационных технологий (ИТ) в совреме</w:t>
      </w:r>
      <w:r w:rsidRPr="00CB5DA5">
        <w:rPr>
          <w:szCs w:val="28"/>
        </w:rPr>
        <w:t>н</w:t>
      </w:r>
      <w:r w:rsidRPr="00CB5DA5">
        <w:rPr>
          <w:szCs w:val="28"/>
        </w:rPr>
        <w:t>ное транспортное средство (ТС) приводит к появлению принципиально н</w:t>
      </w:r>
      <w:r w:rsidRPr="00CB5DA5">
        <w:rPr>
          <w:szCs w:val="28"/>
        </w:rPr>
        <w:t>о</w:t>
      </w:r>
      <w:r w:rsidRPr="00CB5DA5">
        <w:rPr>
          <w:szCs w:val="28"/>
        </w:rPr>
        <w:t>вых видов угроз. Если ещё несколько лет назад ТС было примитивным м</w:t>
      </w:r>
      <w:r w:rsidRPr="00CB5DA5">
        <w:rPr>
          <w:szCs w:val="28"/>
        </w:rPr>
        <w:t>е</w:t>
      </w:r>
      <w:r w:rsidRPr="00CB5DA5">
        <w:rPr>
          <w:szCs w:val="28"/>
        </w:rPr>
        <w:t xml:space="preserve">ханизмом под управлением человека, то сегодня очевидна тенденция к трансформации ТС в </w:t>
      </w:r>
      <w:r w:rsidRPr="00CB5DA5">
        <w:rPr>
          <w:color w:val="000000"/>
          <w:szCs w:val="28"/>
          <w:shd w:val="clear" w:color="auto" w:fill="FFFFFF"/>
        </w:rPr>
        <w:t>компьютер на колесах. Это приводит к важности пр</w:t>
      </w:r>
      <w:r w:rsidRPr="00CB5DA5">
        <w:rPr>
          <w:color w:val="000000"/>
          <w:szCs w:val="28"/>
          <w:shd w:val="clear" w:color="auto" w:fill="FFFFFF"/>
        </w:rPr>
        <w:t>о</w:t>
      </w:r>
      <w:r w:rsidRPr="00CB5DA5">
        <w:rPr>
          <w:color w:val="000000"/>
          <w:szCs w:val="28"/>
          <w:shd w:val="clear" w:color="auto" w:fill="FFFFFF"/>
        </w:rPr>
        <w:t xml:space="preserve">блемы обеспечения </w:t>
      </w:r>
      <w:r w:rsidRPr="00CB5DA5">
        <w:rPr>
          <w:i/>
          <w:color w:val="000000"/>
          <w:szCs w:val="28"/>
          <w:shd w:val="clear" w:color="auto" w:fill="FFFFFF"/>
          <w:lang w:val="en-US"/>
        </w:rPr>
        <w:t>Cyber</w:t>
      </w:r>
      <w:r w:rsidRPr="00CB5DA5">
        <w:rPr>
          <w:i/>
          <w:color w:val="000000"/>
          <w:szCs w:val="28"/>
          <w:shd w:val="clear" w:color="auto" w:fill="FFFFFF"/>
        </w:rPr>
        <w:t xml:space="preserve"> </w:t>
      </w:r>
      <w:r w:rsidRPr="00CB5DA5">
        <w:rPr>
          <w:i/>
          <w:color w:val="000000"/>
          <w:szCs w:val="28"/>
          <w:shd w:val="clear" w:color="auto" w:fill="FFFFFF"/>
          <w:lang w:val="en-US"/>
        </w:rPr>
        <w:t>Security</w:t>
      </w:r>
      <w:r w:rsidRPr="00CB5DA5">
        <w:rPr>
          <w:color w:val="000000"/>
          <w:szCs w:val="28"/>
          <w:shd w:val="clear" w:color="auto" w:fill="FFFFFF"/>
        </w:rPr>
        <w:t>, поскольку новые  ИТ увеличивают к</w:t>
      </w:r>
      <w:r w:rsidRPr="00CB5DA5">
        <w:rPr>
          <w:color w:val="000000"/>
          <w:szCs w:val="28"/>
          <w:shd w:val="clear" w:color="auto" w:fill="FFFFFF"/>
        </w:rPr>
        <w:t>о</w:t>
      </w:r>
      <w:r w:rsidRPr="00CB5DA5">
        <w:rPr>
          <w:color w:val="000000"/>
          <w:szCs w:val="28"/>
          <w:shd w:val="clear" w:color="auto" w:fill="FFFFFF"/>
        </w:rPr>
        <w:t xml:space="preserve">личество рисков связанных с безопасностью ТС и участников движения − </w:t>
      </w:r>
      <w:r w:rsidRPr="00CB5DA5">
        <w:rPr>
          <w:i/>
          <w:color w:val="000000"/>
          <w:szCs w:val="28"/>
          <w:shd w:val="clear" w:color="auto" w:fill="FFFFFF"/>
          <w:lang w:val="en-US"/>
        </w:rPr>
        <w:t>Safety</w:t>
      </w:r>
      <w:r w:rsidRPr="00CB5DA5">
        <w:rPr>
          <w:color w:val="000000"/>
          <w:szCs w:val="28"/>
          <w:shd w:val="clear" w:color="auto" w:fill="FFFFFF"/>
        </w:rPr>
        <w:t>.</w:t>
      </w:r>
      <w:r w:rsidRPr="00CB5DA5">
        <w:rPr>
          <w:szCs w:val="28"/>
        </w:rPr>
        <w:t xml:space="preserve">  Наблюдаемая тенденция показывает, что чем сложнее система в целом, тем больше зависимость между аспектами безопасности, а именно </w:t>
      </w:r>
      <w:r w:rsidRPr="00CB5DA5">
        <w:rPr>
          <w:i/>
          <w:szCs w:val="28"/>
          <w:lang w:val="de-DE"/>
        </w:rPr>
        <w:t>Cyber</w:t>
      </w:r>
      <w:r w:rsidRPr="00CB5DA5">
        <w:rPr>
          <w:szCs w:val="28"/>
          <w:lang w:val="de-DE"/>
        </w:rPr>
        <w:t xml:space="preserve"> </w:t>
      </w:r>
      <w:r w:rsidRPr="00CB5DA5">
        <w:rPr>
          <w:i/>
          <w:szCs w:val="28"/>
          <w:lang w:val="en-US"/>
        </w:rPr>
        <w:t>Security</w:t>
      </w:r>
      <w:r w:rsidRPr="00CB5DA5">
        <w:rPr>
          <w:i/>
          <w:szCs w:val="28"/>
        </w:rPr>
        <w:t xml:space="preserve"> и</w:t>
      </w:r>
      <w:r w:rsidRPr="00CB5DA5">
        <w:rPr>
          <w:szCs w:val="28"/>
        </w:rPr>
        <w:t xml:space="preserve"> </w:t>
      </w:r>
      <w:r w:rsidRPr="00CB5DA5">
        <w:rPr>
          <w:i/>
          <w:szCs w:val="28"/>
          <w:lang w:val="en-US"/>
        </w:rPr>
        <w:t>Safety</w:t>
      </w:r>
      <w:r w:rsidRPr="00CB5DA5">
        <w:rPr>
          <w:szCs w:val="28"/>
        </w:rPr>
        <w:t>.</w:t>
      </w:r>
    </w:p>
    <w:p w:rsidR="00D33073" w:rsidRPr="00CB5DA5" w:rsidRDefault="00D33073" w:rsidP="00D33073">
      <w:pPr>
        <w:rPr>
          <w:szCs w:val="28"/>
        </w:rPr>
      </w:pPr>
      <w:r w:rsidRPr="00CB5DA5">
        <w:rPr>
          <w:szCs w:val="28"/>
        </w:rPr>
        <w:t>Целью работы является прогнозирование и учет различных кибер</w:t>
      </w:r>
      <w:r w:rsidRPr="00CB5DA5">
        <w:rPr>
          <w:szCs w:val="28"/>
        </w:rPr>
        <w:t>а</w:t>
      </w:r>
      <w:r w:rsidRPr="00CB5DA5">
        <w:rPr>
          <w:szCs w:val="28"/>
        </w:rPr>
        <w:t>так при моделировании автотранспортного происшествия, а также разр</w:t>
      </w:r>
      <w:r w:rsidRPr="00CB5DA5">
        <w:rPr>
          <w:szCs w:val="28"/>
        </w:rPr>
        <w:t>а</w:t>
      </w:r>
      <w:r w:rsidRPr="00CB5DA5">
        <w:rPr>
          <w:szCs w:val="28"/>
        </w:rPr>
        <w:t xml:space="preserve">ботка концепции ИТ. Данная концепция позволяет создать программный продукт для учета аспекта </w:t>
      </w:r>
      <w:r w:rsidRPr="00CB5DA5">
        <w:rPr>
          <w:i/>
          <w:szCs w:val="28"/>
          <w:lang w:val="en-US"/>
        </w:rPr>
        <w:t>Cyber</w:t>
      </w:r>
      <w:r w:rsidRPr="00CB5DA5">
        <w:rPr>
          <w:szCs w:val="28"/>
        </w:rPr>
        <w:t xml:space="preserve"> </w:t>
      </w:r>
      <w:r w:rsidRPr="00CB5DA5">
        <w:rPr>
          <w:i/>
          <w:szCs w:val="28"/>
          <w:lang w:val="en-US"/>
        </w:rPr>
        <w:t>Security</w:t>
      </w:r>
      <w:r w:rsidRPr="00CB5DA5">
        <w:rPr>
          <w:szCs w:val="28"/>
        </w:rPr>
        <w:t xml:space="preserve"> при моделировании реальных д</w:t>
      </w:r>
      <w:r w:rsidRPr="00CB5DA5">
        <w:rPr>
          <w:szCs w:val="28"/>
        </w:rPr>
        <w:t>о</w:t>
      </w:r>
      <w:r w:rsidRPr="00CB5DA5">
        <w:rPr>
          <w:szCs w:val="28"/>
        </w:rPr>
        <w:t>рожных ситуаций. Моделирование происшествий осуществляется при п</w:t>
      </w:r>
      <w:r w:rsidRPr="00CB5DA5">
        <w:rPr>
          <w:szCs w:val="28"/>
        </w:rPr>
        <w:t>о</w:t>
      </w:r>
      <w:r w:rsidRPr="00CB5DA5">
        <w:rPr>
          <w:szCs w:val="28"/>
        </w:rPr>
        <w:t xml:space="preserve">мощи программного продукта компании </w:t>
      </w:r>
      <w:r w:rsidRPr="00CB5DA5">
        <w:rPr>
          <w:i/>
          <w:szCs w:val="28"/>
        </w:rPr>
        <w:t>vCRASH Inc.</w:t>
      </w:r>
      <w:r w:rsidRPr="00CB5DA5">
        <w:rPr>
          <w:szCs w:val="28"/>
        </w:rPr>
        <w:t xml:space="preserve"> «</w:t>
      </w:r>
      <w:r w:rsidRPr="00CB5DA5">
        <w:rPr>
          <w:szCs w:val="28"/>
          <w:lang w:val="en-US"/>
        </w:rPr>
        <w:t>V</w:t>
      </w:r>
      <w:r w:rsidRPr="00CB5DA5">
        <w:rPr>
          <w:szCs w:val="28"/>
        </w:rPr>
        <w:t xml:space="preserve">irtual Сrash 3.0». Во время исследования проводится моделирование различных дорожных ситуаций с учетом кибератаки и без нее. Полученные данные позволяют провести анализ влияния аспекта </w:t>
      </w:r>
      <w:r w:rsidRPr="00CB5DA5">
        <w:rPr>
          <w:i/>
          <w:szCs w:val="28"/>
          <w:lang w:val="de-DE"/>
        </w:rPr>
        <w:t>Cyber</w:t>
      </w:r>
      <w:r w:rsidRPr="00CB5DA5">
        <w:rPr>
          <w:szCs w:val="28"/>
          <w:lang w:val="de-DE"/>
        </w:rPr>
        <w:t xml:space="preserve"> </w:t>
      </w:r>
      <w:r w:rsidRPr="00CB5DA5">
        <w:rPr>
          <w:i/>
          <w:szCs w:val="28"/>
          <w:lang w:val="en-US"/>
        </w:rPr>
        <w:t>Security</w:t>
      </w:r>
      <w:r w:rsidRPr="00CB5DA5">
        <w:rPr>
          <w:i/>
          <w:szCs w:val="28"/>
        </w:rPr>
        <w:t xml:space="preserve"> на </w:t>
      </w:r>
      <w:r w:rsidRPr="00CB5DA5">
        <w:rPr>
          <w:i/>
          <w:szCs w:val="28"/>
          <w:lang w:val="en-US"/>
        </w:rPr>
        <w:t>Safety</w:t>
      </w:r>
      <w:r w:rsidRPr="00CB5DA5">
        <w:rPr>
          <w:i/>
          <w:szCs w:val="28"/>
        </w:rPr>
        <w:t xml:space="preserve"> </w:t>
      </w:r>
      <w:r w:rsidRPr="00CB5DA5">
        <w:rPr>
          <w:szCs w:val="28"/>
        </w:rPr>
        <w:t xml:space="preserve">с последующей разработкой методов и приемов для предотвращения этой угрозы или уменьшения ущерба от ее осуществления. </w:t>
      </w:r>
    </w:p>
    <w:p w:rsidR="00D33073" w:rsidRDefault="00D33073" w:rsidP="00D33073">
      <w:pPr>
        <w:rPr>
          <w:iCs/>
          <w:szCs w:val="28"/>
        </w:rPr>
      </w:pPr>
      <w:r w:rsidRPr="00CB5DA5">
        <w:rPr>
          <w:iCs/>
          <w:szCs w:val="28"/>
        </w:rPr>
        <w:t>Итогом работы являются модели осуществления атак на информац</w:t>
      </w:r>
      <w:r w:rsidRPr="00CB5DA5">
        <w:rPr>
          <w:iCs/>
          <w:szCs w:val="28"/>
        </w:rPr>
        <w:t>и</w:t>
      </w:r>
      <w:r w:rsidRPr="00CB5DA5">
        <w:rPr>
          <w:iCs/>
          <w:szCs w:val="28"/>
        </w:rPr>
        <w:t xml:space="preserve">онные подсистемы автомобиля, исследование методов их предотвращения, а также </w:t>
      </w:r>
      <w:r w:rsidRPr="00CB5DA5">
        <w:rPr>
          <w:szCs w:val="28"/>
        </w:rPr>
        <w:t xml:space="preserve">разработка концепции ИТ для учета аспекта </w:t>
      </w:r>
      <w:r w:rsidRPr="00CB5DA5">
        <w:rPr>
          <w:i/>
          <w:szCs w:val="28"/>
          <w:lang w:val="en-US"/>
        </w:rPr>
        <w:t>Cyber</w:t>
      </w:r>
      <w:r w:rsidRPr="00CB5DA5">
        <w:rPr>
          <w:szCs w:val="28"/>
        </w:rPr>
        <w:t xml:space="preserve"> </w:t>
      </w:r>
      <w:r w:rsidRPr="00CB5DA5">
        <w:rPr>
          <w:i/>
          <w:szCs w:val="28"/>
          <w:lang w:val="en-US"/>
        </w:rPr>
        <w:t>Security</w:t>
      </w:r>
      <w:r w:rsidRPr="00CB5DA5">
        <w:rPr>
          <w:iCs/>
          <w:szCs w:val="28"/>
        </w:rPr>
        <w:t>. Эти р</w:t>
      </w:r>
      <w:r w:rsidRPr="00CB5DA5">
        <w:rPr>
          <w:iCs/>
          <w:szCs w:val="28"/>
        </w:rPr>
        <w:t>е</w:t>
      </w:r>
      <w:r w:rsidRPr="00CB5DA5">
        <w:rPr>
          <w:iCs/>
          <w:szCs w:val="28"/>
        </w:rPr>
        <w:t>зультаты позволят в дальнейшем снизить риски, путем использования да</w:t>
      </w:r>
      <w:r w:rsidRPr="00CB5DA5">
        <w:rPr>
          <w:iCs/>
          <w:szCs w:val="28"/>
        </w:rPr>
        <w:t>н</w:t>
      </w:r>
      <w:r w:rsidRPr="00CB5DA5">
        <w:rPr>
          <w:iCs/>
          <w:szCs w:val="28"/>
        </w:rPr>
        <w:t>ных моделей при проектировании или использовании отдельных модулей автомоби</w:t>
      </w:r>
      <w:r>
        <w:rPr>
          <w:iCs/>
          <w:szCs w:val="28"/>
        </w:rPr>
        <w:t>ля, отвечающих за безопасность.</w:t>
      </w:r>
    </w:p>
    <w:p w:rsidR="00D33073" w:rsidRPr="00CB5DA5" w:rsidRDefault="00D33073" w:rsidP="00D33073">
      <w:pPr>
        <w:rPr>
          <w:iCs/>
          <w:szCs w:val="28"/>
        </w:rPr>
      </w:pPr>
    </w:p>
    <w:p w:rsidR="00D33073" w:rsidRPr="00CB5DA5" w:rsidRDefault="00D33073" w:rsidP="00D33073">
      <w:pPr>
        <w:ind w:firstLine="0"/>
        <w:jc w:val="left"/>
        <w:rPr>
          <w:i/>
          <w:szCs w:val="28"/>
        </w:rPr>
      </w:pPr>
      <w:r w:rsidRPr="00CB5DA5">
        <w:rPr>
          <w:i/>
          <w:szCs w:val="28"/>
        </w:rPr>
        <w:t>* Научный руководитель</w:t>
      </w:r>
      <w:r>
        <w:rPr>
          <w:i/>
          <w:szCs w:val="28"/>
        </w:rPr>
        <w:t xml:space="preserve"> – </w:t>
      </w:r>
      <w:r w:rsidRPr="00CB5DA5">
        <w:rPr>
          <w:i/>
          <w:szCs w:val="28"/>
        </w:rPr>
        <w:t>к.т.н., доцент</w:t>
      </w:r>
      <w:r>
        <w:rPr>
          <w:i/>
          <w:szCs w:val="28"/>
        </w:rPr>
        <w:t xml:space="preserve"> каф. 503</w:t>
      </w:r>
      <w:r w:rsidR="00DA047D">
        <w:rPr>
          <w:i/>
          <w:szCs w:val="28"/>
          <w:lang w:val="uk-UA"/>
        </w:rPr>
        <w:t xml:space="preserve"> </w:t>
      </w:r>
      <w:r>
        <w:rPr>
          <w:i/>
          <w:szCs w:val="28"/>
        </w:rPr>
        <w:t>Е.В. Брежнев.</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519.688</w:t>
      </w:r>
    </w:p>
    <w:p w:rsidR="00D33073" w:rsidRPr="00CB5DA5" w:rsidRDefault="00D33073" w:rsidP="00D33073">
      <w:pPr>
        <w:ind w:firstLine="0"/>
        <w:jc w:val="center"/>
        <w:rPr>
          <w:color w:val="000000" w:themeColor="text1"/>
          <w:szCs w:val="28"/>
        </w:rPr>
      </w:pPr>
      <w:r w:rsidRPr="00CB5DA5">
        <w:rPr>
          <w:color w:val="000000" w:themeColor="text1"/>
          <w:szCs w:val="28"/>
        </w:rPr>
        <w:t xml:space="preserve">КРИПТОСИСТЕМЫ МАК-ЭЛИСА И НИДЕРРАЙТЕРА </w:t>
      </w:r>
      <w:r>
        <w:rPr>
          <w:color w:val="000000" w:themeColor="text1"/>
          <w:szCs w:val="28"/>
        </w:rPr>
        <w:br/>
      </w:r>
      <w:r w:rsidRPr="00CB5DA5">
        <w:rPr>
          <w:color w:val="000000" w:themeColor="text1"/>
          <w:szCs w:val="28"/>
        </w:rPr>
        <w:t>В КОНТЕКСТЕ ПОСТКВАНТОВОЙ КРИПТОГРАФИИ</w:t>
      </w:r>
    </w:p>
    <w:p w:rsidR="00D33073" w:rsidRPr="00CB5DA5" w:rsidRDefault="00D33073" w:rsidP="00D33073">
      <w:pPr>
        <w:ind w:firstLine="0"/>
        <w:jc w:val="center"/>
        <w:rPr>
          <w:i/>
          <w:iCs/>
          <w:color w:val="000000" w:themeColor="text1"/>
          <w:szCs w:val="28"/>
          <w:lang w:val="uk-UA"/>
        </w:rPr>
      </w:pPr>
      <w:r w:rsidRPr="00CB5DA5">
        <w:rPr>
          <w:i/>
          <w:iCs/>
          <w:color w:val="000000" w:themeColor="text1"/>
          <w:szCs w:val="28"/>
        </w:rPr>
        <w:t xml:space="preserve">А.С. Вамболь*, аспирант </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Стремительное развитие квантовых компьютеров и квантового кри</w:t>
      </w:r>
      <w:r w:rsidRPr="00CB5DA5">
        <w:rPr>
          <w:rStyle w:val="ad"/>
          <w:color w:val="000000" w:themeColor="text1"/>
          <w:szCs w:val="28"/>
        </w:rPr>
        <w:t>п</w:t>
      </w:r>
      <w:r w:rsidRPr="00CB5DA5">
        <w:rPr>
          <w:rStyle w:val="ad"/>
          <w:color w:val="000000" w:themeColor="text1"/>
          <w:szCs w:val="28"/>
        </w:rPr>
        <w:t>тоанализа делает большинство современных асимметричных криптосистем уязвимыми к криптографическим атакам, что обуславливает необход</w:t>
      </w:r>
      <w:r w:rsidRPr="00CB5DA5">
        <w:rPr>
          <w:rStyle w:val="ad"/>
          <w:color w:val="000000" w:themeColor="text1"/>
          <w:szCs w:val="28"/>
        </w:rPr>
        <w:t>и</w:t>
      </w:r>
      <w:r w:rsidRPr="00CB5DA5">
        <w:rPr>
          <w:rStyle w:val="ad"/>
          <w:color w:val="000000" w:themeColor="text1"/>
          <w:szCs w:val="28"/>
        </w:rPr>
        <w:t>мость развития постквантовой криптографии — совокупности криптогр</w:t>
      </w:r>
      <w:r w:rsidRPr="00CB5DA5">
        <w:rPr>
          <w:rStyle w:val="ad"/>
          <w:color w:val="000000" w:themeColor="text1"/>
          <w:szCs w:val="28"/>
        </w:rPr>
        <w:t>а</w:t>
      </w:r>
      <w:r w:rsidRPr="00CB5DA5">
        <w:rPr>
          <w:rStyle w:val="ad"/>
          <w:color w:val="000000" w:themeColor="text1"/>
          <w:szCs w:val="28"/>
        </w:rPr>
        <w:t xml:space="preserve">фических алгоритмов, устойчивых к квантовым атакам. </w:t>
      </w:r>
    </w:p>
    <w:p w:rsidR="00D33073" w:rsidRPr="00CB5DA5" w:rsidRDefault="00D33073" w:rsidP="00D33073">
      <w:pPr>
        <w:rPr>
          <w:rStyle w:val="ad"/>
          <w:color w:val="000000" w:themeColor="text1"/>
          <w:szCs w:val="28"/>
        </w:rPr>
      </w:pPr>
      <w:r w:rsidRPr="00CB5DA5">
        <w:rPr>
          <w:rStyle w:val="ad"/>
          <w:color w:val="000000" w:themeColor="text1"/>
          <w:szCs w:val="28"/>
        </w:rPr>
        <w:t>Одним из наиболее перспективных классов постквантовых асимме</w:t>
      </w:r>
      <w:r w:rsidRPr="00CB5DA5">
        <w:rPr>
          <w:rStyle w:val="ad"/>
          <w:color w:val="000000" w:themeColor="text1"/>
          <w:szCs w:val="28"/>
        </w:rPr>
        <w:t>т</w:t>
      </w:r>
      <w:r w:rsidRPr="00CB5DA5">
        <w:rPr>
          <w:rStyle w:val="ad"/>
          <w:color w:val="000000" w:themeColor="text1"/>
          <w:szCs w:val="28"/>
        </w:rPr>
        <w:t>ричных криптосистем являются криптографические схемы, основанные на кодах обнаружения и исправления ошибок, классическими представител</w:t>
      </w:r>
      <w:r w:rsidRPr="00CB5DA5">
        <w:rPr>
          <w:rStyle w:val="ad"/>
          <w:color w:val="000000" w:themeColor="text1"/>
          <w:szCs w:val="28"/>
        </w:rPr>
        <w:t>я</w:t>
      </w:r>
      <w:r w:rsidRPr="00CB5DA5">
        <w:rPr>
          <w:rStyle w:val="ad"/>
          <w:color w:val="000000" w:themeColor="text1"/>
          <w:szCs w:val="28"/>
        </w:rPr>
        <w:t>ми которых являются криптосистемы Мак-Элиса и Нидеррайтера, испол</w:t>
      </w:r>
      <w:r w:rsidRPr="00CB5DA5">
        <w:rPr>
          <w:rStyle w:val="ad"/>
          <w:color w:val="000000" w:themeColor="text1"/>
          <w:szCs w:val="28"/>
        </w:rPr>
        <w:t>ь</w:t>
      </w:r>
      <w:r w:rsidRPr="00CB5DA5">
        <w:rPr>
          <w:rStyle w:val="ad"/>
          <w:color w:val="000000" w:themeColor="text1"/>
          <w:szCs w:val="28"/>
        </w:rPr>
        <w:t>зующие двоичные коды Гоппы. Таким образом, проблема исследования данных криптографических схем обладает высокой степенью актуальн</w:t>
      </w:r>
      <w:r w:rsidRPr="00CB5DA5">
        <w:rPr>
          <w:rStyle w:val="ad"/>
          <w:color w:val="000000" w:themeColor="text1"/>
          <w:szCs w:val="28"/>
        </w:rPr>
        <w:t>о</w:t>
      </w:r>
      <w:r w:rsidRPr="00CB5DA5">
        <w:rPr>
          <w:rStyle w:val="ad"/>
          <w:color w:val="000000" w:themeColor="text1"/>
          <w:szCs w:val="28"/>
        </w:rPr>
        <w:t>сти.</w:t>
      </w:r>
    </w:p>
    <w:p w:rsidR="00D33073" w:rsidRPr="00CB5DA5" w:rsidRDefault="00D33073" w:rsidP="00D33073">
      <w:pPr>
        <w:rPr>
          <w:rStyle w:val="ad"/>
          <w:color w:val="000000" w:themeColor="text1"/>
          <w:szCs w:val="28"/>
        </w:rPr>
      </w:pPr>
      <w:r w:rsidRPr="00CB5DA5">
        <w:rPr>
          <w:rStyle w:val="ad"/>
          <w:color w:val="000000" w:themeColor="text1"/>
          <w:szCs w:val="28"/>
        </w:rPr>
        <w:t>В докладе рассмотрены криптосистемы Мак-Элиса и Нидеррайтера, дано их теоретическое обоснование, приведены сравнительные характер</w:t>
      </w:r>
      <w:r w:rsidRPr="00CB5DA5">
        <w:rPr>
          <w:rStyle w:val="ad"/>
          <w:color w:val="000000" w:themeColor="text1"/>
          <w:szCs w:val="28"/>
        </w:rPr>
        <w:t>и</w:t>
      </w:r>
      <w:r w:rsidRPr="00CB5DA5">
        <w:rPr>
          <w:rStyle w:val="ad"/>
          <w:color w:val="000000" w:themeColor="text1"/>
          <w:szCs w:val="28"/>
        </w:rPr>
        <w:t>стики данных криптографических схем и других асимметричных крипт</w:t>
      </w:r>
      <w:r w:rsidRPr="00CB5DA5">
        <w:rPr>
          <w:rStyle w:val="ad"/>
          <w:color w:val="000000" w:themeColor="text1"/>
          <w:szCs w:val="28"/>
        </w:rPr>
        <w:t>о</w:t>
      </w:r>
      <w:r w:rsidRPr="00CB5DA5">
        <w:rPr>
          <w:rStyle w:val="ad"/>
          <w:color w:val="000000" w:themeColor="text1"/>
          <w:szCs w:val="28"/>
        </w:rPr>
        <w:t>систем. Описаны основные особенности двоичных кодов Гоппы и их кл</w:t>
      </w:r>
      <w:r w:rsidRPr="00CB5DA5">
        <w:rPr>
          <w:rStyle w:val="ad"/>
          <w:color w:val="000000" w:themeColor="text1"/>
          <w:szCs w:val="28"/>
        </w:rPr>
        <w:t>ю</w:t>
      </w:r>
      <w:r w:rsidRPr="00CB5DA5">
        <w:rPr>
          <w:rStyle w:val="ad"/>
          <w:color w:val="000000" w:themeColor="text1"/>
          <w:szCs w:val="28"/>
        </w:rPr>
        <w:t>чевая роль в обеспечении криптостойкости данных</w:t>
      </w:r>
      <w:r w:rsidRPr="00CB5DA5">
        <w:rPr>
          <w:rStyle w:val="ad"/>
          <w:color w:val="000000" w:themeColor="text1"/>
          <w:szCs w:val="28"/>
          <w:lang w:val="uk-UA"/>
        </w:rPr>
        <w:t xml:space="preserve"> систем</w:t>
      </w:r>
      <w:r w:rsidRPr="00CB5DA5">
        <w:rPr>
          <w:rStyle w:val="ad"/>
          <w:color w:val="000000" w:themeColor="text1"/>
          <w:szCs w:val="28"/>
        </w:rPr>
        <w:t>.</w:t>
      </w:r>
    </w:p>
    <w:p w:rsidR="00D33073" w:rsidRPr="00CB5DA5" w:rsidRDefault="00D33073" w:rsidP="00D33073">
      <w:pPr>
        <w:rPr>
          <w:rStyle w:val="ad"/>
          <w:color w:val="000000" w:themeColor="text1"/>
          <w:szCs w:val="28"/>
          <w:lang w:val="uk-UA"/>
        </w:rPr>
      </w:pPr>
      <w:r w:rsidRPr="00CB5DA5">
        <w:rPr>
          <w:rStyle w:val="ad"/>
          <w:color w:val="000000" w:themeColor="text1"/>
          <w:szCs w:val="28"/>
        </w:rPr>
        <w:t>Основными преимуществами криптографических схем Мак-Элиса и Нидеррайтера, помимо устойчивости к квантовыми атакам, являются в</w:t>
      </w:r>
      <w:r w:rsidRPr="00CB5DA5">
        <w:rPr>
          <w:rStyle w:val="ad"/>
          <w:color w:val="000000" w:themeColor="text1"/>
          <w:szCs w:val="28"/>
        </w:rPr>
        <w:t>ы</w:t>
      </w:r>
      <w:r w:rsidRPr="00CB5DA5">
        <w:rPr>
          <w:rStyle w:val="ad"/>
          <w:color w:val="000000" w:themeColor="text1"/>
          <w:szCs w:val="28"/>
        </w:rPr>
        <w:t>сокая скорость шифрования и быстрый рост криптографической стойкости при увеличении длины ключа. Кроме того, криптосистема Мак-Элиса обеспечивает вероятностный характер шифрования, а схема Нидеррайтера может быть использована для создания электронной подписи. Главным н</w:t>
      </w:r>
      <w:r w:rsidRPr="00CB5DA5">
        <w:rPr>
          <w:rStyle w:val="ad"/>
          <w:color w:val="000000" w:themeColor="text1"/>
          <w:szCs w:val="28"/>
        </w:rPr>
        <w:t>е</w:t>
      </w:r>
      <w:r w:rsidRPr="00CB5DA5">
        <w:rPr>
          <w:rStyle w:val="ad"/>
          <w:color w:val="000000" w:themeColor="text1"/>
          <w:szCs w:val="28"/>
        </w:rPr>
        <w:t>достатком данных криптосистем является большой размер открытого и з</w:t>
      </w:r>
      <w:r w:rsidRPr="00CB5DA5">
        <w:rPr>
          <w:rStyle w:val="ad"/>
          <w:color w:val="000000" w:themeColor="text1"/>
          <w:szCs w:val="28"/>
        </w:rPr>
        <w:t>а</w:t>
      </w:r>
      <w:r w:rsidRPr="00CB5DA5">
        <w:rPr>
          <w:rStyle w:val="ad"/>
          <w:color w:val="000000" w:themeColor="text1"/>
          <w:szCs w:val="28"/>
        </w:rPr>
        <w:t>крытого ключей.</w:t>
      </w:r>
    </w:p>
    <w:p w:rsidR="00D33073" w:rsidRPr="00CB5DA5" w:rsidRDefault="00D33073" w:rsidP="00D33073">
      <w:pPr>
        <w:rPr>
          <w:rStyle w:val="ad"/>
          <w:color w:val="000000" w:themeColor="text1"/>
          <w:szCs w:val="28"/>
          <w:lang w:val="uk-UA"/>
        </w:rPr>
      </w:pPr>
    </w:p>
    <w:p w:rsidR="00D33073" w:rsidRPr="00DA047D" w:rsidRDefault="00D33073" w:rsidP="00D33073">
      <w:pPr>
        <w:ind w:firstLine="0"/>
        <w:rPr>
          <w:rStyle w:val="af1"/>
          <w:color w:val="000000" w:themeColor="text1"/>
          <w:szCs w:val="28"/>
        </w:rPr>
      </w:pPr>
      <w:r w:rsidRPr="00CB5DA5">
        <w:rPr>
          <w:rStyle w:val="af1"/>
          <w:color w:val="000000" w:themeColor="text1"/>
          <w:szCs w:val="28"/>
        </w:rPr>
        <w:t>*Научны</w:t>
      </w:r>
      <w:r w:rsidR="00DA047D">
        <w:rPr>
          <w:rStyle w:val="af1"/>
          <w:color w:val="000000" w:themeColor="text1"/>
          <w:szCs w:val="28"/>
        </w:rPr>
        <w:t>е</w:t>
      </w:r>
      <w:r w:rsidRPr="00CB5DA5">
        <w:rPr>
          <w:rStyle w:val="af1"/>
          <w:color w:val="000000" w:themeColor="text1"/>
          <w:szCs w:val="28"/>
        </w:rPr>
        <w:t xml:space="preserve"> руководител</w:t>
      </w:r>
      <w:r w:rsidR="00DA047D">
        <w:rPr>
          <w:rStyle w:val="af1"/>
          <w:color w:val="000000" w:themeColor="text1"/>
          <w:szCs w:val="28"/>
        </w:rPr>
        <w:t xml:space="preserve">и: </w:t>
      </w:r>
      <w:r w:rsidRPr="00CB5DA5">
        <w:rPr>
          <w:rStyle w:val="af1"/>
          <w:color w:val="000000" w:themeColor="text1"/>
          <w:szCs w:val="28"/>
        </w:rPr>
        <w:t xml:space="preserve">д.т.н., профессор </w:t>
      </w:r>
      <w:r>
        <w:rPr>
          <w:rStyle w:val="af1"/>
          <w:color w:val="000000" w:themeColor="text1"/>
          <w:szCs w:val="28"/>
        </w:rPr>
        <w:t xml:space="preserve">каф. 503 </w:t>
      </w:r>
      <w:r w:rsidRPr="00CB5DA5">
        <w:rPr>
          <w:rStyle w:val="af1"/>
          <w:color w:val="000000" w:themeColor="text1"/>
          <w:szCs w:val="28"/>
          <w:lang w:val="uk-UA"/>
        </w:rPr>
        <w:t>А</w:t>
      </w:r>
      <w:r w:rsidRPr="00CB5DA5">
        <w:rPr>
          <w:rStyle w:val="af1"/>
          <w:color w:val="000000" w:themeColor="text1"/>
          <w:szCs w:val="28"/>
        </w:rPr>
        <w:t>.</w:t>
      </w:r>
      <w:r w:rsidRPr="00CB5DA5">
        <w:rPr>
          <w:rStyle w:val="af1"/>
          <w:color w:val="000000" w:themeColor="text1"/>
          <w:szCs w:val="28"/>
          <w:lang w:val="uk-UA"/>
        </w:rPr>
        <w:t>В</w:t>
      </w:r>
      <w:r w:rsidRPr="00CB5DA5">
        <w:rPr>
          <w:rStyle w:val="af1"/>
          <w:color w:val="000000" w:themeColor="text1"/>
          <w:szCs w:val="28"/>
        </w:rPr>
        <w:t xml:space="preserve">. </w:t>
      </w:r>
      <w:r w:rsidRPr="00CB5DA5">
        <w:rPr>
          <w:rStyle w:val="af1"/>
          <w:color w:val="000000" w:themeColor="text1"/>
          <w:szCs w:val="28"/>
          <w:lang w:val="uk-UA"/>
        </w:rPr>
        <w:t>Потий</w:t>
      </w:r>
      <w:r w:rsidR="00DA047D">
        <w:rPr>
          <w:rStyle w:val="af1"/>
          <w:color w:val="000000" w:themeColor="text1"/>
          <w:szCs w:val="28"/>
        </w:rPr>
        <w:t>,</w:t>
      </w:r>
    </w:p>
    <w:p w:rsidR="00D33073" w:rsidRPr="00CB5DA5" w:rsidRDefault="00D33073" w:rsidP="00D33073">
      <w:pPr>
        <w:ind w:firstLine="0"/>
        <w:rPr>
          <w:rStyle w:val="af1"/>
          <w:color w:val="000000" w:themeColor="text1"/>
          <w:szCs w:val="28"/>
          <w:lang w:val="uk-UA"/>
        </w:rPr>
      </w:pPr>
      <w:r w:rsidRPr="00CB5DA5">
        <w:rPr>
          <w:rStyle w:val="af1"/>
          <w:color w:val="000000" w:themeColor="text1"/>
          <w:szCs w:val="28"/>
        </w:rPr>
        <w:t xml:space="preserve">д.т.н., профессор </w:t>
      </w:r>
      <w:r>
        <w:rPr>
          <w:rStyle w:val="af1"/>
          <w:color w:val="000000" w:themeColor="text1"/>
          <w:szCs w:val="28"/>
        </w:rPr>
        <w:t xml:space="preserve">каф. 503 </w:t>
      </w:r>
      <w:r w:rsidRPr="00CB5DA5">
        <w:rPr>
          <w:rStyle w:val="af1"/>
          <w:color w:val="000000" w:themeColor="text1"/>
          <w:szCs w:val="28"/>
        </w:rPr>
        <w:t>В.С.</w:t>
      </w:r>
      <w:r w:rsidRPr="00CB5DA5">
        <w:rPr>
          <w:rStyle w:val="af1"/>
          <w:color w:val="000000" w:themeColor="text1"/>
          <w:szCs w:val="28"/>
          <w:lang w:val="uk-UA"/>
        </w:rPr>
        <w:t xml:space="preserve"> </w:t>
      </w:r>
      <w:r w:rsidRPr="00CB5DA5">
        <w:rPr>
          <w:rStyle w:val="af1"/>
          <w:color w:val="000000" w:themeColor="text1"/>
          <w:szCs w:val="28"/>
        </w:rPr>
        <w:t>Харченко.</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921</w:t>
      </w:r>
    </w:p>
    <w:p w:rsidR="00D33073" w:rsidRPr="00CB5DA5" w:rsidRDefault="00D33073" w:rsidP="00D33073">
      <w:pPr>
        <w:ind w:firstLine="0"/>
        <w:jc w:val="center"/>
        <w:rPr>
          <w:color w:val="000000" w:themeColor="text1"/>
          <w:szCs w:val="28"/>
        </w:rPr>
      </w:pPr>
      <w:r w:rsidRPr="00CB5DA5">
        <w:rPr>
          <w:color w:val="000000" w:themeColor="text1"/>
          <w:szCs w:val="28"/>
        </w:rPr>
        <w:t>АНАЛИЗ ДВИЖКОВ ДЛЯ РАЗРАБОТКИ ИГР</w:t>
      </w:r>
    </w:p>
    <w:p w:rsidR="00D33073" w:rsidRPr="00CB5DA5" w:rsidRDefault="00D33073" w:rsidP="00D33073">
      <w:pPr>
        <w:ind w:firstLine="0"/>
        <w:jc w:val="center"/>
        <w:rPr>
          <w:color w:val="000000" w:themeColor="text1"/>
          <w:szCs w:val="28"/>
        </w:rPr>
      </w:pPr>
      <w:r w:rsidRPr="00CB5DA5">
        <w:rPr>
          <w:i/>
          <w:color w:val="000000" w:themeColor="text1"/>
          <w:szCs w:val="28"/>
        </w:rPr>
        <w:t xml:space="preserve">Т.В. Вивчар, студент </w:t>
      </w:r>
      <w:r w:rsidRPr="00E93253">
        <w:rPr>
          <w:i/>
          <w:iCs/>
          <w:color w:val="000000" w:themeColor="text1"/>
          <w:szCs w:val="28"/>
        </w:rPr>
        <w:t>каф. 503</w:t>
      </w:r>
      <w:r w:rsidRPr="00CB5DA5">
        <w:rPr>
          <w:i/>
          <w:color w:val="000000" w:themeColor="text1"/>
          <w:szCs w:val="28"/>
        </w:rPr>
        <w:t xml:space="preserve">;В.В. Дужая, </w:t>
      </w:r>
      <w:r w:rsidR="00F200DC">
        <w:rPr>
          <w:i/>
          <w:color w:val="000000" w:themeColor="text1"/>
          <w:szCs w:val="28"/>
        </w:rPr>
        <w:t>ст. преподаватель</w:t>
      </w:r>
      <w:r w:rsidRPr="00CB5DA5">
        <w:rPr>
          <w:i/>
          <w:color w:val="000000" w:themeColor="text1"/>
          <w:szCs w:val="28"/>
        </w:rPr>
        <w:t>;</w:t>
      </w:r>
    </w:p>
    <w:p w:rsidR="00D33073" w:rsidRPr="00CB5DA5" w:rsidRDefault="00D33073" w:rsidP="00D33073">
      <w:pPr>
        <w:ind w:firstLine="0"/>
        <w:jc w:val="center"/>
        <w:rPr>
          <w:color w:val="000000" w:themeColor="text1"/>
          <w:szCs w:val="28"/>
        </w:rPr>
      </w:pPr>
      <w:r w:rsidRPr="00CB5DA5">
        <w:rPr>
          <w:i/>
          <w:color w:val="000000" w:themeColor="text1"/>
          <w:szCs w:val="28"/>
        </w:rPr>
        <w:t>В.И. Дужий, к.т.н., доцент</w:t>
      </w:r>
    </w:p>
    <w:p w:rsidR="00D33073" w:rsidRPr="00CB5DA5" w:rsidRDefault="00D33073" w:rsidP="00D33073">
      <w:pPr>
        <w:ind w:firstLine="0"/>
        <w:jc w:val="center"/>
        <w:rPr>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ind w:firstLine="720"/>
        <w:rPr>
          <w:color w:val="000000" w:themeColor="text1"/>
          <w:szCs w:val="28"/>
        </w:rPr>
      </w:pPr>
      <w:r w:rsidRPr="00CB5DA5">
        <w:rPr>
          <w:color w:val="000000" w:themeColor="text1"/>
          <w:szCs w:val="28"/>
        </w:rPr>
        <w:t>Данная работа посвящена анализу причин использования совреме</w:t>
      </w:r>
      <w:r w:rsidRPr="00CB5DA5">
        <w:rPr>
          <w:color w:val="000000" w:themeColor="text1"/>
          <w:szCs w:val="28"/>
        </w:rPr>
        <w:t>н</w:t>
      </w:r>
      <w:r w:rsidRPr="00CB5DA5">
        <w:rPr>
          <w:color w:val="000000" w:themeColor="text1"/>
          <w:szCs w:val="28"/>
        </w:rPr>
        <w:t>ных игровых движков и выбору критериев их оценивания. В последние два десятилетия индустрия компьютерных игр развивается с невероятной ск</w:t>
      </w:r>
      <w:r w:rsidRPr="00CB5DA5">
        <w:rPr>
          <w:color w:val="000000" w:themeColor="text1"/>
          <w:szCs w:val="28"/>
        </w:rPr>
        <w:t>о</w:t>
      </w:r>
      <w:r w:rsidRPr="00CB5DA5">
        <w:rPr>
          <w:color w:val="000000" w:themeColor="text1"/>
          <w:szCs w:val="28"/>
        </w:rPr>
        <w:t>ростью. Самой сложной частью написания игры является создание игров</w:t>
      </w:r>
      <w:r w:rsidRPr="00CB5DA5">
        <w:rPr>
          <w:color w:val="000000" w:themeColor="text1"/>
          <w:szCs w:val="28"/>
        </w:rPr>
        <w:t>о</w:t>
      </w:r>
      <w:r w:rsidRPr="00CB5DA5">
        <w:rPr>
          <w:color w:val="000000" w:themeColor="text1"/>
          <w:szCs w:val="28"/>
        </w:rPr>
        <w:t>го движка.</w:t>
      </w:r>
    </w:p>
    <w:p w:rsidR="00D33073" w:rsidRPr="00CB5DA5" w:rsidRDefault="00D33073" w:rsidP="00D33073">
      <w:pPr>
        <w:ind w:firstLine="720"/>
        <w:rPr>
          <w:color w:val="000000" w:themeColor="text1"/>
          <w:szCs w:val="28"/>
        </w:rPr>
      </w:pPr>
      <w:r w:rsidRPr="00CB5DA5">
        <w:rPr>
          <w:color w:val="000000" w:themeColor="text1"/>
          <w:szCs w:val="28"/>
        </w:rPr>
        <w:t>Понятие «игрового движка» появилось в 1990-х годах, когда обор</w:t>
      </w:r>
      <w:r w:rsidRPr="00CB5DA5">
        <w:rPr>
          <w:color w:val="000000" w:themeColor="text1"/>
          <w:szCs w:val="28"/>
        </w:rPr>
        <w:t>у</w:t>
      </w:r>
      <w:r w:rsidRPr="00CB5DA5">
        <w:rPr>
          <w:color w:val="000000" w:themeColor="text1"/>
          <w:szCs w:val="28"/>
        </w:rPr>
        <w:t>дование стало более технически развитым. Многие разработчики перест</w:t>
      </w:r>
      <w:r w:rsidRPr="00CB5DA5">
        <w:rPr>
          <w:color w:val="000000" w:themeColor="text1"/>
          <w:szCs w:val="28"/>
        </w:rPr>
        <w:t>а</w:t>
      </w:r>
      <w:r w:rsidRPr="00CB5DA5">
        <w:rPr>
          <w:color w:val="000000" w:themeColor="text1"/>
          <w:szCs w:val="28"/>
        </w:rPr>
        <w:t>ли писать игры с нуля и начали создавать свои «игровые ресурсы», чтобы в дальнейшем использовать их в нескольких проектах. Игровой движок представляет из себя совокупность систем и свойств, которые упрощают используемые функции игры, а сам движок состоит из подсистем, которые управля</w:t>
      </w:r>
      <w:r>
        <w:rPr>
          <w:color w:val="000000" w:themeColor="text1"/>
          <w:szCs w:val="28"/>
        </w:rPr>
        <w:t>ют определенными частями игры.</w:t>
      </w:r>
    </w:p>
    <w:p w:rsidR="00D33073" w:rsidRPr="00CB5DA5" w:rsidRDefault="00D33073" w:rsidP="00D33073">
      <w:pPr>
        <w:ind w:firstLine="720"/>
        <w:rPr>
          <w:color w:val="000000" w:themeColor="text1"/>
          <w:szCs w:val="28"/>
        </w:rPr>
      </w:pPr>
      <w:r w:rsidRPr="00CB5DA5">
        <w:rPr>
          <w:color w:val="000000" w:themeColor="text1"/>
          <w:szCs w:val="28"/>
        </w:rPr>
        <w:t>Основная причина использования движка – упрощение процесса ра</w:t>
      </w:r>
      <w:r w:rsidRPr="00CB5DA5">
        <w:rPr>
          <w:color w:val="000000" w:themeColor="text1"/>
          <w:szCs w:val="28"/>
        </w:rPr>
        <w:t>з</w:t>
      </w:r>
      <w:r w:rsidRPr="00CB5DA5">
        <w:rPr>
          <w:color w:val="000000" w:themeColor="text1"/>
          <w:szCs w:val="28"/>
        </w:rPr>
        <w:t>работки игры. Так, для вывода изображения на экран движок способен з</w:t>
      </w:r>
      <w:r w:rsidRPr="00CB5DA5">
        <w:rPr>
          <w:color w:val="000000" w:themeColor="text1"/>
          <w:szCs w:val="28"/>
        </w:rPr>
        <w:t>а</w:t>
      </w:r>
      <w:r w:rsidRPr="00CB5DA5">
        <w:rPr>
          <w:color w:val="000000" w:themeColor="text1"/>
          <w:szCs w:val="28"/>
        </w:rPr>
        <w:t>менить одной функцией вызов множества библиотек. Движки позволяют разработчикам работать абстрактно, исключая  низкоуровневые операции. Такой подход позволяет получить более управляемый и организованный код игры, уменьшая общее количество ошибок. Движок помогает сделать игру портируемой, упрощая перенос игры на другую библиотеку или платформу. Кроме того, компании разработчики движков предоставляют интегрированную среду разработки, в том числе со свободными версиями, позволяя привлечь в индустрию игр больше разработчиков для создания качественных продуктов.</w:t>
      </w:r>
    </w:p>
    <w:p w:rsidR="00D33073" w:rsidRPr="00CB5DA5" w:rsidRDefault="00D33073" w:rsidP="00D33073">
      <w:pPr>
        <w:ind w:firstLine="720"/>
        <w:rPr>
          <w:color w:val="000000" w:themeColor="text1"/>
          <w:szCs w:val="28"/>
        </w:rPr>
      </w:pPr>
      <w:r w:rsidRPr="00CB5DA5">
        <w:rPr>
          <w:color w:val="000000" w:themeColor="text1"/>
          <w:szCs w:val="28"/>
        </w:rPr>
        <w:t>На основе проведенного анализа были выявлены критерии оценив</w:t>
      </w:r>
      <w:r w:rsidRPr="00CB5DA5">
        <w:rPr>
          <w:color w:val="000000" w:themeColor="text1"/>
          <w:szCs w:val="28"/>
        </w:rPr>
        <w:t>а</w:t>
      </w:r>
      <w:r w:rsidRPr="00CB5DA5">
        <w:rPr>
          <w:color w:val="000000" w:themeColor="text1"/>
          <w:szCs w:val="28"/>
        </w:rPr>
        <w:t>ния игровых движков, которые приведены в докладе. Дальнейшее развитие данной темы возможно в направлении методики выбора движка при разр</w:t>
      </w:r>
      <w:r w:rsidRPr="00CB5DA5">
        <w:rPr>
          <w:color w:val="000000" w:themeColor="text1"/>
          <w:szCs w:val="28"/>
        </w:rPr>
        <w:t>а</w:t>
      </w:r>
      <w:r w:rsidRPr="00CB5DA5">
        <w:rPr>
          <w:color w:val="000000" w:themeColor="text1"/>
          <w:szCs w:val="28"/>
        </w:rPr>
        <w:t>ботке игр с заданными требованиями.</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629.01</w:t>
      </w:r>
    </w:p>
    <w:p w:rsidR="00D33073" w:rsidRPr="00CB5DA5" w:rsidRDefault="00D33073" w:rsidP="00D33073">
      <w:pPr>
        <w:ind w:firstLine="0"/>
        <w:jc w:val="center"/>
        <w:rPr>
          <w:color w:val="000000" w:themeColor="text1"/>
          <w:szCs w:val="28"/>
        </w:rPr>
      </w:pPr>
      <w:r w:rsidRPr="00CB5DA5">
        <w:rPr>
          <w:color w:val="000000" w:themeColor="text1"/>
          <w:szCs w:val="28"/>
        </w:rPr>
        <w:t xml:space="preserve">ИССЛЕДОВАНИЕ ПОДХОДОВ К СОЗДАНИЮ </w:t>
      </w:r>
      <w:r>
        <w:rPr>
          <w:color w:val="000000" w:themeColor="text1"/>
          <w:szCs w:val="28"/>
        </w:rPr>
        <w:br/>
      </w:r>
      <w:r w:rsidRPr="00CB5DA5">
        <w:rPr>
          <w:color w:val="000000" w:themeColor="text1"/>
          <w:szCs w:val="28"/>
        </w:rPr>
        <w:t>СТАРТАП</w:t>
      </w:r>
      <w:r>
        <w:rPr>
          <w:color w:val="000000" w:themeColor="text1"/>
          <w:szCs w:val="28"/>
        </w:rPr>
        <w:t xml:space="preserve"> </w:t>
      </w:r>
      <w:r w:rsidRPr="00CB5DA5">
        <w:rPr>
          <w:color w:val="000000" w:themeColor="text1"/>
          <w:szCs w:val="28"/>
        </w:rPr>
        <w:t>ПРОЕКТОВ</w:t>
      </w:r>
    </w:p>
    <w:p w:rsidR="00D33073" w:rsidRPr="00CB5DA5" w:rsidRDefault="00D33073" w:rsidP="00D33073">
      <w:pPr>
        <w:ind w:firstLine="0"/>
        <w:jc w:val="center"/>
        <w:rPr>
          <w:i/>
          <w:iCs/>
          <w:color w:val="000000" w:themeColor="text1"/>
          <w:szCs w:val="28"/>
        </w:rPr>
      </w:pPr>
      <w:r w:rsidRPr="00CB5DA5">
        <w:rPr>
          <w:i/>
          <w:iCs/>
          <w:color w:val="000000" w:themeColor="text1"/>
          <w:szCs w:val="28"/>
        </w:rPr>
        <w:t>А.С. Гнып</w:t>
      </w:r>
      <w:r w:rsidR="00DA047D">
        <w:rPr>
          <w:i/>
          <w:iCs/>
          <w:color w:val="000000" w:themeColor="text1"/>
          <w:szCs w:val="28"/>
        </w:rPr>
        <w:t>*</w:t>
      </w:r>
      <w:r w:rsidRPr="00CB5DA5">
        <w:rPr>
          <w:i/>
          <w:iCs/>
          <w:color w:val="000000" w:themeColor="text1"/>
          <w:szCs w:val="28"/>
        </w:rPr>
        <w:t>, студент каф. 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Данная тема является актуальной, т.к. на сегодняшний день нач</w:t>
      </w:r>
      <w:r w:rsidRPr="00CB5DA5">
        <w:rPr>
          <w:color w:val="000000" w:themeColor="text1"/>
          <w:szCs w:val="28"/>
        </w:rPr>
        <w:t>и</w:t>
      </w:r>
      <w:r w:rsidRPr="00CB5DA5">
        <w:rPr>
          <w:color w:val="000000" w:themeColor="text1"/>
          <w:szCs w:val="28"/>
        </w:rPr>
        <w:t>нающие проекты имеют широкое распространение. Начинающие проекты, или стартап проекты, как правило, созданы не так давно и могут находит</w:t>
      </w:r>
      <w:r w:rsidRPr="00CB5DA5">
        <w:rPr>
          <w:color w:val="000000" w:themeColor="text1"/>
          <w:szCs w:val="28"/>
        </w:rPr>
        <w:t>ь</w:t>
      </w:r>
      <w:r w:rsidRPr="00CB5DA5">
        <w:rPr>
          <w:color w:val="000000" w:themeColor="text1"/>
          <w:szCs w:val="28"/>
        </w:rPr>
        <w:t>ся в стадии развития или исследования рыночных перспектив. Для пов</w:t>
      </w:r>
      <w:r w:rsidRPr="00CB5DA5">
        <w:rPr>
          <w:color w:val="000000" w:themeColor="text1"/>
          <w:szCs w:val="28"/>
        </w:rPr>
        <w:t>ы</w:t>
      </w:r>
      <w:r w:rsidRPr="00CB5DA5">
        <w:rPr>
          <w:color w:val="000000" w:themeColor="text1"/>
          <w:szCs w:val="28"/>
        </w:rPr>
        <w:t>шения вероятности успеха проекта необходимо исследовать рынок, опр</w:t>
      </w:r>
      <w:r w:rsidRPr="00CB5DA5">
        <w:rPr>
          <w:color w:val="000000" w:themeColor="text1"/>
          <w:szCs w:val="28"/>
        </w:rPr>
        <w:t>е</w:t>
      </w:r>
      <w:r w:rsidRPr="00CB5DA5">
        <w:rPr>
          <w:color w:val="000000" w:themeColor="text1"/>
          <w:szCs w:val="28"/>
        </w:rPr>
        <w:t xml:space="preserve">делить наиболее актуальные отрасли для развития, выявить тренды на рынке и потребности клиентов. </w:t>
      </w:r>
    </w:p>
    <w:p w:rsidR="00D33073" w:rsidRPr="00CB5DA5" w:rsidRDefault="00D33073" w:rsidP="00D33073">
      <w:pPr>
        <w:rPr>
          <w:color w:val="000000" w:themeColor="text1"/>
          <w:szCs w:val="28"/>
        </w:rPr>
      </w:pPr>
      <w:r w:rsidRPr="00CB5DA5">
        <w:rPr>
          <w:color w:val="000000" w:themeColor="text1"/>
          <w:szCs w:val="28"/>
        </w:rPr>
        <w:t>Была поставлена задача исследования создания стартап проектов. Как показывают исследования, рынок стартапов постоянно развивается.  Основными проблемами развития стартап проектов являются поиск акт</w:t>
      </w:r>
      <w:r w:rsidRPr="00CB5DA5">
        <w:rPr>
          <w:color w:val="000000" w:themeColor="text1"/>
          <w:szCs w:val="28"/>
        </w:rPr>
        <w:t>у</w:t>
      </w:r>
      <w:r w:rsidRPr="00CB5DA5">
        <w:rPr>
          <w:color w:val="000000" w:themeColor="text1"/>
          <w:szCs w:val="28"/>
        </w:rPr>
        <w:t>альных трендов развития, а также поиск средств на реализацию проекта. Нередко хорошая идея может быть не реализована или может не получить необходимую поддержку со стороны потенциальных потребителей. На с</w:t>
      </w:r>
      <w:r w:rsidRPr="00CB5DA5">
        <w:rPr>
          <w:color w:val="000000" w:themeColor="text1"/>
          <w:szCs w:val="28"/>
        </w:rPr>
        <w:t>е</w:t>
      </w:r>
      <w:r w:rsidRPr="00CB5DA5">
        <w:rPr>
          <w:color w:val="000000" w:themeColor="text1"/>
          <w:szCs w:val="28"/>
        </w:rPr>
        <w:t>годняшний день существуют системы краудфандинга (народного фина</w:t>
      </w:r>
      <w:r w:rsidRPr="00CB5DA5">
        <w:rPr>
          <w:color w:val="000000" w:themeColor="text1"/>
          <w:szCs w:val="28"/>
        </w:rPr>
        <w:t>н</w:t>
      </w:r>
      <w:r w:rsidRPr="00CB5DA5">
        <w:rPr>
          <w:color w:val="000000" w:themeColor="text1"/>
          <w:szCs w:val="28"/>
        </w:rPr>
        <w:t>сирования), позволяющие решить проблему поиска средств для реализации стартап проекта. Такие системы позволяют находить потенциальных п</w:t>
      </w:r>
      <w:r w:rsidRPr="00CB5DA5">
        <w:rPr>
          <w:color w:val="000000" w:themeColor="text1"/>
          <w:szCs w:val="28"/>
        </w:rPr>
        <w:t>о</w:t>
      </w:r>
      <w:r w:rsidRPr="00CB5DA5">
        <w:rPr>
          <w:color w:val="000000" w:themeColor="text1"/>
          <w:szCs w:val="28"/>
        </w:rPr>
        <w:t>требителей продукта, демонстрировать существующие наработки по пр</w:t>
      </w:r>
      <w:r w:rsidRPr="00CB5DA5">
        <w:rPr>
          <w:color w:val="000000" w:themeColor="text1"/>
          <w:szCs w:val="28"/>
        </w:rPr>
        <w:t>о</w:t>
      </w:r>
      <w:r w:rsidRPr="00CB5DA5">
        <w:rPr>
          <w:color w:val="000000" w:themeColor="text1"/>
          <w:szCs w:val="28"/>
        </w:rPr>
        <w:t>екту, а также собирать средства необходимые для запуска проекта. Но пр</w:t>
      </w:r>
      <w:r w:rsidRPr="00CB5DA5">
        <w:rPr>
          <w:color w:val="000000" w:themeColor="text1"/>
          <w:szCs w:val="28"/>
        </w:rPr>
        <w:t>о</w:t>
      </w:r>
      <w:r w:rsidRPr="00CB5DA5">
        <w:rPr>
          <w:color w:val="000000" w:themeColor="text1"/>
          <w:szCs w:val="28"/>
        </w:rPr>
        <w:t>блема выявления актуальных трендов развития остается актуальной.</w:t>
      </w:r>
    </w:p>
    <w:p w:rsidR="00D33073" w:rsidRPr="00CB5DA5" w:rsidRDefault="00D33073" w:rsidP="00D33073">
      <w:pPr>
        <w:rPr>
          <w:color w:val="000000" w:themeColor="text1"/>
          <w:szCs w:val="28"/>
        </w:rPr>
      </w:pPr>
      <w:r w:rsidRPr="00CB5DA5">
        <w:rPr>
          <w:color w:val="000000" w:themeColor="text1"/>
          <w:szCs w:val="28"/>
        </w:rPr>
        <w:t>В результате исследований проанализированы преимущества и н</w:t>
      </w:r>
      <w:r w:rsidRPr="00CB5DA5">
        <w:rPr>
          <w:color w:val="000000" w:themeColor="text1"/>
          <w:szCs w:val="28"/>
        </w:rPr>
        <w:t>е</w:t>
      </w:r>
      <w:r w:rsidRPr="00CB5DA5">
        <w:rPr>
          <w:color w:val="000000" w:themeColor="text1"/>
          <w:szCs w:val="28"/>
        </w:rPr>
        <w:t>достатки существующих систем краудфандинга. Предложен способ улу</w:t>
      </w:r>
      <w:r w:rsidRPr="00CB5DA5">
        <w:rPr>
          <w:color w:val="000000" w:themeColor="text1"/>
          <w:szCs w:val="28"/>
        </w:rPr>
        <w:t>ч</w:t>
      </w:r>
      <w:r w:rsidRPr="00CB5DA5">
        <w:rPr>
          <w:color w:val="000000" w:themeColor="text1"/>
          <w:szCs w:val="28"/>
        </w:rPr>
        <w:t>шения систем краудфандинга путем внедрения инструмента для выявления трендов направлений развития проектов. Такой инструмент позволит ув</w:t>
      </w:r>
      <w:r w:rsidRPr="00CB5DA5">
        <w:rPr>
          <w:color w:val="000000" w:themeColor="text1"/>
          <w:szCs w:val="28"/>
        </w:rPr>
        <w:t>е</w:t>
      </w:r>
      <w:r w:rsidRPr="00CB5DA5">
        <w:rPr>
          <w:color w:val="000000" w:themeColor="text1"/>
          <w:szCs w:val="28"/>
        </w:rPr>
        <w:t>личить вероятность коммерческого успеха для стартап проекта.</w:t>
      </w:r>
    </w:p>
    <w:p w:rsidR="00D33073" w:rsidRPr="00CB5DA5" w:rsidRDefault="00D33073" w:rsidP="00D33073">
      <w:pPr>
        <w:rPr>
          <w:color w:val="000000" w:themeColor="text1"/>
          <w:szCs w:val="28"/>
        </w:rPr>
      </w:pPr>
    </w:p>
    <w:p w:rsidR="00D33073" w:rsidRPr="00C11FE1" w:rsidRDefault="00D33073" w:rsidP="00D33073">
      <w:pPr>
        <w:ind w:firstLine="0"/>
        <w:rPr>
          <w:i/>
          <w:color w:val="000000" w:themeColor="text1"/>
          <w:szCs w:val="28"/>
        </w:rPr>
      </w:pPr>
      <w:r w:rsidRPr="00CB5DA5">
        <w:rPr>
          <w:i/>
          <w:color w:val="000000" w:themeColor="text1"/>
          <w:szCs w:val="28"/>
        </w:rPr>
        <w:t xml:space="preserve">*Научный руководитель </w:t>
      </w:r>
      <w:r>
        <w:rPr>
          <w:i/>
          <w:color w:val="000000" w:themeColor="text1"/>
          <w:szCs w:val="28"/>
        </w:rPr>
        <w:t>–</w:t>
      </w:r>
      <w:r w:rsidRPr="00C11FE1">
        <w:rPr>
          <w:i/>
          <w:color w:val="000000" w:themeColor="text1"/>
          <w:szCs w:val="28"/>
        </w:rPr>
        <w:t xml:space="preserve"> к.т.н., доцент каф. 503 Д.Д. Узун</w:t>
      </w:r>
      <w:r>
        <w:rPr>
          <w:i/>
          <w:color w:val="000000" w:themeColor="text1"/>
          <w:szCs w:val="28"/>
        </w:rPr>
        <w:t>.</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pStyle w:val="11"/>
        <w:spacing w:line="240" w:lineRule="auto"/>
        <w:jc w:val="both"/>
        <w:rPr>
          <w:rFonts w:ascii="Times New Roman" w:hAnsi="Times New Roman" w:cs="Times New Roman"/>
          <w:color w:val="000000" w:themeColor="text1"/>
          <w:sz w:val="28"/>
          <w:szCs w:val="28"/>
        </w:rPr>
      </w:pPr>
      <w:r w:rsidRPr="00CB5DA5">
        <w:rPr>
          <w:rFonts w:ascii="Times New Roman" w:eastAsia="Times New Roman" w:hAnsi="Times New Roman" w:cs="Times New Roman"/>
          <w:color w:val="000000" w:themeColor="text1"/>
          <w:sz w:val="28"/>
          <w:szCs w:val="28"/>
        </w:rPr>
        <w:lastRenderedPageBreak/>
        <w:t>УДК 004.413.5</w:t>
      </w:r>
    </w:p>
    <w:p w:rsidR="00D33073" w:rsidRPr="00CB5DA5" w:rsidRDefault="00D33073" w:rsidP="00D33073">
      <w:pPr>
        <w:pStyle w:val="11"/>
        <w:spacing w:line="240" w:lineRule="auto"/>
        <w:jc w:val="center"/>
        <w:rPr>
          <w:rFonts w:ascii="Times New Roman" w:hAnsi="Times New Roman" w:cs="Times New Roman"/>
          <w:color w:val="000000" w:themeColor="text1"/>
          <w:sz w:val="28"/>
          <w:szCs w:val="28"/>
        </w:rPr>
      </w:pPr>
      <w:r w:rsidRPr="00CB5DA5">
        <w:rPr>
          <w:rFonts w:ascii="Times New Roman" w:eastAsia="Times New Roman" w:hAnsi="Times New Roman" w:cs="Times New Roman"/>
          <w:color w:val="000000" w:themeColor="text1"/>
          <w:sz w:val="28"/>
          <w:szCs w:val="28"/>
        </w:rPr>
        <w:t xml:space="preserve">ТЕСТИРОВАНИЕ ПРОГРАММНОГО ОБЕСПЕЧЕНИЯ: </w:t>
      </w:r>
      <w:r>
        <w:rPr>
          <w:rFonts w:ascii="Times New Roman" w:eastAsia="Times New Roman" w:hAnsi="Times New Roman" w:cs="Times New Roman"/>
          <w:color w:val="000000" w:themeColor="text1"/>
          <w:sz w:val="28"/>
          <w:szCs w:val="28"/>
        </w:rPr>
        <w:br/>
      </w:r>
      <w:r w:rsidRPr="00CB5DA5">
        <w:rPr>
          <w:rFonts w:ascii="Times New Roman" w:eastAsia="Times New Roman" w:hAnsi="Times New Roman" w:cs="Times New Roman"/>
          <w:color w:val="000000" w:themeColor="text1"/>
          <w:sz w:val="28"/>
          <w:szCs w:val="28"/>
        </w:rPr>
        <w:t>ОБЗОР И АНАЛИЗ БАГТРЕКИНГОВЫХ СИСТ</w:t>
      </w:r>
      <w:r>
        <w:rPr>
          <w:rFonts w:ascii="Times New Roman" w:eastAsia="Times New Roman" w:hAnsi="Times New Roman" w:cs="Times New Roman"/>
          <w:color w:val="000000" w:themeColor="text1"/>
          <w:sz w:val="28"/>
          <w:szCs w:val="28"/>
        </w:rPr>
        <w:t>ЕМ</w:t>
      </w:r>
    </w:p>
    <w:p w:rsidR="00D33073" w:rsidRPr="00CB5DA5" w:rsidRDefault="00DA047D" w:rsidP="00D33073">
      <w:pPr>
        <w:pStyle w:val="11"/>
        <w:spacing w:line="240" w:lineRule="auto"/>
        <w:jc w:val="center"/>
        <w:rPr>
          <w:rFonts w:ascii="Times New Roman" w:hAnsi="Times New Roman" w:cs="Times New Roman"/>
          <w:color w:val="000000" w:themeColor="text1"/>
          <w:sz w:val="28"/>
          <w:szCs w:val="28"/>
        </w:rPr>
      </w:pPr>
      <w:r w:rsidRPr="00CB5DA5">
        <w:rPr>
          <w:rFonts w:ascii="Times New Roman" w:eastAsia="Times New Roman" w:hAnsi="Times New Roman" w:cs="Times New Roman"/>
          <w:i/>
          <w:color w:val="000000" w:themeColor="text1"/>
          <w:sz w:val="28"/>
          <w:szCs w:val="28"/>
        </w:rPr>
        <w:t>А.А.</w:t>
      </w:r>
      <w:r>
        <w:rPr>
          <w:rFonts w:ascii="Times New Roman" w:eastAsia="Times New Roman" w:hAnsi="Times New Roman" w:cs="Times New Roman"/>
          <w:i/>
          <w:color w:val="000000" w:themeColor="text1"/>
          <w:sz w:val="28"/>
          <w:szCs w:val="28"/>
        </w:rPr>
        <w:t xml:space="preserve"> </w:t>
      </w:r>
      <w:r w:rsidR="00D33073" w:rsidRPr="00CB5DA5">
        <w:rPr>
          <w:rFonts w:ascii="Times New Roman" w:eastAsia="Times New Roman" w:hAnsi="Times New Roman" w:cs="Times New Roman"/>
          <w:i/>
          <w:color w:val="000000" w:themeColor="text1"/>
          <w:sz w:val="28"/>
          <w:szCs w:val="28"/>
        </w:rPr>
        <w:t>Давиденко</w:t>
      </w:r>
      <w:r>
        <w:rPr>
          <w:rFonts w:ascii="Times New Roman" w:eastAsia="Times New Roman" w:hAnsi="Times New Roman" w:cs="Times New Roman"/>
          <w:i/>
          <w:color w:val="000000" w:themeColor="text1"/>
          <w:sz w:val="28"/>
          <w:szCs w:val="28"/>
        </w:rPr>
        <w:t>*</w:t>
      </w:r>
      <w:r w:rsidR="00D33073" w:rsidRPr="00CB5DA5">
        <w:rPr>
          <w:rFonts w:ascii="Times New Roman" w:eastAsia="Times New Roman" w:hAnsi="Times New Roman" w:cs="Times New Roman"/>
          <w:i/>
          <w:color w:val="000000" w:themeColor="text1"/>
          <w:sz w:val="28"/>
          <w:szCs w:val="28"/>
        </w:rPr>
        <w:t xml:space="preserve">, </w:t>
      </w:r>
      <w:r w:rsidR="00D33073" w:rsidRPr="00E93253">
        <w:rPr>
          <w:rFonts w:ascii="Times New Roman" w:eastAsia="Times New Roman" w:hAnsi="Times New Roman" w:cs="Times New Roman"/>
          <w:i/>
          <w:color w:val="000000" w:themeColor="text1"/>
          <w:sz w:val="28"/>
          <w:szCs w:val="28"/>
        </w:rPr>
        <w:t>студент каф. 503</w:t>
      </w:r>
      <w:r w:rsidR="00D3307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 xml:space="preserve"> </w:t>
      </w:r>
      <w:r w:rsidRPr="00CB5DA5">
        <w:rPr>
          <w:rFonts w:ascii="Times New Roman" w:eastAsia="Times New Roman" w:hAnsi="Times New Roman" w:cs="Times New Roman"/>
          <w:i/>
          <w:color w:val="000000" w:themeColor="text1"/>
          <w:sz w:val="28"/>
          <w:szCs w:val="28"/>
        </w:rPr>
        <w:t>А.А.</w:t>
      </w:r>
      <w:r>
        <w:rPr>
          <w:rFonts w:ascii="Times New Roman" w:eastAsia="Times New Roman" w:hAnsi="Times New Roman" w:cs="Times New Roman"/>
          <w:i/>
          <w:color w:val="000000" w:themeColor="text1"/>
          <w:sz w:val="28"/>
          <w:szCs w:val="28"/>
        </w:rPr>
        <w:t xml:space="preserve"> </w:t>
      </w:r>
      <w:r w:rsidR="00D33073" w:rsidRPr="00CB5DA5">
        <w:rPr>
          <w:rFonts w:ascii="Times New Roman" w:eastAsia="Times New Roman" w:hAnsi="Times New Roman" w:cs="Times New Roman"/>
          <w:i/>
          <w:color w:val="000000" w:themeColor="text1"/>
          <w:sz w:val="28"/>
          <w:szCs w:val="28"/>
        </w:rPr>
        <w:t>Лесков</w:t>
      </w:r>
      <w:r>
        <w:rPr>
          <w:rFonts w:ascii="Times New Roman" w:eastAsia="Times New Roman" w:hAnsi="Times New Roman" w:cs="Times New Roman"/>
          <w:i/>
          <w:color w:val="000000" w:themeColor="text1"/>
          <w:sz w:val="28"/>
          <w:szCs w:val="28"/>
        </w:rPr>
        <w:t>*</w:t>
      </w:r>
      <w:r w:rsidR="00D33073" w:rsidRPr="00CB5DA5">
        <w:rPr>
          <w:rFonts w:ascii="Times New Roman" w:eastAsia="Times New Roman" w:hAnsi="Times New Roman" w:cs="Times New Roman"/>
          <w:i/>
          <w:color w:val="000000" w:themeColor="text1"/>
          <w:sz w:val="28"/>
          <w:szCs w:val="28"/>
        </w:rPr>
        <w:t xml:space="preserve">, </w:t>
      </w:r>
      <w:r w:rsidR="00D33073" w:rsidRPr="00E93253">
        <w:rPr>
          <w:rFonts w:ascii="Times New Roman" w:eastAsia="Times New Roman" w:hAnsi="Times New Roman" w:cs="Times New Roman"/>
          <w:i/>
          <w:color w:val="000000" w:themeColor="text1"/>
          <w:sz w:val="28"/>
          <w:szCs w:val="28"/>
        </w:rPr>
        <w:t>студент каф. 503</w:t>
      </w:r>
    </w:p>
    <w:p w:rsidR="00D33073" w:rsidRDefault="00D33073" w:rsidP="00D33073">
      <w:pPr>
        <w:pStyle w:val="11"/>
        <w:spacing w:line="240" w:lineRule="auto"/>
        <w:jc w:val="center"/>
        <w:rPr>
          <w:rFonts w:ascii="Times New Roman" w:eastAsia="Times New Roman" w:hAnsi="Times New Roman" w:cs="Times New Roman"/>
          <w:i/>
          <w:color w:val="000000" w:themeColor="text1"/>
          <w:sz w:val="28"/>
          <w:szCs w:val="28"/>
        </w:rPr>
      </w:pPr>
      <w:r w:rsidRPr="00CB5DA5">
        <w:rPr>
          <w:rFonts w:ascii="Times New Roman" w:eastAsia="Times New Roman" w:hAnsi="Times New Roman" w:cs="Times New Roman"/>
          <w:i/>
          <w:color w:val="000000" w:themeColor="text1"/>
          <w:sz w:val="28"/>
          <w:szCs w:val="28"/>
        </w:rPr>
        <w:t>Национальный аэрокосмический университет им. Н.Е. Жуковского «ХАИ»</w:t>
      </w:r>
    </w:p>
    <w:p w:rsidR="00D33073" w:rsidRPr="00ED4F2E" w:rsidRDefault="00D33073" w:rsidP="00D33073">
      <w:pPr>
        <w:pStyle w:val="11"/>
        <w:spacing w:line="240" w:lineRule="auto"/>
        <w:ind w:firstLine="709"/>
        <w:jc w:val="both"/>
        <w:rPr>
          <w:rFonts w:ascii="Times New Roman" w:hAnsi="Times New Roman" w:cs="Times New Roman"/>
          <w:color w:val="000000" w:themeColor="text1"/>
          <w:sz w:val="28"/>
          <w:szCs w:val="28"/>
        </w:rPr>
      </w:pPr>
    </w:p>
    <w:p w:rsidR="00D33073" w:rsidRPr="00CB5DA5" w:rsidRDefault="00D33073" w:rsidP="00D33073">
      <w:pPr>
        <w:pStyle w:val="11"/>
        <w:spacing w:line="240" w:lineRule="auto"/>
        <w:ind w:firstLine="709"/>
        <w:jc w:val="both"/>
        <w:rPr>
          <w:rFonts w:ascii="Times New Roman" w:hAnsi="Times New Roman" w:cs="Times New Roman"/>
          <w:color w:val="000000" w:themeColor="text1"/>
          <w:sz w:val="28"/>
          <w:szCs w:val="28"/>
        </w:rPr>
      </w:pPr>
      <w:r w:rsidRPr="00CB5DA5">
        <w:rPr>
          <w:rFonts w:ascii="Times New Roman" w:eastAsia="Times New Roman" w:hAnsi="Times New Roman" w:cs="Times New Roman"/>
          <w:color w:val="000000" w:themeColor="text1"/>
          <w:sz w:val="28"/>
          <w:szCs w:val="28"/>
          <w:highlight w:val="white"/>
        </w:rPr>
        <w:t>Система отслеживания ошибок (англ. bug tracking system) — пр</w:t>
      </w:r>
      <w:r w:rsidRPr="00CB5DA5">
        <w:rPr>
          <w:rFonts w:ascii="Times New Roman" w:eastAsia="Times New Roman" w:hAnsi="Times New Roman" w:cs="Times New Roman"/>
          <w:color w:val="000000" w:themeColor="text1"/>
          <w:sz w:val="28"/>
          <w:szCs w:val="28"/>
          <w:highlight w:val="white"/>
        </w:rPr>
        <w:t>и</w:t>
      </w:r>
      <w:r w:rsidRPr="00CB5DA5">
        <w:rPr>
          <w:rFonts w:ascii="Times New Roman" w:eastAsia="Times New Roman" w:hAnsi="Times New Roman" w:cs="Times New Roman"/>
          <w:color w:val="000000" w:themeColor="text1"/>
          <w:sz w:val="28"/>
          <w:szCs w:val="28"/>
          <w:highlight w:val="white"/>
        </w:rPr>
        <w:t>кладная программа, разработанная с целью помочь разработчикам пр</w:t>
      </w:r>
      <w:r w:rsidRPr="00CB5DA5">
        <w:rPr>
          <w:rFonts w:ascii="Times New Roman" w:eastAsia="Times New Roman" w:hAnsi="Times New Roman" w:cs="Times New Roman"/>
          <w:color w:val="000000" w:themeColor="text1"/>
          <w:sz w:val="28"/>
          <w:szCs w:val="28"/>
          <w:highlight w:val="white"/>
        </w:rPr>
        <w:t>о</w:t>
      </w:r>
      <w:r w:rsidRPr="00CB5DA5">
        <w:rPr>
          <w:rFonts w:ascii="Times New Roman" w:eastAsia="Times New Roman" w:hAnsi="Times New Roman" w:cs="Times New Roman"/>
          <w:color w:val="000000" w:themeColor="text1"/>
          <w:sz w:val="28"/>
          <w:szCs w:val="28"/>
          <w:highlight w:val="white"/>
        </w:rPr>
        <w:t>граммного обеспечения (программистам, тестировщикам и др.) учитывать и контролировать ошибки (баги), найденные в программах, а также сл</w:t>
      </w:r>
      <w:r w:rsidRPr="00CB5DA5">
        <w:rPr>
          <w:rFonts w:ascii="Times New Roman" w:eastAsia="Times New Roman" w:hAnsi="Times New Roman" w:cs="Times New Roman"/>
          <w:color w:val="000000" w:themeColor="text1"/>
          <w:sz w:val="28"/>
          <w:szCs w:val="28"/>
          <w:highlight w:val="white"/>
        </w:rPr>
        <w:t>е</w:t>
      </w:r>
      <w:r w:rsidRPr="00CB5DA5">
        <w:rPr>
          <w:rFonts w:ascii="Times New Roman" w:eastAsia="Times New Roman" w:hAnsi="Times New Roman" w:cs="Times New Roman"/>
          <w:color w:val="000000" w:themeColor="text1"/>
          <w:sz w:val="28"/>
          <w:szCs w:val="28"/>
          <w:highlight w:val="white"/>
        </w:rPr>
        <w:t>дить за процессом устранения этих ошибок. На рынке предлагается много  багтрекинговых систем различных производителей. Поэтому задача оце</w:t>
      </w:r>
      <w:r w:rsidRPr="00CB5DA5">
        <w:rPr>
          <w:rFonts w:ascii="Times New Roman" w:eastAsia="Times New Roman" w:hAnsi="Times New Roman" w:cs="Times New Roman"/>
          <w:color w:val="000000" w:themeColor="text1"/>
          <w:sz w:val="28"/>
          <w:szCs w:val="28"/>
          <w:highlight w:val="white"/>
        </w:rPr>
        <w:t>н</w:t>
      </w:r>
      <w:r w:rsidRPr="00CB5DA5">
        <w:rPr>
          <w:rFonts w:ascii="Times New Roman" w:eastAsia="Times New Roman" w:hAnsi="Times New Roman" w:cs="Times New Roman"/>
          <w:color w:val="000000" w:themeColor="text1"/>
          <w:sz w:val="28"/>
          <w:szCs w:val="28"/>
          <w:highlight w:val="white"/>
        </w:rPr>
        <w:t>ки их качества и выбора системы является актуальной.</w:t>
      </w:r>
    </w:p>
    <w:p w:rsidR="00D33073" w:rsidRPr="00CB5DA5" w:rsidRDefault="00D33073" w:rsidP="00D33073">
      <w:pPr>
        <w:pStyle w:val="11"/>
        <w:spacing w:line="240" w:lineRule="auto"/>
        <w:ind w:firstLine="709"/>
        <w:jc w:val="both"/>
        <w:rPr>
          <w:rFonts w:ascii="Times New Roman" w:hAnsi="Times New Roman" w:cs="Times New Roman"/>
          <w:color w:val="000000" w:themeColor="text1"/>
          <w:sz w:val="28"/>
          <w:szCs w:val="28"/>
        </w:rPr>
      </w:pPr>
      <w:r w:rsidRPr="00CB5DA5">
        <w:rPr>
          <w:rFonts w:ascii="Times New Roman" w:eastAsia="Times New Roman" w:hAnsi="Times New Roman" w:cs="Times New Roman"/>
          <w:color w:val="000000" w:themeColor="text1"/>
          <w:sz w:val="28"/>
          <w:szCs w:val="28"/>
        </w:rPr>
        <w:t>Целью работы является обзор и анализ существующих решений ба</w:t>
      </w:r>
      <w:r w:rsidRPr="00CB5DA5">
        <w:rPr>
          <w:rFonts w:ascii="Times New Roman" w:eastAsia="Times New Roman" w:hAnsi="Times New Roman" w:cs="Times New Roman"/>
          <w:color w:val="000000" w:themeColor="text1"/>
          <w:sz w:val="28"/>
          <w:szCs w:val="28"/>
        </w:rPr>
        <w:t>г</w:t>
      </w:r>
      <w:r w:rsidRPr="00CB5DA5">
        <w:rPr>
          <w:rFonts w:ascii="Times New Roman" w:eastAsia="Times New Roman" w:hAnsi="Times New Roman" w:cs="Times New Roman"/>
          <w:color w:val="000000" w:themeColor="text1"/>
          <w:sz w:val="28"/>
          <w:szCs w:val="28"/>
        </w:rPr>
        <w:t>трекинговых систем.</w:t>
      </w:r>
    </w:p>
    <w:p w:rsidR="00D33073" w:rsidRPr="00CB5DA5" w:rsidRDefault="00D33073" w:rsidP="00D33073">
      <w:pPr>
        <w:pStyle w:val="11"/>
        <w:spacing w:line="240" w:lineRule="auto"/>
        <w:ind w:firstLine="709"/>
        <w:jc w:val="both"/>
        <w:rPr>
          <w:rFonts w:ascii="Times New Roman" w:eastAsia="Times New Roman" w:hAnsi="Times New Roman" w:cs="Times New Roman"/>
          <w:color w:val="000000" w:themeColor="text1"/>
          <w:sz w:val="28"/>
          <w:szCs w:val="28"/>
        </w:rPr>
      </w:pPr>
      <w:r w:rsidRPr="00CB5DA5">
        <w:rPr>
          <w:rFonts w:ascii="Times New Roman" w:eastAsia="Times New Roman" w:hAnsi="Times New Roman" w:cs="Times New Roman"/>
          <w:color w:val="000000" w:themeColor="text1"/>
          <w:sz w:val="28"/>
          <w:szCs w:val="28"/>
        </w:rPr>
        <w:t>В работе приводится обзор  наиболее популярных  багтрекинговых систем. Даны практические рекомендации по использованию таких систем, как Jira и Mantis. Рассмотрены элементы методики оценки качества багтр</w:t>
      </w:r>
      <w:r w:rsidRPr="00CB5DA5">
        <w:rPr>
          <w:rFonts w:ascii="Times New Roman" w:eastAsia="Times New Roman" w:hAnsi="Times New Roman" w:cs="Times New Roman"/>
          <w:color w:val="000000" w:themeColor="text1"/>
          <w:sz w:val="28"/>
          <w:szCs w:val="28"/>
        </w:rPr>
        <w:t>е</w:t>
      </w:r>
      <w:r w:rsidRPr="00CB5DA5">
        <w:rPr>
          <w:rFonts w:ascii="Times New Roman" w:eastAsia="Times New Roman" w:hAnsi="Times New Roman" w:cs="Times New Roman"/>
          <w:color w:val="000000" w:themeColor="text1"/>
          <w:sz w:val="28"/>
          <w:szCs w:val="28"/>
        </w:rPr>
        <w:t>кинговых систем. Предложен профиль характеристик качества и проведено сравнение существующих багтрекинговых систем, выявлены их достои</w:t>
      </w:r>
      <w:r w:rsidRPr="00CB5DA5">
        <w:rPr>
          <w:rFonts w:ascii="Times New Roman" w:eastAsia="Times New Roman" w:hAnsi="Times New Roman" w:cs="Times New Roman"/>
          <w:color w:val="000000" w:themeColor="text1"/>
          <w:sz w:val="28"/>
          <w:szCs w:val="28"/>
        </w:rPr>
        <w:t>н</w:t>
      </w:r>
      <w:r w:rsidRPr="00CB5DA5">
        <w:rPr>
          <w:rFonts w:ascii="Times New Roman" w:eastAsia="Times New Roman" w:hAnsi="Times New Roman" w:cs="Times New Roman"/>
          <w:color w:val="000000" w:themeColor="text1"/>
          <w:sz w:val="28"/>
          <w:szCs w:val="28"/>
        </w:rPr>
        <w:t>ства и недостатки. Предлагаются метрики для количественной оценки к</w:t>
      </w:r>
      <w:r w:rsidRPr="00CB5DA5">
        <w:rPr>
          <w:rFonts w:ascii="Times New Roman" w:eastAsia="Times New Roman" w:hAnsi="Times New Roman" w:cs="Times New Roman"/>
          <w:color w:val="000000" w:themeColor="text1"/>
          <w:sz w:val="28"/>
          <w:szCs w:val="28"/>
        </w:rPr>
        <w:t>а</w:t>
      </w:r>
      <w:r w:rsidRPr="00CB5DA5">
        <w:rPr>
          <w:rFonts w:ascii="Times New Roman" w:eastAsia="Times New Roman" w:hAnsi="Times New Roman" w:cs="Times New Roman"/>
          <w:color w:val="000000" w:themeColor="text1"/>
          <w:sz w:val="28"/>
          <w:szCs w:val="28"/>
        </w:rPr>
        <w:t xml:space="preserve">чества багтрекинговых систем. Приводятся результаты экспериментальных метрических исследований для различных показателей качества. </w:t>
      </w:r>
    </w:p>
    <w:p w:rsidR="00D33073" w:rsidRPr="00CB5DA5" w:rsidRDefault="00D33073" w:rsidP="00D33073">
      <w:pPr>
        <w:pStyle w:val="11"/>
        <w:spacing w:line="240" w:lineRule="auto"/>
        <w:ind w:firstLine="709"/>
        <w:jc w:val="both"/>
        <w:rPr>
          <w:rFonts w:ascii="Times New Roman" w:hAnsi="Times New Roman" w:cs="Times New Roman"/>
          <w:color w:val="000000" w:themeColor="text1"/>
          <w:sz w:val="28"/>
          <w:szCs w:val="28"/>
        </w:rPr>
      </w:pPr>
    </w:p>
    <w:p w:rsidR="00D33073" w:rsidRPr="00CB5DA5" w:rsidRDefault="00D33073" w:rsidP="00D33073">
      <w:pPr>
        <w:pStyle w:val="11"/>
        <w:spacing w:line="240" w:lineRule="auto"/>
        <w:rPr>
          <w:rFonts w:ascii="Times New Roman" w:hAnsi="Times New Roman" w:cs="Times New Roman"/>
          <w:i/>
          <w:color w:val="000000" w:themeColor="text1"/>
          <w:sz w:val="28"/>
          <w:szCs w:val="28"/>
        </w:rPr>
      </w:pPr>
      <w:r w:rsidRPr="00CB5DA5">
        <w:rPr>
          <w:rFonts w:ascii="Times New Roman" w:eastAsia="Times New Roman" w:hAnsi="Times New Roman" w:cs="Times New Roman"/>
          <w:i/>
          <w:color w:val="000000" w:themeColor="text1"/>
          <w:sz w:val="28"/>
          <w:szCs w:val="28"/>
        </w:rPr>
        <w:t xml:space="preserve">*Научный руководитель </w:t>
      </w:r>
      <w:r>
        <w:rPr>
          <w:rFonts w:ascii="Times New Roman" w:eastAsia="Times New Roman" w:hAnsi="Times New Roman" w:cs="Times New Roman"/>
          <w:i/>
          <w:color w:val="000000" w:themeColor="text1"/>
          <w:sz w:val="28"/>
          <w:szCs w:val="28"/>
        </w:rPr>
        <w:t>–</w:t>
      </w:r>
      <w:r w:rsidRPr="00CB5DA5">
        <w:rPr>
          <w:rFonts w:ascii="Times New Roman" w:eastAsia="Times New Roman" w:hAnsi="Times New Roman" w:cs="Times New Roman"/>
          <w:i/>
          <w:color w:val="000000" w:themeColor="text1"/>
          <w:sz w:val="28"/>
          <w:szCs w:val="28"/>
        </w:rPr>
        <w:t xml:space="preserve"> к.т.н., профессор каф. 503 А.А. Орехов</w:t>
      </w:r>
      <w:r>
        <w:rPr>
          <w:rFonts w:ascii="Times New Roman" w:eastAsia="Times New Roman" w:hAnsi="Times New Roman" w:cs="Times New Roman"/>
          <w:i/>
          <w:color w:val="000000" w:themeColor="text1"/>
          <w:sz w:val="28"/>
          <w:szCs w:val="28"/>
        </w:rPr>
        <w:t>.</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621.391.037</w:t>
      </w:r>
    </w:p>
    <w:p w:rsidR="00D33073" w:rsidRPr="00CB5DA5" w:rsidRDefault="00D33073" w:rsidP="00D33073">
      <w:pPr>
        <w:ind w:firstLine="0"/>
        <w:jc w:val="center"/>
        <w:rPr>
          <w:szCs w:val="28"/>
          <w:lang w:val="uk-UA"/>
        </w:rPr>
      </w:pPr>
      <w:r w:rsidRPr="00CB5DA5">
        <w:rPr>
          <w:szCs w:val="28"/>
          <w:lang w:val="uk-UA"/>
        </w:rPr>
        <w:t xml:space="preserve">АНАЛИЗ СТОЙКОСТИ АЛГОРИТМОВ ЦИФРОВОЙ ПОДПИСИ </w:t>
      </w:r>
      <w:r>
        <w:rPr>
          <w:szCs w:val="28"/>
          <w:lang w:val="uk-UA"/>
        </w:rPr>
        <w:br/>
      </w:r>
      <w:r w:rsidRPr="00CB5DA5">
        <w:rPr>
          <w:szCs w:val="28"/>
          <w:lang w:val="uk-UA"/>
        </w:rPr>
        <w:t>НА ОСНОВЕ ХЕШ-ПРЕОБРАЗОВАНИЙ</w:t>
      </w:r>
    </w:p>
    <w:p w:rsidR="00D33073" w:rsidRPr="00362BF6" w:rsidRDefault="00D33073" w:rsidP="00D33073">
      <w:pPr>
        <w:ind w:firstLine="0"/>
        <w:jc w:val="center"/>
        <w:rPr>
          <w:i/>
          <w:iCs/>
          <w:color w:val="000000" w:themeColor="text1"/>
          <w:szCs w:val="28"/>
        </w:rPr>
      </w:pPr>
      <w:r w:rsidRPr="00CB5DA5">
        <w:rPr>
          <w:i/>
          <w:iCs/>
          <w:szCs w:val="28"/>
        </w:rPr>
        <w:t>В.В. Дубинина</w:t>
      </w:r>
      <w:r w:rsidR="00DA047D">
        <w:rPr>
          <w:i/>
          <w:iCs/>
          <w:szCs w:val="28"/>
        </w:rPr>
        <w:t>*</w:t>
      </w:r>
      <w:r w:rsidRPr="00CB5DA5">
        <w:rPr>
          <w:i/>
          <w:iCs/>
          <w:szCs w:val="28"/>
        </w:rPr>
        <w:t xml:space="preserve">, </w:t>
      </w:r>
      <w:r w:rsidRPr="00CB5DA5">
        <w:rPr>
          <w:i/>
          <w:iCs/>
          <w:color w:val="000000" w:themeColor="text1"/>
          <w:szCs w:val="28"/>
        </w:rPr>
        <w:t>студент</w:t>
      </w:r>
      <w:r w:rsidR="00F200DC">
        <w:rPr>
          <w:i/>
          <w:iCs/>
          <w:color w:val="000000" w:themeColor="text1"/>
          <w:szCs w:val="28"/>
        </w:rPr>
        <w:t xml:space="preserve"> </w:t>
      </w:r>
      <w:r w:rsidRPr="00E93253">
        <w:rPr>
          <w:i/>
          <w:iCs/>
          <w:color w:val="000000" w:themeColor="text1"/>
          <w:szCs w:val="28"/>
        </w:rPr>
        <w:t>каф. 503</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i/>
          <w:iCs/>
          <w:szCs w:val="28"/>
        </w:rPr>
      </w:pPr>
    </w:p>
    <w:p w:rsidR="00D33073" w:rsidRPr="00CB5DA5" w:rsidRDefault="00D33073" w:rsidP="00D33073">
      <w:pPr>
        <w:rPr>
          <w:iCs/>
          <w:szCs w:val="28"/>
        </w:rPr>
      </w:pPr>
      <w:r w:rsidRPr="00CB5DA5">
        <w:rPr>
          <w:iCs/>
          <w:szCs w:val="28"/>
        </w:rPr>
        <w:t>Достижения квантовых вычислений сформировали новые вызовы для классических криптографических схем. Квантовые компьютеры сп</w:t>
      </w:r>
      <w:r w:rsidRPr="00CB5DA5">
        <w:rPr>
          <w:iCs/>
          <w:szCs w:val="28"/>
        </w:rPr>
        <w:t>о</w:t>
      </w:r>
      <w:r w:rsidRPr="00CB5DA5">
        <w:rPr>
          <w:iCs/>
          <w:szCs w:val="28"/>
        </w:rPr>
        <w:t>собны выполнять параллельные вычисления путём использования принц</w:t>
      </w:r>
      <w:r w:rsidRPr="00CB5DA5">
        <w:rPr>
          <w:iCs/>
          <w:szCs w:val="28"/>
        </w:rPr>
        <w:t>и</w:t>
      </w:r>
      <w:r w:rsidRPr="00CB5DA5">
        <w:rPr>
          <w:iCs/>
          <w:szCs w:val="28"/>
        </w:rPr>
        <w:t xml:space="preserve">па суперпозиции из квантовой механики, например, </w:t>
      </w:r>
      <w:r w:rsidRPr="00CB5DA5">
        <w:rPr>
          <w:iCs/>
          <w:szCs w:val="28"/>
          <w:lang w:val="en-US"/>
        </w:rPr>
        <w:t>n</w:t>
      </w:r>
      <w:r w:rsidRPr="00CB5DA5">
        <w:rPr>
          <w:iCs/>
          <w:szCs w:val="28"/>
        </w:rPr>
        <w:t xml:space="preserve">-битный квантовый регистр может одновременно находиться во всех </w:t>
      </w:r>
      <w:r w:rsidRPr="00CB5DA5">
        <w:rPr>
          <w:iCs/>
          <w:color w:val="000000"/>
          <w:szCs w:val="28"/>
        </w:rPr>
        <w:t>2</w:t>
      </w:r>
      <w:r w:rsidRPr="00CB5DA5">
        <w:rPr>
          <w:b/>
          <w:bCs/>
          <w:color w:val="000000"/>
          <w:szCs w:val="28"/>
          <w:shd w:val="clear" w:color="auto" w:fill="FFFFFF"/>
          <w:vertAlign w:val="superscript"/>
        </w:rPr>
        <w:t>n</w:t>
      </w:r>
      <w:r w:rsidRPr="00ED4F2E">
        <w:rPr>
          <w:b/>
          <w:bCs/>
          <w:szCs w:val="28"/>
          <w:shd w:val="clear" w:color="auto" w:fill="FFFFFF"/>
          <w:vertAlign w:val="superscript"/>
        </w:rPr>
        <w:t xml:space="preserve"> </w:t>
      </w:r>
      <w:r w:rsidRPr="00CB5DA5">
        <w:rPr>
          <w:iCs/>
          <w:szCs w:val="28"/>
        </w:rPr>
        <w:t>возможных состоян</w:t>
      </w:r>
      <w:r w:rsidRPr="00CB5DA5">
        <w:rPr>
          <w:iCs/>
          <w:szCs w:val="28"/>
        </w:rPr>
        <w:t>и</w:t>
      </w:r>
      <w:r>
        <w:rPr>
          <w:iCs/>
          <w:szCs w:val="28"/>
        </w:rPr>
        <w:t>ях.</w:t>
      </w:r>
    </w:p>
    <w:p w:rsidR="00D33073" w:rsidRPr="00CB5DA5" w:rsidRDefault="00D33073" w:rsidP="00D33073">
      <w:pPr>
        <w:rPr>
          <w:iCs/>
          <w:szCs w:val="28"/>
        </w:rPr>
      </w:pPr>
      <w:r w:rsidRPr="00CB5DA5">
        <w:rPr>
          <w:iCs/>
          <w:szCs w:val="28"/>
        </w:rPr>
        <w:t>Квантовые компьютеры могут эффективно решать проблемы разл</w:t>
      </w:r>
      <w:r w:rsidRPr="00CB5DA5">
        <w:rPr>
          <w:iCs/>
          <w:szCs w:val="28"/>
        </w:rPr>
        <w:t>о</w:t>
      </w:r>
      <w:r w:rsidRPr="00CB5DA5">
        <w:rPr>
          <w:iCs/>
          <w:szCs w:val="28"/>
        </w:rPr>
        <w:t>жения числа на составные модули, используя алгоритм Шора. В связи с этим в криптографическом сообществе ведётся активный поиск новых криптографических примитивов, которые смогут эффективно противост</w:t>
      </w:r>
      <w:r w:rsidRPr="00CB5DA5">
        <w:rPr>
          <w:iCs/>
          <w:szCs w:val="28"/>
        </w:rPr>
        <w:t>о</w:t>
      </w:r>
      <w:r w:rsidRPr="00CB5DA5">
        <w:rPr>
          <w:iCs/>
          <w:szCs w:val="28"/>
        </w:rPr>
        <w:t>ять алгоритмам, построенным на квантовых вычислениях. Такие алгори</w:t>
      </w:r>
      <w:r w:rsidRPr="00CB5DA5">
        <w:rPr>
          <w:iCs/>
          <w:szCs w:val="28"/>
        </w:rPr>
        <w:t>т</w:t>
      </w:r>
      <w:r w:rsidRPr="00CB5DA5">
        <w:rPr>
          <w:iCs/>
          <w:szCs w:val="28"/>
        </w:rPr>
        <w:t>мы от</w:t>
      </w:r>
      <w:r>
        <w:rPr>
          <w:iCs/>
          <w:szCs w:val="28"/>
        </w:rPr>
        <w:t>носятся к классу постквантовых.</w:t>
      </w:r>
    </w:p>
    <w:p w:rsidR="00D33073" w:rsidRPr="00CB5DA5" w:rsidRDefault="00D33073" w:rsidP="00D33073">
      <w:pPr>
        <w:rPr>
          <w:iCs/>
          <w:szCs w:val="28"/>
        </w:rPr>
      </w:pPr>
      <w:r w:rsidRPr="00CB5DA5">
        <w:rPr>
          <w:iCs/>
          <w:szCs w:val="28"/>
        </w:rPr>
        <w:t>Постквантовая криптография – это общее понятие для всех крипт</w:t>
      </w:r>
      <w:r w:rsidRPr="00CB5DA5">
        <w:rPr>
          <w:iCs/>
          <w:szCs w:val="28"/>
        </w:rPr>
        <w:t>о</w:t>
      </w:r>
      <w:r w:rsidRPr="00CB5DA5">
        <w:rPr>
          <w:iCs/>
          <w:szCs w:val="28"/>
        </w:rPr>
        <w:t>систем, которые могут противостоят атакам, опирающимся на квантовые компьютеры. Постквантовая криптография изучает 4 типа криптографич</w:t>
      </w:r>
      <w:r w:rsidRPr="00CB5DA5">
        <w:rPr>
          <w:iCs/>
          <w:szCs w:val="28"/>
        </w:rPr>
        <w:t>е</w:t>
      </w:r>
      <w:r w:rsidRPr="00CB5DA5">
        <w:rPr>
          <w:iCs/>
          <w:szCs w:val="28"/>
        </w:rPr>
        <w:t>ских алгоритмов:</w:t>
      </w:r>
      <w:r w:rsidRPr="00CB5DA5">
        <w:rPr>
          <w:iCs/>
          <w:szCs w:val="28"/>
          <w:lang w:val="uk-UA"/>
        </w:rPr>
        <w:t xml:space="preserve"> </w:t>
      </w:r>
      <w:r w:rsidRPr="00CB5DA5">
        <w:rPr>
          <w:iCs/>
          <w:szCs w:val="28"/>
        </w:rPr>
        <w:t>алгоритмы на основе решеток,</w:t>
      </w:r>
      <w:r w:rsidRPr="00CB5DA5">
        <w:rPr>
          <w:iCs/>
          <w:szCs w:val="28"/>
          <w:lang w:val="uk-UA"/>
        </w:rPr>
        <w:t xml:space="preserve"> </w:t>
      </w:r>
      <w:r w:rsidRPr="00CB5DA5">
        <w:rPr>
          <w:iCs/>
          <w:szCs w:val="28"/>
        </w:rPr>
        <w:t>мультивариативная кри</w:t>
      </w:r>
      <w:r w:rsidRPr="00CB5DA5">
        <w:rPr>
          <w:iCs/>
          <w:szCs w:val="28"/>
        </w:rPr>
        <w:t>п</w:t>
      </w:r>
      <w:r w:rsidRPr="00CB5DA5">
        <w:rPr>
          <w:iCs/>
          <w:szCs w:val="28"/>
        </w:rPr>
        <w:t>тография,</w:t>
      </w:r>
      <w:r w:rsidRPr="00CB5DA5">
        <w:rPr>
          <w:iCs/>
          <w:szCs w:val="28"/>
          <w:lang w:val="uk-UA"/>
        </w:rPr>
        <w:t xml:space="preserve"> </w:t>
      </w:r>
      <w:r w:rsidRPr="00CB5DA5">
        <w:rPr>
          <w:iCs/>
          <w:szCs w:val="28"/>
        </w:rPr>
        <w:t>преобразования на основе помехоустойчивого кодирования,</w:t>
      </w:r>
      <w:r w:rsidRPr="00CB5DA5">
        <w:rPr>
          <w:iCs/>
          <w:szCs w:val="28"/>
          <w:lang w:val="uk-UA"/>
        </w:rPr>
        <w:t xml:space="preserve"> </w:t>
      </w:r>
      <w:r w:rsidRPr="00CB5DA5">
        <w:rPr>
          <w:iCs/>
          <w:szCs w:val="28"/>
        </w:rPr>
        <w:t>криптография на основе хеш-преобразований.</w:t>
      </w:r>
    </w:p>
    <w:p w:rsidR="00D33073" w:rsidRPr="00CB5DA5" w:rsidRDefault="00D33073" w:rsidP="00D33073">
      <w:pPr>
        <w:rPr>
          <w:iCs/>
          <w:szCs w:val="28"/>
        </w:rPr>
      </w:pPr>
      <w:r w:rsidRPr="00CB5DA5">
        <w:rPr>
          <w:iCs/>
          <w:szCs w:val="28"/>
          <w:lang w:val="uk-UA"/>
        </w:rPr>
        <w:t>Перспективным</w:t>
      </w:r>
      <w:r w:rsidRPr="00CB5DA5">
        <w:rPr>
          <w:iCs/>
          <w:szCs w:val="28"/>
        </w:rPr>
        <w:t xml:space="preserve"> направлением является схема цифровых подписей на основе хеш-преобразований. Одной из таких схем является схема «</w:t>
      </w:r>
      <w:r w:rsidRPr="00CB5DA5">
        <w:rPr>
          <w:iCs/>
          <w:szCs w:val="28"/>
          <w:lang w:val="en-US"/>
        </w:rPr>
        <w:t>Lamport</w:t>
      </w:r>
      <w:r w:rsidRPr="00CB5DA5">
        <w:rPr>
          <w:iCs/>
          <w:szCs w:val="28"/>
        </w:rPr>
        <w:t xml:space="preserve"> </w:t>
      </w:r>
      <w:r w:rsidRPr="00CB5DA5">
        <w:rPr>
          <w:iCs/>
          <w:szCs w:val="28"/>
          <w:lang w:val="en-US"/>
        </w:rPr>
        <w:t>and</w:t>
      </w:r>
      <w:r w:rsidRPr="00CB5DA5">
        <w:rPr>
          <w:iCs/>
          <w:szCs w:val="28"/>
        </w:rPr>
        <w:t xml:space="preserve"> </w:t>
      </w:r>
      <w:r w:rsidRPr="00CB5DA5">
        <w:rPr>
          <w:iCs/>
          <w:szCs w:val="28"/>
          <w:lang w:val="en-US"/>
        </w:rPr>
        <w:t>Merkle</w:t>
      </w:r>
      <w:r w:rsidRPr="00CB5DA5">
        <w:rPr>
          <w:iCs/>
          <w:szCs w:val="28"/>
        </w:rPr>
        <w:t>». Данная схема цифровой подписи обладает хорошими скор</w:t>
      </w:r>
      <w:r w:rsidRPr="00CB5DA5">
        <w:rPr>
          <w:iCs/>
          <w:szCs w:val="28"/>
        </w:rPr>
        <w:t>о</w:t>
      </w:r>
      <w:r w:rsidRPr="00CB5DA5">
        <w:rPr>
          <w:iCs/>
          <w:szCs w:val="28"/>
        </w:rPr>
        <w:t xml:space="preserve">стными характеристиками, удобная в реализации и опирается на хорошо известный криптографический аппарат </w:t>
      </w:r>
      <w:r>
        <w:rPr>
          <w:iCs/>
          <w:szCs w:val="28"/>
        </w:rPr>
        <w:t>– функцию хеширования.</w:t>
      </w:r>
    </w:p>
    <w:p w:rsidR="00D33073" w:rsidRDefault="00D33073" w:rsidP="00D33073">
      <w:pPr>
        <w:rPr>
          <w:iCs/>
          <w:szCs w:val="28"/>
        </w:rPr>
      </w:pPr>
    </w:p>
    <w:p w:rsidR="00D33073" w:rsidRPr="00A000C4" w:rsidRDefault="00D33073" w:rsidP="00D33073">
      <w:pPr>
        <w:ind w:firstLine="0"/>
        <w:rPr>
          <w:i/>
          <w:iCs/>
          <w:szCs w:val="28"/>
        </w:rPr>
      </w:pPr>
      <w:r w:rsidRPr="00A000C4">
        <w:rPr>
          <w:i/>
          <w:iCs/>
          <w:szCs w:val="28"/>
        </w:rPr>
        <w:t>*Научный руководитель – д.т.н., профессор каф. 503 А.В. Потий.</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621.391.037</w:t>
      </w:r>
    </w:p>
    <w:p w:rsidR="00D33073" w:rsidRPr="00CB5DA5" w:rsidRDefault="00D33073" w:rsidP="00D33073">
      <w:pPr>
        <w:ind w:firstLine="0"/>
        <w:jc w:val="center"/>
        <w:rPr>
          <w:color w:val="000000" w:themeColor="text1"/>
          <w:szCs w:val="28"/>
        </w:rPr>
      </w:pPr>
      <w:r w:rsidRPr="00CB5DA5">
        <w:rPr>
          <w:color w:val="000000" w:themeColor="text1"/>
          <w:szCs w:val="28"/>
        </w:rPr>
        <w:t xml:space="preserve">СРАВНИТЕЛЬНАЯ ХАРАКТЕРИСТИКА АЛГОРИТМОВ </w:t>
      </w:r>
      <w:r>
        <w:rPr>
          <w:color w:val="000000" w:themeColor="text1"/>
          <w:szCs w:val="28"/>
        </w:rPr>
        <w:br/>
      </w:r>
      <w:r w:rsidRPr="00CB5DA5">
        <w:rPr>
          <w:color w:val="000000" w:themeColor="text1"/>
          <w:szCs w:val="28"/>
        </w:rPr>
        <w:t xml:space="preserve">ЦИФРОВОЙ ПОДПИСИ НА ОСНОВЕ </w:t>
      </w:r>
      <w:r>
        <w:rPr>
          <w:color w:val="000000" w:themeColor="text1"/>
          <w:szCs w:val="28"/>
        </w:rPr>
        <w:br/>
      </w:r>
      <w:r w:rsidRPr="00CB5DA5">
        <w:rPr>
          <w:color w:val="000000" w:themeColor="text1"/>
          <w:szCs w:val="28"/>
        </w:rPr>
        <w:t>МУЛЬ</w:t>
      </w:r>
      <w:r>
        <w:rPr>
          <w:color w:val="000000" w:themeColor="text1"/>
          <w:szCs w:val="28"/>
        </w:rPr>
        <w:t>ТИ</w:t>
      </w:r>
      <w:r w:rsidRPr="00CB5DA5">
        <w:rPr>
          <w:color w:val="000000" w:themeColor="text1"/>
          <w:szCs w:val="28"/>
        </w:rPr>
        <w:t>ВАРИАТИВНОЙ СХЕМЫ ШИФРОВАНИЯ</w:t>
      </w:r>
    </w:p>
    <w:p w:rsidR="00D33073" w:rsidRDefault="00D33073" w:rsidP="00D33073">
      <w:pPr>
        <w:ind w:firstLine="0"/>
        <w:jc w:val="center"/>
        <w:rPr>
          <w:i/>
          <w:iCs/>
          <w:color w:val="000000" w:themeColor="text1"/>
          <w:szCs w:val="28"/>
        </w:rPr>
      </w:pPr>
      <w:r>
        <w:rPr>
          <w:i/>
          <w:iCs/>
          <w:color w:val="000000" w:themeColor="text1"/>
          <w:szCs w:val="28"/>
        </w:rPr>
        <w:t>Е.В. Евсеева</w:t>
      </w:r>
      <w:r w:rsidR="00DA047D">
        <w:rPr>
          <w:i/>
          <w:iCs/>
          <w:color w:val="000000" w:themeColor="text1"/>
          <w:szCs w:val="28"/>
        </w:rPr>
        <w:t>*</w:t>
      </w:r>
      <w:r>
        <w:rPr>
          <w:i/>
          <w:iCs/>
          <w:color w:val="000000" w:themeColor="text1"/>
          <w:szCs w:val="28"/>
        </w:rPr>
        <w:t xml:space="preserve">, </w:t>
      </w:r>
      <w:r w:rsidR="003A4093">
        <w:rPr>
          <w:i/>
          <w:iCs/>
          <w:color w:val="000000" w:themeColor="text1"/>
          <w:szCs w:val="28"/>
        </w:rPr>
        <w:t>студент</w:t>
      </w:r>
      <w:r>
        <w:rPr>
          <w:i/>
          <w:iCs/>
          <w:color w:val="000000" w:themeColor="text1"/>
          <w:szCs w:val="28"/>
        </w:rPr>
        <w:t xml:space="preserve"> </w:t>
      </w:r>
      <w:r w:rsidRPr="00CB5DA5">
        <w:rPr>
          <w:i/>
          <w:iCs/>
          <w:color w:val="000000" w:themeColor="text1"/>
          <w:szCs w:val="28"/>
        </w:rPr>
        <w:t>каф. 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 xml:space="preserve">Достижения квантовых вычислений сформировали новые вызовы для классических криптографических схем. В частности, в соответствии с учетом </w:t>
      </w:r>
      <w:r w:rsidRPr="00CB5DA5">
        <w:rPr>
          <w:color w:val="000000" w:themeColor="text1"/>
          <w:szCs w:val="28"/>
          <w:lang w:val="en-US"/>
        </w:rPr>
        <w:t>ENISA</w:t>
      </w:r>
      <w:r w:rsidRPr="00CB5DA5">
        <w:rPr>
          <w:color w:val="000000" w:themeColor="text1"/>
          <w:szCs w:val="28"/>
        </w:rPr>
        <w:t xml:space="preserve"> , а также, по мнению других исследователей, считается, что схемы цифровых подписей на основе RSA, DSA и даже на основе преобр</w:t>
      </w:r>
      <w:r w:rsidRPr="00CB5DA5">
        <w:rPr>
          <w:color w:val="000000" w:themeColor="text1"/>
          <w:szCs w:val="28"/>
        </w:rPr>
        <w:t>а</w:t>
      </w:r>
      <w:r w:rsidRPr="00CB5DA5">
        <w:rPr>
          <w:color w:val="000000" w:themeColor="text1"/>
          <w:szCs w:val="28"/>
        </w:rPr>
        <w:t>зования точек на эллиптических кривых уже не могут считаться безопа</w:t>
      </w:r>
      <w:r w:rsidRPr="00CB5DA5">
        <w:rPr>
          <w:color w:val="000000" w:themeColor="text1"/>
          <w:szCs w:val="28"/>
        </w:rPr>
        <w:t>с</w:t>
      </w:r>
      <w:r w:rsidRPr="00CB5DA5">
        <w:rPr>
          <w:color w:val="000000" w:themeColor="text1"/>
          <w:szCs w:val="28"/>
        </w:rPr>
        <w:t>ными. В связи с этим в криптографическом сообществе ведется активный поиск новых криптографических примитивов, которые смогут эффективно противостоять алгоритмам, построенным на квантовых вычислениях. Т</w:t>
      </w:r>
      <w:r w:rsidRPr="00CB5DA5">
        <w:rPr>
          <w:color w:val="000000" w:themeColor="text1"/>
          <w:szCs w:val="28"/>
        </w:rPr>
        <w:t>а</w:t>
      </w:r>
      <w:r w:rsidRPr="00CB5DA5">
        <w:rPr>
          <w:color w:val="000000" w:themeColor="text1"/>
          <w:szCs w:val="28"/>
        </w:rPr>
        <w:t>кие алгоритмы относятся к классу постквантовых. Постквантовая крипт</w:t>
      </w:r>
      <w:r w:rsidRPr="00CB5DA5">
        <w:rPr>
          <w:color w:val="000000" w:themeColor="text1"/>
          <w:szCs w:val="28"/>
        </w:rPr>
        <w:t>о</w:t>
      </w:r>
      <w:r w:rsidRPr="00CB5DA5">
        <w:rPr>
          <w:color w:val="000000" w:themeColor="text1"/>
          <w:szCs w:val="28"/>
        </w:rPr>
        <w:t>графия – это общее наименование всех криптосистем, которые могут пр</w:t>
      </w:r>
      <w:r w:rsidRPr="00CB5DA5">
        <w:rPr>
          <w:color w:val="000000" w:themeColor="text1"/>
          <w:szCs w:val="28"/>
        </w:rPr>
        <w:t>о</w:t>
      </w:r>
      <w:r w:rsidRPr="00CB5DA5">
        <w:rPr>
          <w:color w:val="000000" w:themeColor="text1"/>
          <w:szCs w:val="28"/>
        </w:rPr>
        <w:t>тивостоять атакам, опирающимся на квантовые компьютеры. Пост квант</w:t>
      </w:r>
      <w:r w:rsidRPr="00CB5DA5">
        <w:rPr>
          <w:color w:val="000000" w:themeColor="text1"/>
          <w:szCs w:val="28"/>
        </w:rPr>
        <w:t>о</w:t>
      </w:r>
      <w:r w:rsidRPr="00CB5DA5">
        <w:rPr>
          <w:color w:val="000000" w:themeColor="text1"/>
          <w:szCs w:val="28"/>
        </w:rPr>
        <w:t>вая криптография изучает 4 типа криптографических алгоритмов:</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алгоритмы на основе решеток;</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мультивариативная криптография;</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криптография на основе хеш-преобразований;</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преобразования на основе помехоустойчивого кодирования.</w:t>
      </w:r>
    </w:p>
    <w:p w:rsidR="00D33073" w:rsidRPr="00CB5DA5" w:rsidRDefault="00D33073" w:rsidP="00D33073">
      <w:pPr>
        <w:rPr>
          <w:color w:val="000000" w:themeColor="text1"/>
          <w:szCs w:val="28"/>
          <w:lang w:val="en-US"/>
        </w:rPr>
      </w:pPr>
      <w:r w:rsidRPr="00CB5DA5">
        <w:rPr>
          <w:color w:val="000000" w:themeColor="text1"/>
          <w:szCs w:val="28"/>
        </w:rPr>
        <w:t>В докладе рассматриваются схемы электронной цифровой подписи на основе мультивариативных преобразований. К</w:t>
      </w:r>
      <w:r w:rsidRPr="00CB5DA5">
        <w:rPr>
          <w:color w:val="000000" w:themeColor="text1"/>
          <w:szCs w:val="28"/>
          <w:lang w:val="en-US"/>
        </w:rPr>
        <w:t xml:space="preserve"> </w:t>
      </w:r>
      <w:r w:rsidRPr="00CB5DA5">
        <w:rPr>
          <w:color w:val="000000" w:themeColor="text1"/>
          <w:szCs w:val="28"/>
        </w:rPr>
        <w:t>таким</w:t>
      </w:r>
      <w:r w:rsidRPr="00CB5DA5">
        <w:rPr>
          <w:color w:val="000000" w:themeColor="text1"/>
          <w:szCs w:val="28"/>
          <w:lang w:val="en-US"/>
        </w:rPr>
        <w:t xml:space="preserve"> </w:t>
      </w:r>
      <w:r w:rsidRPr="00CB5DA5">
        <w:rPr>
          <w:color w:val="000000" w:themeColor="text1"/>
          <w:szCs w:val="28"/>
        </w:rPr>
        <w:t>схемам</w:t>
      </w:r>
      <w:r w:rsidRPr="00CB5DA5">
        <w:rPr>
          <w:color w:val="000000" w:themeColor="text1"/>
          <w:szCs w:val="28"/>
          <w:lang w:val="en-US"/>
        </w:rPr>
        <w:t xml:space="preserve"> </w:t>
      </w:r>
      <w:r w:rsidRPr="00CB5DA5">
        <w:rPr>
          <w:color w:val="000000" w:themeColor="text1"/>
          <w:szCs w:val="28"/>
        </w:rPr>
        <w:t>относятся</w:t>
      </w:r>
      <w:r w:rsidRPr="00CB5DA5">
        <w:rPr>
          <w:color w:val="000000" w:themeColor="text1"/>
          <w:szCs w:val="28"/>
          <w:lang w:val="en-US"/>
        </w:rPr>
        <w:t>:</w:t>
      </w:r>
    </w:p>
    <w:p w:rsidR="00D33073" w:rsidRPr="00CB5DA5" w:rsidRDefault="00D33073" w:rsidP="00D33073">
      <w:pPr>
        <w:rPr>
          <w:color w:val="000000" w:themeColor="text1"/>
          <w:szCs w:val="28"/>
          <w:lang w:val="en-US"/>
        </w:rPr>
      </w:pPr>
      <w:r w:rsidRPr="006C1985">
        <w:rPr>
          <w:color w:val="000000" w:themeColor="text1"/>
          <w:szCs w:val="28"/>
          <w:lang w:val="en-US"/>
        </w:rPr>
        <w:t xml:space="preserve">– </w:t>
      </w:r>
      <w:r w:rsidRPr="00CB5DA5">
        <w:rPr>
          <w:color w:val="000000" w:themeColor="text1"/>
          <w:szCs w:val="28"/>
          <w:lang w:val="en-US"/>
        </w:rPr>
        <w:t>Unbalanced Oil and Vinegar (UOV);</w:t>
      </w:r>
    </w:p>
    <w:p w:rsidR="00D33073" w:rsidRPr="00CB5DA5" w:rsidRDefault="00D33073" w:rsidP="00D33073">
      <w:pPr>
        <w:rPr>
          <w:color w:val="000000" w:themeColor="text1"/>
          <w:szCs w:val="28"/>
          <w:lang w:val="en-US"/>
        </w:rPr>
      </w:pPr>
      <w:r w:rsidRPr="006C1985">
        <w:rPr>
          <w:color w:val="000000" w:themeColor="text1"/>
          <w:szCs w:val="28"/>
          <w:lang w:val="en-US"/>
        </w:rPr>
        <w:t xml:space="preserve">– </w:t>
      </w:r>
      <w:r w:rsidRPr="00CB5DA5">
        <w:rPr>
          <w:color w:val="000000" w:themeColor="text1"/>
          <w:szCs w:val="28"/>
          <w:lang w:val="en-US"/>
        </w:rPr>
        <w:t>Hidden Field Equations (HFE);</w:t>
      </w:r>
    </w:p>
    <w:p w:rsidR="00D33073" w:rsidRPr="00CB5DA5" w:rsidRDefault="00D33073" w:rsidP="00D33073">
      <w:pPr>
        <w:rPr>
          <w:color w:val="000000" w:themeColor="text1"/>
          <w:szCs w:val="28"/>
          <w:lang w:val="en-US"/>
        </w:rPr>
      </w:pPr>
      <w:r w:rsidRPr="006C1985">
        <w:rPr>
          <w:color w:val="000000" w:themeColor="text1"/>
          <w:szCs w:val="28"/>
          <w:lang w:val="en-US"/>
        </w:rPr>
        <w:t xml:space="preserve">– </w:t>
      </w:r>
      <w:r w:rsidRPr="00CB5DA5">
        <w:rPr>
          <w:color w:val="000000" w:themeColor="text1"/>
          <w:szCs w:val="28"/>
          <w:lang w:val="en-US"/>
        </w:rPr>
        <w:t>Hidden Field Equation vinegar (HFEv);</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lang w:val="en-US"/>
        </w:rPr>
        <w:t>Rainbow</w:t>
      </w:r>
      <w:r>
        <w:rPr>
          <w:color w:val="000000" w:themeColor="text1"/>
          <w:szCs w:val="28"/>
        </w:rPr>
        <w:t>.</w:t>
      </w:r>
    </w:p>
    <w:p w:rsidR="00D33073" w:rsidRPr="00CB5DA5" w:rsidRDefault="00D33073" w:rsidP="00D33073">
      <w:pPr>
        <w:rPr>
          <w:color w:val="000000" w:themeColor="text1"/>
          <w:szCs w:val="28"/>
        </w:rPr>
      </w:pPr>
      <w:r w:rsidRPr="00CB5DA5">
        <w:rPr>
          <w:color w:val="000000" w:themeColor="text1"/>
          <w:szCs w:val="28"/>
        </w:rPr>
        <w:t>Проблема решения муль</w:t>
      </w:r>
      <w:r>
        <w:rPr>
          <w:color w:val="000000" w:themeColor="text1"/>
          <w:szCs w:val="28"/>
        </w:rPr>
        <w:t>ти</w:t>
      </w:r>
      <w:r w:rsidRPr="00CB5DA5">
        <w:rPr>
          <w:color w:val="000000" w:themeColor="text1"/>
          <w:szCs w:val="28"/>
        </w:rPr>
        <w:t xml:space="preserve">вариативных алгебраических уравнений относится к классу </w:t>
      </w:r>
      <w:r w:rsidRPr="00CB5DA5">
        <w:rPr>
          <w:color w:val="000000" w:themeColor="text1"/>
          <w:szCs w:val="28"/>
          <w:lang w:val="en-US"/>
        </w:rPr>
        <w:t>np</w:t>
      </w:r>
      <w:r w:rsidRPr="00CB5DA5">
        <w:rPr>
          <w:color w:val="000000" w:themeColor="text1"/>
          <w:szCs w:val="28"/>
        </w:rPr>
        <w:t>-полных задач. Поэтому, можно предположить, что они будут стойкими к квантовым вычислениям. В докладе рассматривается характеристики алгоритмов цифровой подписи, построенных на основе MQ-криптографии, а именно:</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показатели криптографической стойкости;</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показатели технической реализации алгоритмов;</w:t>
      </w:r>
    </w:p>
    <w:p w:rsidR="00D33073" w:rsidRPr="00CB5DA5" w:rsidRDefault="00D33073" w:rsidP="00D33073">
      <w:pPr>
        <w:rPr>
          <w:color w:val="000000" w:themeColor="text1"/>
          <w:szCs w:val="28"/>
        </w:rPr>
      </w:pPr>
      <w:r>
        <w:rPr>
          <w:color w:val="000000" w:themeColor="text1"/>
          <w:szCs w:val="28"/>
        </w:rPr>
        <w:t xml:space="preserve">– </w:t>
      </w:r>
      <w:r w:rsidRPr="00CB5DA5">
        <w:rPr>
          <w:color w:val="000000" w:themeColor="text1"/>
          <w:szCs w:val="28"/>
        </w:rPr>
        <w:t>те</w:t>
      </w:r>
      <w:r>
        <w:rPr>
          <w:color w:val="000000" w:themeColor="text1"/>
          <w:szCs w:val="28"/>
        </w:rPr>
        <w:t>хно-эксплуатационные требования.</w:t>
      </w:r>
    </w:p>
    <w:p w:rsidR="00D33073" w:rsidRDefault="00D33073" w:rsidP="00D33073">
      <w:pPr>
        <w:rPr>
          <w:color w:val="000000" w:themeColor="text1"/>
          <w:szCs w:val="28"/>
        </w:rPr>
      </w:pPr>
      <w:r w:rsidRPr="00CB5DA5">
        <w:rPr>
          <w:color w:val="000000" w:themeColor="text1"/>
          <w:szCs w:val="28"/>
        </w:rPr>
        <w:t>На основе анализа данных показателей делается вывод, что системы цифровой подписи на основе MQ-преобразований вполне могут использ</w:t>
      </w:r>
      <w:r w:rsidRPr="00CB5DA5">
        <w:rPr>
          <w:color w:val="000000" w:themeColor="text1"/>
          <w:szCs w:val="28"/>
        </w:rPr>
        <w:t>о</w:t>
      </w:r>
      <w:r w:rsidRPr="00CB5DA5">
        <w:rPr>
          <w:color w:val="000000" w:themeColor="text1"/>
          <w:szCs w:val="28"/>
        </w:rPr>
        <w:t>ваться в перспективе для замены существующих по</w:t>
      </w:r>
      <w:r>
        <w:rPr>
          <w:color w:val="000000" w:themeColor="text1"/>
          <w:szCs w:val="28"/>
        </w:rPr>
        <w:t>дписей в публичных приложениях.</w:t>
      </w:r>
    </w:p>
    <w:p w:rsidR="00D33073" w:rsidRDefault="00D33073" w:rsidP="00D33073">
      <w:pPr>
        <w:rPr>
          <w:color w:val="000000" w:themeColor="text1"/>
          <w:szCs w:val="28"/>
        </w:rPr>
      </w:pPr>
    </w:p>
    <w:p w:rsidR="00D33073" w:rsidRPr="00CB5DA5" w:rsidRDefault="00D33073" w:rsidP="00D33073">
      <w:pPr>
        <w:ind w:firstLine="0"/>
        <w:rPr>
          <w:color w:val="000000" w:themeColor="text1"/>
          <w:szCs w:val="28"/>
        </w:rPr>
      </w:pPr>
      <w:r w:rsidRPr="00A000C4">
        <w:rPr>
          <w:i/>
          <w:color w:val="000000" w:themeColor="text1"/>
          <w:szCs w:val="28"/>
        </w:rPr>
        <w:t>*Научный руководитель – д.т.н., профессор</w:t>
      </w:r>
      <w:r w:rsidR="00DA047D">
        <w:rPr>
          <w:i/>
          <w:color w:val="000000" w:themeColor="text1"/>
          <w:szCs w:val="28"/>
        </w:rPr>
        <w:t xml:space="preserve"> </w:t>
      </w:r>
      <w:r w:rsidR="00DA047D" w:rsidRPr="00CB5DA5">
        <w:rPr>
          <w:i/>
          <w:iCs/>
          <w:color w:val="000000" w:themeColor="text1"/>
          <w:szCs w:val="28"/>
        </w:rPr>
        <w:t>каф. 503</w:t>
      </w:r>
      <w:r w:rsidRPr="00A000C4">
        <w:rPr>
          <w:i/>
          <w:color w:val="000000" w:themeColor="text1"/>
          <w:szCs w:val="28"/>
        </w:rPr>
        <w:t xml:space="preserve"> А.В. Потий.</w:t>
      </w:r>
      <w:r w:rsidRPr="00CB5DA5">
        <w:rPr>
          <w:color w:val="000000" w:themeColor="text1"/>
          <w:szCs w:val="28"/>
        </w:rPr>
        <w:br w:type="page"/>
      </w:r>
    </w:p>
    <w:p w:rsidR="00D33073" w:rsidRPr="00CB5DA5" w:rsidRDefault="00D33073" w:rsidP="00D33073">
      <w:pPr>
        <w:ind w:firstLine="0"/>
        <w:rPr>
          <w:szCs w:val="28"/>
          <w:lang w:val="uk-UA"/>
        </w:rPr>
      </w:pPr>
      <w:r w:rsidRPr="00CB5DA5">
        <w:rPr>
          <w:szCs w:val="28"/>
        </w:rPr>
        <w:lastRenderedPageBreak/>
        <w:t>УДК 004.8</w:t>
      </w:r>
    </w:p>
    <w:p w:rsidR="00D33073" w:rsidRPr="00CB5DA5" w:rsidRDefault="00D33073" w:rsidP="00D33073">
      <w:pPr>
        <w:ind w:firstLine="0"/>
        <w:jc w:val="center"/>
        <w:rPr>
          <w:b/>
          <w:bCs/>
          <w:szCs w:val="28"/>
          <w:lang w:val="uk-UA"/>
        </w:rPr>
      </w:pPr>
      <w:r w:rsidRPr="00CB5DA5">
        <w:rPr>
          <w:szCs w:val="28"/>
          <w:lang w:val="uk-UA"/>
        </w:rPr>
        <w:t>СИСТЕМА</w:t>
      </w:r>
      <w:r w:rsidRPr="00CB5DA5">
        <w:rPr>
          <w:szCs w:val="28"/>
        </w:rPr>
        <w:t xml:space="preserve"> МЕДИЦИНСКОГО МОНИТОРИНГА И ПОДДЕРЖКИ </w:t>
      </w:r>
      <w:r>
        <w:rPr>
          <w:szCs w:val="28"/>
        </w:rPr>
        <w:br/>
      </w:r>
      <w:r w:rsidRPr="00CB5DA5">
        <w:rPr>
          <w:szCs w:val="28"/>
        </w:rPr>
        <w:t xml:space="preserve">ПРИНЯТИЯ РЕШЕНИЙ С ИСПОЛЬЗОВАНИЕМ </w:t>
      </w:r>
      <w:r>
        <w:rPr>
          <w:szCs w:val="28"/>
        </w:rPr>
        <w:br/>
      </w:r>
      <w:r w:rsidRPr="00CB5DA5">
        <w:rPr>
          <w:szCs w:val="28"/>
        </w:rPr>
        <w:t>МНОГОПАРАМЕТРИЧЕСКИХ ПОРТАТИВНЫХ ДАТЧИКОВ</w:t>
      </w:r>
    </w:p>
    <w:p w:rsidR="00D33073" w:rsidRPr="002D4B43" w:rsidRDefault="00D33073" w:rsidP="00D33073">
      <w:pPr>
        <w:ind w:firstLine="0"/>
        <w:jc w:val="center"/>
        <w:rPr>
          <w:i/>
          <w:iCs/>
          <w:szCs w:val="28"/>
        </w:rPr>
      </w:pPr>
      <w:r w:rsidRPr="002D4B43">
        <w:rPr>
          <w:i/>
          <w:iCs/>
          <w:szCs w:val="28"/>
        </w:rPr>
        <w:t>Е.В.</w:t>
      </w:r>
      <w:r>
        <w:rPr>
          <w:i/>
          <w:iCs/>
          <w:szCs w:val="28"/>
        </w:rPr>
        <w:t xml:space="preserve"> </w:t>
      </w:r>
      <w:r w:rsidRPr="002D4B43">
        <w:rPr>
          <w:i/>
          <w:iCs/>
          <w:szCs w:val="28"/>
        </w:rPr>
        <w:t xml:space="preserve">Егорова, </w:t>
      </w:r>
      <w:bookmarkStart w:id="35" w:name="_Hlk463168992"/>
      <w:r w:rsidRPr="002D4B43">
        <w:rPr>
          <w:i/>
          <w:iCs/>
          <w:szCs w:val="28"/>
        </w:rPr>
        <w:t>аспирант;</w:t>
      </w:r>
      <w:r w:rsidR="00784246">
        <w:rPr>
          <w:i/>
          <w:iCs/>
          <w:szCs w:val="28"/>
        </w:rPr>
        <w:t xml:space="preserve"> </w:t>
      </w:r>
      <w:bookmarkEnd w:id="35"/>
      <w:r w:rsidRPr="002D4B43">
        <w:rPr>
          <w:i/>
          <w:iCs/>
          <w:szCs w:val="28"/>
        </w:rPr>
        <w:t>А.А .Галькевич, доцент;</w:t>
      </w:r>
    </w:p>
    <w:p w:rsidR="00D33073" w:rsidRPr="002D4B43" w:rsidRDefault="00D33073" w:rsidP="00D33073">
      <w:pPr>
        <w:ind w:firstLine="0"/>
        <w:jc w:val="center"/>
        <w:rPr>
          <w:i/>
          <w:iCs/>
          <w:szCs w:val="28"/>
        </w:rPr>
      </w:pPr>
      <w:r w:rsidRPr="002D4B43">
        <w:rPr>
          <w:i/>
          <w:iCs/>
          <w:szCs w:val="28"/>
        </w:rPr>
        <w:t xml:space="preserve">В.С. Харченко, </w:t>
      </w:r>
      <w:r>
        <w:rPr>
          <w:i/>
          <w:iCs/>
          <w:szCs w:val="28"/>
        </w:rPr>
        <w:t xml:space="preserve">д.т.н., </w:t>
      </w:r>
      <w:r w:rsidRPr="002D4B43">
        <w:rPr>
          <w:i/>
          <w:iCs/>
          <w:szCs w:val="28"/>
        </w:rPr>
        <w:t>профе</w:t>
      </w:r>
      <w:r>
        <w:rPr>
          <w:i/>
          <w:iCs/>
          <w:szCs w:val="28"/>
        </w:rPr>
        <w:t>ссор</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autoSpaceDE w:val="0"/>
        <w:autoSpaceDN w:val="0"/>
        <w:adjustRightInd w:val="0"/>
        <w:rPr>
          <w:szCs w:val="28"/>
          <w:highlight w:val="cyan"/>
          <w:lang w:val="uk-UA"/>
        </w:rPr>
      </w:pPr>
    </w:p>
    <w:p w:rsidR="00D33073" w:rsidRPr="00CB5DA5" w:rsidRDefault="00D33073" w:rsidP="00D33073">
      <w:pPr>
        <w:autoSpaceDE w:val="0"/>
        <w:autoSpaceDN w:val="0"/>
        <w:adjustRightInd w:val="0"/>
        <w:rPr>
          <w:szCs w:val="28"/>
          <w:lang w:val="uk-UA"/>
        </w:rPr>
      </w:pPr>
      <w:r w:rsidRPr="00CB5DA5">
        <w:rPr>
          <w:szCs w:val="28"/>
          <w:lang w:val="uk-UA"/>
        </w:rPr>
        <w:t>На современном этапе в медицине усиленно используются информ</w:t>
      </w:r>
      <w:r w:rsidRPr="00CB5DA5">
        <w:rPr>
          <w:szCs w:val="28"/>
          <w:lang w:val="uk-UA"/>
        </w:rPr>
        <w:t>а</w:t>
      </w:r>
      <w:r w:rsidRPr="00CB5DA5">
        <w:rPr>
          <w:szCs w:val="28"/>
          <w:lang w:val="uk-UA"/>
        </w:rPr>
        <w:t>ционные системы. Сложность предметной области актуализирует испол</w:t>
      </w:r>
      <w:r w:rsidRPr="00CB5DA5">
        <w:rPr>
          <w:szCs w:val="28"/>
          <w:lang w:val="uk-UA"/>
        </w:rPr>
        <w:t>ь</w:t>
      </w:r>
      <w:r w:rsidRPr="00CB5DA5">
        <w:rPr>
          <w:szCs w:val="28"/>
          <w:lang w:val="uk-UA"/>
        </w:rPr>
        <w:t xml:space="preserve">зование систем поддержки принятия решений. В работе рассмотрены принципы непрерывного измерения портативных датчиков и построения, разработки и внедрения системы поддержки принятия решений.  </w:t>
      </w:r>
    </w:p>
    <w:p w:rsidR="00D33073" w:rsidRPr="00CB5DA5" w:rsidRDefault="00D33073" w:rsidP="00D33073">
      <w:pPr>
        <w:autoSpaceDE w:val="0"/>
        <w:autoSpaceDN w:val="0"/>
        <w:adjustRightInd w:val="0"/>
        <w:rPr>
          <w:szCs w:val="28"/>
          <w:lang w:val="uk-UA"/>
        </w:rPr>
      </w:pPr>
      <w:r w:rsidRPr="00CB5DA5">
        <w:rPr>
          <w:szCs w:val="28"/>
          <w:lang w:val="uk-UA"/>
        </w:rPr>
        <w:t>Медицинские данные имеют свою форму, и увеличение их объемов сопровождается проблемами, которые обуславливают необходимость со</w:t>
      </w:r>
      <w:r w:rsidRPr="00CB5DA5">
        <w:rPr>
          <w:szCs w:val="28"/>
          <w:lang w:val="uk-UA"/>
        </w:rPr>
        <w:t>з</w:t>
      </w:r>
      <w:r w:rsidRPr="00CB5DA5">
        <w:rPr>
          <w:szCs w:val="28"/>
          <w:lang w:val="uk-UA"/>
        </w:rPr>
        <w:t>дания  информационных систем. Отличия от экономических или техниче</w:t>
      </w:r>
      <w:r w:rsidRPr="00CB5DA5">
        <w:rPr>
          <w:szCs w:val="28"/>
          <w:lang w:val="uk-UA"/>
        </w:rPr>
        <w:t>с</w:t>
      </w:r>
      <w:r w:rsidRPr="00CB5DA5">
        <w:rPr>
          <w:szCs w:val="28"/>
          <w:lang w:val="uk-UA"/>
        </w:rPr>
        <w:t>ких информационных систем создают дополнительные сложности при р</w:t>
      </w:r>
      <w:r w:rsidRPr="00CB5DA5">
        <w:rPr>
          <w:szCs w:val="28"/>
          <w:lang w:val="uk-UA"/>
        </w:rPr>
        <w:t>а</w:t>
      </w:r>
      <w:r w:rsidRPr="00CB5DA5">
        <w:rPr>
          <w:szCs w:val="28"/>
          <w:lang w:val="uk-UA"/>
        </w:rPr>
        <w:t>боте с ними. Диагностические системы в настоящее время более универс</w:t>
      </w:r>
      <w:r w:rsidRPr="00CB5DA5">
        <w:rPr>
          <w:szCs w:val="28"/>
          <w:lang w:val="uk-UA"/>
        </w:rPr>
        <w:t>а</w:t>
      </w:r>
      <w:r w:rsidRPr="00CB5DA5">
        <w:rPr>
          <w:szCs w:val="28"/>
          <w:lang w:val="uk-UA"/>
        </w:rPr>
        <w:t>льны, но описание признаков и симптомов, форматы для записи да</w:t>
      </w:r>
      <w:r w:rsidRPr="00CB5DA5">
        <w:rPr>
          <w:szCs w:val="28"/>
          <w:lang w:val="uk-UA"/>
        </w:rPr>
        <w:t>н</w:t>
      </w:r>
      <w:r w:rsidRPr="00CB5DA5">
        <w:rPr>
          <w:szCs w:val="28"/>
          <w:lang w:val="uk-UA"/>
        </w:rPr>
        <w:t>ных,организация записей определяются персонально; отсутствуют станд</w:t>
      </w:r>
      <w:r w:rsidRPr="00CB5DA5">
        <w:rPr>
          <w:szCs w:val="28"/>
          <w:lang w:val="uk-UA"/>
        </w:rPr>
        <w:t>а</w:t>
      </w:r>
      <w:r w:rsidRPr="00CB5DA5">
        <w:rPr>
          <w:szCs w:val="28"/>
          <w:lang w:val="uk-UA"/>
        </w:rPr>
        <w:t>рты в терминологии, формате, шкалах измерения медицинских данных и т.д.</w:t>
      </w:r>
    </w:p>
    <w:p w:rsidR="00D33073" w:rsidRPr="00CB5DA5" w:rsidRDefault="00D33073" w:rsidP="00D33073">
      <w:pPr>
        <w:autoSpaceDE w:val="0"/>
        <w:autoSpaceDN w:val="0"/>
        <w:adjustRightInd w:val="0"/>
        <w:rPr>
          <w:szCs w:val="28"/>
          <w:lang w:val="uk-UA"/>
        </w:rPr>
      </w:pPr>
      <w:r w:rsidRPr="00CB5DA5">
        <w:rPr>
          <w:szCs w:val="28"/>
          <w:lang w:val="uk-UA"/>
        </w:rPr>
        <w:t>Довольно часто для принятия медицинских решений свойственны недостаточность знаний, ограниченность временных ресурсов, отсутствие возможности привлечения компетентных экспертов, неполнота информ</w:t>
      </w:r>
      <w:r w:rsidRPr="00CB5DA5">
        <w:rPr>
          <w:szCs w:val="28"/>
          <w:lang w:val="uk-UA"/>
        </w:rPr>
        <w:t>а</w:t>
      </w:r>
      <w:r w:rsidRPr="00CB5DA5">
        <w:rPr>
          <w:szCs w:val="28"/>
          <w:lang w:val="uk-UA"/>
        </w:rPr>
        <w:t>ции о состоянии больного. Указанные факторы являются причинами вр</w:t>
      </w:r>
      <w:r w:rsidRPr="00CB5DA5">
        <w:rPr>
          <w:szCs w:val="28"/>
          <w:lang w:val="uk-UA"/>
        </w:rPr>
        <w:t>а</w:t>
      </w:r>
      <w:r w:rsidRPr="00CB5DA5">
        <w:rPr>
          <w:szCs w:val="28"/>
          <w:lang w:val="uk-UA"/>
        </w:rPr>
        <w:t>чебных ошибок, которые могут привести к дальнейшей потере здоровья пациента. Поэтому наряду с разработкой медицинских информационных систем важной является задача создания медицинских систем поддержки принятия решений.</w:t>
      </w:r>
    </w:p>
    <w:p w:rsidR="00D33073" w:rsidRPr="00CB5DA5" w:rsidRDefault="00D33073" w:rsidP="00D33073">
      <w:pPr>
        <w:autoSpaceDE w:val="0"/>
        <w:autoSpaceDN w:val="0"/>
        <w:adjustRightInd w:val="0"/>
        <w:rPr>
          <w:szCs w:val="28"/>
          <w:lang w:val="uk-UA"/>
        </w:rPr>
      </w:pPr>
      <w:r w:rsidRPr="00CB5DA5">
        <w:rPr>
          <w:szCs w:val="28"/>
          <w:lang w:val="uk-UA"/>
        </w:rPr>
        <w:t>В работе решаются следующие задачи:</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непрерывное измерение параметров сотояния;</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непрерывный контроль состояния человека медицинским работн</w:t>
      </w:r>
      <w:r w:rsidRPr="00CB5DA5">
        <w:rPr>
          <w:szCs w:val="28"/>
          <w:lang w:val="uk-UA"/>
        </w:rPr>
        <w:t>и</w:t>
      </w:r>
      <w:r w:rsidRPr="00CB5DA5">
        <w:rPr>
          <w:szCs w:val="28"/>
          <w:lang w:val="uk-UA"/>
        </w:rPr>
        <w:t>ком;</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 xml:space="preserve">повышение эффективности работы медицинского персонала; </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 xml:space="preserve">оптимизация зон обслуживания объектов; </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автоматизированная поддержка процессов реагирования службы скорой медицинской помощи;</w:t>
      </w:r>
    </w:p>
    <w:p w:rsidR="00D33073" w:rsidRPr="00CB5DA5" w:rsidRDefault="00D33073" w:rsidP="00784246">
      <w:pPr>
        <w:pStyle w:val="af3"/>
        <w:numPr>
          <w:ilvl w:val="0"/>
          <w:numId w:val="49"/>
        </w:numPr>
        <w:tabs>
          <w:tab w:val="left" w:pos="284"/>
          <w:tab w:val="left" w:pos="993"/>
        </w:tabs>
        <w:autoSpaceDE w:val="0"/>
        <w:autoSpaceDN w:val="0"/>
        <w:adjustRightInd w:val="0"/>
        <w:ind w:left="0" w:firstLine="709"/>
        <w:contextualSpacing w:val="0"/>
        <w:rPr>
          <w:szCs w:val="28"/>
          <w:lang w:val="uk-UA"/>
        </w:rPr>
      </w:pPr>
      <w:r w:rsidRPr="00CB5DA5">
        <w:rPr>
          <w:szCs w:val="28"/>
          <w:lang w:val="uk-UA"/>
        </w:rPr>
        <w:t>повышение информационной открытости и прозрачности деятел</w:t>
      </w:r>
      <w:r w:rsidRPr="00CB5DA5">
        <w:rPr>
          <w:szCs w:val="28"/>
          <w:lang w:val="uk-UA"/>
        </w:rPr>
        <w:t>ь</w:t>
      </w:r>
      <w:r w:rsidRPr="00CB5DA5">
        <w:rPr>
          <w:szCs w:val="28"/>
          <w:lang w:val="uk-UA"/>
        </w:rPr>
        <w:t>ности.</w:t>
      </w:r>
    </w:p>
    <w:p w:rsidR="00D33073" w:rsidRPr="00CB5DA5" w:rsidRDefault="00D33073" w:rsidP="00D33073">
      <w:pPr>
        <w:autoSpaceDE w:val="0"/>
        <w:autoSpaceDN w:val="0"/>
        <w:adjustRightInd w:val="0"/>
        <w:rPr>
          <w:szCs w:val="28"/>
          <w:lang w:val="uk-UA"/>
        </w:rPr>
      </w:pPr>
      <w:r w:rsidRPr="00CB5DA5">
        <w:rPr>
          <w:szCs w:val="28"/>
          <w:lang w:val="uk-UA"/>
        </w:rPr>
        <w:t>Рассмотрена информационно-аналитическая система позволяющая аккумулировать, обобщать и обеспечивать своевременный обмен достов</w:t>
      </w:r>
      <w:r w:rsidRPr="00CB5DA5">
        <w:rPr>
          <w:szCs w:val="28"/>
          <w:lang w:val="uk-UA"/>
        </w:rPr>
        <w:t>е</w:t>
      </w:r>
      <w:r w:rsidRPr="00CB5DA5">
        <w:rPr>
          <w:szCs w:val="28"/>
          <w:lang w:val="uk-UA"/>
        </w:rPr>
        <w:t xml:space="preserve">рной информацией по диагностированию заболеваний в однопрофильных </w:t>
      </w:r>
      <w:r w:rsidRPr="00CB5DA5">
        <w:rPr>
          <w:szCs w:val="28"/>
          <w:lang w:val="uk-UA"/>
        </w:rPr>
        <w:lastRenderedPageBreak/>
        <w:t>медицинских учреждених. Предложенные решения позволяют системат</w:t>
      </w:r>
      <w:r w:rsidRPr="00CB5DA5">
        <w:rPr>
          <w:szCs w:val="28"/>
          <w:lang w:val="uk-UA"/>
        </w:rPr>
        <w:t>и</w:t>
      </w:r>
      <w:r w:rsidRPr="00CB5DA5">
        <w:rPr>
          <w:szCs w:val="28"/>
          <w:lang w:val="uk-UA"/>
        </w:rPr>
        <w:t>зировать и унифицироватьпроцедуры обработки диагностируемой инфо</w:t>
      </w:r>
      <w:r w:rsidRPr="00CB5DA5">
        <w:rPr>
          <w:szCs w:val="28"/>
          <w:lang w:val="uk-UA"/>
        </w:rPr>
        <w:t>р</w:t>
      </w:r>
      <w:r w:rsidRPr="00CB5DA5">
        <w:rPr>
          <w:szCs w:val="28"/>
          <w:lang w:val="uk-UA"/>
        </w:rPr>
        <w:t>мации. Кроме того, упрощается и автоматизируется процесс обработки в</w:t>
      </w:r>
      <w:r w:rsidRPr="00CB5DA5">
        <w:rPr>
          <w:szCs w:val="28"/>
          <w:lang w:val="uk-UA"/>
        </w:rPr>
        <w:t>о</w:t>
      </w:r>
      <w:r w:rsidRPr="00CB5DA5">
        <w:rPr>
          <w:szCs w:val="28"/>
          <w:lang w:val="uk-UA"/>
        </w:rPr>
        <w:t>зрастающих объёмов диагностируемой информации, связанной с увелич</w:t>
      </w:r>
      <w:r w:rsidRPr="00CB5DA5">
        <w:rPr>
          <w:szCs w:val="28"/>
          <w:lang w:val="uk-UA"/>
        </w:rPr>
        <w:t>е</w:t>
      </w:r>
      <w:r w:rsidRPr="00CB5DA5">
        <w:rPr>
          <w:szCs w:val="28"/>
          <w:lang w:val="uk-UA"/>
        </w:rPr>
        <w:t>нием в последнее время (в том числе и неинвазивных) методик диагност</w:t>
      </w:r>
      <w:r w:rsidRPr="00CB5DA5">
        <w:rPr>
          <w:szCs w:val="28"/>
          <w:lang w:val="uk-UA"/>
        </w:rPr>
        <w:t>и</w:t>
      </w:r>
      <w:r w:rsidRPr="00CB5DA5">
        <w:rPr>
          <w:szCs w:val="28"/>
          <w:lang w:val="uk-UA"/>
        </w:rPr>
        <w:t>рования пациентов. Опыт диагностирования не нужно дополнительно фи</w:t>
      </w:r>
      <w:r w:rsidRPr="00CB5DA5">
        <w:rPr>
          <w:szCs w:val="28"/>
          <w:lang w:val="uk-UA"/>
        </w:rPr>
        <w:t>к</w:t>
      </w:r>
      <w:r w:rsidRPr="00CB5DA5">
        <w:rPr>
          <w:szCs w:val="28"/>
          <w:lang w:val="uk-UA"/>
        </w:rPr>
        <w:t>сировать или описывать, поскольку он аккумулируется в настраиваемых синаптических весах при обучении или дообучении нейросетевых мод</w:t>
      </w:r>
      <w:r w:rsidRPr="00CB5DA5">
        <w:rPr>
          <w:szCs w:val="28"/>
          <w:lang w:val="uk-UA"/>
        </w:rPr>
        <w:t>у</w:t>
      </w:r>
      <w:r w:rsidRPr="00CB5DA5">
        <w:rPr>
          <w:szCs w:val="28"/>
          <w:lang w:val="uk-UA"/>
        </w:rPr>
        <w:t>лей. Кроме того, предложенный метод позволяет накапливать, обобщать и обмениваться опытом диагностирования заболеваний с учетом специфич</w:t>
      </w:r>
      <w:r w:rsidRPr="00CB5DA5">
        <w:rPr>
          <w:szCs w:val="28"/>
          <w:lang w:val="uk-UA"/>
        </w:rPr>
        <w:t>е</w:t>
      </w:r>
      <w:r w:rsidRPr="00CB5DA5">
        <w:rPr>
          <w:szCs w:val="28"/>
          <w:lang w:val="uk-UA"/>
        </w:rPr>
        <w:t>ских региональных особенностей в пределах отдельного региона. Дал</w:t>
      </w:r>
      <w:r w:rsidRPr="00CB5DA5">
        <w:rPr>
          <w:szCs w:val="28"/>
          <w:lang w:val="uk-UA"/>
        </w:rPr>
        <w:t>ь</w:t>
      </w:r>
      <w:r w:rsidRPr="00CB5DA5">
        <w:rPr>
          <w:szCs w:val="28"/>
          <w:lang w:val="uk-UA"/>
        </w:rPr>
        <w:t>нейшие исследования необходимо сосредоточить на разработке методов и средств обеспечения надежности и безопасности системы и оценки точн</w:t>
      </w:r>
      <w:r w:rsidRPr="00CB5DA5">
        <w:rPr>
          <w:szCs w:val="28"/>
          <w:lang w:val="uk-UA"/>
        </w:rPr>
        <w:t>о</w:t>
      </w:r>
      <w:r w:rsidRPr="00CB5DA5">
        <w:rPr>
          <w:szCs w:val="28"/>
          <w:lang w:val="uk-UA"/>
        </w:rPr>
        <w:t>сти распознавания заболеваний.</w:t>
      </w:r>
    </w:p>
    <w:p w:rsidR="00D33073" w:rsidRPr="00CB5DA5" w:rsidRDefault="00D33073" w:rsidP="00DA047D">
      <w:pPr>
        <w:ind w:firstLine="0"/>
        <w:jc w:val="left"/>
        <w:rPr>
          <w:color w:val="000000" w:themeColor="text1"/>
          <w:szCs w:val="28"/>
        </w:rPr>
      </w:pPr>
      <w:r w:rsidRPr="00CB5DA5">
        <w:rPr>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004.715 </w:t>
      </w:r>
    </w:p>
    <w:p w:rsidR="00D33073" w:rsidRPr="00CB5DA5" w:rsidRDefault="00D33073" w:rsidP="00D33073">
      <w:pPr>
        <w:ind w:firstLine="0"/>
        <w:jc w:val="center"/>
        <w:rPr>
          <w:color w:val="000000" w:themeColor="text1"/>
          <w:szCs w:val="28"/>
        </w:rPr>
      </w:pPr>
      <w:r w:rsidRPr="00CB5DA5">
        <w:rPr>
          <w:color w:val="000000" w:themeColor="text1"/>
          <w:szCs w:val="28"/>
        </w:rPr>
        <w:t>РАЗРАБОТКА СИСТЕМЫ ОНЛАЙН КРЕДИТОВАНИЯ</w:t>
      </w:r>
    </w:p>
    <w:p w:rsidR="00D33073" w:rsidRPr="00CB5DA5" w:rsidRDefault="00D33073" w:rsidP="00D33073">
      <w:pPr>
        <w:ind w:firstLine="0"/>
        <w:jc w:val="center"/>
        <w:rPr>
          <w:i/>
          <w:color w:val="000000" w:themeColor="text1"/>
          <w:szCs w:val="28"/>
        </w:rPr>
      </w:pPr>
      <w:r w:rsidRPr="00CB5DA5">
        <w:rPr>
          <w:i/>
          <w:color w:val="000000" w:themeColor="text1"/>
          <w:szCs w:val="28"/>
        </w:rPr>
        <w:t>В.</w:t>
      </w:r>
      <w:r>
        <w:rPr>
          <w:i/>
          <w:color w:val="000000" w:themeColor="text1"/>
          <w:szCs w:val="28"/>
        </w:rPr>
        <w:t>А.</w:t>
      </w:r>
      <w:r w:rsidR="00DA047D">
        <w:rPr>
          <w:i/>
          <w:color w:val="000000" w:themeColor="text1"/>
          <w:szCs w:val="28"/>
        </w:rPr>
        <w:t xml:space="preserve"> Желтухин</w:t>
      </w:r>
      <w:r>
        <w:rPr>
          <w:i/>
          <w:color w:val="000000" w:themeColor="text1"/>
          <w:szCs w:val="28"/>
        </w:rPr>
        <w:t>, студент каф. 503;</w:t>
      </w:r>
      <w:r w:rsidR="00784246">
        <w:rPr>
          <w:i/>
          <w:color w:val="000000" w:themeColor="text1"/>
          <w:szCs w:val="28"/>
        </w:rPr>
        <w:t xml:space="preserve"> </w:t>
      </w:r>
      <w:r w:rsidRPr="00CB5DA5">
        <w:rPr>
          <w:i/>
          <w:color w:val="000000" w:themeColor="text1"/>
          <w:szCs w:val="28"/>
        </w:rPr>
        <w:t xml:space="preserve">В.В. Дужая, </w:t>
      </w:r>
      <w:r w:rsidR="00F200DC">
        <w:rPr>
          <w:i/>
          <w:color w:val="000000" w:themeColor="text1"/>
          <w:szCs w:val="28"/>
        </w:rPr>
        <w:t>ст. преподаватель</w:t>
      </w:r>
      <w:r w:rsidRPr="00CB5DA5">
        <w:rPr>
          <w:i/>
          <w:color w:val="000000" w:themeColor="text1"/>
          <w:szCs w:val="28"/>
        </w:rPr>
        <w:t>;</w:t>
      </w:r>
    </w:p>
    <w:p w:rsidR="00D33073" w:rsidRPr="00CB5DA5" w:rsidRDefault="00D33073" w:rsidP="00D33073">
      <w:pPr>
        <w:ind w:firstLine="0"/>
        <w:jc w:val="center"/>
        <w:rPr>
          <w:i/>
          <w:color w:val="000000" w:themeColor="text1"/>
          <w:szCs w:val="28"/>
        </w:rPr>
      </w:pPr>
      <w:r w:rsidRPr="00CB5DA5">
        <w:rPr>
          <w:i/>
          <w:color w:val="000000" w:themeColor="text1"/>
          <w:szCs w:val="28"/>
        </w:rPr>
        <w:t xml:space="preserve">В.И. Дужий, к.т.н., </w:t>
      </w:r>
      <w:r>
        <w:rPr>
          <w:i/>
          <w:color w:val="000000" w:themeColor="text1"/>
          <w:szCs w:val="28"/>
        </w:rPr>
        <w:t>доцент;</w:t>
      </w:r>
      <w:r w:rsidR="00784246">
        <w:rPr>
          <w:i/>
          <w:color w:val="000000" w:themeColor="text1"/>
          <w:szCs w:val="28"/>
        </w:rPr>
        <w:t xml:space="preserve"> </w:t>
      </w:r>
      <w:r w:rsidRPr="00CB5DA5">
        <w:rPr>
          <w:i/>
          <w:color w:val="000000" w:themeColor="text1"/>
          <w:szCs w:val="28"/>
        </w:rPr>
        <w:t xml:space="preserve">А.В. </w:t>
      </w:r>
      <w:r>
        <w:rPr>
          <w:i/>
          <w:color w:val="000000" w:themeColor="text1"/>
          <w:szCs w:val="28"/>
        </w:rPr>
        <w:t xml:space="preserve">Желтухин, </w:t>
      </w:r>
      <w:r w:rsidR="00F200DC">
        <w:rPr>
          <w:i/>
          <w:color w:val="000000" w:themeColor="text1"/>
          <w:szCs w:val="28"/>
        </w:rPr>
        <w:t>ст. преподаватель</w:t>
      </w:r>
    </w:p>
    <w:p w:rsidR="00D33073" w:rsidRPr="00CB5DA5" w:rsidRDefault="00D33073" w:rsidP="00D33073">
      <w:pPr>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i/>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Работа посвящена анализу современных систем онлайн кредитования и реализации web-портала системы онлайн кредитования. Традиционные финансовые организации, предоставляющие услуги кредитования, зача</w:t>
      </w:r>
      <w:r w:rsidRPr="00CB5DA5">
        <w:rPr>
          <w:color w:val="000000" w:themeColor="text1"/>
          <w:szCs w:val="28"/>
        </w:rPr>
        <w:t>с</w:t>
      </w:r>
      <w:r w:rsidRPr="00CB5DA5">
        <w:rPr>
          <w:color w:val="000000" w:themeColor="text1"/>
          <w:szCs w:val="28"/>
        </w:rPr>
        <w:t>тую вызывают неприятие или даже отторжение у клиента навязчивым се</w:t>
      </w:r>
      <w:r w:rsidRPr="00CB5DA5">
        <w:rPr>
          <w:color w:val="000000" w:themeColor="text1"/>
          <w:szCs w:val="28"/>
        </w:rPr>
        <w:t>р</w:t>
      </w:r>
      <w:r w:rsidRPr="00CB5DA5">
        <w:rPr>
          <w:color w:val="000000" w:themeColor="text1"/>
          <w:szCs w:val="28"/>
        </w:rPr>
        <w:t>висом, непрозрачностью финансовых расходов, длительной процедурой оформления и множеством документов, которые должны быть предоста</w:t>
      </w:r>
      <w:r w:rsidRPr="00CB5DA5">
        <w:rPr>
          <w:color w:val="000000" w:themeColor="text1"/>
          <w:szCs w:val="28"/>
        </w:rPr>
        <w:t>в</w:t>
      </w:r>
      <w:r w:rsidRPr="00CB5DA5">
        <w:rPr>
          <w:color w:val="000000" w:themeColor="text1"/>
          <w:szCs w:val="28"/>
        </w:rPr>
        <w:t>лены клиентом для получения кредита. Таким образом актуальной являе</w:t>
      </w:r>
      <w:r w:rsidRPr="00CB5DA5">
        <w:rPr>
          <w:color w:val="000000" w:themeColor="text1"/>
          <w:szCs w:val="28"/>
        </w:rPr>
        <w:t>т</w:t>
      </w:r>
      <w:r w:rsidRPr="00CB5DA5">
        <w:rPr>
          <w:color w:val="000000" w:themeColor="text1"/>
          <w:szCs w:val="28"/>
        </w:rPr>
        <w:t>ся разработка web-портала, который сможет автоматически выдавать кр</w:t>
      </w:r>
      <w:r w:rsidRPr="00CB5DA5">
        <w:rPr>
          <w:color w:val="000000" w:themeColor="text1"/>
          <w:szCs w:val="28"/>
        </w:rPr>
        <w:t>е</w:t>
      </w:r>
      <w:r w:rsidRPr="00CB5DA5">
        <w:rPr>
          <w:color w:val="000000" w:themeColor="text1"/>
          <w:szCs w:val="28"/>
        </w:rPr>
        <w:t xml:space="preserve">диты пользователям и отсеивать не кредитоспособных людей. </w:t>
      </w:r>
    </w:p>
    <w:p w:rsidR="00D33073" w:rsidRPr="00CB5DA5" w:rsidRDefault="00D33073" w:rsidP="00D33073">
      <w:pPr>
        <w:rPr>
          <w:color w:val="000000" w:themeColor="text1"/>
          <w:szCs w:val="28"/>
        </w:rPr>
      </w:pPr>
      <w:r w:rsidRPr="00CB5DA5">
        <w:rPr>
          <w:color w:val="000000" w:themeColor="text1"/>
          <w:szCs w:val="28"/>
        </w:rPr>
        <w:t>Развитие сети интернет привело к появлению большого количества веб-порталов компаний, предоставляющих клиентам финансы на весьма выгодных условиях. Такие компании не требуют никаких обязательств, необходимости посещать данное финансовое учреждение лично, предо</w:t>
      </w:r>
      <w:r w:rsidRPr="00CB5DA5">
        <w:rPr>
          <w:color w:val="000000" w:themeColor="text1"/>
          <w:szCs w:val="28"/>
        </w:rPr>
        <w:t>с</w:t>
      </w:r>
      <w:r w:rsidRPr="00CB5DA5">
        <w:rPr>
          <w:color w:val="000000" w:themeColor="text1"/>
          <w:szCs w:val="28"/>
        </w:rPr>
        <w:t>тавлять документы о доходах, передавая средства на карту клиента онлайн в короткие сроки после оформления кредита на портале компании.</w:t>
      </w:r>
    </w:p>
    <w:p w:rsidR="00D33073" w:rsidRPr="00CB5DA5" w:rsidRDefault="00D33073" w:rsidP="00D33073">
      <w:pPr>
        <w:rPr>
          <w:color w:val="000000" w:themeColor="text1"/>
          <w:szCs w:val="28"/>
        </w:rPr>
      </w:pPr>
      <w:r w:rsidRPr="00CB5DA5">
        <w:rPr>
          <w:color w:val="000000" w:themeColor="text1"/>
          <w:szCs w:val="28"/>
        </w:rPr>
        <w:t>Разработанный Web-портал должен быть связан с базой данной У</w:t>
      </w:r>
      <w:r w:rsidRPr="00CB5DA5">
        <w:rPr>
          <w:color w:val="000000" w:themeColor="text1"/>
          <w:szCs w:val="28"/>
        </w:rPr>
        <w:t>Б</w:t>
      </w:r>
      <w:r w:rsidRPr="00CB5DA5">
        <w:rPr>
          <w:color w:val="000000" w:themeColor="text1"/>
          <w:szCs w:val="28"/>
        </w:rPr>
        <w:t>КИ (Украинские бюро кредитных историй) и МБКИ (Международное б</w:t>
      </w:r>
      <w:r w:rsidRPr="00CB5DA5">
        <w:rPr>
          <w:color w:val="000000" w:themeColor="text1"/>
          <w:szCs w:val="28"/>
        </w:rPr>
        <w:t>ю</w:t>
      </w:r>
      <w:r w:rsidRPr="00CB5DA5">
        <w:rPr>
          <w:color w:val="000000" w:themeColor="text1"/>
          <w:szCs w:val="28"/>
        </w:rPr>
        <w:t>ро кредитных историй) для проверки данных о пользователе и выяснения кредитоспособности клиента. Кроме того, предлагается реализация скр</w:t>
      </w:r>
      <w:r w:rsidRPr="00CB5DA5">
        <w:rPr>
          <w:color w:val="000000" w:themeColor="text1"/>
          <w:szCs w:val="28"/>
        </w:rPr>
        <w:t>о</w:t>
      </w:r>
      <w:r w:rsidRPr="00CB5DA5">
        <w:rPr>
          <w:color w:val="000000" w:themeColor="text1"/>
          <w:szCs w:val="28"/>
        </w:rPr>
        <w:t>линговой системы, которая должна проверять подлинность загруженных фото или сканов документов, а также позволять проводить акции и бонусы для расширения клиентской базы.  Для погашения кредита пользователю должны быть предоставлены максимально удобные способы: через сети терминалов, любой другой банк или через банковскую карточку.</w:t>
      </w:r>
    </w:p>
    <w:p w:rsidR="00D33073" w:rsidRPr="00CB5DA5" w:rsidRDefault="00D33073" w:rsidP="00D33073">
      <w:pPr>
        <w:rPr>
          <w:color w:val="000000" w:themeColor="text1"/>
          <w:szCs w:val="28"/>
        </w:rPr>
      </w:pPr>
      <w:r w:rsidRPr="00CB5DA5">
        <w:rPr>
          <w:color w:val="000000" w:themeColor="text1"/>
          <w:szCs w:val="28"/>
        </w:rPr>
        <w:t xml:space="preserve"> В данной работе представлены результаты анализа существующих кредитных организаций, позволившие составить техническое задание на разработку web-портала, реализующего ряд дополнительных функций он- лайн кредитования, отсутствующие у основных финансовых учреждений. Результаты анализа и реализация базовых функций кредитного web- по</w:t>
      </w:r>
      <w:r w:rsidRPr="00CB5DA5">
        <w:rPr>
          <w:color w:val="000000" w:themeColor="text1"/>
          <w:szCs w:val="28"/>
        </w:rPr>
        <w:t>р</w:t>
      </w:r>
      <w:r w:rsidRPr="00CB5DA5">
        <w:rPr>
          <w:color w:val="000000" w:themeColor="text1"/>
          <w:szCs w:val="28"/>
        </w:rPr>
        <w:t>тала, который связывается с УБКИ и МБКИ и отправляет данные о дейс</w:t>
      </w:r>
      <w:r w:rsidRPr="00CB5DA5">
        <w:rPr>
          <w:color w:val="000000" w:themeColor="text1"/>
          <w:szCs w:val="28"/>
        </w:rPr>
        <w:t>т</w:t>
      </w:r>
      <w:r w:rsidRPr="00CB5DA5">
        <w:rPr>
          <w:color w:val="000000" w:themeColor="text1"/>
          <w:szCs w:val="28"/>
        </w:rPr>
        <w:t xml:space="preserve">виях пользователя в систему 1С, представлены в докладе. </w:t>
      </w:r>
    </w:p>
    <w:p w:rsidR="00D33073" w:rsidRPr="00CB5DA5" w:rsidRDefault="00D33073" w:rsidP="00D33073">
      <w:pPr>
        <w:rPr>
          <w:i/>
          <w:color w:val="000000" w:themeColor="text1"/>
          <w:szCs w:val="28"/>
        </w:rPr>
      </w:pPr>
    </w:p>
    <w:p w:rsidR="00D33073" w:rsidRPr="00CB5DA5" w:rsidRDefault="00D33073" w:rsidP="00D33073">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65</w:t>
      </w:r>
    </w:p>
    <w:p w:rsidR="00D33073" w:rsidRPr="00CB5DA5" w:rsidRDefault="00D33073" w:rsidP="00D33073">
      <w:pPr>
        <w:ind w:firstLine="0"/>
        <w:jc w:val="center"/>
        <w:rPr>
          <w:color w:val="000000" w:themeColor="text1"/>
          <w:szCs w:val="28"/>
        </w:rPr>
      </w:pPr>
      <w:r w:rsidRPr="00CB5DA5">
        <w:rPr>
          <w:color w:val="000000" w:themeColor="text1"/>
          <w:szCs w:val="28"/>
        </w:rPr>
        <w:t>ЗАЩИТА ИНФОРМАЦИИ В БАЗАХ ДАННЫХ</w:t>
      </w:r>
    </w:p>
    <w:p w:rsidR="00D33073" w:rsidRPr="00CB5DA5" w:rsidRDefault="00D33073" w:rsidP="00D33073">
      <w:pPr>
        <w:ind w:firstLine="0"/>
        <w:jc w:val="center"/>
        <w:rPr>
          <w:color w:val="000000" w:themeColor="text1"/>
          <w:szCs w:val="28"/>
        </w:rPr>
      </w:pPr>
      <w:r w:rsidRPr="00CB5DA5">
        <w:rPr>
          <w:i/>
          <w:iCs/>
          <w:color w:val="000000" w:themeColor="text1"/>
          <w:szCs w:val="28"/>
        </w:rPr>
        <w:t>Д.Ю. Загоруйко*, студент каф. 503</w:t>
      </w:r>
    </w:p>
    <w:p w:rsidR="00D33073" w:rsidRPr="00CB5DA5" w:rsidRDefault="00D33073" w:rsidP="00D33073">
      <w:pPr>
        <w:ind w:firstLine="0"/>
        <w:jc w:val="center"/>
        <w:rPr>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rStyle w:val="ad"/>
          <w:color w:val="000000" w:themeColor="text1"/>
          <w:szCs w:val="28"/>
        </w:rPr>
        <w:t>На данный момент самым оптимальным методом работы с большими объёмами информации является база данных. Это – совокупность матери</w:t>
      </w:r>
      <w:r w:rsidRPr="00CB5DA5">
        <w:rPr>
          <w:rStyle w:val="ad"/>
          <w:color w:val="000000" w:themeColor="text1"/>
          <w:szCs w:val="28"/>
        </w:rPr>
        <w:t>а</w:t>
      </w:r>
      <w:r w:rsidRPr="00CB5DA5">
        <w:rPr>
          <w:rStyle w:val="ad"/>
          <w:color w:val="000000" w:themeColor="text1"/>
          <w:szCs w:val="28"/>
        </w:rPr>
        <w:t>лов, представленная в объективной форме, и систематизированная так, чтобы эти материалы могли быть обработаны при помощи компьютера. И одной из самых главных задач и проблем является защита этой информ</w:t>
      </w:r>
      <w:r w:rsidRPr="00CB5DA5">
        <w:rPr>
          <w:rStyle w:val="ad"/>
          <w:color w:val="000000" w:themeColor="text1"/>
          <w:szCs w:val="28"/>
        </w:rPr>
        <w:t>а</w:t>
      </w:r>
      <w:r w:rsidRPr="00CB5DA5">
        <w:rPr>
          <w:rStyle w:val="ad"/>
          <w:color w:val="000000" w:themeColor="text1"/>
          <w:szCs w:val="28"/>
        </w:rPr>
        <w:t>ции, так как зачастую от неё зависит работа целых компаний, а любой сбой приводит к существенным материальным потерям.</w:t>
      </w:r>
    </w:p>
    <w:p w:rsidR="00D33073" w:rsidRPr="00CB5DA5" w:rsidRDefault="00D33073" w:rsidP="00D33073">
      <w:pPr>
        <w:rPr>
          <w:color w:val="000000" w:themeColor="text1"/>
          <w:szCs w:val="28"/>
        </w:rPr>
      </w:pPr>
      <w:r w:rsidRPr="00CB5DA5">
        <w:rPr>
          <w:rStyle w:val="ad"/>
          <w:color w:val="000000" w:themeColor="text1"/>
          <w:szCs w:val="28"/>
        </w:rPr>
        <w:t>Эта проблема ставит задачу данного исследования, она заключается в исследовании различных способов защиты информации и определения надежности каждого из них. На данный момент различают основные и д</w:t>
      </w:r>
      <w:r w:rsidRPr="00CB5DA5">
        <w:rPr>
          <w:rStyle w:val="ad"/>
          <w:color w:val="000000" w:themeColor="text1"/>
          <w:szCs w:val="28"/>
        </w:rPr>
        <w:t>о</w:t>
      </w:r>
      <w:r w:rsidRPr="00CB5DA5">
        <w:rPr>
          <w:rStyle w:val="ad"/>
          <w:color w:val="000000" w:themeColor="text1"/>
          <w:szCs w:val="28"/>
        </w:rPr>
        <w:t>полнительные методы защиты информации в базах данных.</w:t>
      </w:r>
      <w:r>
        <w:rPr>
          <w:rStyle w:val="ad"/>
          <w:color w:val="000000" w:themeColor="text1"/>
          <w:szCs w:val="28"/>
        </w:rPr>
        <w:t xml:space="preserve"> О</w:t>
      </w:r>
      <w:r w:rsidRPr="00CB5DA5">
        <w:rPr>
          <w:rStyle w:val="ad"/>
          <w:color w:val="000000" w:themeColor="text1"/>
          <w:szCs w:val="28"/>
        </w:rPr>
        <w:t>сновные:</w:t>
      </w:r>
      <w:r>
        <w:rPr>
          <w:rStyle w:val="ad"/>
          <w:color w:val="000000" w:themeColor="text1"/>
          <w:szCs w:val="28"/>
        </w:rPr>
        <w:t xml:space="preserve"> </w:t>
      </w:r>
      <w:r w:rsidRPr="00CB5DA5">
        <w:rPr>
          <w:color w:val="000000" w:themeColor="text1"/>
          <w:szCs w:val="28"/>
        </w:rPr>
        <w:t>з</w:t>
      </w:r>
      <w:r w:rsidRPr="00CB5DA5">
        <w:rPr>
          <w:color w:val="000000" w:themeColor="text1"/>
          <w:szCs w:val="28"/>
        </w:rPr>
        <w:t>а</w:t>
      </w:r>
      <w:r w:rsidRPr="00CB5DA5">
        <w:rPr>
          <w:color w:val="000000" w:themeColor="text1"/>
          <w:szCs w:val="28"/>
        </w:rPr>
        <w:t>щита при помощи пароля</w:t>
      </w:r>
      <w:r>
        <w:rPr>
          <w:color w:val="000000" w:themeColor="text1"/>
          <w:szCs w:val="28"/>
        </w:rPr>
        <w:t xml:space="preserve">; </w:t>
      </w:r>
      <w:r w:rsidRPr="00CB5DA5">
        <w:rPr>
          <w:color w:val="000000" w:themeColor="text1"/>
          <w:szCs w:val="28"/>
        </w:rPr>
        <w:t>шифрование данных</w:t>
      </w:r>
      <w:r>
        <w:rPr>
          <w:color w:val="000000" w:themeColor="text1"/>
          <w:szCs w:val="28"/>
        </w:rPr>
        <w:t xml:space="preserve">; </w:t>
      </w:r>
      <w:r w:rsidRPr="00CB5DA5">
        <w:rPr>
          <w:color w:val="000000" w:themeColor="text1"/>
          <w:szCs w:val="28"/>
        </w:rPr>
        <w:t>дифференцирование прав доступа к базам данных</w:t>
      </w:r>
      <w:r>
        <w:rPr>
          <w:color w:val="000000" w:themeColor="text1"/>
          <w:szCs w:val="28"/>
        </w:rPr>
        <w:t xml:space="preserve">; </w:t>
      </w:r>
      <w:r w:rsidRPr="00CB5DA5">
        <w:rPr>
          <w:rStyle w:val="ad"/>
          <w:color w:val="000000" w:themeColor="text1"/>
          <w:szCs w:val="28"/>
        </w:rPr>
        <w:t>защита полей и записей таблиц баз данных</w:t>
      </w:r>
      <w:r>
        <w:rPr>
          <w:rStyle w:val="ad"/>
          <w:color w:val="000000" w:themeColor="text1"/>
          <w:szCs w:val="28"/>
        </w:rPr>
        <w:t>.</w:t>
      </w:r>
    </w:p>
    <w:p w:rsidR="00D33073" w:rsidRPr="00CB5DA5" w:rsidRDefault="00D33073" w:rsidP="00D33073">
      <w:pPr>
        <w:rPr>
          <w:color w:val="000000" w:themeColor="text1"/>
          <w:szCs w:val="28"/>
        </w:rPr>
      </w:pPr>
      <w:r w:rsidRPr="00CB5DA5">
        <w:rPr>
          <w:rStyle w:val="ad"/>
          <w:color w:val="000000" w:themeColor="text1"/>
          <w:szCs w:val="28"/>
        </w:rPr>
        <w:t>Самый простой из этих методов – это защита паролем. Пароль уст</w:t>
      </w:r>
      <w:r w:rsidRPr="00CB5DA5">
        <w:rPr>
          <w:rStyle w:val="ad"/>
          <w:color w:val="000000" w:themeColor="text1"/>
          <w:szCs w:val="28"/>
        </w:rPr>
        <w:t>а</w:t>
      </w:r>
      <w:r w:rsidRPr="00CB5DA5">
        <w:rPr>
          <w:rStyle w:val="ad"/>
          <w:color w:val="000000" w:themeColor="text1"/>
          <w:szCs w:val="28"/>
        </w:rPr>
        <w:t>навливается администратором или самим пользователем и хранится в сп</w:t>
      </w:r>
      <w:r w:rsidRPr="00CB5DA5">
        <w:rPr>
          <w:rStyle w:val="ad"/>
          <w:color w:val="000000" w:themeColor="text1"/>
          <w:szCs w:val="28"/>
        </w:rPr>
        <w:t>е</w:t>
      </w:r>
      <w:r w:rsidRPr="00CB5DA5">
        <w:rPr>
          <w:rStyle w:val="ad"/>
          <w:color w:val="000000" w:themeColor="text1"/>
          <w:szCs w:val="28"/>
        </w:rPr>
        <w:t>циальных файлах системы управления базой данных в зашифрованном в</w:t>
      </w:r>
      <w:r w:rsidRPr="00CB5DA5">
        <w:rPr>
          <w:rStyle w:val="ad"/>
          <w:color w:val="000000" w:themeColor="text1"/>
          <w:szCs w:val="28"/>
        </w:rPr>
        <w:t>и</w:t>
      </w:r>
      <w:r w:rsidRPr="00CB5DA5">
        <w:rPr>
          <w:rStyle w:val="ad"/>
          <w:color w:val="000000" w:themeColor="text1"/>
          <w:szCs w:val="28"/>
        </w:rPr>
        <w:t>де. Если же пароль не шифруется, то является довольно уязвимым элеме</w:t>
      </w:r>
      <w:r w:rsidRPr="00CB5DA5">
        <w:rPr>
          <w:rStyle w:val="ad"/>
          <w:color w:val="000000" w:themeColor="text1"/>
          <w:szCs w:val="28"/>
        </w:rPr>
        <w:t>н</w:t>
      </w:r>
      <w:r w:rsidRPr="00CB5DA5">
        <w:rPr>
          <w:rStyle w:val="ad"/>
          <w:color w:val="000000" w:themeColor="text1"/>
          <w:szCs w:val="28"/>
        </w:rPr>
        <w:t>том, а, так как пользователю нужно помнить его, то пароль может быть з</w:t>
      </w:r>
      <w:r w:rsidRPr="00CB5DA5">
        <w:rPr>
          <w:rStyle w:val="ad"/>
          <w:color w:val="000000" w:themeColor="text1"/>
          <w:szCs w:val="28"/>
        </w:rPr>
        <w:t>а</w:t>
      </w:r>
      <w:r w:rsidRPr="00CB5DA5">
        <w:rPr>
          <w:rStyle w:val="ad"/>
          <w:color w:val="000000" w:themeColor="text1"/>
          <w:szCs w:val="28"/>
        </w:rPr>
        <w:t>писан и впоследствии использоваться третьими лицами. Так что, несмотря на простоту, защита паролем считается самой ненадежной.</w:t>
      </w:r>
    </w:p>
    <w:p w:rsidR="00D33073" w:rsidRPr="00CB5DA5" w:rsidRDefault="00D33073" w:rsidP="00D33073">
      <w:pPr>
        <w:rPr>
          <w:color w:val="000000" w:themeColor="text1"/>
          <w:szCs w:val="28"/>
        </w:rPr>
      </w:pPr>
      <w:r w:rsidRPr="00CB5DA5">
        <w:rPr>
          <w:rStyle w:val="ad"/>
          <w:color w:val="000000" w:themeColor="text1"/>
          <w:szCs w:val="28"/>
        </w:rPr>
        <w:t>Шифрование является более мощным средством защиты. Основным атрибутом шифрования является ключ, который определяет метод кодир</w:t>
      </w:r>
      <w:r w:rsidRPr="00CB5DA5">
        <w:rPr>
          <w:rStyle w:val="ad"/>
          <w:color w:val="000000" w:themeColor="text1"/>
          <w:szCs w:val="28"/>
        </w:rPr>
        <w:t>о</w:t>
      </w:r>
      <w:r w:rsidRPr="00CB5DA5">
        <w:rPr>
          <w:rStyle w:val="ad"/>
          <w:color w:val="000000" w:themeColor="text1"/>
          <w:szCs w:val="28"/>
        </w:rPr>
        <w:t>вания информации в вид, непригодный для чтения.</w:t>
      </w:r>
    </w:p>
    <w:p w:rsidR="00D33073" w:rsidRPr="00CB5DA5" w:rsidRDefault="00D33073" w:rsidP="00D33073">
      <w:pPr>
        <w:rPr>
          <w:color w:val="000000" w:themeColor="text1"/>
          <w:szCs w:val="28"/>
        </w:rPr>
      </w:pPr>
      <w:r w:rsidRPr="00CB5DA5">
        <w:rPr>
          <w:rStyle w:val="ad"/>
          <w:color w:val="000000" w:themeColor="text1"/>
          <w:szCs w:val="28"/>
        </w:rPr>
        <w:t>Дифференцирование прав доступа к БД определяется возможными действиями над объектом для разных пользователей. К примеру, всеми правами над объектом обладает владелец и администратор, а остальные пользователи – лишь теми правами, которыми их наделили.</w:t>
      </w:r>
    </w:p>
    <w:p w:rsidR="00D33073" w:rsidRPr="00CB5DA5" w:rsidRDefault="00D33073" w:rsidP="00D33073">
      <w:pPr>
        <w:rPr>
          <w:rStyle w:val="ad"/>
          <w:color w:val="000000" w:themeColor="text1"/>
          <w:szCs w:val="28"/>
        </w:rPr>
      </w:pPr>
      <w:r w:rsidRPr="00CB5DA5">
        <w:rPr>
          <w:rStyle w:val="ad"/>
          <w:color w:val="000000" w:themeColor="text1"/>
          <w:szCs w:val="28"/>
        </w:rPr>
        <w:t>К дополнительным средствам относятся такие, которые непосредс</w:t>
      </w:r>
      <w:r w:rsidRPr="00CB5DA5">
        <w:rPr>
          <w:rStyle w:val="ad"/>
          <w:color w:val="000000" w:themeColor="text1"/>
          <w:szCs w:val="28"/>
        </w:rPr>
        <w:t>т</w:t>
      </w:r>
      <w:r w:rsidRPr="00CB5DA5">
        <w:rPr>
          <w:rStyle w:val="ad"/>
          <w:color w:val="000000" w:themeColor="text1"/>
          <w:szCs w:val="28"/>
        </w:rPr>
        <w:t>венно нельзя отнести к средствам защиты как таковым, но которые прямо влияют также и на безопасность данных:</w:t>
      </w:r>
      <w:r>
        <w:rPr>
          <w:rStyle w:val="ad"/>
          <w:color w:val="000000" w:themeColor="text1"/>
          <w:szCs w:val="28"/>
        </w:rPr>
        <w:t xml:space="preserve"> </w:t>
      </w:r>
      <w:r w:rsidRPr="00CB5DA5">
        <w:rPr>
          <w:color w:val="000000" w:themeColor="text1"/>
          <w:szCs w:val="28"/>
        </w:rPr>
        <w:t>повышение достоверности вв</w:t>
      </w:r>
      <w:r w:rsidRPr="00CB5DA5">
        <w:rPr>
          <w:color w:val="000000" w:themeColor="text1"/>
          <w:szCs w:val="28"/>
        </w:rPr>
        <w:t>о</w:t>
      </w:r>
      <w:r w:rsidRPr="00CB5DA5">
        <w:rPr>
          <w:color w:val="000000" w:themeColor="text1"/>
          <w:szCs w:val="28"/>
        </w:rPr>
        <w:t>димых данных</w:t>
      </w:r>
      <w:r>
        <w:rPr>
          <w:color w:val="000000" w:themeColor="text1"/>
          <w:szCs w:val="28"/>
        </w:rPr>
        <w:t xml:space="preserve">; </w:t>
      </w:r>
      <w:r w:rsidRPr="00CB5DA5">
        <w:rPr>
          <w:color w:val="000000" w:themeColor="text1"/>
          <w:szCs w:val="28"/>
        </w:rPr>
        <w:t>обеспечение целостности связей таблиц</w:t>
      </w:r>
      <w:r>
        <w:rPr>
          <w:color w:val="000000" w:themeColor="text1"/>
          <w:szCs w:val="28"/>
        </w:rPr>
        <w:t xml:space="preserve">; </w:t>
      </w:r>
      <w:r w:rsidRPr="00CB5DA5">
        <w:rPr>
          <w:color w:val="000000" w:themeColor="text1"/>
          <w:szCs w:val="28"/>
        </w:rPr>
        <w:t>контроль знач</w:t>
      </w:r>
      <w:r w:rsidRPr="00CB5DA5">
        <w:rPr>
          <w:color w:val="000000" w:themeColor="text1"/>
          <w:szCs w:val="28"/>
        </w:rPr>
        <w:t>е</w:t>
      </w:r>
      <w:r w:rsidRPr="00CB5DA5">
        <w:rPr>
          <w:color w:val="000000" w:themeColor="text1"/>
          <w:szCs w:val="28"/>
        </w:rPr>
        <w:t>ний данных при помощи встроенных средств</w:t>
      </w:r>
      <w:r>
        <w:rPr>
          <w:color w:val="000000" w:themeColor="text1"/>
          <w:szCs w:val="28"/>
        </w:rPr>
        <w:t xml:space="preserve">; </w:t>
      </w:r>
      <w:r w:rsidRPr="00CB5DA5">
        <w:rPr>
          <w:rStyle w:val="ad"/>
          <w:color w:val="000000" w:themeColor="text1"/>
          <w:szCs w:val="28"/>
        </w:rPr>
        <w:t>совместное использование объектов базы данных в сети</w:t>
      </w:r>
      <w:r>
        <w:rPr>
          <w:rStyle w:val="ad"/>
          <w:color w:val="000000" w:themeColor="text1"/>
          <w:szCs w:val="28"/>
        </w:rPr>
        <w:t>.</w:t>
      </w:r>
    </w:p>
    <w:p w:rsidR="00D33073" w:rsidRPr="00CB5DA5" w:rsidRDefault="00D33073" w:rsidP="00D33073">
      <w:pPr>
        <w:rPr>
          <w:color w:val="000000" w:themeColor="text1"/>
          <w:szCs w:val="28"/>
        </w:rPr>
      </w:pPr>
      <w:r w:rsidRPr="00CB5DA5">
        <w:rPr>
          <w:rStyle w:val="ad"/>
          <w:color w:val="000000" w:themeColor="text1"/>
          <w:szCs w:val="28"/>
        </w:rPr>
        <w:t>В качестве эксперимента на предмет уязвимости на функциониру</w:t>
      </w:r>
      <w:r w:rsidRPr="00CB5DA5">
        <w:rPr>
          <w:rStyle w:val="ad"/>
          <w:color w:val="000000" w:themeColor="text1"/>
          <w:szCs w:val="28"/>
        </w:rPr>
        <w:t>ю</w:t>
      </w:r>
      <w:r w:rsidRPr="00CB5DA5">
        <w:rPr>
          <w:rStyle w:val="ad"/>
          <w:color w:val="000000" w:themeColor="text1"/>
          <w:szCs w:val="28"/>
        </w:rPr>
        <w:t>щей базе данных были протестированы все основные методы защиты и</w:t>
      </w:r>
      <w:r w:rsidRPr="00CB5DA5">
        <w:rPr>
          <w:rStyle w:val="ad"/>
          <w:color w:val="000000" w:themeColor="text1"/>
          <w:szCs w:val="28"/>
        </w:rPr>
        <w:t>н</w:t>
      </w:r>
      <w:r w:rsidRPr="00CB5DA5">
        <w:rPr>
          <w:rStyle w:val="ad"/>
          <w:color w:val="000000" w:themeColor="text1"/>
          <w:szCs w:val="28"/>
        </w:rPr>
        <w:t>формации и были определены показатели надежности для каждого из них.</w:t>
      </w:r>
    </w:p>
    <w:p w:rsidR="00D33073" w:rsidRPr="00CB5DA5" w:rsidRDefault="00D33073" w:rsidP="00D33073">
      <w:pPr>
        <w:rPr>
          <w:rStyle w:val="ad"/>
          <w:color w:val="000000" w:themeColor="text1"/>
          <w:szCs w:val="28"/>
        </w:rPr>
      </w:pPr>
    </w:p>
    <w:p w:rsidR="00D33073" w:rsidRPr="00CB5DA5" w:rsidRDefault="00D33073" w:rsidP="00D33073">
      <w:pPr>
        <w:ind w:firstLine="0"/>
        <w:jc w:val="left"/>
        <w:rPr>
          <w:rStyle w:val="ad"/>
          <w:color w:val="000000" w:themeColor="text1"/>
          <w:szCs w:val="28"/>
        </w:rPr>
      </w:pPr>
      <w:r w:rsidRPr="00CB5DA5">
        <w:rPr>
          <w:rStyle w:val="af1"/>
          <w:color w:val="000000" w:themeColor="text1"/>
          <w:szCs w:val="28"/>
        </w:rPr>
        <w:t>*Научный руководитель – к.т.н., доцент каф. 503 В.Я. Певнев.</w:t>
      </w: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w:t>
      </w:r>
      <w:r w:rsidRPr="00CB5DA5">
        <w:rPr>
          <w:szCs w:val="28"/>
        </w:rPr>
        <w:t>006.065</w:t>
      </w:r>
    </w:p>
    <w:p w:rsidR="00D33073" w:rsidRPr="00CB5DA5" w:rsidRDefault="00D33073" w:rsidP="00D33073">
      <w:pPr>
        <w:ind w:firstLine="0"/>
        <w:jc w:val="center"/>
        <w:rPr>
          <w:i/>
          <w:color w:val="000000" w:themeColor="text1"/>
          <w:szCs w:val="28"/>
        </w:rPr>
      </w:pPr>
      <w:r w:rsidRPr="00CB5DA5">
        <w:rPr>
          <w:color w:val="000000" w:themeColor="text1"/>
          <w:szCs w:val="28"/>
          <w:lang w:val="uk-UA"/>
        </w:rPr>
        <w:t xml:space="preserve">АНАЛИТИЧЕСКИЙ ОБЗОР СТАНДАРТОВ </w:t>
      </w:r>
      <w:r>
        <w:rPr>
          <w:color w:val="000000" w:themeColor="text1"/>
          <w:szCs w:val="28"/>
          <w:lang w:val="uk-UA"/>
        </w:rPr>
        <w:br/>
      </w:r>
      <w:r w:rsidRPr="00CB5DA5">
        <w:rPr>
          <w:color w:val="000000" w:themeColor="text1"/>
          <w:szCs w:val="28"/>
          <w:lang w:val="uk-UA"/>
        </w:rPr>
        <w:t>АВТОМАТИЗАЦИИ РЕЗУЛЬТАТОВ ПЕНТЕСТИНГА</w:t>
      </w:r>
    </w:p>
    <w:p w:rsidR="00D33073" w:rsidRPr="00CB5DA5" w:rsidRDefault="00D33073" w:rsidP="00D33073">
      <w:pPr>
        <w:ind w:firstLine="0"/>
        <w:jc w:val="center"/>
        <w:rPr>
          <w:i/>
          <w:color w:val="000000" w:themeColor="text1"/>
          <w:szCs w:val="28"/>
          <w:lang w:val="uk-UA"/>
        </w:rPr>
      </w:pPr>
      <w:r w:rsidRPr="00CB5DA5">
        <w:rPr>
          <w:i/>
          <w:color w:val="000000" w:themeColor="text1"/>
          <w:szCs w:val="28"/>
        </w:rPr>
        <w:t xml:space="preserve">Ю.С. Зарбужян*, </w:t>
      </w:r>
      <w:r w:rsidR="003A4093">
        <w:rPr>
          <w:i/>
          <w:color w:val="000000" w:themeColor="text1"/>
          <w:szCs w:val="28"/>
        </w:rPr>
        <w:t>студент</w:t>
      </w:r>
      <w:r w:rsidRPr="00CB5DA5">
        <w:rPr>
          <w:i/>
          <w:color w:val="000000" w:themeColor="text1"/>
          <w:szCs w:val="28"/>
        </w:rPr>
        <w:t xml:space="preserve"> каф. 503</w:t>
      </w:r>
    </w:p>
    <w:p w:rsidR="00D33073" w:rsidRPr="00CB5DA5" w:rsidRDefault="00D33073" w:rsidP="00D33073">
      <w:pPr>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Любое фундаментальное техническое или технологическое новшес</w:t>
      </w:r>
      <w:r w:rsidRPr="00CB5DA5">
        <w:rPr>
          <w:color w:val="000000" w:themeColor="text1"/>
          <w:szCs w:val="28"/>
        </w:rPr>
        <w:t>т</w:t>
      </w:r>
      <w:r w:rsidRPr="00CB5DA5">
        <w:rPr>
          <w:color w:val="000000" w:themeColor="text1"/>
          <w:szCs w:val="28"/>
        </w:rPr>
        <w:t xml:space="preserve">во, предоставляя возможности для решения одних социальных проблем и открывая широкие перспективы для развития личности и общества, всегда вызывает обострение старых или порождает новые, ранее неизвестные проблемы, становится источником </w:t>
      </w:r>
      <w:r>
        <w:rPr>
          <w:color w:val="000000" w:themeColor="text1"/>
          <w:szCs w:val="28"/>
        </w:rPr>
        <w:t>новых потенциальных опасностей.</w:t>
      </w:r>
    </w:p>
    <w:p w:rsidR="00D33073" w:rsidRPr="00CB5DA5" w:rsidRDefault="00D33073" w:rsidP="00D33073">
      <w:pPr>
        <w:rPr>
          <w:rStyle w:val="ad"/>
          <w:color w:val="000000" w:themeColor="text1"/>
          <w:szCs w:val="28"/>
        </w:rPr>
      </w:pPr>
      <w:r w:rsidRPr="00CB5DA5">
        <w:rPr>
          <w:color w:val="000000" w:themeColor="text1"/>
          <w:szCs w:val="28"/>
        </w:rPr>
        <w:t>Таким образом, пентестинг становится все более востребованным при определении рисков информационной безопасности. Возникает п</w:t>
      </w:r>
      <w:r w:rsidRPr="00CB5DA5">
        <w:rPr>
          <w:color w:val="000000" w:themeColor="text1"/>
          <w:szCs w:val="28"/>
        </w:rPr>
        <w:t>о</w:t>
      </w:r>
      <w:r w:rsidRPr="00CB5DA5">
        <w:rPr>
          <w:color w:val="000000" w:themeColor="text1"/>
          <w:szCs w:val="28"/>
        </w:rPr>
        <w:t>требность в автоматизации оценки рисков</w:t>
      </w:r>
      <w:r w:rsidRPr="00CB5DA5">
        <w:rPr>
          <w:color w:val="000000" w:themeColor="text1"/>
          <w:szCs w:val="28"/>
          <w:shd w:val="clear" w:color="auto" w:fill="FFFFFF"/>
        </w:rPr>
        <w:t>, которая должна быть проведена согласно международным стандартам, это поможет определить ценность результатов пентеста и обосновать затраты.</w:t>
      </w:r>
    </w:p>
    <w:p w:rsidR="00D33073" w:rsidRPr="00CB5DA5" w:rsidRDefault="00D33073" w:rsidP="00D33073">
      <w:pPr>
        <w:rPr>
          <w:rStyle w:val="ad"/>
          <w:color w:val="000000" w:themeColor="text1"/>
          <w:szCs w:val="28"/>
        </w:rPr>
      </w:pPr>
      <w:r w:rsidRPr="00CB5DA5">
        <w:rPr>
          <w:color w:val="000000" w:themeColor="text1"/>
          <w:szCs w:val="28"/>
          <w:shd w:val="clear" w:color="auto" w:fill="FFFFFF"/>
        </w:rPr>
        <w:t>Главная задача стандартов информационной безопасности — создать основу для взаимодействия между производителями, потребителями и эк</w:t>
      </w:r>
      <w:r w:rsidRPr="00CB5DA5">
        <w:rPr>
          <w:color w:val="000000" w:themeColor="text1"/>
          <w:szCs w:val="28"/>
          <w:shd w:val="clear" w:color="auto" w:fill="FFFFFF"/>
        </w:rPr>
        <w:t>с</w:t>
      </w:r>
      <w:r w:rsidRPr="00CB5DA5">
        <w:rPr>
          <w:color w:val="000000" w:themeColor="text1"/>
          <w:szCs w:val="28"/>
          <w:shd w:val="clear" w:color="auto" w:fill="FFFFFF"/>
        </w:rPr>
        <w:t>пертами по квалификации продуктов информационных технологий.</w:t>
      </w:r>
    </w:p>
    <w:p w:rsidR="00D33073" w:rsidRPr="00CB5DA5" w:rsidRDefault="00D33073" w:rsidP="00D33073">
      <w:pPr>
        <w:pStyle w:val="4"/>
        <w:numPr>
          <w:ilvl w:val="0"/>
          <w:numId w:val="0"/>
        </w:numPr>
        <w:shd w:val="clear" w:color="auto" w:fill="FFFFFF"/>
        <w:tabs>
          <w:tab w:val="clear" w:pos="709"/>
          <w:tab w:val="left" w:pos="142"/>
        </w:tabs>
        <w:spacing w:before="0"/>
        <w:ind w:firstLine="709"/>
        <w:rPr>
          <w:rStyle w:val="ad"/>
          <w:color w:val="000000" w:themeColor="text1"/>
          <w:szCs w:val="28"/>
        </w:rPr>
      </w:pPr>
      <w:r w:rsidRPr="00CB5DA5">
        <w:rPr>
          <w:rStyle w:val="ad"/>
          <w:color w:val="000000" w:themeColor="text1"/>
          <w:szCs w:val="28"/>
        </w:rPr>
        <w:t>В связи с этим было проведено сравнение уже существующих прое</w:t>
      </w:r>
      <w:r w:rsidRPr="00CB5DA5">
        <w:rPr>
          <w:rStyle w:val="ad"/>
          <w:color w:val="000000" w:themeColor="text1"/>
          <w:szCs w:val="28"/>
        </w:rPr>
        <w:t>к</w:t>
      </w:r>
      <w:r w:rsidRPr="00CB5DA5">
        <w:rPr>
          <w:rStyle w:val="ad"/>
          <w:color w:val="000000" w:themeColor="text1"/>
          <w:szCs w:val="28"/>
        </w:rPr>
        <w:t>тов, рассмотрено множество стандартов информационной безопасности (</w:t>
      </w:r>
      <w:r w:rsidRPr="00CB5DA5">
        <w:rPr>
          <w:rStyle w:val="ad"/>
          <w:color w:val="000000" w:themeColor="text1"/>
          <w:szCs w:val="28"/>
          <w:lang w:val="en-US"/>
        </w:rPr>
        <w:t>ISO</w:t>
      </w:r>
      <w:r w:rsidRPr="00CB5DA5">
        <w:rPr>
          <w:rStyle w:val="ad"/>
          <w:color w:val="000000" w:themeColor="text1"/>
          <w:szCs w:val="28"/>
        </w:rPr>
        <w:t xml:space="preserve">, </w:t>
      </w:r>
      <w:r w:rsidRPr="00CB5DA5">
        <w:rPr>
          <w:color w:val="000000" w:themeColor="text1"/>
          <w:sz w:val="28"/>
          <w:szCs w:val="28"/>
          <w:shd w:val="clear" w:color="auto" w:fill="FFFFFF"/>
        </w:rPr>
        <w:t>NIST</w:t>
      </w:r>
      <w:r w:rsidRPr="00CB5DA5">
        <w:rPr>
          <w:rStyle w:val="ad"/>
          <w:color w:val="000000" w:themeColor="text1"/>
          <w:szCs w:val="28"/>
        </w:rPr>
        <w:t xml:space="preserve">, </w:t>
      </w:r>
      <w:r w:rsidRPr="00CB5DA5">
        <w:rPr>
          <w:bCs/>
          <w:color w:val="000000" w:themeColor="text1"/>
          <w:sz w:val="28"/>
          <w:szCs w:val="28"/>
          <w:shd w:val="clear" w:color="auto" w:fill="FFFFFF"/>
        </w:rPr>
        <w:t xml:space="preserve">ISO/IEC, </w:t>
      </w:r>
      <w:r w:rsidRPr="00CB5DA5">
        <w:rPr>
          <w:bCs/>
          <w:color w:val="000000" w:themeColor="text1"/>
          <w:sz w:val="28"/>
          <w:szCs w:val="28"/>
        </w:rPr>
        <w:t xml:space="preserve">IPPF, </w:t>
      </w:r>
      <w:r w:rsidRPr="00CB5DA5">
        <w:rPr>
          <w:color w:val="000000" w:themeColor="text1"/>
          <w:sz w:val="28"/>
          <w:szCs w:val="28"/>
          <w:shd w:val="clear" w:color="auto" w:fill="FFFFFF"/>
        </w:rPr>
        <w:t>COBIT 5</w:t>
      </w:r>
      <w:r>
        <w:rPr>
          <w:color w:val="000000" w:themeColor="text1"/>
          <w:sz w:val="28"/>
          <w:szCs w:val="28"/>
          <w:shd w:val="clear" w:color="auto" w:fill="FFFFFF"/>
        </w:rPr>
        <w:t xml:space="preserve"> </w:t>
      </w:r>
      <w:r w:rsidRPr="00CB5DA5">
        <w:rPr>
          <w:color w:val="000000" w:themeColor="text1"/>
          <w:sz w:val="28"/>
          <w:szCs w:val="28"/>
        </w:rPr>
        <w:t>и т.д.</w:t>
      </w:r>
      <w:r>
        <w:rPr>
          <w:rStyle w:val="ad"/>
          <w:color w:val="000000" w:themeColor="text1"/>
          <w:szCs w:val="28"/>
        </w:rPr>
        <w:t>).</w:t>
      </w:r>
    </w:p>
    <w:p w:rsidR="00D33073" w:rsidRPr="00CB5DA5" w:rsidRDefault="00D33073" w:rsidP="00D33073">
      <w:pPr>
        <w:rPr>
          <w:color w:val="000000" w:themeColor="text1"/>
          <w:szCs w:val="28"/>
        </w:rPr>
      </w:pPr>
      <w:r w:rsidRPr="00CB5DA5">
        <w:rPr>
          <w:color w:val="000000" w:themeColor="text1"/>
          <w:szCs w:val="28"/>
        </w:rPr>
        <w:t>Стандартизация проведения пентест мероприятия – это докуме</w:t>
      </w:r>
      <w:r w:rsidRPr="00CB5DA5">
        <w:rPr>
          <w:color w:val="000000" w:themeColor="text1"/>
          <w:szCs w:val="28"/>
        </w:rPr>
        <w:t>н</w:t>
      </w:r>
      <w:r w:rsidRPr="00CB5DA5">
        <w:rPr>
          <w:color w:val="000000" w:themeColor="text1"/>
          <w:szCs w:val="28"/>
        </w:rPr>
        <w:t>тальное подтверждение рационального использование ресурсов, механи</w:t>
      </w:r>
      <w:r w:rsidRPr="00CB5DA5">
        <w:rPr>
          <w:color w:val="000000" w:themeColor="text1"/>
          <w:szCs w:val="28"/>
        </w:rPr>
        <w:t>з</w:t>
      </w:r>
      <w:r w:rsidRPr="00CB5DA5">
        <w:rPr>
          <w:color w:val="000000" w:themeColor="text1"/>
          <w:szCs w:val="28"/>
        </w:rPr>
        <w:t>мов и квалифицированной аналитики в процессе выполнения поставленной задачи.</w:t>
      </w:r>
    </w:p>
    <w:p w:rsidR="00D33073" w:rsidRPr="00CB5DA5" w:rsidRDefault="00D33073" w:rsidP="00D33073">
      <w:pPr>
        <w:rPr>
          <w:rStyle w:val="ad"/>
          <w:color w:val="000000" w:themeColor="text1"/>
          <w:szCs w:val="28"/>
        </w:rPr>
      </w:pPr>
    </w:p>
    <w:p w:rsidR="00D33073" w:rsidRPr="00CB5DA5" w:rsidRDefault="00D33073" w:rsidP="00D33073">
      <w:pPr>
        <w:ind w:firstLine="0"/>
        <w:rPr>
          <w:color w:val="000000" w:themeColor="text1"/>
          <w:szCs w:val="28"/>
        </w:rPr>
      </w:pPr>
      <w:r w:rsidRPr="00CB5DA5">
        <w:rPr>
          <w:rStyle w:val="af1"/>
          <w:color w:val="000000" w:themeColor="text1"/>
          <w:szCs w:val="28"/>
        </w:rPr>
        <w:t>*Научный руководитель – к.т.н., доцент каф. 503 Д.Д. Узун.</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004.75.05</w:t>
      </w:r>
    </w:p>
    <w:p w:rsidR="00D33073" w:rsidRPr="00CB5DA5" w:rsidRDefault="00D33073" w:rsidP="00D33073">
      <w:pPr>
        <w:ind w:firstLine="0"/>
        <w:jc w:val="center"/>
        <w:rPr>
          <w:szCs w:val="28"/>
        </w:rPr>
      </w:pPr>
      <w:r w:rsidRPr="00CB5DA5">
        <w:rPr>
          <w:szCs w:val="28"/>
        </w:rPr>
        <w:t>ВЕБ-ПРИЛОЖЕНИЕ ДЛЯ СОПРОВОЖДЕНИЯ ПРОЦЕССА РОЗРОБО</w:t>
      </w:r>
      <w:r w:rsidRPr="00CB5DA5">
        <w:rPr>
          <w:szCs w:val="28"/>
        </w:rPr>
        <w:t>Т</w:t>
      </w:r>
      <w:r w:rsidRPr="00CB5DA5">
        <w:rPr>
          <w:szCs w:val="28"/>
        </w:rPr>
        <w:t xml:space="preserve">КИ ПРОГРАММНОГО ОБЕСПЕЧЕНИЯ ПО МЕТОДОЛОГИИ </w:t>
      </w:r>
      <w:r w:rsidRPr="00CB5DA5">
        <w:rPr>
          <w:szCs w:val="28"/>
          <w:lang w:val="en-US"/>
        </w:rPr>
        <w:t>SCRUM</w:t>
      </w:r>
    </w:p>
    <w:p w:rsidR="00D33073" w:rsidRPr="00CB5DA5" w:rsidRDefault="00D33073" w:rsidP="00D33073">
      <w:pPr>
        <w:ind w:firstLine="0"/>
        <w:jc w:val="center"/>
        <w:rPr>
          <w:rStyle w:val="af1"/>
          <w:iCs/>
          <w:szCs w:val="28"/>
        </w:rPr>
      </w:pPr>
      <w:r w:rsidRPr="00CB5DA5">
        <w:rPr>
          <w:i/>
          <w:iCs/>
          <w:szCs w:val="28"/>
          <w:lang w:val="uk-UA"/>
        </w:rPr>
        <w:t>Д</w:t>
      </w:r>
      <w:r w:rsidR="00DA047D">
        <w:rPr>
          <w:i/>
          <w:iCs/>
          <w:szCs w:val="28"/>
        </w:rPr>
        <w:t>.А. Земляк</w:t>
      </w:r>
      <w:r>
        <w:rPr>
          <w:i/>
          <w:iCs/>
          <w:szCs w:val="28"/>
        </w:rPr>
        <w:t>, студент каф. 503;</w:t>
      </w:r>
      <w:r w:rsidR="00784246">
        <w:rPr>
          <w:i/>
          <w:iCs/>
          <w:szCs w:val="28"/>
        </w:rPr>
        <w:t xml:space="preserve"> </w:t>
      </w:r>
      <w:r w:rsidRPr="00CB5DA5">
        <w:rPr>
          <w:rStyle w:val="af1"/>
          <w:szCs w:val="28"/>
        </w:rPr>
        <w:t>В.В. Дужая</w:t>
      </w:r>
      <w:r>
        <w:rPr>
          <w:rStyle w:val="af1"/>
          <w:szCs w:val="28"/>
        </w:rPr>
        <w:t>,</w:t>
      </w:r>
      <w:r w:rsidRPr="00CB5DA5">
        <w:rPr>
          <w:rStyle w:val="af1"/>
          <w:szCs w:val="28"/>
        </w:rPr>
        <w:t xml:space="preserve"> </w:t>
      </w:r>
      <w:r w:rsidR="00F200DC">
        <w:rPr>
          <w:rStyle w:val="af1"/>
          <w:szCs w:val="28"/>
        </w:rPr>
        <w:t>ст. преподаватель</w:t>
      </w:r>
      <w:r w:rsidRPr="00CB5DA5">
        <w:rPr>
          <w:rStyle w:val="af1"/>
          <w:szCs w:val="28"/>
        </w:rPr>
        <w:t>;</w:t>
      </w:r>
    </w:p>
    <w:p w:rsidR="00D33073" w:rsidRPr="00CB5DA5" w:rsidRDefault="00D33073" w:rsidP="00D33073">
      <w:pPr>
        <w:ind w:firstLine="0"/>
        <w:jc w:val="center"/>
        <w:rPr>
          <w:szCs w:val="28"/>
        </w:rPr>
      </w:pPr>
      <w:r w:rsidRPr="00CB5DA5">
        <w:rPr>
          <w:rStyle w:val="af1"/>
          <w:szCs w:val="28"/>
        </w:rPr>
        <w:t>В.И. Дужий</w:t>
      </w:r>
      <w:r>
        <w:rPr>
          <w:rStyle w:val="af1"/>
          <w:szCs w:val="28"/>
        </w:rPr>
        <w:t>,</w:t>
      </w:r>
      <w:r w:rsidRPr="00CB5DA5">
        <w:rPr>
          <w:rStyle w:val="af1"/>
          <w:szCs w:val="28"/>
        </w:rPr>
        <w:t xml:space="preserve"> к.т.н., доце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pStyle w:val="afffa"/>
        <w:ind w:firstLine="709"/>
        <w:rPr>
          <w:rFonts w:cs="Times New Roman"/>
          <w:szCs w:val="28"/>
        </w:rPr>
      </w:pPr>
      <w:r w:rsidRPr="00CB5DA5">
        <w:rPr>
          <w:rFonts w:cs="Times New Roman"/>
          <w:szCs w:val="28"/>
        </w:rPr>
        <w:t>Качество программного продукта в значительной мере обеспечивае</w:t>
      </w:r>
      <w:r w:rsidRPr="00CB5DA5">
        <w:rPr>
          <w:rFonts w:cs="Times New Roman"/>
          <w:szCs w:val="28"/>
        </w:rPr>
        <w:t>т</w:t>
      </w:r>
      <w:r w:rsidRPr="00CB5DA5">
        <w:rPr>
          <w:rFonts w:cs="Times New Roman"/>
          <w:szCs w:val="28"/>
        </w:rPr>
        <w:t>ся выбором подходящей методологии проектирования. Наиболее популя</w:t>
      </w:r>
      <w:r w:rsidRPr="00CB5DA5">
        <w:rPr>
          <w:rFonts w:cs="Times New Roman"/>
          <w:szCs w:val="28"/>
        </w:rPr>
        <w:t>р</w:t>
      </w:r>
      <w:r w:rsidRPr="00CB5DA5">
        <w:rPr>
          <w:rFonts w:cs="Times New Roman"/>
          <w:szCs w:val="28"/>
        </w:rPr>
        <w:t xml:space="preserve">ной методологией является </w:t>
      </w:r>
      <w:r w:rsidRPr="00CB5DA5">
        <w:rPr>
          <w:rFonts w:cs="Times New Roman"/>
          <w:szCs w:val="28"/>
          <w:lang w:val="en-US"/>
        </w:rPr>
        <w:t>Scrum</w:t>
      </w:r>
      <w:r w:rsidRPr="00CB5DA5">
        <w:rPr>
          <w:rFonts w:cs="Times New Roman"/>
          <w:szCs w:val="28"/>
        </w:rPr>
        <w:t>, широкое использование которой сде</w:t>
      </w:r>
      <w:r w:rsidRPr="00CB5DA5">
        <w:rPr>
          <w:rFonts w:cs="Times New Roman"/>
          <w:szCs w:val="28"/>
        </w:rPr>
        <w:t>р</w:t>
      </w:r>
      <w:r w:rsidRPr="00CB5DA5">
        <w:rPr>
          <w:rFonts w:cs="Times New Roman"/>
          <w:szCs w:val="28"/>
        </w:rPr>
        <w:t xml:space="preserve">живает отсутствие полнофункциональных средств автоматизации данного процесса разработки. Данная работа посвящена автоматизации процесса разработки программного обеспечения по методологии </w:t>
      </w:r>
      <w:r w:rsidRPr="00CB5DA5">
        <w:rPr>
          <w:rFonts w:cs="Times New Roman"/>
          <w:szCs w:val="28"/>
          <w:lang w:val="en-US"/>
        </w:rPr>
        <w:t>Scrum</w:t>
      </w:r>
      <w:r w:rsidRPr="00CB5DA5">
        <w:rPr>
          <w:rFonts w:cs="Times New Roman"/>
          <w:szCs w:val="28"/>
        </w:rPr>
        <w:t>, для чего разработано веб-приложение, которое может быть использовано разрабо</w:t>
      </w:r>
      <w:r w:rsidRPr="00CB5DA5">
        <w:rPr>
          <w:rFonts w:cs="Times New Roman"/>
          <w:szCs w:val="28"/>
        </w:rPr>
        <w:t>т</w:t>
      </w:r>
      <w:r w:rsidRPr="00CB5DA5">
        <w:rPr>
          <w:rFonts w:cs="Times New Roman"/>
          <w:szCs w:val="28"/>
        </w:rPr>
        <w:t>чиками для эффективной организации процесса разработки по данной м</w:t>
      </w:r>
      <w:r w:rsidRPr="00CB5DA5">
        <w:rPr>
          <w:rFonts w:cs="Times New Roman"/>
          <w:szCs w:val="28"/>
        </w:rPr>
        <w:t>е</w:t>
      </w:r>
      <w:r w:rsidRPr="00CB5DA5">
        <w:rPr>
          <w:rFonts w:cs="Times New Roman"/>
          <w:szCs w:val="28"/>
        </w:rPr>
        <w:t>тодологии.</w:t>
      </w:r>
    </w:p>
    <w:p w:rsidR="00D33073" w:rsidRPr="00CB5DA5" w:rsidRDefault="00D33073" w:rsidP="00D33073">
      <w:pPr>
        <w:pStyle w:val="afffa"/>
        <w:ind w:firstLine="709"/>
        <w:rPr>
          <w:rFonts w:cs="Times New Roman"/>
          <w:szCs w:val="28"/>
        </w:rPr>
      </w:pPr>
      <w:r w:rsidRPr="00CB5DA5">
        <w:rPr>
          <w:rFonts w:cs="Times New Roman"/>
          <w:szCs w:val="28"/>
        </w:rPr>
        <w:t>Целью данной работы является веб-приложения, которое позволяет создавать проекты, добавлять в них других пользователей – членов кома</w:t>
      </w:r>
      <w:r w:rsidRPr="00CB5DA5">
        <w:rPr>
          <w:rFonts w:cs="Times New Roman"/>
          <w:szCs w:val="28"/>
        </w:rPr>
        <w:t>н</w:t>
      </w:r>
      <w:r w:rsidRPr="00CB5DA5">
        <w:rPr>
          <w:rFonts w:cs="Times New Roman"/>
          <w:szCs w:val="28"/>
        </w:rPr>
        <w:t>ды, организовывать задачи для выполнения в рамках “спринтов” в соотве</w:t>
      </w:r>
      <w:r w:rsidRPr="00CB5DA5">
        <w:rPr>
          <w:rFonts w:cs="Times New Roman"/>
          <w:szCs w:val="28"/>
        </w:rPr>
        <w:t>т</w:t>
      </w:r>
      <w:r w:rsidRPr="00CB5DA5">
        <w:rPr>
          <w:rFonts w:cs="Times New Roman"/>
          <w:szCs w:val="28"/>
        </w:rPr>
        <w:t>ствии с методологией, определять “спринтам” сроки. Пользователи могут комментировать задачи, тем самым оставляет необходимые личные заме</w:t>
      </w:r>
      <w:r w:rsidRPr="00CB5DA5">
        <w:rPr>
          <w:rFonts w:cs="Times New Roman"/>
          <w:szCs w:val="28"/>
        </w:rPr>
        <w:t>т</w:t>
      </w:r>
      <w:r w:rsidRPr="00CB5DA5">
        <w:rPr>
          <w:rFonts w:cs="Times New Roman"/>
          <w:szCs w:val="28"/>
        </w:rPr>
        <w:t>ки для членов команды, сопровождать задачи и проекты документацией.</w:t>
      </w:r>
    </w:p>
    <w:p w:rsidR="00D33073" w:rsidRPr="00CB5DA5" w:rsidRDefault="00D33073" w:rsidP="00D33073">
      <w:pPr>
        <w:rPr>
          <w:szCs w:val="28"/>
        </w:rPr>
      </w:pPr>
      <w:r w:rsidRPr="00CB5DA5">
        <w:rPr>
          <w:szCs w:val="28"/>
        </w:rPr>
        <w:t>Разработанный программный продукт поддерживает русскую и ан</w:t>
      </w:r>
      <w:r w:rsidRPr="00CB5DA5">
        <w:rPr>
          <w:szCs w:val="28"/>
        </w:rPr>
        <w:t>г</w:t>
      </w:r>
      <w:r w:rsidRPr="00CB5DA5">
        <w:rPr>
          <w:szCs w:val="28"/>
        </w:rPr>
        <w:t>лийскую локализацию, и позволяет разграничить доступ пользователей к различным модулям системы и данным, хранящимся в них. Администр</w:t>
      </w:r>
      <w:r w:rsidRPr="00CB5DA5">
        <w:rPr>
          <w:szCs w:val="28"/>
        </w:rPr>
        <w:t>а</w:t>
      </w:r>
      <w:r w:rsidRPr="00CB5DA5">
        <w:rPr>
          <w:szCs w:val="28"/>
        </w:rPr>
        <w:t>тор системы имеет возможность восстанавливать закрытые (удаленные) проекты и аккаунты пользователей.</w:t>
      </w:r>
    </w:p>
    <w:p w:rsidR="00D33073" w:rsidRPr="00CB5DA5" w:rsidRDefault="00D33073" w:rsidP="00D33073">
      <w:pPr>
        <w:pStyle w:val="afffa"/>
        <w:ind w:firstLine="709"/>
        <w:rPr>
          <w:rStyle w:val="ad"/>
          <w:rFonts w:eastAsiaTheme="minorHAnsi"/>
          <w:szCs w:val="28"/>
        </w:rPr>
      </w:pPr>
      <w:r w:rsidRPr="00CB5DA5">
        <w:rPr>
          <w:rFonts w:cs="Times New Roman"/>
          <w:szCs w:val="28"/>
        </w:rPr>
        <w:t>Данный программный продукт функционирует в операционной си</w:t>
      </w:r>
      <w:r w:rsidRPr="00CB5DA5">
        <w:rPr>
          <w:rFonts w:cs="Times New Roman"/>
          <w:szCs w:val="28"/>
        </w:rPr>
        <w:t>с</w:t>
      </w:r>
      <w:r w:rsidRPr="00CB5DA5">
        <w:rPr>
          <w:rFonts w:cs="Times New Roman"/>
          <w:szCs w:val="28"/>
        </w:rPr>
        <w:t xml:space="preserve">теме Windows 10, написано на языке </w:t>
      </w:r>
      <w:r w:rsidRPr="00CB5DA5">
        <w:rPr>
          <w:rFonts w:cs="Times New Roman"/>
          <w:szCs w:val="28"/>
          <w:lang w:val="en-US"/>
        </w:rPr>
        <w:t>C</w:t>
      </w:r>
      <w:r w:rsidRPr="00CB5DA5">
        <w:rPr>
          <w:rFonts w:cs="Times New Roman"/>
          <w:szCs w:val="28"/>
        </w:rPr>
        <w:t># с использованием следующих те</w:t>
      </w:r>
      <w:r w:rsidRPr="00CB5DA5">
        <w:rPr>
          <w:rFonts w:cs="Times New Roman"/>
          <w:szCs w:val="28"/>
        </w:rPr>
        <w:t>х</w:t>
      </w:r>
      <w:r w:rsidRPr="00CB5DA5">
        <w:rPr>
          <w:rFonts w:cs="Times New Roman"/>
          <w:szCs w:val="28"/>
        </w:rPr>
        <w:t xml:space="preserve">нологий </w:t>
      </w:r>
      <w:r w:rsidRPr="00CB5DA5">
        <w:rPr>
          <w:rFonts w:cs="Times New Roman"/>
          <w:szCs w:val="28"/>
          <w:lang w:val="en-US"/>
        </w:rPr>
        <w:t>ASP</w:t>
      </w:r>
      <w:r w:rsidRPr="00CB5DA5">
        <w:rPr>
          <w:rFonts w:cs="Times New Roman"/>
          <w:szCs w:val="28"/>
        </w:rPr>
        <w:t>.</w:t>
      </w:r>
      <w:r w:rsidRPr="00CB5DA5">
        <w:rPr>
          <w:rFonts w:cs="Times New Roman"/>
          <w:szCs w:val="28"/>
          <w:lang w:val="en-US"/>
        </w:rPr>
        <w:t>NET</w:t>
      </w:r>
      <w:r w:rsidRPr="00CB5DA5">
        <w:rPr>
          <w:rFonts w:cs="Times New Roman"/>
          <w:szCs w:val="28"/>
        </w:rPr>
        <w:t xml:space="preserve"> </w:t>
      </w:r>
      <w:r w:rsidRPr="00CB5DA5">
        <w:rPr>
          <w:rFonts w:cs="Times New Roman"/>
          <w:szCs w:val="28"/>
          <w:lang w:val="en-US"/>
        </w:rPr>
        <w:t>WebApi</w:t>
      </w:r>
      <w:r w:rsidRPr="00CB5DA5">
        <w:rPr>
          <w:rFonts w:cs="Times New Roman"/>
          <w:szCs w:val="28"/>
        </w:rPr>
        <w:t xml:space="preserve"> 2, </w:t>
      </w:r>
      <w:r w:rsidRPr="00CB5DA5">
        <w:rPr>
          <w:rFonts w:cs="Times New Roman"/>
          <w:szCs w:val="28"/>
          <w:lang w:val="en-US"/>
        </w:rPr>
        <w:t>AngularJS</w:t>
      </w:r>
      <w:r w:rsidRPr="00CB5DA5">
        <w:rPr>
          <w:rFonts w:cs="Times New Roman"/>
          <w:szCs w:val="28"/>
        </w:rPr>
        <w:t xml:space="preserve">, </w:t>
      </w:r>
      <w:r w:rsidRPr="00CB5DA5">
        <w:rPr>
          <w:rFonts w:cs="Times New Roman"/>
          <w:szCs w:val="28"/>
          <w:lang w:val="en-US"/>
        </w:rPr>
        <w:t>CastleWindsor</w:t>
      </w:r>
      <w:r w:rsidRPr="00CB5DA5">
        <w:rPr>
          <w:rFonts w:cs="Times New Roman"/>
          <w:szCs w:val="28"/>
        </w:rPr>
        <w:t xml:space="preserve">, </w:t>
      </w:r>
      <w:r w:rsidRPr="00CB5DA5">
        <w:rPr>
          <w:rFonts w:cs="Times New Roman"/>
          <w:szCs w:val="28"/>
          <w:lang w:val="en-US"/>
        </w:rPr>
        <w:t>Entity</w:t>
      </w:r>
      <w:r w:rsidRPr="00CB5DA5">
        <w:rPr>
          <w:rFonts w:cs="Times New Roman"/>
          <w:szCs w:val="28"/>
        </w:rPr>
        <w:t xml:space="preserve"> </w:t>
      </w:r>
      <w:r w:rsidRPr="00CB5DA5">
        <w:rPr>
          <w:rFonts w:cs="Times New Roman"/>
          <w:szCs w:val="28"/>
          <w:lang w:val="en-US"/>
        </w:rPr>
        <w:t>Framework</w:t>
      </w:r>
      <w:r w:rsidRPr="00CB5DA5">
        <w:rPr>
          <w:rFonts w:cs="Times New Roman"/>
          <w:szCs w:val="28"/>
        </w:rPr>
        <w:t xml:space="preserve">. В качестве хранилища данных использует СУБД </w:t>
      </w:r>
      <w:r w:rsidRPr="00CB5DA5">
        <w:rPr>
          <w:rFonts w:cs="Times New Roman"/>
          <w:szCs w:val="28"/>
          <w:lang w:val="en-US"/>
        </w:rPr>
        <w:t>SQL</w:t>
      </w:r>
      <w:r w:rsidRPr="00CB5DA5">
        <w:rPr>
          <w:rFonts w:cs="Times New Roman"/>
          <w:szCs w:val="28"/>
        </w:rPr>
        <w:t xml:space="preserve"> 2014.</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Pr>
          <w:color w:val="000000" w:themeColor="text1"/>
          <w:szCs w:val="28"/>
        </w:rPr>
        <w:lastRenderedPageBreak/>
        <w:t>УДК 65.011.56</w:t>
      </w:r>
    </w:p>
    <w:p w:rsidR="00D33073" w:rsidRPr="00CB5DA5" w:rsidRDefault="00D33073" w:rsidP="00D33073">
      <w:pPr>
        <w:ind w:firstLine="0"/>
        <w:jc w:val="center"/>
        <w:rPr>
          <w:color w:val="000000" w:themeColor="text1"/>
          <w:szCs w:val="28"/>
        </w:rPr>
      </w:pPr>
      <w:r w:rsidRPr="00CB5DA5">
        <w:rPr>
          <w:rStyle w:val="ab"/>
          <w:color w:val="000000" w:themeColor="text1"/>
          <w:szCs w:val="28"/>
        </w:rPr>
        <w:t>Система помощи водителю длинномерного транспорта при движении задним ходом</w:t>
      </w:r>
    </w:p>
    <w:p w:rsidR="00D33073" w:rsidRDefault="00D33073" w:rsidP="00D33073">
      <w:pPr>
        <w:ind w:firstLine="0"/>
        <w:jc w:val="center"/>
        <w:rPr>
          <w:rStyle w:val="af"/>
          <w:color w:val="000000" w:themeColor="text1"/>
          <w:szCs w:val="28"/>
          <w:lang w:val="uk-UA"/>
        </w:rPr>
      </w:pPr>
      <w:bookmarkStart w:id="36" w:name="ТекстовоеПоле4"/>
      <w:r w:rsidRPr="00CB5DA5">
        <w:rPr>
          <w:rStyle w:val="af"/>
          <w:color w:val="000000" w:themeColor="text1"/>
          <w:szCs w:val="28"/>
        </w:rPr>
        <w:t xml:space="preserve">М.С. Зимин, </w:t>
      </w:r>
      <w:r w:rsidRPr="00CB5DA5">
        <w:rPr>
          <w:i/>
          <w:iCs/>
          <w:color w:val="000000" w:themeColor="text1"/>
          <w:szCs w:val="28"/>
        </w:rPr>
        <w:t xml:space="preserve">студент </w:t>
      </w:r>
      <w:r w:rsidRPr="00E93253">
        <w:rPr>
          <w:i/>
          <w:iCs/>
          <w:color w:val="000000" w:themeColor="text1"/>
          <w:szCs w:val="28"/>
        </w:rPr>
        <w:t>каф. 503</w:t>
      </w:r>
      <w:r>
        <w:rPr>
          <w:rStyle w:val="af"/>
          <w:color w:val="000000" w:themeColor="text1"/>
          <w:szCs w:val="28"/>
          <w:lang w:val="uk-UA"/>
        </w:rPr>
        <w:t>;</w:t>
      </w:r>
      <w:r w:rsidR="00784246">
        <w:rPr>
          <w:rStyle w:val="af"/>
          <w:color w:val="000000" w:themeColor="text1"/>
          <w:szCs w:val="28"/>
          <w:lang w:val="uk-UA"/>
        </w:rPr>
        <w:t xml:space="preserve"> </w:t>
      </w:r>
      <w:r w:rsidRPr="00CB5DA5">
        <w:rPr>
          <w:rStyle w:val="af"/>
          <w:color w:val="000000" w:themeColor="text1"/>
          <w:szCs w:val="28"/>
          <w:lang w:val="uk-UA"/>
        </w:rPr>
        <w:t xml:space="preserve">А.В. Желтухин, </w:t>
      </w:r>
      <w:r w:rsidR="00F200DC">
        <w:rPr>
          <w:rStyle w:val="af"/>
          <w:color w:val="000000" w:themeColor="text1"/>
          <w:szCs w:val="28"/>
          <w:lang w:val="uk-UA"/>
        </w:rPr>
        <w:t>ст. преподаватель</w:t>
      </w:r>
      <w:r>
        <w:rPr>
          <w:rStyle w:val="af"/>
          <w:color w:val="000000" w:themeColor="text1"/>
          <w:szCs w:val="28"/>
          <w:lang w:val="uk-UA"/>
        </w:rPr>
        <w:t>;</w:t>
      </w:r>
    </w:p>
    <w:p w:rsidR="00D33073" w:rsidRPr="00CB5DA5" w:rsidRDefault="00D33073" w:rsidP="00D33073">
      <w:pPr>
        <w:ind w:firstLine="0"/>
        <w:jc w:val="center"/>
        <w:rPr>
          <w:rStyle w:val="af"/>
          <w:color w:val="000000" w:themeColor="text1"/>
          <w:szCs w:val="28"/>
          <w:lang w:val="uk-UA"/>
        </w:rPr>
      </w:pPr>
      <w:r w:rsidRPr="00CB5DA5">
        <w:rPr>
          <w:rStyle w:val="af"/>
          <w:color w:val="000000" w:themeColor="text1"/>
          <w:szCs w:val="28"/>
          <w:lang w:val="uk-UA"/>
        </w:rPr>
        <w:t>А.А. Галькевич</w:t>
      </w:r>
      <w:r>
        <w:rPr>
          <w:rStyle w:val="af"/>
          <w:color w:val="000000" w:themeColor="text1"/>
          <w:szCs w:val="28"/>
          <w:lang w:val="uk-UA"/>
        </w:rPr>
        <w:t xml:space="preserve">, </w:t>
      </w:r>
      <w:r w:rsidRPr="00CB5DA5">
        <w:rPr>
          <w:rStyle w:val="af"/>
          <w:color w:val="000000" w:themeColor="text1"/>
          <w:szCs w:val="28"/>
          <w:lang w:val="uk-UA"/>
        </w:rPr>
        <w:t>доцент</w:t>
      </w:r>
    </w:p>
    <w:bookmarkEnd w:id="36"/>
    <w:p w:rsidR="00D33073" w:rsidRPr="00CB5DA5" w:rsidRDefault="00D33073" w:rsidP="00D33073">
      <w:pPr>
        <w:ind w:firstLine="0"/>
        <w:jc w:val="center"/>
        <w:rPr>
          <w:color w:val="000000" w:themeColor="text1"/>
          <w:szCs w:val="28"/>
        </w:rPr>
      </w:pPr>
      <w:r w:rsidRPr="00CB5DA5">
        <w:rPr>
          <w:rStyle w:val="af"/>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При управлении транспортными средствами всегда возникают пр</w:t>
      </w:r>
      <w:r w:rsidRPr="00CB5DA5">
        <w:rPr>
          <w:rStyle w:val="ad"/>
          <w:color w:val="000000" w:themeColor="text1"/>
          <w:szCs w:val="28"/>
        </w:rPr>
        <w:t>о</w:t>
      </w:r>
      <w:r w:rsidRPr="00CB5DA5">
        <w:rPr>
          <w:rStyle w:val="ad"/>
          <w:color w:val="000000" w:themeColor="text1"/>
          <w:szCs w:val="28"/>
        </w:rPr>
        <w:t>блемы в контроле машиной. Особенно, если необходимо аккуратно ею управлять для безопасного въезда в ангар, гараж, склад со входом, который едва превышает габариты машины. В настоящее время эта проблема реш</w:t>
      </w:r>
      <w:r w:rsidRPr="00CB5DA5">
        <w:rPr>
          <w:rStyle w:val="ad"/>
          <w:color w:val="000000" w:themeColor="text1"/>
          <w:szCs w:val="28"/>
        </w:rPr>
        <w:t>а</w:t>
      </w:r>
      <w:r w:rsidRPr="00CB5DA5">
        <w:rPr>
          <w:rStyle w:val="ad"/>
          <w:color w:val="000000" w:themeColor="text1"/>
          <w:szCs w:val="28"/>
        </w:rPr>
        <w:t>ется привлечением нескольких человек, которые дают указания водителю. И часто этот процесс занимает много времени и привлечения дополн</w:t>
      </w:r>
      <w:r w:rsidRPr="00CB5DA5">
        <w:rPr>
          <w:rStyle w:val="ad"/>
          <w:color w:val="000000" w:themeColor="text1"/>
          <w:szCs w:val="28"/>
        </w:rPr>
        <w:t>и</w:t>
      </w:r>
      <w:r w:rsidRPr="00CB5DA5">
        <w:rPr>
          <w:rStyle w:val="ad"/>
          <w:color w:val="000000" w:themeColor="text1"/>
          <w:szCs w:val="28"/>
        </w:rPr>
        <w:t>тельных сотрудников.</w:t>
      </w:r>
    </w:p>
    <w:p w:rsidR="00D33073" w:rsidRPr="00CB5DA5" w:rsidRDefault="00D33073" w:rsidP="00D33073">
      <w:pPr>
        <w:rPr>
          <w:rStyle w:val="ad"/>
          <w:color w:val="000000" w:themeColor="text1"/>
          <w:szCs w:val="28"/>
        </w:rPr>
      </w:pPr>
      <w:r w:rsidRPr="00CB5DA5">
        <w:rPr>
          <w:rStyle w:val="ad"/>
          <w:color w:val="000000" w:themeColor="text1"/>
          <w:szCs w:val="28"/>
        </w:rPr>
        <w:t>Для облегчения данного процесса возникает необходимость испол</w:t>
      </w:r>
      <w:r w:rsidRPr="00CB5DA5">
        <w:rPr>
          <w:rStyle w:val="ad"/>
          <w:color w:val="000000" w:themeColor="text1"/>
          <w:szCs w:val="28"/>
        </w:rPr>
        <w:t>ь</w:t>
      </w:r>
      <w:r w:rsidRPr="00CB5DA5">
        <w:rPr>
          <w:rStyle w:val="ad"/>
          <w:color w:val="000000" w:themeColor="text1"/>
          <w:szCs w:val="28"/>
        </w:rPr>
        <w:t>зовать систему помощи водителю длинномерного транспорта при движ</w:t>
      </w:r>
      <w:r w:rsidRPr="00CB5DA5">
        <w:rPr>
          <w:rStyle w:val="ad"/>
          <w:color w:val="000000" w:themeColor="text1"/>
          <w:szCs w:val="28"/>
        </w:rPr>
        <w:t>е</w:t>
      </w:r>
      <w:r w:rsidRPr="00CB5DA5">
        <w:rPr>
          <w:rStyle w:val="ad"/>
          <w:color w:val="000000" w:themeColor="text1"/>
          <w:szCs w:val="28"/>
        </w:rPr>
        <w:t>нии задним ходом. В настоящее время существуют системы видеонабл</w:t>
      </w:r>
      <w:r w:rsidRPr="00CB5DA5">
        <w:rPr>
          <w:rStyle w:val="ad"/>
          <w:color w:val="000000" w:themeColor="text1"/>
          <w:szCs w:val="28"/>
        </w:rPr>
        <w:t>ю</w:t>
      </w:r>
      <w:r w:rsidRPr="00CB5DA5">
        <w:rPr>
          <w:rStyle w:val="ad"/>
          <w:color w:val="000000" w:themeColor="text1"/>
          <w:szCs w:val="28"/>
        </w:rPr>
        <w:t>дения, расположенные на задней части автомобиля, информация с которых отображается на дисплее в кабине водителя. Пользование такой системой требует от водителя хороших практических навыков движения задним х</w:t>
      </w:r>
      <w:r w:rsidRPr="00CB5DA5">
        <w:rPr>
          <w:rStyle w:val="ad"/>
          <w:color w:val="000000" w:themeColor="text1"/>
          <w:szCs w:val="28"/>
        </w:rPr>
        <w:t>о</w:t>
      </w:r>
      <w:r>
        <w:rPr>
          <w:rStyle w:val="ad"/>
          <w:color w:val="000000" w:themeColor="text1"/>
          <w:szCs w:val="28"/>
        </w:rPr>
        <w:t>дом на данном виде транспорта.</w:t>
      </w:r>
    </w:p>
    <w:p w:rsidR="00D33073" w:rsidRPr="00CB5DA5" w:rsidRDefault="00D33073" w:rsidP="00D33073">
      <w:pPr>
        <w:rPr>
          <w:rStyle w:val="ad"/>
          <w:color w:val="000000" w:themeColor="text1"/>
          <w:szCs w:val="28"/>
        </w:rPr>
      </w:pPr>
      <w:r w:rsidRPr="00CB5DA5">
        <w:rPr>
          <w:rStyle w:val="ad"/>
          <w:color w:val="000000" w:themeColor="text1"/>
          <w:szCs w:val="28"/>
        </w:rPr>
        <w:t>Предлагаемая система не только передает изображение пространс</w:t>
      </w:r>
      <w:r w:rsidRPr="00CB5DA5">
        <w:rPr>
          <w:rStyle w:val="ad"/>
          <w:color w:val="000000" w:themeColor="text1"/>
          <w:szCs w:val="28"/>
        </w:rPr>
        <w:t>т</w:t>
      </w:r>
      <w:r w:rsidRPr="00CB5DA5">
        <w:rPr>
          <w:rStyle w:val="ad"/>
          <w:color w:val="000000" w:themeColor="text1"/>
          <w:szCs w:val="28"/>
        </w:rPr>
        <w:t>ва, расположенного сзади автомобиля, но и строит 3d-модель пространс</w:t>
      </w:r>
      <w:r w:rsidRPr="00CB5DA5">
        <w:rPr>
          <w:rStyle w:val="ad"/>
          <w:color w:val="000000" w:themeColor="text1"/>
          <w:szCs w:val="28"/>
        </w:rPr>
        <w:t>т</w:t>
      </w:r>
      <w:r w:rsidRPr="00CB5DA5">
        <w:rPr>
          <w:rStyle w:val="ad"/>
          <w:color w:val="000000" w:themeColor="text1"/>
          <w:szCs w:val="28"/>
        </w:rPr>
        <w:t>ва, преобразованную в вид изображения для имитации движения автом</w:t>
      </w:r>
      <w:r w:rsidRPr="00CB5DA5">
        <w:rPr>
          <w:rStyle w:val="ad"/>
          <w:color w:val="000000" w:themeColor="text1"/>
          <w:szCs w:val="28"/>
        </w:rPr>
        <w:t>о</w:t>
      </w:r>
      <w:r w:rsidRPr="00CB5DA5">
        <w:rPr>
          <w:rStyle w:val="ad"/>
          <w:color w:val="000000" w:themeColor="text1"/>
          <w:szCs w:val="28"/>
        </w:rPr>
        <w:t>биля вперед с учетом индивидуальных технических и габаритных особе</w:t>
      </w:r>
      <w:r w:rsidRPr="00CB5DA5">
        <w:rPr>
          <w:rStyle w:val="ad"/>
          <w:color w:val="000000" w:themeColor="text1"/>
          <w:szCs w:val="28"/>
        </w:rPr>
        <w:t>н</w:t>
      </w:r>
      <w:r w:rsidRPr="00CB5DA5">
        <w:rPr>
          <w:rStyle w:val="ad"/>
          <w:color w:val="000000" w:themeColor="text1"/>
          <w:szCs w:val="28"/>
        </w:rPr>
        <w:t xml:space="preserve">ностей </w:t>
      </w:r>
      <w:r>
        <w:rPr>
          <w:rStyle w:val="ad"/>
          <w:color w:val="000000" w:themeColor="text1"/>
          <w:szCs w:val="28"/>
        </w:rPr>
        <w:t>данного транспортного средства.</w:t>
      </w:r>
    </w:p>
    <w:p w:rsidR="00D33073" w:rsidRPr="00CB5DA5" w:rsidRDefault="00D33073" w:rsidP="00D33073">
      <w:pPr>
        <w:rPr>
          <w:rStyle w:val="ad"/>
          <w:color w:val="000000" w:themeColor="text1"/>
          <w:szCs w:val="28"/>
          <w:lang w:val="uk-UA"/>
        </w:rPr>
      </w:pPr>
      <w:r w:rsidRPr="00CB5DA5">
        <w:rPr>
          <w:rStyle w:val="ad"/>
          <w:color w:val="000000" w:themeColor="text1"/>
          <w:szCs w:val="28"/>
        </w:rPr>
        <w:t>Вся информация будет передаваться на панель управления и проец</w:t>
      </w:r>
      <w:r w:rsidRPr="00CB5DA5">
        <w:rPr>
          <w:rStyle w:val="ad"/>
          <w:color w:val="000000" w:themeColor="text1"/>
          <w:szCs w:val="28"/>
        </w:rPr>
        <w:t>и</w:t>
      </w:r>
      <w:r w:rsidRPr="00CB5DA5">
        <w:rPr>
          <w:rStyle w:val="ad"/>
          <w:color w:val="000000" w:themeColor="text1"/>
          <w:szCs w:val="28"/>
        </w:rPr>
        <w:t xml:space="preserve">роваться на лобовом стекле автомобиля в виде объемной 3d-модели. </w:t>
      </w:r>
      <w:r w:rsidRPr="00CB5DA5">
        <w:rPr>
          <w:rStyle w:val="ad"/>
          <w:color w:val="000000" w:themeColor="text1"/>
          <w:szCs w:val="28"/>
          <w:lang w:val="uk-UA"/>
        </w:rPr>
        <w:t>Рас</w:t>
      </w:r>
      <w:r w:rsidRPr="00CB5DA5">
        <w:rPr>
          <w:rStyle w:val="ad"/>
          <w:color w:val="000000" w:themeColor="text1"/>
          <w:szCs w:val="28"/>
          <w:lang w:val="uk-UA"/>
        </w:rPr>
        <w:t>с</w:t>
      </w:r>
      <w:r w:rsidRPr="00CB5DA5">
        <w:rPr>
          <w:rStyle w:val="ad"/>
          <w:color w:val="000000" w:themeColor="text1"/>
          <w:szCs w:val="28"/>
          <w:lang w:val="uk-UA"/>
        </w:rPr>
        <w:t>тояние до препятствий будет отображаться таким же способом и дополн</w:t>
      </w:r>
      <w:r w:rsidRPr="00CB5DA5">
        <w:rPr>
          <w:rStyle w:val="ad"/>
          <w:color w:val="000000" w:themeColor="text1"/>
          <w:szCs w:val="28"/>
          <w:lang w:val="uk-UA"/>
        </w:rPr>
        <w:t>и</w:t>
      </w:r>
      <w:r w:rsidRPr="00CB5DA5">
        <w:rPr>
          <w:rStyle w:val="ad"/>
          <w:color w:val="000000" w:themeColor="text1"/>
          <w:szCs w:val="28"/>
          <w:lang w:val="uk-UA"/>
        </w:rPr>
        <w:t>тельно при помощи постоянно обновляемой числовой информации. При слишком малом расстоянии до препятствия будет активироваться голос</w:t>
      </w:r>
      <w:r w:rsidRPr="00CB5DA5">
        <w:rPr>
          <w:rStyle w:val="ad"/>
          <w:color w:val="000000" w:themeColor="text1"/>
          <w:szCs w:val="28"/>
          <w:lang w:val="uk-UA"/>
        </w:rPr>
        <w:t>о</w:t>
      </w:r>
      <w:r w:rsidRPr="00CB5DA5">
        <w:rPr>
          <w:rStyle w:val="ad"/>
          <w:color w:val="000000" w:themeColor="text1"/>
          <w:szCs w:val="28"/>
          <w:lang w:val="uk-UA"/>
        </w:rPr>
        <w:t>вое напоминание и подсветка необходимого сектора на устройстве ото</w:t>
      </w:r>
      <w:r w:rsidRPr="00CB5DA5">
        <w:rPr>
          <w:rStyle w:val="ad"/>
          <w:color w:val="000000" w:themeColor="text1"/>
          <w:szCs w:val="28"/>
          <w:lang w:val="uk-UA"/>
        </w:rPr>
        <w:t>б</w:t>
      </w:r>
      <w:r w:rsidRPr="00CB5DA5">
        <w:rPr>
          <w:rStyle w:val="ad"/>
          <w:color w:val="000000" w:themeColor="text1"/>
          <w:szCs w:val="28"/>
          <w:lang w:val="uk-UA"/>
        </w:rPr>
        <w:t>ражения.</w:t>
      </w:r>
    </w:p>
    <w:p w:rsidR="00D33073" w:rsidRDefault="00D33073" w:rsidP="00D33073">
      <w:pPr>
        <w:rPr>
          <w:rStyle w:val="ad"/>
          <w:color w:val="000000" w:themeColor="text1"/>
          <w:szCs w:val="28"/>
          <w:lang w:val="uk-UA"/>
        </w:rPr>
      </w:pPr>
      <w:r w:rsidRPr="00CB5DA5">
        <w:rPr>
          <w:rStyle w:val="ad"/>
          <w:color w:val="000000" w:themeColor="text1"/>
          <w:szCs w:val="28"/>
          <w:lang w:val="uk-UA"/>
        </w:rPr>
        <w:t>Для данной системы потребуется установить несколько видеокамер и датчиков расстояния в задней части автомоб</w:t>
      </w:r>
      <w:r w:rsidRPr="00CB5DA5">
        <w:rPr>
          <w:rStyle w:val="ad"/>
          <w:color w:val="000000" w:themeColor="text1"/>
          <w:szCs w:val="28"/>
        </w:rPr>
        <w:t>и</w:t>
      </w:r>
      <w:r w:rsidRPr="00CB5DA5">
        <w:rPr>
          <w:rStyle w:val="ad"/>
          <w:color w:val="000000" w:themeColor="text1"/>
          <w:szCs w:val="28"/>
          <w:lang w:val="uk-UA"/>
        </w:rPr>
        <w:t>ля. Поступающая информ</w:t>
      </w:r>
      <w:r w:rsidRPr="00CB5DA5">
        <w:rPr>
          <w:rStyle w:val="ad"/>
          <w:color w:val="000000" w:themeColor="text1"/>
          <w:szCs w:val="28"/>
          <w:lang w:val="uk-UA"/>
        </w:rPr>
        <w:t>а</w:t>
      </w:r>
      <w:r w:rsidRPr="00CB5DA5">
        <w:rPr>
          <w:rStyle w:val="ad"/>
          <w:color w:val="000000" w:themeColor="text1"/>
          <w:szCs w:val="28"/>
          <w:lang w:val="uk-UA"/>
        </w:rPr>
        <w:t>ция обрабатывается процессором и отображается водителю в удобном для восприятия виде.</w:t>
      </w:r>
    </w:p>
    <w:p w:rsidR="00D33073" w:rsidRPr="00CB5DA5" w:rsidRDefault="00D33073" w:rsidP="00D33073">
      <w:pPr>
        <w:ind w:firstLine="0"/>
        <w:rPr>
          <w:color w:val="000000" w:themeColor="text1"/>
          <w:szCs w:val="28"/>
        </w:rPr>
      </w:pPr>
      <w:r w:rsidRPr="00CB5DA5">
        <w:rPr>
          <w:rStyle w:val="ad"/>
          <w:color w:val="000000" w:themeColor="text1"/>
          <w:szCs w:val="28"/>
        </w:rPr>
        <w:br w:type="page"/>
      </w:r>
      <w:r w:rsidRPr="00CB5DA5">
        <w:rPr>
          <w:color w:val="000000" w:themeColor="text1"/>
          <w:szCs w:val="28"/>
        </w:rPr>
        <w:lastRenderedPageBreak/>
        <w:t>УДК 004.056.55</w:t>
      </w:r>
    </w:p>
    <w:p w:rsidR="00D33073" w:rsidRPr="00CB5DA5" w:rsidRDefault="00D33073" w:rsidP="00D33073">
      <w:pPr>
        <w:ind w:firstLine="0"/>
        <w:jc w:val="center"/>
        <w:rPr>
          <w:color w:val="000000" w:themeColor="text1"/>
          <w:szCs w:val="28"/>
        </w:rPr>
      </w:pPr>
      <w:r w:rsidRPr="00CB5DA5">
        <w:rPr>
          <w:color w:val="000000" w:themeColor="text1"/>
          <w:szCs w:val="28"/>
        </w:rPr>
        <w:t>ИССЛЕДОВАНИЕ СВОЙСТВ АЛГОРИТМА ЭЛЕКТРОННО ЦИФРОВОЙ ПОДПИСИ С УЧЕТОМ КВАНТОВОЙ ЗАЩИЩЕННОСТИ</w:t>
      </w:r>
    </w:p>
    <w:p w:rsidR="00D33073" w:rsidRPr="00CB5DA5" w:rsidRDefault="00D33073" w:rsidP="00D33073">
      <w:pPr>
        <w:ind w:firstLine="0"/>
        <w:jc w:val="center"/>
        <w:rPr>
          <w:color w:val="000000" w:themeColor="text1"/>
          <w:szCs w:val="28"/>
        </w:rPr>
      </w:pPr>
      <w:r w:rsidRPr="00CB5DA5">
        <w:rPr>
          <w:i/>
          <w:color w:val="000000" w:themeColor="text1"/>
          <w:szCs w:val="28"/>
        </w:rPr>
        <w:t>А.С. Карпенко*, студент каф. 503</w:t>
      </w:r>
    </w:p>
    <w:p w:rsidR="00D33073" w:rsidRPr="00CB5DA5" w:rsidRDefault="00D33073" w:rsidP="00D33073">
      <w:pPr>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Квантовый компьютер является пока гипотетическим устройством, возможность построения которого связана с развитием квантовой теории в области многих частиц и сложных экспериментов; разработки в данной области связаны с новейшими открытиями и достижениями современной физике. В настоящее время были практически реализованы лишь едини</w:t>
      </w:r>
      <w:r w:rsidRPr="00CB5DA5">
        <w:rPr>
          <w:color w:val="000000" w:themeColor="text1"/>
          <w:szCs w:val="28"/>
        </w:rPr>
        <w:t>ч</w:t>
      </w:r>
      <w:r w:rsidRPr="00CB5DA5">
        <w:rPr>
          <w:color w:val="000000" w:themeColor="text1"/>
          <w:szCs w:val="28"/>
        </w:rPr>
        <w:t xml:space="preserve">ные экспериментальные системы, исполняющие фиксированный алгоритм небольшой сложности. </w:t>
      </w:r>
    </w:p>
    <w:p w:rsidR="00D33073" w:rsidRPr="00CB5DA5" w:rsidRDefault="00D33073" w:rsidP="00D33073">
      <w:pPr>
        <w:rPr>
          <w:color w:val="000000" w:themeColor="text1"/>
          <w:szCs w:val="28"/>
        </w:rPr>
      </w:pPr>
      <w:r w:rsidRPr="00CB5DA5">
        <w:rPr>
          <w:color w:val="000000" w:themeColor="text1"/>
          <w:szCs w:val="28"/>
        </w:rPr>
        <w:t>Инфраструктура открытых ключей - это набор средств, распределе</w:t>
      </w:r>
      <w:r w:rsidRPr="00CB5DA5">
        <w:rPr>
          <w:color w:val="000000" w:themeColor="text1"/>
          <w:szCs w:val="28"/>
        </w:rPr>
        <w:t>н</w:t>
      </w:r>
      <w:r w:rsidRPr="00CB5DA5">
        <w:rPr>
          <w:color w:val="000000" w:themeColor="text1"/>
          <w:szCs w:val="28"/>
        </w:rPr>
        <w:t>ных служб и компонентов, с использованием криптографических методов. Те, в свою очередь, являются важным инструментом, которые необход</w:t>
      </w:r>
      <w:r w:rsidRPr="00CB5DA5">
        <w:rPr>
          <w:color w:val="000000" w:themeColor="text1"/>
          <w:szCs w:val="28"/>
        </w:rPr>
        <w:t>и</w:t>
      </w:r>
      <w:r w:rsidRPr="00CB5DA5">
        <w:rPr>
          <w:color w:val="000000" w:themeColor="text1"/>
          <w:szCs w:val="28"/>
        </w:rPr>
        <w:t>мые для гарантирования безопасности. На сегодняшний день алгоритмы криптозащиты с открытым ключом базируются на вычислительной сло</w:t>
      </w:r>
      <w:r w:rsidRPr="00CB5DA5">
        <w:rPr>
          <w:color w:val="000000" w:themeColor="text1"/>
          <w:szCs w:val="28"/>
        </w:rPr>
        <w:t>ж</w:t>
      </w:r>
      <w:r w:rsidRPr="00CB5DA5">
        <w:rPr>
          <w:color w:val="000000" w:themeColor="text1"/>
          <w:szCs w:val="28"/>
        </w:rPr>
        <w:t>ности: факторизации больших чисел, дискретного логарифмирования. Наиболее известными являются алгоритмы RSA, DSA. Однако эти алг</w:t>
      </w:r>
      <w:r w:rsidRPr="00CB5DA5">
        <w:rPr>
          <w:color w:val="000000" w:themeColor="text1"/>
          <w:szCs w:val="28"/>
        </w:rPr>
        <w:t>о</w:t>
      </w:r>
      <w:r w:rsidRPr="00CB5DA5">
        <w:rPr>
          <w:color w:val="000000" w:themeColor="text1"/>
          <w:szCs w:val="28"/>
        </w:rPr>
        <w:t>ритмы станут небезопасными, после того как появится прикладной квант</w:t>
      </w:r>
      <w:r w:rsidRPr="00CB5DA5">
        <w:rPr>
          <w:color w:val="000000" w:themeColor="text1"/>
          <w:szCs w:val="28"/>
        </w:rPr>
        <w:t>о</w:t>
      </w:r>
      <w:r w:rsidRPr="00CB5DA5">
        <w:rPr>
          <w:color w:val="000000" w:themeColor="text1"/>
          <w:szCs w:val="28"/>
        </w:rPr>
        <w:t>вый компьютер. С использованием квантового компьютера и алгоритма Шора можно будет скомпрометировать используемые криптоалгоритмы с открытым ключом за приемлемое время. Поэтому необходима альтернат</w:t>
      </w:r>
      <w:r w:rsidRPr="00CB5DA5">
        <w:rPr>
          <w:color w:val="000000" w:themeColor="text1"/>
          <w:szCs w:val="28"/>
        </w:rPr>
        <w:t>и</w:t>
      </w:r>
      <w:r w:rsidRPr="00CB5DA5">
        <w:rPr>
          <w:color w:val="000000" w:themeColor="text1"/>
          <w:szCs w:val="28"/>
        </w:rPr>
        <w:t>ва классическим схемам, которые устойчивы к атакам, связанным с ква</w:t>
      </w:r>
      <w:r w:rsidRPr="00CB5DA5">
        <w:rPr>
          <w:color w:val="000000" w:themeColor="text1"/>
          <w:szCs w:val="28"/>
        </w:rPr>
        <w:t>н</w:t>
      </w:r>
      <w:r w:rsidRPr="00CB5DA5">
        <w:rPr>
          <w:color w:val="000000" w:themeColor="text1"/>
          <w:szCs w:val="28"/>
        </w:rPr>
        <w:t xml:space="preserve">товыми технологиями. Исходя из требований квантовой защищенности, предлагается использовать: суперсингулярные </w:t>
      </w:r>
      <w:r w:rsidRPr="00CB5DA5">
        <w:rPr>
          <w:color w:val="000000" w:themeColor="text1"/>
          <w:szCs w:val="28"/>
        </w:rPr>
        <w:tab/>
        <w:t>эллиптические кривые, мультивариативную криптографию, криптографию на основе помех</w:t>
      </w:r>
      <w:r w:rsidRPr="00CB5DA5">
        <w:rPr>
          <w:color w:val="000000" w:themeColor="text1"/>
          <w:szCs w:val="28"/>
        </w:rPr>
        <w:t>о</w:t>
      </w:r>
      <w:r w:rsidRPr="00CB5DA5">
        <w:rPr>
          <w:color w:val="000000" w:themeColor="text1"/>
          <w:szCs w:val="28"/>
        </w:rPr>
        <w:t xml:space="preserve">устойчивого кодирования, криптографию на основе хеш-функций. </w:t>
      </w:r>
    </w:p>
    <w:p w:rsidR="00D33073" w:rsidRPr="00CB5DA5" w:rsidRDefault="00D33073" w:rsidP="00D33073">
      <w:pPr>
        <w:rPr>
          <w:color w:val="000000" w:themeColor="text1"/>
          <w:szCs w:val="28"/>
        </w:rPr>
      </w:pPr>
      <w:r w:rsidRPr="00CB5DA5">
        <w:rPr>
          <w:color w:val="000000" w:themeColor="text1"/>
          <w:szCs w:val="28"/>
        </w:rPr>
        <w:t>В данном докладе будет уделено внимание криптографии на основе хеш-функций. Еще в 1970 годах Ральф Меркли изобрел альтернативу в</w:t>
      </w:r>
      <w:r w:rsidRPr="00CB5DA5">
        <w:rPr>
          <w:color w:val="000000" w:themeColor="text1"/>
          <w:szCs w:val="28"/>
        </w:rPr>
        <w:t>ы</w:t>
      </w:r>
      <w:r w:rsidRPr="00CB5DA5">
        <w:rPr>
          <w:color w:val="000000" w:themeColor="text1"/>
          <w:szCs w:val="28"/>
        </w:rPr>
        <w:t>шеупомянутых схем. В схеме подписи Меркли используется одноразовая подпись, которая называется “Схема подписи Лампота” и, собственно, д</w:t>
      </w:r>
      <w:r w:rsidRPr="00CB5DA5">
        <w:rPr>
          <w:color w:val="000000" w:themeColor="text1"/>
          <w:szCs w:val="28"/>
        </w:rPr>
        <w:t>е</w:t>
      </w:r>
      <w:r w:rsidRPr="00CB5DA5">
        <w:rPr>
          <w:color w:val="000000" w:themeColor="text1"/>
          <w:szCs w:val="28"/>
        </w:rPr>
        <w:t>рево хеш-значений, которое именуется “Дерево Меркли”.</w:t>
      </w:r>
    </w:p>
    <w:p w:rsidR="00D33073" w:rsidRPr="00CB5DA5" w:rsidRDefault="00D33073" w:rsidP="00D33073">
      <w:pPr>
        <w:rPr>
          <w:color w:val="000000" w:themeColor="text1"/>
          <w:szCs w:val="28"/>
        </w:rPr>
      </w:pPr>
      <w:r w:rsidRPr="00CB5DA5">
        <w:rPr>
          <w:color w:val="000000" w:themeColor="text1"/>
          <w:szCs w:val="28"/>
        </w:rPr>
        <w:t>Основной целью работы, является показать свойства, структуру “Схемы подписи Меркли”, а также обосновать его криптостойкость.</w:t>
      </w:r>
    </w:p>
    <w:p w:rsidR="00D33073" w:rsidRPr="00CB5DA5" w:rsidRDefault="00D33073" w:rsidP="00D33073">
      <w:pPr>
        <w:rPr>
          <w:color w:val="000000" w:themeColor="text1"/>
          <w:szCs w:val="28"/>
        </w:rPr>
      </w:pPr>
      <w:r w:rsidRPr="00CB5DA5">
        <w:rPr>
          <w:color w:val="000000" w:themeColor="text1"/>
          <w:szCs w:val="28"/>
        </w:rPr>
        <w:t>Результатом работы является получение программного обеспечени</w:t>
      </w:r>
      <w:r w:rsidRPr="00CB5DA5">
        <w:rPr>
          <w:rFonts w:eastAsia="SimSun"/>
          <w:color w:val="000000" w:themeColor="text1"/>
          <w:szCs w:val="28"/>
          <w:lang w:eastAsia="zh-CN"/>
        </w:rPr>
        <w:t>я</w:t>
      </w:r>
      <w:r w:rsidRPr="00CB5DA5">
        <w:rPr>
          <w:color w:val="000000" w:themeColor="text1"/>
          <w:szCs w:val="28"/>
        </w:rPr>
        <w:t>, моделирующую работу рассмотренной схемы.</w:t>
      </w:r>
    </w:p>
    <w:p w:rsidR="00D33073" w:rsidRPr="00CB5DA5" w:rsidRDefault="00D33073" w:rsidP="00D33073">
      <w:pPr>
        <w:rPr>
          <w:color w:val="000000" w:themeColor="text1"/>
          <w:szCs w:val="28"/>
        </w:rPr>
      </w:pPr>
      <w:r w:rsidRPr="00CB5DA5">
        <w:rPr>
          <w:color w:val="000000" w:themeColor="text1"/>
          <w:szCs w:val="28"/>
        </w:rPr>
        <w:t>В ходе произведенного анализа существующих схем ЭЦП выявлены их недостатки, намечены возможные пути устранения этих недостатков.</w:t>
      </w:r>
    </w:p>
    <w:p w:rsidR="00D33073" w:rsidRPr="00CB5DA5" w:rsidRDefault="00D33073" w:rsidP="00D33073">
      <w:pPr>
        <w:rPr>
          <w:i/>
          <w:color w:val="000000" w:themeColor="text1"/>
          <w:szCs w:val="28"/>
        </w:rPr>
      </w:pPr>
    </w:p>
    <w:p w:rsidR="00D33073" w:rsidRPr="00CB5DA5" w:rsidRDefault="00D33073" w:rsidP="00D33073">
      <w:pPr>
        <w:ind w:firstLine="0"/>
        <w:rPr>
          <w:i/>
          <w:color w:val="000000" w:themeColor="text1"/>
          <w:szCs w:val="28"/>
        </w:rPr>
      </w:pPr>
      <w:r w:rsidRPr="00CB5DA5">
        <w:rPr>
          <w:i/>
          <w:color w:val="000000" w:themeColor="text1"/>
          <w:szCs w:val="28"/>
        </w:rPr>
        <w:t xml:space="preserve">*Научный руководитель – к.т.н., доцент </w:t>
      </w:r>
      <w:r w:rsidR="007D58C3">
        <w:rPr>
          <w:i/>
          <w:color w:val="000000" w:themeColor="text1"/>
          <w:szCs w:val="28"/>
        </w:rPr>
        <w:t>каф. 503</w:t>
      </w:r>
      <w:r w:rsidRPr="00CB5DA5">
        <w:rPr>
          <w:i/>
          <w:color w:val="000000" w:themeColor="text1"/>
          <w:szCs w:val="28"/>
        </w:rPr>
        <w:t xml:space="preserve"> В.Я.</w:t>
      </w:r>
      <w:r>
        <w:rPr>
          <w:i/>
          <w:color w:val="000000" w:themeColor="text1"/>
          <w:szCs w:val="28"/>
        </w:rPr>
        <w:t xml:space="preserve"> Певнев.</w:t>
      </w:r>
    </w:p>
    <w:p w:rsidR="00D33073" w:rsidRPr="00CB5DA5" w:rsidRDefault="00D33073" w:rsidP="00D33073">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lastRenderedPageBreak/>
        <w:t xml:space="preserve">УДК 681.58 </w:t>
      </w:r>
    </w:p>
    <w:p w:rsidR="00D33073" w:rsidRPr="00CB5DA5" w:rsidRDefault="00D33073" w:rsidP="00D33073">
      <w:pPr>
        <w:ind w:firstLine="0"/>
        <w:jc w:val="center"/>
        <w:rPr>
          <w:rStyle w:val="ad"/>
          <w:color w:val="000000" w:themeColor="text1"/>
          <w:szCs w:val="28"/>
        </w:rPr>
      </w:pPr>
      <w:r w:rsidRPr="00CB5DA5">
        <w:rPr>
          <w:rStyle w:val="ad"/>
          <w:color w:val="000000" w:themeColor="text1"/>
          <w:szCs w:val="28"/>
        </w:rPr>
        <w:t>АВТОМАТИЗИРОВАННЫЙ КОРМОРАЗДАТЧИК</w:t>
      </w:r>
    </w:p>
    <w:p w:rsidR="00D33073" w:rsidRPr="00CB5DA5" w:rsidRDefault="00DA047D" w:rsidP="00D33073">
      <w:pPr>
        <w:ind w:firstLine="0"/>
        <w:jc w:val="center"/>
        <w:rPr>
          <w:rStyle w:val="ad"/>
          <w:i/>
          <w:color w:val="000000" w:themeColor="text1"/>
          <w:szCs w:val="28"/>
        </w:rPr>
      </w:pPr>
      <w:r>
        <w:rPr>
          <w:rStyle w:val="ad"/>
          <w:i/>
          <w:color w:val="000000" w:themeColor="text1"/>
          <w:szCs w:val="28"/>
        </w:rPr>
        <w:t>Ю.Н. Кибец</w:t>
      </w:r>
      <w:r w:rsidR="00D33073" w:rsidRPr="00CB5DA5">
        <w:rPr>
          <w:rStyle w:val="ad"/>
          <w:i/>
          <w:color w:val="000000" w:themeColor="text1"/>
          <w:szCs w:val="28"/>
        </w:rPr>
        <w:t xml:space="preserve">, </w:t>
      </w:r>
      <w:r w:rsidR="00D33073" w:rsidRPr="00CB5DA5">
        <w:rPr>
          <w:i/>
          <w:iCs/>
          <w:color w:val="000000" w:themeColor="text1"/>
          <w:szCs w:val="28"/>
        </w:rPr>
        <w:t xml:space="preserve">студент </w:t>
      </w:r>
      <w:r w:rsidR="00D33073" w:rsidRPr="00E93253">
        <w:rPr>
          <w:i/>
          <w:iCs/>
          <w:color w:val="000000" w:themeColor="text1"/>
          <w:szCs w:val="28"/>
        </w:rPr>
        <w:t>каф. 503</w:t>
      </w:r>
      <w:r w:rsidR="00D33073" w:rsidRPr="00CB5DA5">
        <w:rPr>
          <w:rStyle w:val="ad"/>
          <w:i/>
          <w:color w:val="000000" w:themeColor="text1"/>
          <w:szCs w:val="28"/>
        </w:rPr>
        <w:t>;</w:t>
      </w:r>
      <w:r w:rsidR="00784246">
        <w:rPr>
          <w:rStyle w:val="ad"/>
          <w:i/>
          <w:color w:val="000000" w:themeColor="text1"/>
          <w:szCs w:val="28"/>
        </w:rPr>
        <w:t xml:space="preserve"> </w:t>
      </w:r>
      <w:r w:rsidR="00D33073" w:rsidRPr="00CB5DA5">
        <w:rPr>
          <w:rStyle w:val="ad"/>
          <w:i/>
          <w:color w:val="000000" w:themeColor="text1"/>
          <w:szCs w:val="28"/>
        </w:rPr>
        <w:t>А.А.</w:t>
      </w:r>
      <w:r w:rsidR="00D33073" w:rsidRPr="00B10382">
        <w:rPr>
          <w:rStyle w:val="ad"/>
          <w:i/>
          <w:color w:val="000000" w:themeColor="text1"/>
          <w:szCs w:val="28"/>
        </w:rPr>
        <w:t xml:space="preserve"> </w:t>
      </w:r>
      <w:r w:rsidR="00D33073" w:rsidRPr="00CB5DA5">
        <w:rPr>
          <w:rStyle w:val="ad"/>
          <w:i/>
          <w:color w:val="000000" w:themeColor="text1"/>
          <w:szCs w:val="28"/>
        </w:rPr>
        <w:t>Галькевич,</w:t>
      </w:r>
      <w:r w:rsidR="003A4093">
        <w:rPr>
          <w:rStyle w:val="ad"/>
          <w:i/>
          <w:color w:val="000000" w:themeColor="text1"/>
          <w:szCs w:val="28"/>
        </w:rPr>
        <w:t xml:space="preserve"> </w:t>
      </w:r>
      <w:r w:rsidR="00D33073">
        <w:rPr>
          <w:rStyle w:val="ad"/>
          <w:i/>
          <w:color w:val="000000" w:themeColor="text1"/>
          <w:szCs w:val="28"/>
        </w:rPr>
        <w:t>доцент;</w:t>
      </w:r>
    </w:p>
    <w:p w:rsidR="00D33073" w:rsidRPr="00CB5DA5" w:rsidRDefault="00D33073" w:rsidP="00D33073">
      <w:pPr>
        <w:ind w:firstLine="0"/>
        <w:jc w:val="center"/>
        <w:rPr>
          <w:rStyle w:val="ad"/>
          <w:i/>
          <w:color w:val="000000" w:themeColor="text1"/>
          <w:szCs w:val="28"/>
        </w:rPr>
      </w:pPr>
      <w:r w:rsidRPr="00CB5DA5">
        <w:rPr>
          <w:rStyle w:val="ad"/>
          <w:i/>
          <w:color w:val="000000" w:themeColor="text1"/>
          <w:szCs w:val="28"/>
        </w:rPr>
        <w:t>А.В.</w:t>
      </w:r>
      <w:r w:rsidRPr="00B10382">
        <w:rPr>
          <w:rStyle w:val="ad"/>
          <w:i/>
          <w:color w:val="000000" w:themeColor="text1"/>
          <w:szCs w:val="28"/>
        </w:rPr>
        <w:t xml:space="preserve"> </w:t>
      </w:r>
      <w:r w:rsidRPr="00CB5DA5">
        <w:rPr>
          <w:rStyle w:val="ad"/>
          <w:i/>
          <w:color w:val="000000" w:themeColor="text1"/>
          <w:szCs w:val="28"/>
        </w:rPr>
        <w:t xml:space="preserve">Желтухин, </w:t>
      </w:r>
      <w:r w:rsidR="00011F25">
        <w:rPr>
          <w:rStyle w:val="ad"/>
          <w:i/>
          <w:color w:val="000000" w:themeColor="text1"/>
          <w:szCs w:val="28"/>
        </w:rPr>
        <w:t>ст</w:t>
      </w:r>
      <w:r w:rsidR="003A4093">
        <w:rPr>
          <w:rStyle w:val="ad"/>
          <w:i/>
          <w:color w:val="000000" w:themeColor="text1"/>
          <w:szCs w:val="28"/>
        </w:rPr>
        <w:t xml:space="preserve">. </w:t>
      </w:r>
      <w:r w:rsidRPr="00CB5DA5">
        <w:rPr>
          <w:rStyle w:val="ad"/>
          <w:i/>
          <w:color w:val="000000" w:themeColor="text1"/>
          <w:szCs w:val="28"/>
        </w:rPr>
        <w:t>преподаватель</w:t>
      </w:r>
    </w:p>
    <w:p w:rsidR="00D33073" w:rsidRPr="00CB5DA5" w:rsidRDefault="00D33073" w:rsidP="00D33073">
      <w:pPr>
        <w:ind w:firstLine="0"/>
        <w:jc w:val="center"/>
        <w:rPr>
          <w:rStyle w:val="ad"/>
          <w:i/>
          <w:color w:val="000000" w:themeColor="text1"/>
          <w:szCs w:val="28"/>
        </w:rPr>
      </w:pPr>
      <w:r w:rsidRPr="00CB5DA5">
        <w:rPr>
          <w:rStyle w:val="ad"/>
          <w:i/>
          <w:color w:val="000000" w:themeColor="text1"/>
          <w:szCs w:val="28"/>
        </w:rPr>
        <w:t>Национальный аэрокосмический университет им. Н.Е. Жуковского «ХАИ»</w:t>
      </w:r>
    </w:p>
    <w:p w:rsidR="00D33073" w:rsidRDefault="00D33073" w:rsidP="00D33073">
      <w:pPr>
        <w:rPr>
          <w:rStyle w:val="ad"/>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Автоматизация кормороздатчи характеризуется частичной или по</w:t>
      </w:r>
      <w:r w:rsidRPr="00CB5DA5">
        <w:rPr>
          <w:rStyle w:val="ad"/>
          <w:color w:val="000000" w:themeColor="text1"/>
          <w:szCs w:val="28"/>
        </w:rPr>
        <w:t>л</w:t>
      </w:r>
      <w:r w:rsidRPr="00CB5DA5">
        <w:rPr>
          <w:rStyle w:val="ad"/>
          <w:color w:val="000000" w:themeColor="text1"/>
          <w:szCs w:val="28"/>
        </w:rPr>
        <w:t>ной заменой человека, специальными техническими средствами контроля и управления. С помощью, автоматизации производства повышается н</w:t>
      </w:r>
      <w:r w:rsidRPr="00CB5DA5">
        <w:rPr>
          <w:rStyle w:val="ad"/>
          <w:color w:val="000000" w:themeColor="text1"/>
          <w:szCs w:val="28"/>
        </w:rPr>
        <w:t>а</w:t>
      </w:r>
      <w:r w:rsidRPr="00CB5DA5">
        <w:rPr>
          <w:rStyle w:val="ad"/>
          <w:color w:val="000000" w:themeColor="text1"/>
          <w:szCs w:val="28"/>
        </w:rPr>
        <w:t>дежность и продлевается срок службы технологического оборудования п</w:t>
      </w:r>
      <w:r w:rsidRPr="00CB5DA5">
        <w:rPr>
          <w:rStyle w:val="ad"/>
          <w:color w:val="000000" w:themeColor="text1"/>
          <w:szCs w:val="28"/>
        </w:rPr>
        <w:t>о</w:t>
      </w:r>
      <w:r w:rsidRPr="00CB5DA5">
        <w:rPr>
          <w:rStyle w:val="ad"/>
          <w:color w:val="000000" w:themeColor="text1"/>
          <w:szCs w:val="28"/>
        </w:rPr>
        <w:t>вышается безопасность. Он становится более престижным, при этом с</w:t>
      </w:r>
      <w:r w:rsidRPr="00CB5DA5">
        <w:rPr>
          <w:rStyle w:val="ad"/>
          <w:color w:val="000000" w:themeColor="text1"/>
          <w:szCs w:val="28"/>
        </w:rPr>
        <w:t>о</w:t>
      </w:r>
      <w:r w:rsidRPr="00CB5DA5">
        <w:rPr>
          <w:rStyle w:val="ad"/>
          <w:color w:val="000000" w:themeColor="text1"/>
          <w:szCs w:val="28"/>
        </w:rPr>
        <w:t>кращается текучесть рабочей силы, увеличивается ее количество и пов</w:t>
      </w:r>
      <w:r w:rsidRPr="00CB5DA5">
        <w:rPr>
          <w:rStyle w:val="ad"/>
          <w:color w:val="000000" w:themeColor="text1"/>
          <w:szCs w:val="28"/>
        </w:rPr>
        <w:t>ы</w:t>
      </w:r>
      <w:r w:rsidRPr="00CB5DA5">
        <w:rPr>
          <w:rStyle w:val="ad"/>
          <w:color w:val="000000" w:themeColor="text1"/>
          <w:szCs w:val="28"/>
        </w:rPr>
        <w:t xml:space="preserve">шается качество. Внедрение нового оборудования </w:t>
      </w:r>
      <w:r>
        <w:rPr>
          <w:rStyle w:val="ad"/>
          <w:color w:val="000000" w:themeColor="text1"/>
          <w:szCs w:val="28"/>
        </w:rPr>
        <w:t>–</w:t>
      </w:r>
      <w:r w:rsidRPr="00CB5DA5">
        <w:rPr>
          <w:rStyle w:val="ad"/>
          <w:color w:val="000000" w:themeColor="text1"/>
          <w:szCs w:val="28"/>
        </w:rPr>
        <w:t xml:space="preserve"> платформы с манип</w:t>
      </w:r>
      <w:r w:rsidRPr="00CB5DA5">
        <w:rPr>
          <w:rStyle w:val="ad"/>
          <w:color w:val="000000" w:themeColor="text1"/>
          <w:szCs w:val="28"/>
        </w:rPr>
        <w:t>у</w:t>
      </w:r>
      <w:r w:rsidRPr="00CB5DA5">
        <w:rPr>
          <w:rStyle w:val="ad"/>
          <w:color w:val="000000" w:themeColor="text1"/>
          <w:szCs w:val="28"/>
        </w:rPr>
        <w:t xml:space="preserve">лятором коромороздатчика, позволит перевести производство в зоопарках (фермах, приютах) на высокоиндустриальную основу. </w:t>
      </w:r>
    </w:p>
    <w:p w:rsidR="00D33073" w:rsidRPr="00CB5DA5" w:rsidRDefault="00D33073" w:rsidP="00D33073">
      <w:pPr>
        <w:rPr>
          <w:rStyle w:val="ad"/>
          <w:color w:val="000000" w:themeColor="text1"/>
          <w:szCs w:val="28"/>
        </w:rPr>
      </w:pPr>
      <w:r w:rsidRPr="00CB5DA5">
        <w:rPr>
          <w:rStyle w:val="ad"/>
          <w:color w:val="000000" w:themeColor="text1"/>
          <w:szCs w:val="28"/>
        </w:rPr>
        <w:t>Разрабатываемое устройство предназначено для автоматизации ко</w:t>
      </w:r>
      <w:r w:rsidRPr="00CB5DA5">
        <w:rPr>
          <w:rStyle w:val="ad"/>
          <w:color w:val="000000" w:themeColor="text1"/>
          <w:szCs w:val="28"/>
        </w:rPr>
        <w:t>р</w:t>
      </w:r>
      <w:r w:rsidRPr="00CB5DA5">
        <w:rPr>
          <w:rStyle w:val="ad"/>
          <w:color w:val="000000" w:themeColor="text1"/>
          <w:szCs w:val="28"/>
        </w:rPr>
        <w:t>мораздатчи, что позволит увеличить производительность и улучшить усл</w:t>
      </w:r>
      <w:r w:rsidRPr="00CB5DA5">
        <w:rPr>
          <w:rStyle w:val="ad"/>
          <w:color w:val="000000" w:themeColor="text1"/>
          <w:szCs w:val="28"/>
        </w:rPr>
        <w:t>о</w:t>
      </w:r>
      <w:r w:rsidRPr="00CB5DA5">
        <w:rPr>
          <w:rStyle w:val="ad"/>
          <w:color w:val="000000" w:themeColor="text1"/>
          <w:szCs w:val="28"/>
        </w:rPr>
        <w:t>вия труда, освободить рабочих от тяжелого, монотонного,  физического труда, так как очень часто человек не в состоянии правильно управлять технологическим процессом кормораздачи вследствие своей физической невозможности правильно оценить количество раздаточного корма, его влажность, скорость движения раздатчика кормов и прочее, а так же п</w:t>
      </w:r>
      <w:r w:rsidRPr="00CB5DA5">
        <w:rPr>
          <w:rStyle w:val="ad"/>
          <w:color w:val="000000" w:themeColor="text1"/>
          <w:szCs w:val="28"/>
        </w:rPr>
        <w:t>о</w:t>
      </w:r>
      <w:r w:rsidRPr="00CB5DA5">
        <w:rPr>
          <w:rStyle w:val="ad"/>
          <w:color w:val="000000" w:themeColor="text1"/>
          <w:szCs w:val="28"/>
        </w:rPr>
        <w:t xml:space="preserve">зволяет снизить себе стоимость и потери продукции - корма. </w:t>
      </w:r>
    </w:p>
    <w:p w:rsidR="00D33073" w:rsidRPr="00CB5DA5" w:rsidRDefault="00D33073" w:rsidP="00D33073">
      <w:pPr>
        <w:rPr>
          <w:rStyle w:val="ad"/>
          <w:color w:val="000000" w:themeColor="text1"/>
          <w:szCs w:val="28"/>
        </w:rPr>
      </w:pPr>
      <w:r w:rsidRPr="00CB5DA5">
        <w:rPr>
          <w:rStyle w:val="ad"/>
          <w:color w:val="000000" w:themeColor="text1"/>
          <w:szCs w:val="28"/>
        </w:rPr>
        <w:t>В результате работы было проведено исследование по разработке устройства коромороздатчика,  позволяющего работать автоматизировано, имеющего такие функций: движение вперед- назад, с заданной скоростью на заданное расстояние; повороты на заданные углы;  дозированная корм</w:t>
      </w:r>
      <w:r w:rsidRPr="00CB5DA5">
        <w:rPr>
          <w:rStyle w:val="ad"/>
          <w:color w:val="000000" w:themeColor="text1"/>
          <w:szCs w:val="28"/>
        </w:rPr>
        <w:t>о</w:t>
      </w:r>
      <w:r w:rsidRPr="00CB5DA5">
        <w:rPr>
          <w:rStyle w:val="ad"/>
          <w:color w:val="000000" w:themeColor="text1"/>
          <w:szCs w:val="28"/>
        </w:rPr>
        <w:t>раздача; остановка при столкновении; реагирование на препятствие; анализ заполнение бака и возврат на заправку; анализ заряда аккумулятора и во</w:t>
      </w:r>
      <w:r w:rsidRPr="00CB5DA5">
        <w:rPr>
          <w:rStyle w:val="ad"/>
          <w:color w:val="000000" w:themeColor="text1"/>
          <w:szCs w:val="28"/>
        </w:rPr>
        <w:t>з</w:t>
      </w:r>
      <w:r w:rsidRPr="00CB5DA5">
        <w:rPr>
          <w:rStyle w:val="ad"/>
          <w:color w:val="000000" w:themeColor="text1"/>
          <w:szCs w:val="28"/>
        </w:rPr>
        <w:t>врат на заправку; управление аварийной сигнализацией; функция пр</w:t>
      </w:r>
      <w:r w:rsidRPr="00CB5DA5">
        <w:rPr>
          <w:rStyle w:val="ad"/>
          <w:color w:val="000000" w:themeColor="text1"/>
          <w:szCs w:val="28"/>
        </w:rPr>
        <w:t>о</w:t>
      </w:r>
      <w:r w:rsidRPr="00CB5DA5">
        <w:rPr>
          <w:rStyle w:val="ad"/>
          <w:color w:val="000000" w:themeColor="text1"/>
          <w:szCs w:val="28"/>
        </w:rPr>
        <w:t>граммирования через интерфейс USB; хранение данных в БД (виды живо</w:t>
      </w:r>
      <w:r w:rsidRPr="00CB5DA5">
        <w:rPr>
          <w:rStyle w:val="ad"/>
          <w:color w:val="000000" w:themeColor="text1"/>
          <w:szCs w:val="28"/>
        </w:rPr>
        <w:t>т</w:t>
      </w:r>
      <w:r w:rsidRPr="00CB5DA5">
        <w:rPr>
          <w:rStyle w:val="ad"/>
          <w:color w:val="000000" w:themeColor="text1"/>
          <w:szCs w:val="28"/>
        </w:rPr>
        <w:t>ных, кормов, маршрутов, дозировка, количество оставшего корма, фот</w:t>
      </w:r>
      <w:r w:rsidRPr="00CB5DA5">
        <w:rPr>
          <w:rStyle w:val="ad"/>
          <w:color w:val="000000" w:themeColor="text1"/>
          <w:szCs w:val="28"/>
        </w:rPr>
        <w:t>о</w:t>
      </w:r>
      <w:r w:rsidRPr="00CB5DA5">
        <w:rPr>
          <w:rStyle w:val="ad"/>
          <w:color w:val="000000" w:themeColor="text1"/>
          <w:szCs w:val="28"/>
        </w:rPr>
        <w:t>графии).</w:t>
      </w:r>
    </w:p>
    <w:p w:rsidR="00D33073" w:rsidRDefault="00D33073" w:rsidP="00D33073">
      <w:pPr>
        <w:rPr>
          <w:rStyle w:val="ad"/>
          <w:color w:val="000000" w:themeColor="text1"/>
          <w:szCs w:val="28"/>
        </w:rPr>
      </w:pPr>
      <w:r w:rsidRPr="00CB5DA5">
        <w:rPr>
          <w:rStyle w:val="ad"/>
          <w:color w:val="000000" w:themeColor="text1"/>
          <w:szCs w:val="28"/>
        </w:rPr>
        <w:t>Положительными качествами от применения средств автоматизации, данного прибора, является выполнение следующих задач: - выполнение таких функций управления, который человек не может обеспечить в силу своих физических возможностей; - замена человека в условиях связанных с изнурительным или опасным трудом или же с выполнением простых одн</w:t>
      </w:r>
      <w:r w:rsidRPr="00CB5DA5">
        <w:rPr>
          <w:rStyle w:val="ad"/>
          <w:color w:val="000000" w:themeColor="text1"/>
          <w:szCs w:val="28"/>
        </w:rPr>
        <w:t>о</w:t>
      </w:r>
      <w:r w:rsidRPr="00CB5DA5">
        <w:rPr>
          <w:rStyle w:val="ad"/>
          <w:color w:val="000000" w:themeColor="text1"/>
          <w:szCs w:val="28"/>
        </w:rPr>
        <w:t>типных операций; - выполнение функций с более высокой производител</w:t>
      </w:r>
      <w:r w:rsidRPr="00CB5DA5">
        <w:rPr>
          <w:rStyle w:val="ad"/>
          <w:color w:val="000000" w:themeColor="text1"/>
          <w:szCs w:val="28"/>
        </w:rPr>
        <w:t>ь</w:t>
      </w:r>
      <w:r w:rsidRPr="00CB5DA5">
        <w:rPr>
          <w:rStyle w:val="ad"/>
          <w:color w:val="000000" w:themeColor="text1"/>
          <w:szCs w:val="28"/>
        </w:rPr>
        <w:t>ностью.</w:t>
      </w:r>
    </w:p>
    <w:p w:rsidR="00D33073" w:rsidRPr="00CB5DA5" w:rsidRDefault="00D33073" w:rsidP="00D33073">
      <w:pPr>
        <w:rPr>
          <w:rStyle w:val="ad"/>
          <w:color w:val="000000" w:themeColor="text1"/>
          <w:szCs w:val="28"/>
        </w:rPr>
      </w:pPr>
    </w:p>
    <w:p w:rsidR="00D33073" w:rsidRPr="00CB5DA5" w:rsidRDefault="00D33073" w:rsidP="00D33073">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75.05</w:t>
      </w:r>
    </w:p>
    <w:p w:rsidR="00D33073" w:rsidRPr="00CB5DA5" w:rsidRDefault="00D33073" w:rsidP="00D33073">
      <w:pPr>
        <w:ind w:firstLine="0"/>
        <w:jc w:val="center"/>
        <w:rPr>
          <w:color w:val="000000" w:themeColor="text1"/>
          <w:szCs w:val="28"/>
        </w:rPr>
      </w:pPr>
      <w:r w:rsidRPr="00CB5DA5">
        <w:rPr>
          <w:color w:val="000000" w:themeColor="text1"/>
          <w:szCs w:val="28"/>
        </w:rPr>
        <w:t>ВЕБ-ПРИЛОЖЕНИЕ ДЛЯ ГЕОКЭШИНГА</w:t>
      </w:r>
    </w:p>
    <w:p w:rsidR="00D33073" w:rsidRPr="00CB5DA5" w:rsidRDefault="00DA047D" w:rsidP="00D33073">
      <w:pPr>
        <w:ind w:firstLine="0"/>
        <w:jc w:val="center"/>
        <w:rPr>
          <w:rStyle w:val="af1"/>
          <w:iCs/>
          <w:color w:val="000000" w:themeColor="text1"/>
          <w:szCs w:val="28"/>
        </w:rPr>
      </w:pPr>
      <w:r>
        <w:rPr>
          <w:i/>
          <w:iCs/>
          <w:color w:val="000000" w:themeColor="text1"/>
          <w:szCs w:val="28"/>
        </w:rPr>
        <w:t>А.С. Кириченко</w:t>
      </w:r>
      <w:r w:rsidR="00D33073" w:rsidRPr="00CB5DA5">
        <w:rPr>
          <w:i/>
          <w:iCs/>
          <w:color w:val="000000" w:themeColor="text1"/>
          <w:szCs w:val="28"/>
        </w:rPr>
        <w:t>, студент каф. 503;</w:t>
      </w:r>
      <w:r w:rsidR="00784246">
        <w:rPr>
          <w:i/>
          <w:iCs/>
          <w:color w:val="000000" w:themeColor="text1"/>
          <w:szCs w:val="28"/>
        </w:rPr>
        <w:t xml:space="preserve"> </w:t>
      </w:r>
      <w:r w:rsidR="00D33073" w:rsidRPr="00CB5DA5">
        <w:rPr>
          <w:rStyle w:val="af1"/>
          <w:color w:val="000000" w:themeColor="text1"/>
          <w:szCs w:val="28"/>
        </w:rPr>
        <w:t>В.В. Дужая</w:t>
      </w:r>
      <w:r w:rsidR="00D33073">
        <w:rPr>
          <w:rStyle w:val="af1"/>
          <w:color w:val="000000" w:themeColor="text1"/>
          <w:szCs w:val="28"/>
        </w:rPr>
        <w:t>,</w:t>
      </w:r>
      <w:r w:rsidR="00D33073" w:rsidRPr="00CB5DA5">
        <w:rPr>
          <w:rStyle w:val="af1"/>
          <w:color w:val="000000" w:themeColor="text1"/>
          <w:szCs w:val="28"/>
        </w:rPr>
        <w:t xml:space="preserve"> </w:t>
      </w:r>
      <w:r w:rsidR="00F200DC">
        <w:rPr>
          <w:rStyle w:val="af1"/>
          <w:color w:val="000000" w:themeColor="text1"/>
          <w:szCs w:val="28"/>
        </w:rPr>
        <w:t>ст. преподаватель</w:t>
      </w:r>
      <w:r w:rsidR="00D33073" w:rsidRPr="00CB5DA5">
        <w:rPr>
          <w:rStyle w:val="af1"/>
          <w:color w:val="000000" w:themeColor="text1"/>
          <w:szCs w:val="28"/>
        </w:rPr>
        <w:t>;</w:t>
      </w:r>
    </w:p>
    <w:p w:rsidR="00D33073" w:rsidRPr="00CB5DA5" w:rsidRDefault="00D33073" w:rsidP="00D33073">
      <w:pPr>
        <w:ind w:firstLine="0"/>
        <w:jc w:val="center"/>
        <w:rPr>
          <w:color w:val="000000" w:themeColor="text1"/>
          <w:szCs w:val="28"/>
        </w:rPr>
      </w:pPr>
      <w:r w:rsidRPr="00CB5DA5">
        <w:rPr>
          <w:rStyle w:val="af1"/>
          <w:color w:val="000000" w:themeColor="text1"/>
          <w:szCs w:val="28"/>
        </w:rPr>
        <w:t>В.И. Дужий</w:t>
      </w:r>
      <w:r>
        <w:rPr>
          <w:rStyle w:val="af1"/>
          <w:color w:val="000000" w:themeColor="text1"/>
          <w:szCs w:val="28"/>
        </w:rPr>
        <w:t>,</w:t>
      </w:r>
      <w:r w:rsidRPr="00CB5DA5">
        <w:rPr>
          <w:rStyle w:val="af1"/>
          <w:color w:val="000000" w:themeColor="text1"/>
          <w:szCs w:val="28"/>
        </w:rPr>
        <w:t xml:space="preserve"> к.т.н.,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Работа посвящена геокэшингу. Геокэшинг – это всемирная турист</w:t>
      </w:r>
      <w:r w:rsidRPr="00CB5DA5">
        <w:rPr>
          <w:color w:val="000000" w:themeColor="text1"/>
          <w:szCs w:val="28"/>
        </w:rPr>
        <w:t>и</w:t>
      </w:r>
      <w:r w:rsidRPr="00CB5DA5">
        <w:rPr>
          <w:color w:val="000000" w:themeColor="text1"/>
          <w:szCs w:val="28"/>
        </w:rPr>
        <w:t xml:space="preserve">ческая игра, суть которой заключается в создании и поиске тайников. В геокэшинг можно играть семьёй, компанией или в одиночку, и этот вид семейного отдыха стремительно набирает популярность в последнее </w:t>
      </w:r>
      <w:r w:rsidRPr="00CB5DA5">
        <w:rPr>
          <w:color w:val="000000" w:themeColor="text1"/>
          <w:szCs w:val="28"/>
        </w:rPr>
        <w:br/>
        <w:t xml:space="preserve">время. </w:t>
      </w:r>
    </w:p>
    <w:p w:rsidR="00D33073" w:rsidRPr="00CB5DA5" w:rsidRDefault="00D33073" w:rsidP="00D33073">
      <w:pPr>
        <w:rPr>
          <w:color w:val="000000" w:themeColor="text1"/>
          <w:szCs w:val="28"/>
        </w:rPr>
      </w:pPr>
      <w:r w:rsidRPr="00CB5DA5">
        <w:rPr>
          <w:color w:val="000000" w:themeColor="text1"/>
          <w:szCs w:val="28"/>
        </w:rPr>
        <w:t xml:space="preserve">На сегодняшний день геокэшинг превратился в крупнейшую базу </w:t>
      </w:r>
      <w:r w:rsidRPr="00CB5DA5">
        <w:rPr>
          <w:color w:val="000000" w:themeColor="text1"/>
          <w:szCs w:val="28"/>
        </w:rPr>
        <w:br/>
        <w:t>достопримечательностей планеты. Благодаря геокэшингу можно побывать в малоизвестных местах планеты, о которых не пишут в путеводителях. Многие люди благодаря этой увлекательной игре путешествуют по миру: человек сам создаёт себе интересный маршрут, соединяя точки с тайник</w:t>
      </w:r>
      <w:r w:rsidRPr="00CB5DA5">
        <w:rPr>
          <w:color w:val="000000" w:themeColor="text1"/>
          <w:szCs w:val="28"/>
        </w:rPr>
        <w:t>а</w:t>
      </w:r>
      <w:r w:rsidRPr="00CB5DA5">
        <w:rPr>
          <w:color w:val="000000" w:themeColor="text1"/>
          <w:szCs w:val="28"/>
        </w:rPr>
        <w:t>ми на карте, и, следуя этому маршруту, путешествует по миру. Геокэшинг подходит для изучения географии, истории и краеведения. Он, по большей части, является коллективной игрой, которая помогает приобретать навыки общения с людьми, находить нужную информацию, решать проблемы с</w:t>
      </w:r>
      <w:r w:rsidRPr="00CB5DA5">
        <w:rPr>
          <w:color w:val="000000" w:themeColor="text1"/>
          <w:szCs w:val="28"/>
        </w:rPr>
        <w:t>о</w:t>
      </w:r>
      <w:r w:rsidRPr="00CB5DA5">
        <w:rPr>
          <w:color w:val="000000" w:themeColor="text1"/>
          <w:szCs w:val="28"/>
        </w:rPr>
        <w:t>обща.</w:t>
      </w:r>
    </w:p>
    <w:p w:rsidR="00D33073" w:rsidRPr="00CB5DA5" w:rsidRDefault="00D33073" w:rsidP="00D33073">
      <w:pPr>
        <w:rPr>
          <w:color w:val="000000" w:themeColor="text1"/>
          <w:szCs w:val="28"/>
        </w:rPr>
      </w:pPr>
      <w:r w:rsidRPr="00CB5DA5">
        <w:rPr>
          <w:color w:val="000000" w:themeColor="text1"/>
          <w:szCs w:val="28"/>
        </w:rPr>
        <w:t>В данном приложении реализован веб-сайт, позволяющий выполнять поиск тайников по координатам, названию, стране, региону, городу. Пос</w:t>
      </w:r>
      <w:r w:rsidRPr="00CB5DA5">
        <w:rPr>
          <w:color w:val="000000" w:themeColor="text1"/>
          <w:szCs w:val="28"/>
        </w:rPr>
        <w:t>е</w:t>
      </w:r>
      <w:r w:rsidRPr="00CB5DA5">
        <w:rPr>
          <w:color w:val="000000" w:themeColor="text1"/>
          <w:szCs w:val="28"/>
        </w:rPr>
        <w:t>титель сайта может просмотреть информацию о тайнике и фотографии, связанные с ним. На сайте предусмотрена возможность регистрации. Ка</w:t>
      </w:r>
      <w:r w:rsidRPr="00CB5DA5">
        <w:rPr>
          <w:color w:val="000000" w:themeColor="text1"/>
          <w:szCs w:val="28"/>
        </w:rPr>
        <w:t>ж</w:t>
      </w:r>
      <w:r w:rsidRPr="00CB5DA5">
        <w:rPr>
          <w:color w:val="000000" w:themeColor="text1"/>
          <w:szCs w:val="28"/>
        </w:rPr>
        <w:t>дый зарегистрированный пользователь имеет личную страницу, на которой отображается информация о пользователе, добавленные фотографии, п</w:t>
      </w:r>
      <w:r w:rsidRPr="00CB5DA5">
        <w:rPr>
          <w:color w:val="000000" w:themeColor="text1"/>
          <w:szCs w:val="28"/>
        </w:rPr>
        <w:t>о</w:t>
      </w:r>
      <w:r w:rsidRPr="00CB5DA5">
        <w:rPr>
          <w:color w:val="000000" w:themeColor="text1"/>
          <w:szCs w:val="28"/>
        </w:rPr>
        <w:t>следние добавленные и посещённые тайники. Такие пользователи могут добавлять новые тайники в систему, комментировать и загружать фот</w:t>
      </w:r>
      <w:r w:rsidRPr="00CB5DA5">
        <w:rPr>
          <w:color w:val="000000" w:themeColor="text1"/>
          <w:szCs w:val="28"/>
        </w:rPr>
        <w:t>о</w:t>
      </w:r>
      <w:r w:rsidRPr="00CB5DA5">
        <w:rPr>
          <w:color w:val="000000" w:themeColor="text1"/>
          <w:szCs w:val="28"/>
        </w:rPr>
        <w:t>графии для уже существующих тайников. Эти пользователи могут отм</w:t>
      </w:r>
      <w:r w:rsidRPr="00CB5DA5">
        <w:rPr>
          <w:color w:val="000000" w:themeColor="text1"/>
          <w:szCs w:val="28"/>
        </w:rPr>
        <w:t>е</w:t>
      </w:r>
      <w:r w:rsidRPr="00CB5DA5">
        <w:rPr>
          <w:color w:val="000000" w:themeColor="text1"/>
          <w:szCs w:val="28"/>
        </w:rPr>
        <w:t>чать в системе посещенные тайники и просматривать аккаунты других пользователей. Администратор имеет возможность удалять комментарии, фото, тайники и отправлять пользователям сообщения на электронную почту.</w:t>
      </w:r>
    </w:p>
    <w:p w:rsidR="00D33073" w:rsidRPr="00CB5DA5" w:rsidRDefault="00D33073" w:rsidP="00D33073">
      <w:pPr>
        <w:rPr>
          <w:rStyle w:val="sentence"/>
          <w:color w:val="000000" w:themeColor="text1"/>
          <w:szCs w:val="28"/>
        </w:rPr>
      </w:pPr>
      <w:r w:rsidRPr="00CB5DA5">
        <w:rPr>
          <w:color w:val="000000" w:themeColor="text1"/>
          <w:szCs w:val="28"/>
        </w:rPr>
        <w:t xml:space="preserve">Веб-сайт написан на языке программирования </w:t>
      </w:r>
      <w:r w:rsidRPr="00CB5DA5">
        <w:rPr>
          <w:color w:val="000000" w:themeColor="text1"/>
          <w:szCs w:val="28"/>
          <w:lang w:val="en-US"/>
        </w:rPr>
        <w:t>C</w:t>
      </w:r>
      <w:r w:rsidRPr="00CB5DA5">
        <w:rPr>
          <w:color w:val="000000" w:themeColor="text1"/>
          <w:szCs w:val="28"/>
        </w:rPr>
        <w:t>#, и при его разр</w:t>
      </w:r>
      <w:r w:rsidRPr="00CB5DA5">
        <w:rPr>
          <w:color w:val="000000" w:themeColor="text1"/>
          <w:szCs w:val="28"/>
        </w:rPr>
        <w:t>а</w:t>
      </w:r>
      <w:r w:rsidRPr="00CB5DA5">
        <w:rPr>
          <w:color w:val="000000" w:themeColor="text1"/>
          <w:szCs w:val="28"/>
        </w:rPr>
        <w:t xml:space="preserve">ботке использованы следующие технологии: </w:t>
      </w:r>
      <w:r w:rsidRPr="00CB5DA5">
        <w:rPr>
          <w:color w:val="000000" w:themeColor="text1"/>
          <w:szCs w:val="28"/>
          <w:lang w:val="en-US"/>
        </w:rPr>
        <w:t>ASP</w:t>
      </w:r>
      <w:r w:rsidRPr="00CB5DA5">
        <w:rPr>
          <w:color w:val="000000" w:themeColor="text1"/>
          <w:szCs w:val="28"/>
        </w:rPr>
        <w:t>.</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MVC</w:t>
      </w:r>
      <w:r w:rsidRPr="00CB5DA5">
        <w:rPr>
          <w:color w:val="000000" w:themeColor="text1"/>
          <w:szCs w:val="28"/>
        </w:rPr>
        <w:t xml:space="preserve">, </w:t>
      </w:r>
      <w:r w:rsidRPr="00CB5DA5">
        <w:rPr>
          <w:rStyle w:val="sentence"/>
          <w:color w:val="000000" w:themeColor="text1"/>
          <w:szCs w:val="28"/>
        </w:rPr>
        <w:t xml:space="preserve">Entity Framework, </w:t>
      </w:r>
      <w:r w:rsidRPr="00CB5DA5">
        <w:rPr>
          <w:rStyle w:val="sentence"/>
          <w:color w:val="000000" w:themeColor="text1"/>
          <w:szCs w:val="28"/>
          <w:lang w:val="en-US"/>
        </w:rPr>
        <w:t>A</w:t>
      </w:r>
      <w:r w:rsidRPr="00CB5DA5">
        <w:rPr>
          <w:rStyle w:val="sentence"/>
          <w:color w:val="000000" w:themeColor="text1"/>
          <w:szCs w:val="28"/>
        </w:rPr>
        <w:t xml:space="preserve">utoMapper, </w:t>
      </w:r>
      <w:r w:rsidRPr="00CB5DA5">
        <w:rPr>
          <w:rStyle w:val="sentence"/>
          <w:color w:val="000000" w:themeColor="text1"/>
          <w:szCs w:val="28"/>
          <w:lang w:val="en-US"/>
        </w:rPr>
        <w:t>C</w:t>
      </w:r>
      <w:r w:rsidRPr="00CB5DA5">
        <w:rPr>
          <w:rStyle w:val="sentence"/>
          <w:color w:val="000000" w:themeColor="text1"/>
          <w:szCs w:val="28"/>
        </w:rPr>
        <w:t xml:space="preserve">astle </w:t>
      </w:r>
      <w:r w:rsidRPr="00CB5DA5">
        <w:rPr>
          <w:rStyle w:val="sentence"/>
          <w:color w:val="000000" w:themeColor="text1"/>
          <w:szCs w:val="28"/>
          <w:lang w:val="en-US"/>
        </w:rPr>
        <w:t>W</w:t>
      </w:r>
      <w:r w:rsidRPr="00CB5DA5">
        <w:rPr>
          <w:rStyle w:val="sentence"/>
          <w:color w:val="000000" w:themeColor="text1"/>
          <w:szCs w:val="28"/>
        </w:rPr>
        <w:t>indsor.</w:t>
      </w:r>
    </w:p>
    <w:p w:rsidR="00D33073" w:rsidRPr="00CB5DA5" w:rsidRDefault="00D33073" w:rsidP="00D33073">
      <w:pPr>
        <w:rPr>
          <w:color w:val="000000" w:themeColor="text1"/>
          <w:szCs w:val="28"/>
        </w:rPr>
      </w:pP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629.01</w:t>
      </w:r>
    </w:p>
    <w:p w:rsidR="00D33073" w:rsidRPr="00CB5DA5" w:rsidRDefault="00D33073" w:rsidP="00D33073">
      <w:pPr>
        <w:ind w:firstLine="0"/>
        <w:jc w:val="center"/>
        <w:rPr>
          <w:szCs w:val="28"/>
        </w:rPr>
      </w:pPr>
      <w:r w:rsidRPr="00CB5DA5">
        <w:rPr>
          <w:szCs w:val="28"/>
        </w:rPr>
        <w:t>ПЛАТФОРМА DOCKER КАК СЕРВИС</w:t>
      </w:r>
    </w:p>
    <w:p w:rsidR="00D33073" w:rsidRPr="00CB5DA5" w:rsidRDefault="00DA047D" w:rsidP="00D33073">
      <w:pPr>
        <w:ind w:firstLine="0"/>
        <w:jc w:val="center"/>
        <w:rPr>
          <w:szCs w:val="28"/>
        </w:rPr>
      </w:pPr>
      <w:r w:rsidRPr="00CB5DA5">
        <w:rPr>
          <w:i/>
          <w:szCs w:val="28"/>
        </w:rPr>
        <w:t>А.В.</w:t>
      </w:r>
      <w:r>
        <w:rPr>
          <w:i/>
          <w:szCs w:val="28"/>
        </w:rPr>
        <w:t xml:space="preserve"> </w:t>
      </w:r>
      <w:r w:rsidR="00D33073" w:rsidRPr="00CB5DA5">
        <w:rPr>
          <w:i/>
          <w:szCs w:val="28"/>
        </w:rPr>
        <w:t xml:space="preserve">Ковтун *, </w:t>
      </w:r>
      <w:r w:rsidR="00D33073" w:rsidRPr="00CB5DA5">
        <w:rPr>
          <w:i/>
          <w:iCs/>
          <w:color w:val="000000" w:themeColor="text1"/>
          <w:szCs w:val="28"/>
        </w:rPr>
        <w:t xml:space="preserve">студент </w:t>
      </w:r>
      <w:r w:rsidR="00D33073" w:rsidRPr="00E93253">
        <w:rPr>
          <w:i/>
          <w:iCs/>
          <w:color w:val="000000" w:themeColor="text1"/>
          <w:szCs w:val="28"/>
        </w:rPr>
        <w:t>каф. 503</w:t>
      </w:r>
    </w:p>
    <w:p w:rsidR="00D33073" w:rsidRPr="00CB5DA5" w:rsidRDefault="00D33073" w:rsidP="00D33073">
      <w:pPr>
        <w:ind w:firstLine="0"/>
        <w:jc w:val="center"/>
        <w:rPr>
          <w:szCs w:val="28"/>
        </w:rPr>
      </w:pPr>
      <w:r w:rsidRPr="00CB5DA5">
        <w:rPr>
          <w:i/>
          <w:szCs w:val="28"/>
        </w:rPr>
        <w:t>Национальный аэрокосмический университетим. Н.Е. Жуковского «ХАИ»</w:t>
      </w:r>
    </w:p>
    <w:p w:rsidR="00D33073" w:rsidRPr="00CB5DA5" w:rsidRDefault="00D33073" w:rsidP="00D33073">
      <w:pPr>
        <w:rPr>
          <w:i/>
          <w:szCs w:val="28"/>
        </w:rPr>
      </w:pPr>
    </w:p>
    <w:p w:rsidR="00D33073" w:rsidRPr="00CB5DA5" w:rsidRDefault="00D33073" w:rsidP="00D33073">
      <w:pPr>
        <w:rPr>
          <w:szCs w:val="28"/>
        </w:rPr>
      </w:pPr>
      <w:r w:rsidRPr="00CB5DA5">
        <w:rPr>
          <w:szCs w:val="28"/>
        </w:rPr>
        <w:t xml:space="preserve">Ускорение роста систем облачного вычисления, повышение емкости дата-центров и скорости обмена данными поставило задачу на понижение затрат на поддержание отдельных приложений.  </w:t>
      </w:r>
    </w:p>
    <w:p w:rsidR="00D33073" w:rsidRPr="00CB5DA5" w:rsidRDefault="00D33073" w:rsidP="00D33073">
      <w:pPr>
        <w:rPr>
          <w:szCs w:val="28"/>
        </w:rPr>
      </w:pPr>
      <w:r w:rsidRPr="00CB5DA5">
        <w:rPr>
          <w:szCs w:val="28"/>
        </w:rPr>
        <w:t>Подход виртуализации хоть и является достаточно производител</w:t>
      </w:r>
      <w:r w:rsidRPr="00CB5DA5">
        <w:rPr>
          <w:szCs w:val="28"/>
        </w:rPr>
        <w:t>ь</w:t>
      </w:r>
      <w:r w:rsidRPr="00CB5DA5">
        <w:rPr>
          <w:szCs w:val="28"/>
        </w:rPr>
        <w:t>ным, но вместе с этим дает значительный перерасход ресурсов, связанный с виртуализацией всей операционной системы. Затраты на поддержание операционной системы варьируются  от 20% до 90% всего вычислительн</w:t>
      </w:r>
      <w:r w:rsidRPr="00CB5DA5">
        <w:rPr>
          <w:szCs w:val="28"/>
        </w:rPr>
        <w:t>о</w:t>
      </w:r>
      <w:r w:rsidRPr="00CB5DA5">
        <w:rPr>
          <w:szCs w:val="28"/>
        </w:rPr>
        <w:t>го времени в зависимости от накладных расходов на операционную сист</w:t>
      </w:r>
      <w:r w:rsidRPr="00CB5DA5">
        <w:rPr>
          <w:szCs w:val="28"/>
        </w:rPr>
        <w:t>е</w:t>
      </w:r>
      <w:r w:rsidRPr="00CB5DA5">
        <w:rPr>
          <w:szCs w:val="28"/>
        </w:rPr>
        <w:t>му.</w:t>
      </w:r>
    </w:p>
    <w:p w:rsidR="00D33073" w:rsidRPr="00CB5DA5" w:rsidRDefault="00D33073" w:rsidP="00D33073">
      <w:pPr>
        <w:rPr>
          <w:szCs w:val="28"/>
        </w:rPr>
      </w:pPr>
      <w:r w:rsidRPr="00CB5DA5">
        <w:rPr>
          <w:szCs w:val="28"/>
        </w:rPr>
        <w:t>Применение контейнеризации позволяет изолировать приложение от системы, упростить его миграцию, а так же упрощает мониторинг прил</w:t>
      </w:r>
      <w:r w:rsidRPr="00CB5DA5">
        <w:rPr>
          <w:szCs w:val="28"/>
        </w:rPr>
        <w:t>о</w:t>
      </w:r>
      <w:r w:rsidRPr="00CB5DA5">
        <w:rPr>
          <w:szCs w:val="28"/>
        </w:rPr>
        <w:t>жения. Это позволяет отбросить полную виртуализацию операционной системы, повысить безопасность и ускорить процесс разработки, р</w:t>
      </w:r>
      <w:r w:rsidRPr="00CB5DA5">
        <w:rPr>
          <w:color w:val="00000A"/>
          <w:szCs w:val="28"/>
        </w:rPr>
        <w:t>азверт</w:t>
      </w:r>
      <w:r w:rsidRPr="00CB5DA5">
        <w:rPr>
          <w:color w:val="00000A"/>
          <w:szCs w:val="28"/>
        </w:rPr>
        <w:t>ы</w:t>
      </w:r>
      <w:r w:rsidRPr="00CB5DA5">
        <w:rPr>
          <w:color w:val="00000A"/>
          <w:szCs w:val="28"/>
        </w:rPr>
        <w:t>вания и деплоя приложения.</w:t>
      </w:r>
    </w:p>
    <w:p w:rsidR="00D33073" w:rsidRPr="00CB5DA5" w:rsidRDefault="00D33073" w:rsidP="00D33073">
      <w:pPr>
        <w:rPr>
          <w:szCs w:val="28"/>
        </w:rPr>
      </w:pPr>
      <w:r w:rsidRPr="00CB5DA5">
        <w:rPr>
          <w:color w:val="00000A"/>
          <w:szCs w:val="28"/>
        </w:rPr>
        <w:t>Выбор платформы Docker обоснован открытостью и наличия бол</w:t>
      </w:r>
      <w:r w:rsidRPr="00CB5DA5">
        <w:rPr>
          <w:color w:val="00000A"/>
          <w:szCs w:val="28"/>
        </w:rPr>
        <w:t>ь</w:t>
      </w:r>
      <w:r w:rsidRPr="00CB5DA5">
        <w:rPr>
          <w:color w:val="00000A"/>
          <w:szCs w:val="28"/>
        </w:rPr>
        <w:t>шого сообщества разработчиков. Преимуществом Docker является также наличие интерфейса команндной строки, упрощенная конфигурация, управление и мониторинг контейнера.</w:t>
      </w:r>
    </w:p>
    <w:p w:rsidR="00D33073" w:rsidRPr="003A4093" w:rsidRDefault="00D33073" w:rsidP="00D33073">
      <w:pPr>
        <w:rPr>
          <w:i/>
          <w:szCs w:val="28"/>
        </w:rPr>
      </w:pPr>
      <w:r w:rsidRPr="003A4093">
        <w:rPr>
          <w:rStyle w:val="3f3f3f3f3f3f3f3f3f3f3f3f3f3f3f3f"/>
          <w:rFonts w:eastAsiaTheme="minorEastAsia"/>
          <w:i w:val="0"/>
          <w:color w:val="00000A"/>
          <w:lang w:val="ru-RU"/>
        </w:rPr>
        <w:t xml:space="preserve">В экспериментальной части исследования был проведен анализ платформы </w:t>
      </w:r>
      <w:r w:rsidRPr="003A4093">
        <w:rPr>
          <w:rStyle w:val="3f3f3f3f3f3f3f3f3f3f3f3f3f3f3f3f"/>
          <w:rFonts w:eastAsiaTheme="minorEastAsia"/>
          <w:i w:val="0"/>
          <w:color w:val="00000A"/>
        </w:rPr>
        <w:t>Amazon</w:t>
      </w:r>
      <w:r w:rsidRPr="003A4093">
        <w:rPr>
          <w:rStyle w:val="3f3f3f3f3f3f3f3f3f3f3f3f3f3f3f3f"/>
          <w:rFonts w:eastAsiaTheme="minorEastAsia"/>
          <w:i w:val="0"/>
          <w:color w:val="00000A"/>
          <w:lang w:val="ru-RU"/>
        </w:rPr>
        <w:t xml:space="preserve"> </w:t>
      </w:r>
      <w:r w:rsidRPr="003A4093">
        <w:rPr>
          <w:rStyle w:val="3f3f3f3f3f3f3f3f3f3f3f3f3f3f3f3f"/>
          <w:rFonts w:eastAsiaTheme="minorEastAsia"/>
          <w:i w:val="0"/>
          <w:color w:val="00000A"/>
        </w:rPr>
        <w:t>Web</w:t>
      </w:r>
      <w:r w:rsidRPr="003A4093">
        <w:rPr>
          <w:rStyle w:val="3f3f3f3f3f3f3f3f3f3f3f3f3f3f3f3f"/>
          <w:rFonts w:eastAsiaTheme="minorEastAsia"/>
          <w:i w:val="0"/>
          <w:color w:val="00000A"/>
          <w:lang w:val="ru-RU"/>
        </w:rPr>
        <w:t xml:space="preserve"> </w:t>
      </w:r>
      <w:r w:rsidRPr="003A4093">
        <w:rPr>
          <w:rStyle w:val="3f3f3f3f3f3f3f3f3f3f3f3f3f3f3f3f"/>
          <w:rFonts w:eastAsiaTheme="minorEastAsia"/>
          <w:i w:val="0"/>
          <w:color w:val="00000A"/>
        </w:rPr>
        <w:t>Cloud</w:t>
      </w:r>
      <w:r w:rsidRPr="003A4093">
        <w:rPr>
          <w:rStyle w:val="3f3f3f3f3f3f3f3f3f3f3f3f3f3f3f3f"/>
          <w:rFonts w:eastAsiaTheme="minorEastAsia"/>
          <w:i w:val="0"/>
          <w:color w:val="00000A"/>
          <w:lang w:val="ru-RU"/>
        </w:rPr>
        <w:t>, в частности сервисов для работы с пла</w:t>
      </w:r>
      <w:r w:rsidRPr="003A4093">
        <w:rPr>
          <w:rStyle w:val="3f3f3f3f3f3f3f3f3f3f3f3f3f3f3f3f"/>
          <w:rFonts w:eastAsiaTheme="minorEastAsia"/>
          <w:i w:val="0"/>
          <w:color w:val="00000A"/>
          <w:lang w:val="ru-RU"/>
        </w:rPr>
        <w:t>т</w:t>
      </w:r>
      <w:r w:rsidRPr="003A4093">
        <w:rPr>
          <w:rStyle w:val="3f3f3f3f3f3f3f3f3f3f3f3f3f3f3f3f"/>
          <w:rFonts w:eastAsiaTheme="minorEastAsia"/>
          <w:i w:val="0"/>
          <w:color w:val="00000A"/>
          <w:lang w:val="ru-RU"/>
        </w:rPr>
        <w:t xml:space="preserve">формой </w:t>
      </w:r>
      <w:r w:rsidRPr="003A4093">
        <w:rPr>
          <w:rStyle w:val="3f3f3f3f3f3f3f3f3f3f3f3f3f3f3f3f"/>
          <w:rFonts w:eastAsiaTheme="minorEastAsia"/>
          <w:i w:val="0"/>
          <w:color w:val="00000A"/>
        </w:rPr>
        <w:t>Docker</w:t>
      </w:r>
      <w:r w:rsidRPr="003A4093">
        <w:rPr>
          <w:rStyle w:val="3f3f3f3f3f3f3f3f3f3f3f3f3f3f3f3f"/>
          <w:rFonts w:eastAsiaTheme="minorEastAsia"/>
          <w:i w:val="0"/>
          <w:color w:val="00000A"/>
          <w:lang w:val="ru-RU"/>
        </w:rPr>
        <w:t>.</w:t>
      </w:r>
    </w:p>
    <w:p w:rsidR="00D33073" w:rsidRPr="00CB5DA5" w:rsidRDefault="00D33073" w:rsidP="00D33073">
      <w:pPr>
        <w:rPr>
          <w:szCs w:val="28"/>
        </w:rPr>
      </w:pPr>
    </w:p>
    <w:p w:rsidR="00D33073" w:rsidRPr="00CB5DA5" w:rsidRDefault="00D33073" w:rsidP="00D33073">
      <w:pPr>
        <w:ind w:firstLine="0"/>
        <w:rPr>
          <w:szCs w:val="28"/>
        </w:rPr>
      </w:pPr>
      <w:r w:rsidRPr="00D33073">
        <w:rPr>
          <w:rStyle w:val="3f3f3f3f3f3f3f3f3f3f3f3f3f3f3f3f"/>
          <w:rFonts w:eastAsiaTheme="minorEastAsia"/>
          <w:color w:val="00000A"/>
          <w:lang w:val="ru-RU"/>
        </w:rPr>
        <w:t>*Научный руководитель – к.т.н., доцент каф. 503 Д.Д. Узун.</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629.01</w:t>
      </w:r>
    </w:p>
    <w:p w:rsidR="00D33073" w:rsidRPr="00CB5DA5" w:rsidRDefault="00D33073" w:rsidP="00D33073">
      <w:pPr>
        <w:ind w:firstLine="0"/>
        <w:jc w:val="center"/>
        <w:rPr>
          <w:szCs w:val="28"/>
        </w:rPr>
      </w:pPr>
      <w:r w:rsidRPr="00CB5DA5">
        <w:rPr>
          <w:szCs w:val="28"/>
        </w:rPr>
        <w:t xml:space="preserve">ИССЛЕДОВАНИЕ РЕКОНФИГУРИРУЕМЫХ РЕСУРСОВ </w:t>
      </w:r>
      <w:r>
        <w:rPr>
          <w:szCs w:val="28"/>
        </w:rPr>
        <w:br/>
      </w:r>
      <w:r w:rsidRPr="00CB5DA5">
        <w:rPr>
          <w:szCs w:val="28"/>
        </w:rPr>
        <w:t>В OPENSTACK</w:t>
      </w:r>
    </w:p>
    <w:p w:rsidR="00D33073" w:rsidRPr="00CB5DA5" w:rsidRDefault="00D33073" w:rsidP="00D33073">
      <w:pPr>
        <w:ind w:firstLine="0"/>
        <w:jc w:val="center"/>
        <w:rPr>
          <w:i/>
          <w:iCs/>
          <w:szCs w:val="28"/>
          <w:lang w:val="uk-UA"/>
        </w:rPr>
      </w:pPr>
      <w:r>
        <w:rPr>
          <w:i/>
          <w:iCs/>
          <w:szCs w:val="28"/>
        </w:rPr>
        <w:t>И.Н. Колесник, аспирант;</w:t>
      </w:r>
      <w:r w:rsidR="00784246">
        <w:rPr>
          <w:i/>
          <w:iCs/>
          <w:szCs w:val="28"/>
        </w:rPr>
        <w:t xml:space="preserve"> </w:t>
      </w:r>
      <w:r w:rsidRPr="00CB5DA5">
        <w:rPr>
          <w:i/>
          <w:iCs/>
          <w:szCs w:val="28"/>
        </w:rPr>
        <w:t>В.А. Куланов, к.т.н., доце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rStyle w:val="ad"/>
          <w:szCs w:val="28"/>
        </w:rPr>
      </w:pPr>
      <w:r w:rsidRPr="00CB5DA5">
        <w:rPr>
          <w:rStyle w:val="ad"/>
          <w:szCs w:val="28"/>
        </w:rPr>
        <w:t>Растущий спрос на услуги, предоставляемые с помощью облачных технологий, обусловлен их преимуществами над традиционными вычисл</w:t>
      </w:r>
      <w:r w:rsidRPr="00CB5DA5">
        <w:rPr>
          <w:rStyle w:val="ad"/>
          <w:szCs w:val="28"/>
        </w:rPr>
        <w:t>е</w:t>
      </w:r>
      <w:r w:rsidRPr="00CB5DA5">
        <w:rPr>
          <w:rStyle w:val="ad"/>
          <w:szCs w:val="28"/>
        </w:rPr>
        <w:t>ниями: сниженные относительно невысокие требования к вычислительной мощности ПК, сниженное энергопотребление, экономия аппаратных р</w:t>
      </w:r>
      <w:r w:rsidRPr="00CB5DA5">
        <w:rPr>
          <w:rStyle w:val="ad"/>
          <w:szCs w:val="28"/>
        </w:rPr>
        <w:t>е</w:t>
      </w:r>
      <w:r w:rsidRPr="00CB5DA5">
        <w:rPr>
          <w:rStyle w:val="ad"/>
          <w:szCs w:val="28"/>
        </w:rPr>
        <w:t>сурсов провайдера. Облачные вычисления также характеризуются большей надежностью, поскольку отказ одного из серверов, предоставляющего у</w:t>
      </w:r>
      <w:r w:rsidRPr="00CB5DA5">
        <w:rPr>
          <w:rStyle w:val="ad"/>
          <w:szCs w:val="28"/>
        </w:rPr>
        <w:t>с</w:t>
      </w:r>
      <w:r w:rsidRPr="00CB5DA5">
        <w:rPr>
          <w:rStyle w:val="ad"/>
          <w:szCs w:val="28"/>
        </w:rPr>
        <w:t>луги, не ведет к отказу системы.</w:t>
      </w:r>
    </w:p>
    <w:p w:rsidR="00D33073" w:rsidRPr="00CB5DA5" w:rsidRDefault="00D33073" w:rsidP="00D33073">
      <w:pPr>
        <w:rPr>
          <w:rStyle w:val="ad"/>
          <w:szCs w:val="28"/>
        </w:rPr>
      </w:pPr>
      <w:r w:rsidRPr="00CB5DA5">
        <w:rPr>
          <w:rStyle w:val="ad"/>
          <w:szCs w:val="28"/>
        </w:rPr>
        <w:t>Применение технологии ПЛИС в облачных вычислениях позволит позволяет ускорить выполнение многих ресурсоёмких задач, связанных с цифровой обработкой данных. Кроме того, элементная база ПЛИС может быть задействована непосредственно в качестве платформы, на которой разворачивается некоторая часть (чаще всего аппаратная) облачной инфр</w:t>
      </w:r>
      <w:r w:rsidRPr="00CB5DA5">
        <w:rPr>
          <w:rStyle w:val="ad"/>
          <w:szCs w:val="28"/>
        </w:rPr>
        <w:t>а</w:t>
      </w:r>
      <w:r w:rsidRPr="00CB5DA5">
        <w:rPr>
          <w:rStyle w:val="ad"/>
          <w:szCs w:val="28"/>
        </w:rPr>
        <w:t>структуры.</w:t>
      </w:r>
    </w:p>
    <w:p w:rsidR="00D33073" w:rsidRPr="00CB5DA5" w:rsidRDefault="00D33073" w:rsidP="00D33073">
      <w:pPr>
        <w:rPr>
          <w:rStyle w:val="ad"/>
          <w:szCs w:val="28"/>
        </w:rPr>
      </w:pPr>
      <w:r w:rsidRPr="00CB5DA5">
        <w:rPr>
          <w:rStyle w:val="ad"/>
          <w:szCs w:val="28"/>
        </w:rPr>
        <w:t>OpenStack является одной из популярных программных платформ, используемых для построения облачных сервисов. Она управляет такими аппаратными ресурсами как процессорное время, память, дисковое хран</w:t>
      </w:r>
      <w:r w:rsidRPr="00CB5DA5">
        <w:rPr>
          <w:rStyle w:val="ad"/>
          <w:szCs w:val="28"/>
        </w:rPr>
        <w:t>и</w:t>
      </w:r>
      <w:r w:rsidRPr="00CB5DA5">
        <w:rPr>
          <w:rStyle w:val="ad"/>
          <w:szCs w:val="28"/>
        </w:rPr>
        <w:t>лище и предоставляет пользователям услуги типа IaaS. Платформа OpenStack также позволяет управлять и предоставлять пользователю «н</w:t>
      </w:r>
      <w:r w:rsidRPr="00CB5DA5">
        <w:rPr>
          <w:rStyle w:val="ad"/>
          <w:szCs w:val="28"/>
        </w:rPr>
        <w:t>е</w:t>
      </w:r>
      <w:r w:rsidRPr="00CB5DA5">
        <w:rPr>
          <w:rStyle w:val="ad"/>
          <w:szCs w:val="28"/>
        </w:rPr>
        <w:t>стандартные» ресурсы, такие как графические процессоры и ПЛИС класса  FPGA. Такие ресурсы могут служить ускорителями различных типов в</w:t>
      </w:r>
      <w:r w:rsidRPr="00CB5DA5">
        <w:rPr>
          <w:rStyle w:val="ad"/>
          <w:szCs w:val="28"/>
        </w:rPr>
        <w:t>ы</w:t>
      </w:r>
      <w:r w:rsidRPr="00CB5DA5">
        <w:rPr>
          <w:rStyle w:val="ad"/>
          <w:szCs w:val="28"/>
        </w:rPr>
        <w:t>числений выполняемых одновременно, так как заранее спроектированные конфигурации ускорителей могут быть запрограммированы в реальном времени. Однако в настоящее время платформа OpenStack не использует возможности реконфигурации при подключении таких устройств.</w:t>
      </w:r>
    </w:p>
    <w:p w:rsidR="00D33073" w:rsidRPr="00CB5DA5" w:rsidRDefault="00D33073" w:rsidP="00D33073">
      <w:pPr>
        <w:rPr>
          <w:rStyle w:val="ad"/>
          <w:szCs w:val="28"/>
        </w:rPr>
      </w:pPr>
      <w:r w:rsidRPr="00CB5DA5">
        <w:rPr>
          <w:rStyle w:val="ad"/>
          <w:szCs w:val="28"/>
        </w:rPr>
        <w:t>Добавление поддержки реконфигурации в платформу OpenStack я</w:t>
      </w:r>
      <w:r w:rsidRPr="00CB5DA5">
        <w:rPr>
          <w:rStyle w:val="ad"/>
          <w:szCs w:val="28"/>
        </w:rPr>
        <w:t>в</w:t>
      </w:r>
      <w:r w:rsidRPr="00CB5DA5">
        <w:rPr>
          <w:rStyle w:val="ad"/>
          <w:szCs w:val="28"/>
        </w:rPr>
        <w:t>ляется актуальной задачей, так как позволит дать доступ пользователям  не только к целому FPGA, но и к его части – реконфигурируемой области. Также поддержка реконфигурации  позволит разместить на одном чипе FPGA несколько разных заранее запрограммированных ускорителей.</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778.14</w:t>
      </w:r>
    </w:p>
    <w:p w:rsidR="00D33073" w:rsidRPr="00CB5DA5" w:rsidRDefault="00D33073" w:rsidP="00D33073">
      <w:pPr>
        <w:tabs>
          <w:tab w:val="left" w:pos="9072"/>
        </w:tabs>
        <w:ind w:right="8" w:firstLine="0"/>
        <w:jc w:val="center"/>
        <w:rPr>
          <w:szCs w:val="28"/>
        </w:rPr>
      </w:pPr>
      <w:r w:rsidRPr="00CB5DA5">
        <w:rPr>
          <w:szCs w:val="28"/>
        </w:rPr>
        <w:t xml:space="preserve">МЕТОДЫ ГАРАНТИРОВАННОГО УНИЧТОЖЕНИЯ ДАННЫХ </w:t>
      </w:r>
      <w:r>
        <w:rPr>
          <w:szCs w:val="28"/>
        </w:rPr>
        <w:br/>
      </w:r>
      <w:r w:rsidRPr="00CB5DA5">
        <w:rPr>
          <w:szCs w:val="28"/>
        </w:rPr>
        <w:t>С ТВЕРДОТЕЛЬНЫХ НАКОПИТЕЛЕЙ</w:t>
      </w:r>
    </w:p>
    <w:p w:rsidR="00D33073" w:rsidRDefault="00D33073" w:rsidP="00D33073">
      <w:pPr>
        <w:ind w:firstLine="0"/>
        <w:jc w:val="center"/>
        <w:rPr>
          <w:i/>
          <w:iCs/>
          <w:color w:val="000000" w:themeColor="text1"/>
          <w:szCs w:val="28"/>
        </w:rPr>
      </w:pPr>
      <w:r w:rsidRPr="00CB5DA5">
        <w:rPr>
          <w:i/>
          <w:szCs w:val="28"/>
        </w:rPr>
        <w:t xml:space="preserve">Н.В. Криворучко*, </w:t>
      </w:r>
      <w:r w:rsidRPr="00CB5DA5">
        <w:rPr>
          <w:i/>
          <w:iCs/>
          <w:color w:val="000000" w:themeColor="text1"/>
          <w:szCs w:val="28"/>
        </w:rPr>
        <w:t xml:space="preserve">студент </w:t>
      </w:r>
      <w:r w:rsidRPr="00E93253">
        <w:rPr>
          <w:i/>
          <w:iCs/>
          <w:color w:val="000000" w:themeColor="text1"/>
          <w:szCs w:val="28"/>
        </w:rPr>
        <w:t>каф. 503</w:t>
      </w:r>
    </w:p>
    <w:p w:rsidR="00D33073" w:rsidRPr="00CB5DA5" w:rsidRDefault="00D33073" w:rsidP="00D33073">
      <w:pPr>
        <w:ind w:firstLine="0"/>
        <w:jc w:val="center"/>
        <w:rPr>
          <w:i/>
          <w:szCs w:val="28"/>
        </w:rPr>
      </w:pPr>
      <w:r w:rsidRPr="00CB5DA5">
        <w:rPr>
          <w:i/>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szCs w:val="28"/>
        </w:rPr>
      </w:pPr>
      <w:r w:rsidRPr="00CB5DA5">
        <w:rPr>
          <w:szCs w:val="28"/>
        </w:rPr>
        <w:t>Большинство ИТ-компаний заменяют 25% компьютерного парка в течение каждого года. Снятие данных со списанного носителя позволяет злоумышленнику не только обойти системы безопасности без проявления внешних признаков, но и сделать это практически законно. В случае неи</w:t>
      </w:r>
      <w:r w:rsidRPr="00CB5DA5">
        <w:rPr>
          <w:szCs w:val="28"/>
        </w:rPr>
        <w:t>с</w:t>
      </w:r>
      <w:r w:rsidRPr="00CB5DA5">
        <w:rPr>
          <w:szCs w:val="28"/>
        </w:rPr>
        <w:t>правности, носитель с информацией обменивается на новый накопитель, а неисправный накопитель отсылается производителю или переводится на длительное хранение, а информация на нем остается.</w:t>
      </w:r>
    </w:p>
    <w:p w:rsidR="00D33073" w:rsidRPr="00CB5DA5" w:rsidRDefault="00D33073" w:rsidP="00D33073">
      <w:pPr>
        <w:rPr>
          <w:szCs w:val="28"/>
        </w:rPr>
      </w:pPr>
      <w:r w:rsidRPr="00CB5DA5">
        <w:rPr>
          <w:szCs w:val="28"/>
        </w:rPr>
        <w:t>Уничтожение данных используются государственными и коммерч</w:t>
      </w:r>
      <w:r w:rsidRPr="00CB5DA5">
        <w:rPr>
          <w:szCs w:val="28"/>
        </w:rPr>
        <w:t>е</w:t>
      </w:r>
      <w:r w:rsidRPr="00CB5DA5">
        <w:rPr>
          <w:szCs w:val="28"/>
        </w:rPr>
        <w:t>скими учреждениями в целях сохранения конфиденциальной информации. Также используется в средствах программного шифрования информации для безопасного удаления временных файлов и уничтожения исходных.</w:t>
      </w:r>
    </w:p>
    <w:p w:rsidR="00D33073" w:rsidRPr="00CB5DA5" w:rsidRDefault="00D33073" w:rsidP="00D33073">
      <w:pPr>
        <w:rPr>
          <w:szCs w:val="28"/>
        </w:rPr>
      </w:pPr>
      <w:r w:rsidRPr="00CB5DA5">
        <w:rPr>
          <w:szCs w:val="28"/>
        </w:rPr>
        <w:t>В твердотельных накопителях и НЖМД есть разные физические ос</w:t>
      </w:r>
      <w:r w:rsidRPr="00CB5DA5">
        <w:rPr>
          <w:szCs w:val="28"/>
        </w:rPr>
        <w:t>о</w:t>
      </w:r>
      <w:r w:rsidRPr="00CB5DA5">
        <w:rPr>
          <w:szCs w:val="28"/>
        </w:rPr>
        <w:t>бенности, связанные с принципом их работы. SSD представляют собой микросхемы флеш-памяти, то есть состоят из полупроводниковых элеме</w:t>
      </w:r>
      <w:r w:rsidRPr="00CB5DA5">
        <w:rPr>
          <w:szCs w:val="28"/>
        </w:rPr>
        <w:t>н</w:t>
      </w:r>
      <w:r w:rsidRPr="00CB5DA5">
        <w:rPr>
          <w:szCs w:val="28"/>
        </w:rPr>
        <w:t>тов, расположенных на печатной плате. В HDD же информация записыв</w:t>
      </w:r>
      <w:r w:rsidRPr="00CB5DA5">
        <w:rPr>
          <w:szCs w:val="28"/>
        </w:rPr>
        <w:t>а</w:t>
      </w:r>
      <w:r w:rsidRPr="00CB5DA5">
        <w:rPr>
          <w:szCs w:val="28"/>
        </w:rPr>
        <w:t>ется на жѐсткие (алюминиевые или стеклянные) пластины, покрытые сл</w:t>
      </w:r>
      <w:r w:rsidRPr="00CB5DA5">
        <w:rPr>
          <w:szCs w:val="28"/>
        </w:rPr>
        <w:t>о</w:t>
      </w:r>
      <w:r w:rsidRPr="00CB5DA5">
        <w:rPr>
          <w:szCs w:val="28"/>
        </w:rPr>
        <w:t>ем ферромагнитного материала — магнитные диски.</w:t>
      </w:r>
    </w:p>
    <w:p w:rsidR="00D33073" w:rsidRPr="00CB5DA5" w:rsidRDefault="00D33073" w:rsidP="00D33073">
      <w:pPr>
        <w:rPr>
          <w:szCs w:val="28"/>
        </w:rPr>
      </w:pPr>
      <w:r w:rsidRPr="00CB5DA5">
        <w:rPr>
          <w:szCs w:val="28"/>
        </w:rPr>
        <w:t>Существуют аппаратные и программные способы удаления данных, но в силу описанных выше физических причин традиционные програм</w:t>
      </w:r>
      <w:r w:rsidRPr="00CB5DA5">
        <w:rPr>
          <w:szCs w:val="28"/>
        </w:rPr>
        <w:t>м</w:t>
      </w:r>
      <w:r w:rsidRPr="00CB5DA5">
        <w:rPr>
          <w:szCs w:val="28"/>
        </w:rPr>
        <w:t>ные методы уничтожения данных на SSD не работают. Когда данные в SSD модифицируются, то FTL часто записывает новые файлы в разные места, попутно обновляя карту распределения памяти для отражения сд</w:t>
      </w:r>
      <w:r w:rsidRPr="00CB5DA5">
        <w:rPr>
          <w:szCs w:val="28"/>
        </w:rPr>
        <w:t>е</w:t>
      </w:r>
      <w:r w:rsidRPr="00CB5DA5">
        <w:rPr>
          <w:szCs w:val="28"/>
        </w:rPr>
        <w:t>ланных перемен. Результатом таких манипуляций становится то, что о</w:t>
      </w:r>
      <w:r w:rsidRPr="00CB5DA5">
        <w:rPr>
          <w:szCs w:val="28"/>
        </w:rPr>
        <w:t>с</w:t>
      </w:r>
      <w:r w:rsidRPr="00CB5DA5">
        <w:rPr>
          <w:szCs w:val="28"/>
        </w:rPr>
        <w:t>татки от прежних файлов, которые авторы именуют «цифровыми останк</w:t>
      </w:r>
      <w:r w:rsidRPr="00CB5DA5">
        <w:rPr>
          <w:szCs w:val="28"/>
        </w:rPr>
        <w:t>а</w:t>
      </w:r>
      <w:r w:rsidRPr="00CB5DA5">
        <w:rPr>
          <w:szCs w:val="28"/>
        </w:rPr>
        <w:t>ми», в виде неконтролируемых дубликатов продолжают сохраняться на диске.</w:t>
      </w:r>
    </w:p>
    <w:p w:rsidR="00D33073" w:rsidRPr="00CB5DA5" w:rsidRDefault="00D33073" w:rsidP="00D33073">
      <w:pPr>
        <w:rPr>
          <w:szCs w:val="28"/>
        </w:rPr>
      </w:pPr>
      <w:r w:rsidRPr="00CB5DA5">
        <w:rPr>
          <w:szCs w:val="28"/>
        </w:rPr>
        <w:t>Для безвозвратного удаления данных с SSD, используется следу</w:t>
      </w:r>
      <w:r w:rsidRPr="00CB5DA5">
        <w:rPr>
          <w:szCs w:val="28"/>
        </w:rPr>
        <w:t>ю</w:t>
      </w:r>
      <w:r w:rsidRPr="00CB5DA5">
        <w:rPr>
          <w:szCs w:val="28"/>
        </w:rPr>
        <w:t>щие методы: физически уничтожить каждую микросхему накопителя, либо использовать специализированное ПО для удаления данных с SSD накоп</w:t>
      </w:r>
      <w:r w:rsidRPr="00CB5DA5">
        <w:rPr>
          <w:szCs w:val="28"/>
        </w:rPr>
        <w:t>и</w:t>
      </w:r>
      <w:r w:rsidRPr="00CB5DA5">
        <w:rPr>
          <w:szCs w:val="28"/>
        </w:rPr>
        <w:t>телей.</w:t>
      </w:r>
    </w:p>
    <w:p w:rsidR="00D33073" w:rsidRPr="00CB5DA5" w:rsidRDefault="00D33073" w:rsidP="00D33073">
      <w:pPr>
        <w:rPr>
          <w:szCs w:val="28"/>
        </w:rPr>
      </w:pPr>
      <w:r w:rsidRPr="00CB5DA5">
        <w:rPr>
          <w:szCs w:val="28"/>
        </w:rPr>
        <w:t>Наиболее эффективным способом для безопасного удаления данных с SSD накопителя является использование устройств, шифрующих своѐ содержимое. Здесь процедура очистки сводится к уничтожению ключей шифрования в специальном разделе, именуемом «хранилищем ключей».</w:t>
      </w:r>
    </w:p>
    <w:p w:rsidR="00D33073" w:rsidRPr="00CB5DA5" w:rsidRDefault="00D33073" w:rsidP="00D33073">
      <w:pPr>
        <w:rPr>
          <w:szCs w:val="28"/>
        </w:rPr>
      </w:pPr>
    </w:p>
    <w:p w:rsidR="00D33073" w:rsidRPr="00CB5DA5" w:rsidRDefault="00D33073" w:rsidP="00D33073">
      <w:pPr>
        <w:ind w:firstLine="0"/>
        <w:rPr>
          <w:i/>
          <w:szCs w:val="28"/>
        </w:rPr>
      </w:pPr>
      <w:r w:rsidRPr="00CB5DA5">
        <w:rPr>
          <w:i/>
          <w:szCs w:val="28"/>
        </w:rPr>
        <w:t xml:space="preserve">*Научный руководитель – </w:t>
      </w:r>
      <w:r w:rsidR="00F200DC">
        <w:rPr>
          <w:i/>
          <w:szCs w:val="28"/>
        </w:rPr>
        <w:t>ст. преподаватель</w:t>
      </w:r>
      <w:r w:rsidRPr="00CB5DA5">
        <w:rPr>
          <w:i/>
          <w:szCs w:val="28"/>
        </w:rPr>
        <w:t xml:space="preserve"> каф. 503 М.В. Цуранов.</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77</w:t>
      </w:r>
    </w:p>
    <w:p w:rsidR="00D33073" w:rsidRPr="00CB5DA5" w:rsidRDefault="00D33073" w:rsidP="00D33073">
      <w:pPr>
        <w:ind w:firstLine="0"/>
        <w:jc w:val="center"/>
        <w:rPr>
          <w:color w:val="000000" w:themeColor="text1"/>
          <w:szCs w:val="28"/>
        </w:rPr>
      </w:pPr>
      <w:r w:rsidRPr="00CB5DA5">
        <w:rPr>
          <w:color w:val="000000" w:themeColor="text1"/>
          <w:szCs w:val="28"/>
        </w:rPr>
        <w:t xml:space="preserve">ПОВЫШЕНИЕ УРОВНЯ БЕЗОПАСНОСТИ МОБИЛЬНЫХ УСТРОЙСТВ С ИСПОЛЬЗОВАНИЕМ ТЕХНОЛОГИИ </w:t>
      </w:r>
      <w:r w:rsidRPr="00CB5DA5">
        <w:rPr>
          <w:color w:val="000000" w:themeColor="text1"/>
          <w:szCs w:val="28"/>
          <w:lang w:val="en-US"/>
        </w:rPr>
        <w:t>VPN</w:t>
      </w:r>
    </w:p>
    <w:p w:rsidR="00D33073" w:rsidRPr="00CB5DA5" w:rsidRDefault="00D33073" w:rsidP="00D33073">
      <w:pPr>
        <w:ind w:firstLine="0"/>
        <w:jc w:val="center"/>
        <w:rPr>
          <w:i/>
          <w:color w:val="000000" w:themeColor="text1"/>
          <w:szCs w:val="28"/>
        </w:rPr>
      </w:pPr>
      <w:r w:rsidRPr="00CB5DA5">
        <w:rPr>
          <w:i/>
          <w:color w:val="000000" w:themeColor="text1"/>
          <w:szCs w:val="28"/>
        </w:rPr>
        <w:t xml:space="preserve">Б.В. Литвиненко*, </w:t>
      </w:r>
      <w:r w:rsidRPr="00CB5DA5">
        <w:rPr>
          <w:i/>
          <w:iCs/>
          <w:color w:val="000000" w:themeColor="text1"/>
          <w:szCs w:val="28"/>
        </w:rPr>
        <w:t xml:space="preserve">студент </w:t>
      </w:r>
      <w:r w:rsidRPr="00E93253">
        <w:rPr>
          <w:i/>
          <w:iCs/>
          <w:color w:val="000000" w:themeColor="text1"/>
          <w:szCs w:val="28"/>
        </w:rPr>
        <w:t>каф. 503</w:t>
      </w:r>
    </w:p>
    <w:p w:rsidR="00D33073" w:rsidRPr="00CB5DA5" w:rsidRDefault="00D33073" w:rsidP="00D33073">
      <w:pPr>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i/>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Технология VPN представляет собой объединение отдельных машин или локальных сетей в виртуальной сети, при этом связь между устройс</w:t>
      </w:r>
      <w:r w:rsidRPr="00CB5DA5">
        <w:rPr>
          <w:color w:val="000000" w:themeColor="text1"/>
          <w:szCs w:val="28"/>
        </w:rPr>
        <w:t>т</w:t>
      </w:r>
      <w:r w:rsidRPr="00CB5DA5">
        <w:rPr>
          <w:color w:val="000000" w:themeColor="text1"/>
          <w:szCs w:val="28"/>
        </w:rPr>
        <w:t>вами происходит по открытой сети (например, Интернет) с использован</w:t>
      </w:r>
      <w:r w:rsidRPr="00CB5DA5">
        <w:rPr>
          <w:color w:val="000000" w:themeColor="text1"/>
          <w:szCs w:val="28"/>
        </w:rPr>
        <w:t>и</w:t>
      </w:r>
      <w:r w:rsidRPr="00CB5DA5">
        <w:rPr>
          <w:color w:val="000000" w:themeColor="text1"/>
          <w:szCs w:val="28"/>
        </w:rPr>
        <w:t>ем шифрования. Для компаний остро стоит вопрос безопасного подключ</w:t>
      </w:r>
      <w:r w:rsidRPr="00CB5DA5">
        <w:rPr>
          <w:color w:val="000000" w:themeColor="text1"/>
          <w:szCs w:val="28"/>
        </w:rPr>
        <w:t>е</w:t>
      </w:r>
      <w:r w:rsidRPr="00CB5DA5">
        <w:rPr>
          <w:color w:val="000000" w:themeColor="text1"/>
          <w:szCs w:val="28"/>
        </w:rPr>
        <w:t>ния своих филиалов к корпоративной сети, как правило для этого испол</w:t>
      </w:r>
      <w:r w:rsidRPr="00CB5DA5">
        <w:rPr>
          <w:color w:val="000000" w:themeColor="text1"/>
          <w:szCs w:val="28"/>
        </w:rPr>
        <w:t>ь</w:t>
      </w:r>
      <w:r w:rsidRPr="00CB5DA5">
        <w:rPr>
          <w:color w:val="000000" w:themeColor="text1"/>
          <w:szCs w:val="28"/>
        </w:rPr>
        <w:t>зуются общедоступные каналы связи, а для повышения уровня безопасн</w:t>
      </w:r>
      <w:r w:rsidRPr="00CB5DA5">
        <w:rPr>
          <w:color w:val="000000" w:themeColor="text1"/>
          <w:szCs w:val="28"/>
        </w:rPr>
        <w:t>о</w:t>
      </w:r>
      <w:r w:rsidRPr="00CB5DA5">
        <w:rPr>
          <w:color w:val="000000" w:themeColor="text1"/>
          <w:szCs w:val="28"/>
        </w:rPr>
        <w:t xml:space="preserve">сти – </w:t>
      </w:r>
      <w:r w:rsidRPr="00CB5DA5">
        <w:rPr>
          <w:color w:val="000000" w:themeColor="text1"/>
          <w:szCs w:val="28"/>
          <w:lang w:val="en-US"/>
        </w:rPr>
        <w:t>VPN</w:t>
      </w:r>
      <w:r w:rsidRPr="00CB5DA5">
        <w:rPr>
          <w:color w:val="000000" w:themeColor="text1"/>
          <w:szCs w:val="28"/>
        </w:rPr>
        <w:t xml:space="preserve">. Обычные пользователи используют технологию </w:t>
      </w:r>
      <w:r w:rsidRPr="00CB5DA5">
        <w:rPr>
          <w:color w:val="000000" w:themeColor="text1"/>
          <w:szCs w:val="28"/>
          <w:lang w:val="en-US"/>
        </w:rPr>
        <w:t>VPN</w:t>
      </w:r>
      <w:r w:rsidRPr="00CB5DA5">
        <w:rPr>
          <w:color w:val="000000" w:themeColor="text1"/>
          <w:szCs w:val="28"/>
        </w:rPr>
        <w:t>, не тол</w:t>
      </w:r>
      <w:r w:rsidRPr="00CB5DA5">
        <w:rPr>
          <w:color w:val="000000" w:themeColor="text1"/>
          <w:szCs w:val="28"/>
        </w:rPr>
        <w:t>ь</w:t>
      </w:r>
      <w:r w:rsidRPr="00CB5DA5">
        <w:rPr>
          <w:color w:val="000000" w:themeColor="text1"/>
          <w:szCs w:val="28"/>
        </w:rPr>
        <w:t xml:space="preserve">ко для шифрования траффика, но и для сокрытия своего реального </w:t>
      </w:r>
      <w:r w:rsidRPr="00CB5DA5">
        <w:rPr>
          <w:color w:val="000000" w:themeColor="text1"/>
          <w:szCs w:val="28"/>
          <w:lang w:val="en-US"/>
        </w:rPr>
        <w:t>IP</w:t>
      </w:r>
      <w:r w:rsidRPr="00CB5DA5">
        <w:rPr>
          <w:color w:val="000000" w:themeColor="text1"/>
          <w:szCs w:val="28"/>
        </w:rPr>
        <w:t>-адреса и обхода разли</w:t>
      </w:r>
      <w:r>
        <w:rPr>
          <w:color w:val="000000" w:themeColor="text1"/>
          <w:szCs w:val="28"/>
        </w:rPr>
        <w:t>чных систем фильтрации сайтов.</w:t>
      </w:r>
    </w:p>
    <w:p w:rsidR="00D33073" w:rsidRPr="00CB5DA5" w:rsidRDefault="00D33073" w:rsidP="00D33073">
      <w:pPr>
        <w:rPr>
          <w:color w:val="000000" w:themeColor="text1"/>
          <w:szCs w:val="28"/>
        </w:rPr>
      </w:pPr>
      <w:r w:rsidRPr="00CB5DA5">
        <w:rPr>
          <w:color w:val="000000" w:themeColor="text1"/>
          <w:szCs w:val="28"/>
        </w:rPr>
        <w:t xml:space="preserve">Существует 2 типа сетей </w:t>
      </w:r>
      <w:r w:rsidRPr="00CB5DA5">
        <w:rPr>
          <w:color w:val="000000" w:themeColor="text1"/>
          <w:szCs w:val="28"/>
          <w:lang w:val="en-US"/>
        </w:rPr>
        <w:t>VPN</w:t>
      </w:r>
      <w:r w:rsidRPr="00CB5DA5">
        <w:rPr>
          <w:color w:val="000000" w:themeColor="text1"/>
          <w:szCs w:val="28"/>
        </w:rPr>
        <w:t>:</w:t>
      </w:r>
    </w:p>
    <w:p w:rsidR="00D33073" w:rsidRPr="00CB5DA5" w:rsidRDefault="00D33073" w:rsidP="00D33073">
      <w:pPr>
        <w:pStyle w:val="af3"/>
        <w:numPr>
          <w:ilvl w:val="0"/>
          <w:numId w:val="39"/>
        </w:numPr>
        <w:ind w:left="0" w:firstLine="709"/>
        <w:rPr>
          <w:color w:val="000000" w:themeColor="text1"/>
          <w:szCs w:val="28"/>
        </w:rPr>
      </w:pPr>
      <w:r w:rsidRPr="00CB5DA5">
        <w:rPr>
          <w:color w:val="000000" w:themeColor="text1"/>
          <w:szCs w:val="28"/>
        </w:rPr>
        <w:t>Удаленный доступ (виртуальная частная сеть удаленного до</w:t>
      </w:r>
      <w:r w:rsidRPr="00CB5DA5">
        <w:rPr>
          <w:color w:val="000000" w:themeColor="text1"/>
          <w:szCs w:val="28"/>
        </w:rPr>
        <w:t>с</w:t>
      </w:r>
      <w:r w:rsidRPr="00CB5DA5">
        <w:rPr>
          <w:color w:val="000000" w:themeColor="text1"/>
          <w:szCs w:val="28"/>
        </w:rPr>
        <w:t>тупа (VPDN)) – это соединение между пользователем и LAN, используемое компанией, сотрудникам которой требуется подключение к частной сети из различных удаленных ме</w:t>
      </w:r>
      <w:r w:rsidR="00011F25">
        <w:rPr>
          <w:color w:val="000000" w:themeColor="text1"/>
          <w:szCs w:val="28"/>
        </w:rPr>
        <w:t>студент</w:t>
      </w:r>
      <w:r w:rsidRPr="00CB5DA5">
        <w:rPr>
          <w:color w:val="000000" w:themeColor="text1"/>
          <w:szCs w:val="28"/>
        </w:rPr>
        <w:t xml:space="preserve"> Как правило, корпорация при создании большой сети VPN удаленного доступа в некоторой форме предоставляет своим пользователям учетную запись удаленного подключения через И</w:t>
      </w:r>
      <w:r w:rsidRPr="00CB5DA5">
        <w:rPr>
          <w:color w:val="000000" w:themeColor="text1"/>
          <w:szCs w:val="28"/>
        </w:rPr>
        <w:t>н</w:t>
      </w:r>
      <w:r w:rsidRPr="00CB5DA5">
        <w:rPr>
          <w:color w:val="000000" w:themeColor="text1"/>
          <w:szCs w:val="28"/>
        </w:rPr>
        <w:t>тернет с помо</w:t>
      </w:r>
      <w:r>
        <w:rPr>
          <w:color w:val="000000" w:themeColor="text1"/>
          <w:szCs w:val="28"/>
        </w:rPr>
        <w:t>щью поставщика услуг Интернета.</w:t>
      </w:r>
    </w:p>
    <w:p w:rsidR="00D33073" w:rsidRPr="00CB5DA5" w:rsidRDefault="00D33073" w:rsidP="00D33073">
      <w:pPr>
        <w:pStyle w:val="af3"/>
        <w:numPr>
          <w:ilvl w:val="0"/>
          <w:numId w:val="39"/>
        </w:numPr>
        <w:ind w:left="0" w:firstLine="709"/>
        <w:rPr>
          <w:color w:val="000000" w:themeColor="text1"/>
          <w:szCs w:val="28"/>
        </w:rPr>
      </w:pPr>
      <w:r w:rsidRPr="00CB5DA5">
        <w:rPr>
          <w:color w:val="000000" w:themeColor="text1"/>
          <w:szCs w:val="28"/>
        </w:rPr>
        <w:t>Сеть-сеть – Используя специализированное оборудование и крупномасштабное шифрование, компания может объединить множество фиксированных узлов через сеть общего пользования, например, Интернет. Сети VLAN типа "сеть-сеть" можно еще разделить на:</w:t>
      </w:r>
    </w:p>
    <w:p w:rsidR="00D33073" w:rsidRPr="00CB5DA5" w:rsidRDefault="00D33073" w:rsidP="00D33073">
      <w:pPr>
        <w:pStyle w:val="af3"/>
        <w:numPr>
          <w:ilvl w:val="1"/>
          <w:numId w:val="39"/>
        </w:numPr>
        <w:ind w:left="0" w:firstLine="709"/>
        <w:rPr>
          <w:color w:val="000000" w:themeColor="text1"/>
          <w:szCs w:val="28"/>
        </w:rPr>
      </w:pPr>
      <w:r w:rsidRPr="00CB5DA5">
        <w:rPr>
          <w:color w:val="000000" w:themeColor="text1"/>
          <w:szCs w:val="28"/>
        </w:rPr>
        <w:t>Интрасети (между офисами одной компании);</w:t>
      </w:r>
    </w:p>
    <w:p w:rsidR="00D33073" w:rsidRPr="00CB5DA5" w:rsidRDefault="00D33073" w:rsidP="00D33073">
      <w:pPr>
        <w:pStyle w:val="af3"/>
        <w:numPr>
          <w:ilvl w:val="1"/>
          <w:numId w:val="39"/>
        </w:numPr>
        <w:ind w:left="0" w:firstLine="709"/>
        <w:rPr>
          <w:color w:val="000000" w:themeColor="text1"/>
          <w:szCs w:val="28"/>
        </w:rPr>
      </w:pPr>
      <w:r w:rsidRPr="00CB5DA5">
        <w:rPr>
          <w:color w:val="000000" w:themeColor="text1"/>
          <w:szCs w:val="28"/>
        </w:rPr>
        <w:t>Экстрасети (между компанией и партнером или клиентом).</w:t>
      </w:r>
    </w:p>
    <w:p w:rsidR="00D33073" w:rsidRPr="00CB5DA5" w:rsidRDefault="00D33073" w:rsidP="00D33073">
      <w:pPr>
        <w:rPr>
          <w:color w:val="000000" w:themeColor="text1"/>
          <w:szCs w:val="28"/>
          <w:lang w:eastAsia="en-US"/>
        </w:rPr>
      </w:pPr>
      <w:r w:rsidRPr="00CB5DA5">
        <w:rPr>
          <w:color w:val="000000" w:themeColor="text1"/>
          <w:szCs w:val="28"/>
        </w:rPr>
        <w:t>Наиболее полно технология VPN реализована в следующих проток</w:t>
      </w:r>
      <w:r w:rsidRPr="00CB5DA5">
        <w:rPr>
          <w:color w:val="000000" w:themeColor="text1"/>
          <w:szCs w:val="28"/>
        </w:rPr>
        <w:t>о</w:t>
      </w:r>
      <w:r w:rsidRPr="00CB5DA5">
        <w:rPr>
          <w:color w:val="000000" w:themeColor="text1"/>
          <w:szCs w:val="28"/>
        </w:rPr>
        <w:t>лах: IPSec, PPTP, L2TP, GRE, SSL/TLS и IP-in-IP. Между собой указанные протоколы отличаются степенью поддержки в ОС и уровнем работы в м</w:t>
      </w:r>
      <w:r w:rsidRPr="00CB5DA5">
        <w:rPr>
          <w:color w:val="000000" w:themeColor="text1"/>
          <w:szCs w:val="28"/>
        </w:rPr>
        <w:t>о</w:t>
      </w:r>
      <w:r w:rsidRPr="00CB5DA5">
        <w:rPr>
          <w:color w:val="000000" w:themeColor="text1"/>
          <w:szCs w:val="28"/>
        </w:rPr>
        <w:t>дели OSI. Наиболее популярны среди провайдеров являются протоколы: PPTP, L2TP. Наиболее популярные мобильные ОС поддерживают сл</w:t>
      </w:r>
      <w:r w:rsidRPr="00CB5DA5">
        <w:rPr>
          <w:color w:val="000000" w:themeColor="text1"/>
          <w:szCs w:val="28"/>
        </w:rPr>
        <w:t>е</w:t>
      </w:r>
      <w:r w:rsidRPr="00CB5DA5">
        <w:rPr>
          <w:color w:val="000000" w:themeColor="text1"/>
          <w:szCs w:val="28"/>
        </w:rPr>
        <w:t xml:space="preserve">дующие протоколы: IPSec, PPTP, L2TP. </w:t>
      </w:r>
    </w:p>
    <w:p w:rsidR="00D33073" w:rsidRPr="00CB5DA5" w:rsidRDefault="00D33073" w:rsidP="00D33073">
      <w:pPr>
        <w:rPr>
          <w:color w:val="000000" w:themeColor="text1"/>
          <w:szCs w:val="28"/>
        </w:rPr>
      </w:pPr>
      <w:r w:rsidRPr="00CB5DA5">
        <w:rPr>
          <w:color w:val="000000" w:themeColor="text1"/>
          <w:szCs w:val="28"/>
        </w:rPr>
        <w:t>Встроенная в мобильные ОС поддержка VPN имеет узкую напра</w:t>
      </w:r>
      <w:r w:rsidRPr="00CB5DA5">
        <w:rPr>
          <w:color w:val="000000" w:themeColor="text1"/>
          <w:szCs w:val="28"/>
        </w:rPr>
        <w:t>в</w:t>
      </w:r>
      <w:r w:rsidRPr="00CB5DA5">
        <w:rPr>
          <w:color w:val="000000" w:themeColor="text1"/>
          <w:szCs w:val="28"/>
        </w:rPr>
        <w:t>ленность и направлена на возможность построения корпоративных сетей связи, для добавления других технологий или повышения уровня безопа</w:t>
      </w:r>
      <w:r w:rsidRPr="00CB5DA5">
        <w:rPr>
          <w:color w:val="000000" w:themeColor="text1"/>
          <w:szCs w:val="28"/>
        </w:rPr>
        <w:t>с</w:t>
      </w:r>
      <w:r w:rsidRPr="00CB5DA5">
        <w:rPr>
          <w:color w:val="000000" w:themeColor="text1"/>
          <w:szCs w:val="28"/>
        </w:rPr>
        <w:t>ности VPN необходимо использовать сторонние приложения.</w:t>
      </w:r>
    </w:p>
    <w:p w:rsidR="00D33073" w:rsidRPr="00CB5DA5" w:rsidRDefault="00D33073" w:rsidP="00D33073">
      <w:pPr>
        <w:rPr>
          <w:color w:val="000000" w:themeColor="text1"/>
          <w:szCs w:val="28"/>
        </w:rPr>
      </w:pPr>
    </w:p>
    <w:p w:rsidR="00D33073" w:rsidRPr="00DA047D" w:rsidRDefault="00D33073" w:rsidP="00D33073">
      <w:pPr>
        <w:ind w:firstLine="0"/>
        <w:rPr>
          <w:color w:val="000000" w:themeColor="text1"/>
          <w:szCs w:val="28"/>
          <w:lang w:val="uk-UA"/>
        </w:rPr>
      </w:pPr>
      <w:r w:rsidRPr="00CB5DA5">
        <w:rPr>
          <w:i/>
          <w:color w:val="000000" w:themeColor="text1"/>
          <w:szCs w:val="28"/>
        </w:rPr>
        <w:t>*Научный руководитель</w:t>
      </w:r>
      <w:r>
        <w:rPr>
          <w:i/>
          <w:color w:val="000000" w:themeColor="text1"/>
          <w:szCs w:val="28"/>
        </w:rPr>
        <w:t xml:space="preserve"> –</w:t>
      </w:r>
      <w:r w:rsidRPr="00CB5DA5">
        <w:rPr>
          <w:i/>
          <w:color w:val="000000" w:themeColor="text1"/>
          <w:szCs w:val="28"/>
        </w:rPr>
        <w:t xml:space="preserve"> </w:t>
      </w:r>
      <w:r w:rsidR="00F200DC">
        <w:rPr>
          <w:i/>
          <w:color w:val="000000" w:themeColor="text1"/>
          <w:szCs w:val="28"/>
        </w:rPr>
        <w:t>ст. преподаватель</w:t>
      </w:r>
      <w:r w:rsidRPr="00CB5DA5">
        <w:rPr>
          <w:i/>
          <w:color w:val="000000" w:themeColor="text1"/>
          <w:szCs w:val="28"/>
        </w:rPr>
        <w:t xml:space="preserve"> к</w:t>
      </w:r>
      <w:r>
        <w:rPr>
          <w:i/>
          <w:color w:val="000000" w:themeColor="text1"/>
          <w:szCs w:val="28"/>
        </w:rPr>
        <w:t>аф</w:t>
      </w:r>
      <w:r w:rsidRPr="00CB5DA5">
        <w:rPr>
          <w:i/>
          <w:color w:val="000000" w:themeColor="text1"/>
          <w:szCs w:val="28"/>
        </w:rPr>
        <w:t>.</w:t>
      </w:r>
      <w:r>
        <w:rPr>
          <w:i/>
          <w:color w:val="000000" w:themeColor="text1"/>
          <w:szCs w:val="28"/>
        </w:rPr>
        <w:t xml:space="preserve"> </w:t>
      </w:r>
      <w:r w:rsidRPr="00CB5DA5">
        <w:rPr>
          <w:i/>
          <w:color w:val="000000" w:themeColor="text1"/>
          <w:szCs w:val="28"/>
        </w:rPr>
        <w:t>503 М.В.</w:t>
      </w:r>
      <w:r>
        <w:rPr>
          <w:i/>
          <w:color w:val="000000" w:themeColor="text1"/>
          <w:szCs w:val="28"/>
        </w:rPr>
        <w:t xml:space="preserve"> </w:t>
      </w:r>
      <w:r w:rsidRPr="00CB5DA5">
        <w:rPr>
          <w:i/>
          <w:color w:val="000000" w:themeColor="text1"/>
          <w:szCs w:val="28"/>
        </w:rPr>
        <w:t>Цуранов</w:t>
      </w:r>
      <w:r w:rsidR="00DA047D">
        <w:rPr>
          <w:i/>
          <w:color w:val="000000" w:themeColor="text1"/>
          <w:szCs w:val="28"/>
          <w:lang w:val="uk-UA"/>
        </w:rPr>
        <w:t>.</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rStyle w:val="FontStyle29"/>
          <w:caps/>
          <w:color w:val="000000" w:themeColor="text1"/>
          <w:sz w:val="28"/>
          <w:szCs w:val="28"/>
          <w:lang w:val="uk-UA"/>
        </w:rPr>
      </w:pPr>
      <w:r w:rsidRPr="00CB5DA5">
        <w:rPr>
          <w:color w:val="000000" w:themeColor="text1"/>
          <w:szCs w:val="28"/>
          <w:lang w:val="uk-UA"/>
        </w:rPr>
        <w:lastRenderedPageBreak/>
        <w:t>УДК 621.396.097</w:t>
      </w:r>
    </w:p>
    <w:p w:rsidR="00D33073" w:rsidRPr="00CB5DA5" w:rsidRDefault="00D33073" w:rsidP="00D33073">
      <w:pPr>
        <w:ind w:firstLine="0"/>
        <w:jc w:val="center"/>
        <w:rPr>
          <w:i/>
          <w:color w:val="000000" w:themeColor="text1"/>
          <w:szCs w:val="28"/>
          <w:shd w:val="clear" w:color="auto" w:fill="FFFFFF"/>
        </w:rPr>
      </w:pPr>
      <w:r w:rsidRPr="00CB5DA5">
        <w:rPr>
          <w:color w:val="000000" w:themeColor="text1"/>
          <w:szCs w:val="28"/>
          <w:shd w:val="clear" w:color="auto" w:fill="FFFFFF"/>
        </w:rPr>
        <w:t xml:space="preserve">РАЗРАБОТКА РЕДАКТОРА И ПРОСМОТРЩИКА </w:t>
      </w:r>
      <w:r>
        <w:rPr>
          <w:color w:val="000000" w:themeColor="text1"/>
          <w:szCs w:val="28"/>
          <w:shd w:val="clear" w:color="auto" w:fill="FFFFFF"/>
        </w:rPr>
        <w:br/>
      </w:r>
      <w:r w:rsidRPr="00CB5DA5">
        <w:rPr>
          <w:color w:val="000000" w:themeColor="text1"/>
          <w:szCs w:val="28"/>
          <w:shd w:val="clear" w:color="auto" w:fill="FFFFFF"/>
        </w:rPr>
        <w:t>ОДНОЛИНЕЙНЫХ СХЕМ</w:t>
      </w:r>
    </w:p>
    <w:p w:rsidR="00D33073" w:rsidRPr="00CB5DA5" w:rsidRDefault="00D33073" w:rsidP="00D33073">
      <w:pPr>
        <w:ind w:firstLine="0"/>
        <w:jc w:val="center"/>
        <w:rPr>
          <w:i/>
          <w:iCs/>
          <w:color w:val="000000" w:themeColor="text1"/>
          <w:szCs w:val="28"/>
        </w:rPr>
      </w:pPr>
      <w:r w:rsidRPr="00CB5DA5">
        <w:rPr>
          <w:i/>
          <w:iCs/>
          <w:color w:val="000000" w:themeColor="text1"/>
          <w:szCs w:val="28"/>
        </w:rPr>
        <w:t xml:space="preserve">А.М. Ломакин; студент </w:t>
      </w:r>
      <w:r w:rsidRPr="00E93253">
        <w:rPr>
          <w:i/>
          <w:iCs/>
          <w:color w:val="000000" w:themeColor="text1"/>
          <w:szCs w:val="28"/>
        </w:rPr>
        <w:t>каф. 503</w:t>
      </w:r>
      <w:r>
        <w:rPr>
          <w:i/>
          <w:iCs/>
          <w:color w:val="000000" w:themeColor="text1"/>
          <w:szCs w:val="28"/>
        </w:rPr>
        <w:t>;</w:t>
      </w:r>
      <w:r w:rsidR="00784246">
        <w:rPr>
          <w:i/>
          <w:iCs/>
          <w:color w:val="000000" w:themeColor="text1"/>
          <w:szCs w:val="28"/>
        </w:rPr>
        <w:t xml:space="preserve"> </w:t>
      </w:r>
      <w:r>
        <w:rPr>
          <w:i/>
          <w:iCs/>
          <w:color w:val="000000" w:themeColor="text1"/>
          <w:szCs w:val="28"/>
        </w:rPr>
        <w:t xml:space="preserve">Е.В. </w:t>
      </w:r>
      <w:r w:rsidRPr="00CB5DA5">
        <w:rPr>
          <w:i/>
          <w:iCs/>
          <w:color w:val="000000" w:themeColor="text1"/>
          <w:szCs w:val="28"/>
        </w:rPr>
        <w:t xml:space="preserve">Бабешко, </w:t>
      </w:r>
      <w:r w:rsidR="00F200DC">
        <w:rPr>
          <w:i/>
          <w:iCs/>
          <w:color w:val="000000" w:themeColor="text1"/>
          <w:szCs w:val="28"/>
        </w:rPr>
        <w:t>ст. препод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w:t>
      </w:r>
      <w:r w:rsidRPr="00CB5DA5">
        <w:rPr>
          <w:color w:val="000000" w:themeColor="text1"/>
          <w:szCs w:val="28"/>
        </w:rPr>
        <w:t xml:space="preserve"> </w:t>
      </w:r>
      <w:r w:rsidRPr="00CB5DA5">
        <w:rPr>
          <w:i/>
          <w:iCs/>
          <w:color w:val="000000" w:themeColor="text1"/>
          <w:szCs w:val="28"/>
        </w:rPr>
        <w:t>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Однолинейные схемы являются одним из наиболее распростране</w:t>
      </w:r>
      <w:r w:rsidRPr="00CB5DA5">
        <w:rPr>
          <w:color w:val="000000" w:themeColor="text1"/>
          <w:szCs w:val="28"/>
        </w:rPr>
        <w:t>н</w:t>
      </w:r>
      <w:r w:rsidRPr="00CB5DA5">
        <w:rPr>
          <w:color w:val="000000" w:themeColor="text1"/>
          <w:szCs w:val="28"/>
        </w:rPr>
        <w:t>ных вариантов представления информации в автоматизированных сист</w:t>
      </w:r>
      <w:r w:rsidRPr="00CB5DA5">
        <w:rPr>
          <w:color w:val="000000" w:themeColor="text1"/>
          <w:szCs w:val="28"/>
        </w:rPr>
        <w:t>е</w:t>
      </w:r>
      <w:r w:rsidRPr="00CB5DA5">
        <w:rPr>
          <w:color w:val="000000" w:themeColor="text1"/>
          <w:szCs w:val="28"/>
        </w:rPr>
        <w:t>мах диспетчеризации для энергетики. Проектирование однолинейных схем является очень важной и трудоемкой работой, требующей удовлетворения положений как национальных, так и международных стандартов. Добавл</w:t>
      </w:r>
      <w:r w:rsidRPr="00CB5DA5">
        <w:rPr>
          <w:color w:val="000000" w:themeColor="text1"/>
          <w:szCs w:val="28"/>
        </w:rPr>
        <w:t>е</w:t>
      </w:r>
      <w:r w:rsidRPr="00CB5DA5">
        <w:rPr>
          <w:color w:val="000000" w:themeColor="text1"/>
          <w:szCs w:val="28"/>
        </w:rPr>
        <w:t>ние телеметрической информации на однолинейные схемы позволяет в режиме реального времени отслеживать состояние коммутационных апп</w:t>
      </w:r>
      <w:r w:rsidRPr="00CB5DA5">
        <w:rPr>
          <w:color w:val="000000" w:themeColor="text1"/>
          <w:szCs w:val="28"/>
        </w:rPr>
        <w:t>а</w:t>
      </w:r>
      <w:r w:rsidRPr="00CB5DA5">
        <w:rPr>
          <w:color w:val="000000" w:themeColor="text1"/>
          <w:szCs w:val="28"/>
        </w:rPr>
        <w:t>ратов, сигнализировать о нештатных ситуациях, а также просматривать с</w:t>
      </w:r>
      <w:r w:rsidRPr="00CB5DA5">
        <w:rPr>
          <w:color w:val="000000" w:themeColor="text1"/>
          <w:szCs w:val="28"/>
        </w:rPr>
        <w:t>о</w:t>
      </w:r>
      <w:r w:rsidRPr="00CB5DA5">
        <w:rPr>
          <w:color w:val="000000" w:themeColor="text1"/>
          <w:szCs w:val="28"/>
        </w:rPr>
        <w:t>стояние в режиме ретроспективы.</w:t>
      </w:r>
    </w:p>
    <w:p w:rsidR="00D33073" w:rsidRPr="00CB5DA5" w:rsidRDefault="00D33073" w:rsidP="00D33073">
      <w:pPr>
        <w:rPr>
          <w:color w:val="000000" w:themeColor="text1"/>
          <w:szCs w:val="28"/>
        </w:rPr>
      </w:pPr>
      <w:r w:rsidRPr="00CB5DA5">
        <w:rPr>
          <w:color w:val="000000" w:themeColor="text1"/>
          <w:szCs w:val="28"/>
        </w:rPr>
        <w:t xml:space="preserve">Проведенный анализ показал, что в настоящее время однолинейные схемы, как правило, создаются в универсальных векторных графических редакторах (например, </w:t>
      </w:r>
      <w:r w:rsidRPr="00CB5DA5">
        <w:rPr>
          <w:color w:val="000000" w:themeColor="text1"/>
          <w:szCs w:val="28"/>
          <w:lang w:val="en-US"/>
        </w:rPr>
        <w:t>Visio</w:t>
      </w:r>
      <w:r w:rsidRPr="00CB5DA5">
        <w:rPr>
          <w:color w:val="000000" w:themeColor="text1"/>
          <w:szCs w:val="28"/>
        </w:rPr>
        <w:t xml:space="preserve">) либо в графической среде </w:t>
      </w:r>
      <w:r w:rsidRPr="00CB5DA5">
        <w:rPr>
          <w:color w:val="000000" w:themeColor="text1"/>
          <w:szCs w:val="28"/>
          <w:lang w:val="en-US"/>
        </w:rPr>
        <w:t>SCADA</w:t>
      </w:r>
      <w:r w:rsidRPr="00CB5DA5">
        <w:rPr>
          <w:color w:val="000000" w:themeColor="text1"/>
          <w:szCs w:val="28"/>
        </w:rPr>
        <w:t xml:space="preserve">-систем (например, </w:t>
      </w:r>
      <w:r w:rsidRPr="00CB5DA5">
        <w:rPr>
          <w:color w:val="000000" w:themeColor="text1"/>
          <w:szCs w:val="28"/>
          <w:lang w:val="en-US"/>
        </w:rPr>
        <w:t>WinCC</w:t>
      </w:r>
      <w:r w:rsidRPr="00CB5DA5">
        <w:rPr>
          <w:color w:val="000000" w:themeColor="text1"/>
          <w:szCs w:val="28"/>
        </w:rPr>
        <w:t xml:space="preserve">, </w:t>
      </w:r>
      <w:r w:rsidRPr="00CB5DA5">
        <w:rPr>
          <w:color w:val="000000" w:themeColor="text1"/>
          <w:szCs w:val="28"/>
          <w:lang w:val="en-US"/>
        </w:rPr>
        <w:t>iFix</w:t>
      </w:r>
      <w:r w:rsidRPr="00CB5DA5">
        <w:rPr>
          <w:color w:val="000000" w:themeColor="text1"/>
          <w:szCs w:val="28"/>
        </w:rPr>
        <w:t>). Недостатком первого подхода является сло</w:t>
      </w:r>
      <w:r w:rsidRPr="00CB5DA5">
        <w:rPr>
          <w:color w:val="000000" w:themeColor="text1"/>
          <w:szCs w:val="28"/>
        </w:rPr>
        <w:t>ж</w:t>
      </w:r>
      <w:r w:rsidRPr="00CB5DA5">
        <w:rPr>
          <w:color w:val="000000" w:themeColor="text1"/>
          <w:szCs w:val="28"/>
        </w:rPr>
        <w:t>ность «оживления» однолинейной схемы путем отображения на ней акт</w:t>
      </w:r>
      <w:r w:rsidRPr="00CB5DA5">
        <w:rPr>
          <w:color w:val="000000" w:themeColor="text1"/>
          <w:szCs w:val="28"/>
        </w:rPr>
        <w:t>у</w:t>
      </w:r>
      <w:r w:rsidRPr="00CB5DA5">
        <w:rPr>
          <w:color w:val="000000" w:themeColor="text1"/>
          <w:szCs w:val="28"/>
        </w:rPr>
        <w:t>ального состояния, а к недостаткам второго подхода следует отнести выс</w:t>
      </w:r>
      <w:r w:rsidRPr="00CB5DA5">
        <w:rPr>
          <w:color w:val="000000" w:themeColor="text1"/>
          <w:szCs w:val="28"/>
        </w:rPr>
        <w:t>о</w:t>
      </w:r>
      <w:r w:rsidRPr="00CB5DA5">
        <w:rPr>
          <w:color w:val="000000" w:themeColor="text1"/>
          <w:szCs w:val="28"/>
        </w:rPr>
        <w:t xml:space="preserve">кую стоимость </w:t>
      </w:r>
      <w:r w:rsidRPr="00CB5DA5">
        <w:rPr>
          <w:color w:val="000000" w:themeColor="text1"/>
          <w:szCs w:val="28"/>
          <w:lang w:val="en-US"/>
        </w:rPr>
        <w:t>SCADA</w:t>
      </w:r>
      <w:r w:rsidRPr="00CB5DA5">
        <w:rPr>
          <w:color w:val="000000" w:themeColor="text1"/>
          <w:szCs w:val="28"/>
        </w:rPr>
        <w:t>-систем и отсутствие в них готовых базовых эл</w:t>
      </w:r>
      <w:r w:rsidRPr="00CB5DA5">
        <w:rPr>
          <w:color w:val="000000" w:themeColor="text1"/>
          <w:szCs w:val="28"/>
        </w:rPr>
        <w:t>е</w:t>
      </w:r>
      <w:r w:rsidRPr="00CB5DA5">
        <w:rPr>
          <w:color w:val="000000" w:themeColor="text1"/>
          <w:szCs w:val="28"/>
        </w:rPr>
        <w:t>ментов однолинейных схем, соответствующих национальным стандартам. Таким образом, создание специализированного графического редактора однолинейных схем с возможностью последующего просмотра актуальной телеметрической информации на схеме является актуальной и востреб</w:t>
      </w:r>
      <w:r w:rsidRPr="00CB5DA5">
        <w:rPr>
          <w:color w:val="000000" w:themeColor="text1"/>
          <w:szCs w:val="28"/>
        </w:rPr>
        <w:t>о</w:t>
      </w:r>
      <w:r w:rsidRPr="00CB5DA5">
        <w:rPr>
          <w:color w:val="000000" w:themeColor="text1"/>
          <w:szCs w:val="28"/>
        </w:rPr>
        <w:t>ванной задачей.</w:t>
      </w:r>
    </w:p>
    <w:p w:rsidR="00D33073" w:rsidRPr="00CB5DA5" w:rsidRDefault="00D33073" w:rsidP="00D33073">
      <w:pPr>
        <w:rPr>
          <w:color w:val="000000" w:themeColor="text1"/>
          <w:szCs w:val="28"/>
        </w:rPr>
      </w:pPr>
      <w:r w:rsidRPr="00CB5DA5">
        <w:rPr>
          <w:color w:val="000000" w:themeColor="text1"/>
          <w:szCs w:val="28"/>
        </w:rPr>
        <w:t>Целью данного исследования является разработка программного обеспечения, позволяющего создавать однолинейные схемы по сущес</w:t>
      </w:r>
      <w:r w:rsidRPr="00CB5DA5">
        <w:rPr>
          <w:color w:val="000000" w:themeColor="text1"/>
          <w:szCs w:val="28"/>
        </w:rPr>
        <w:t>т</w:t>
      </w:r>
      <w:r w:rsidRPr="00CB5DA5">
        <w:rPr>
          <w:color w:val="000000" w:themeColor="text1"/>
          <w:szCs w:val="28"/>
        </w:rPr>
        <w:t>вующим стандартам оформления, как украинским, так и международным. Для достижения поставленной цели необходимо проведение глубокого анализа действующих норм проектирования однолинейных схем, а также изучить физическую модель элементов схемы.</w:t>
      </w:r>
    </w:p>
    <w:p w:rsidR="00D33073" w:rsidRDefault="00D33073" w:rsidP="00D33073">
      <w:pPr>
        <w:rPr>
          <w:color w:val="000000" w:themeColor="text1"/>
          <w:szCs w:val="28"/>
        </w:rPr>
      </w:pPr>
      <w:r w:rsidRPr="00CB5DA5">
        <w:rPr>
          <w:color w:val="000000" w:themeColor="text1"/>
          <w:szCs w:val="28"/>
        </w:rPr>
        <w:t>В разрабатываемом программном обеспечении кроме выполнения графической составляющей задачи необходимо предусмотреть хранение в себе физической модели всей схемы, взаимодействие с базой данных тел</w:t>
      </w:r>
      <w:r w:rsidRPr="00CB5DA5">
        <w:rPr>
          <w:color w:val="000000" w:themeColor="text1"/>
          <w:szCs w:val="28"/>
        </w:rPr>
        <w:t>е</w:t>
      </w:r>
      <w:r w:rsidRPr="00CB5DA5">
        <w:rPr>
          <w:color w:val="000000" w:themeColor="text1"/>
          <w:szCs w:val="28"/>
        </w:rPr>
        <w:t>метрической информации с целью автоматического определения состояния ее элементов и изменен</w:t>
      </w:r>
      <w:r>
        <w:rPr>
          <w:color w:val="000000" w:themeColor="text1"/>
          <w:szCs w:val="28"/>
        </w:rPr>
        <w:t>ия их графического отображения.</w:t>
      </w:r>
    </w:p>
    <w:p w:rsidR="00D33073" w:rsidRDefault="00D33073" w:rsidP="00D33073">
      <w:pPr>
        <w:rPr>
          <w:color w:val="000000" w:themeColor="text1"/>
          <w:szCs w:val="28"/>
        </w:rPr>
      </w:pPr>
    </w:p>
    <w:p w:rsidR="00D33073" w:rsidRPr="00CB5DA5" w:rsidRDefault="00D33073" w:rsidP="00DA047D">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w:t>
      </w:r>
      <w:r>
        <w:rPr>
          <w:color w:val="000000" w:themeColor="text1"/>
          <w:szCs w:val="28"/>
        </w:rPr>
        <w:t>К 004.415.2</w:t>
      </w:r>
    </w:p>
    <w:p w:rsidR="00D33073" w:rsidRPr="00CB5DA5" w:rsidRDefault="00D33073" w:rsidP="00D33073">
      <w:pPr>
        <w:ind w:firstLine="0"/>
        <w:jc w:val="center"/>
        <w:rPr>
          <w:color w:val="000000" w:themeColor="text1"/>
          <w:szCs w:val="28"/>
        </w:rPr>
      </w:pPr>
      <w:r>
        <w:rPr>
          <w:color w:val="000000" w:themeColor="text1"/>
          <w:szCs w:val="28"/>
        </w:rPr>
        <w:t>МОДИФИКАЦИЯ SMART WATCH</w:t>
      </w:r>
    </w:p>
    <w:p w:rsidR="00D33073" w:rsidRPr="00CB5DA5" w:rsidRDefault="00DA047D" w:rsidP="00D33073">
      <w:pPr>
        <w:ind w:firstLine="0"/>
        <w:jc w:val="center"/>
        <w:rPr>
          <w:color w:val="000000" w:themeColor="text1"/>
          <w:szCs w:val="28"/>
        </w:rPr>
      </w:pPr>
      <w:r w:rsidRPr="00CB5DA5">
        <w:rPr>
          <w:i/>
          <w:iCs/>
          <w:color w:val="000000" w:themeColor="text1"/>
          <w:szCs w:val="28"/>
        </w:rPr>
        <w:t>В.М</w:t>
      </w:r>
      <w:r>
        <w:rPr>
          <w:i/>
          <w:iCs/>
          <w:color w:val="000000" w:themeColor="text1"/>
          <w:szCs w:val="28"/>
        </w:rPr>
        <w:t>.</w:t>
      </w:r>
      <w:r w:rsidRPr="00CB5DA5">
        <w:rPr>
          <w:i/>
          <w:iCs/>
          <w:color w:val="000000" w:themeColor="text1"/>
          <w:szCs w:val="28"/>
        </w:rPr>
        <w:t xml:space="preserve"> </w:t>
      </w:r>
      <w:r w:rsidR="00D33073" w:rsidRPr="00CB5DA5">
        <w:rPr>
          <w:i/>
          <w:iCs/>
          <w:color w:val="000000" w:themeColor="text1"/>
          <w:szCs w:val="28"/>
        </w:rPr>
        <w:t xml:space="preserve">Лукащик </w:t>
      </w:r>
      <w:r>
        <w:rPr>
          <w:i/>
          <w:iCs/>
          <w:color w:val="000000" w:themeColor="text1"/>
          <w:szCs w:val="28"/>
        </w:rPr>
        <w:t>*</w:t>
      </w:r>
      <w:r w:rsidR="00D33073" w:rsidRPr="00CB5DA5">
        <w:rPr>
          <w:i/>
          <w:iCs/>
          <w:color w:val="000000" w:themeColor="text1"/>
          <w:szCs w:val="28"/>
        </w:rPr>
        <w:t xml:space="preserve">, </w:t>
      </w:r>
      <w:r w:rsidR="003A4093">
        <w:rPr>
          <w:i/>
          <w:iCs/>
          <w:color w:val="000000" w:themeColor="text1"/>
          <w:szCs w:val="28"/>
        </w:rPr>
        <w:t>студент</w:t>
      </w:r>
      <w:r w:rsidR="00D33073" w:rsidRPr="00CB5DA5">
        <w:rPr>
          <w:i/>
          <w:iCs/>
          <w:color w:val="000000" w:themeColor="text1"/>
          <w:szCs w:val="28"/>
        </w:rPr>
        <w:t xml:space="preserve"> </w:t>
      </w:r>
      <w:r w:rsidR="00D33073" w:rsidRPr="00E93253">
        <w:rPr>
          <w:i/>
          <w:iCs/>
          <w:color w:val="000000" w:themeColor="text1"/>
          <w:szCs w:val="28"/>
        </w:rPr>
        <w:t>каф. 503</w:t>
      </w:r>
      <w:r w:rsidR="00D33073">
        <w:rPr>
          <w:i/>
          <w:iCs/>
          <w:color w:val="000000" w:themeColor="text1"/>
          <w:szCs w:val="28"/>
        </w:rPr>
        <w:t>;</w:t>
      </w:r>
      <w:r w:rsidR="00784246">
        <w:rPr>
          <w:i/>
          <w:iCs/>
          <w:color w:val="000000" w:themeColor="text1"/>
          <w:szCs w:val="28"/>
        </w:rPr>
        <w:t xml:space="preserve"> </w:t>
      </w:r>
      <w:r w:rsidRPr="00CB5DA5">
        <w:rPr>
          <w:i/>
          <w:iCs/>
          <w:color w:val="000000" w:themeColor="text1"/>
          <w:szCs w:val="28"/>
        </w:rPr>
        <w:t>К.И</w:t>
      </w:r>
      <w:r>
        <w:rPr>
          <w:i/>
          <w:iCs/>
          <w:color w:val="000000" w:themeColor="text1"/>
          <w:szCs w:val="28"/>
        </w:rPr>
        <w:t>.</w:t>
      </w:r>
      <w:r w:rsidRPr="00CB5DA5">
        <w:rPr>
          <w:i/>
          <w:iCs/>
          <w:color w:val="000000" w:themeColor="text1"/>
          <w:szCs w:val="28"/>
        </w:rPr>
        <w:t xml:space="preserve"> </w:t>
      </w:r>
      <w:r>
        <w:rPr>
          <w:i/>
          <w:iCs/>
          <w:color w:val="000000" w:themeColor="text1"/>
          <w:szCs w:val="28"/>
        </w:rPr>
        <w:t>Ревизорова*</w:t>
      </w:r>
      <w:r w:rsidR="00D33073" w:rsidRPr="00CB5DA5">
        <w:rPr>
          <w:i/>
          <w:iCs/>
          <w:color w:val="000000" w:themeColor="text1"/>
          <w:szCs w:val="28"/>
        </w:rPr>
        <w:t xml:space="preserve">, </w:t>
      </w:r>
      <w:r w:rsidR="003A4093">
        <w:rPr>
          <w:i/>
          <w:iCs/>
          <w:color w:val="000000" w:themeColor="text1"/>
          <w:szCs w:val="28"/>
        </w:rPr>
        <w:t>студент</w:t>
      </w:r>
      <w:r w:rsidR="00D33073" w:rsidRPr="00CB5DA5">
        <w:rPr>
          <w:i/>
          <w:iCs/>
          <w:color w:val="000000" w:themeColor="text1"/>
          <w:szCs w:val="28"/>
        </w:rPr>
        <w:t xml:space="preserve"> </w:t>
      </w:r>
      <w:r w:rsidR="00D33073" w:rsidRPr="00E93253">
        <w:rPr>
          <w:i/>
          <w:iCs/>
          <w:color w:val="000000" w:themeColor="text1"/>
          <w:szCs w:val="28"/>
        </w:rPr>
        <w:t>каф. 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им. Н.Е. Жуковского «ХАИ»</w:t>
      </w:r>
    </w:p>
    <w:p w:rsidR="00D33073" w:rsidRPr="00CB5DA5" w:rsidRDefault="00D33073" w:rsidP="00D33073">
      <w:pPr>
        <w:ind w:firstLine="0"/>
        <w:jc w:val="center"/>
        <w:rPr>
          <w:color w:val="000000" w:themeColor="text1"/>
          <w:szCs w:val="28"/>
        </w:rPr>
      </w:pPr>
    </w:p>
    <w:p w:rsidR="00D33073" w:rsidRPr="00CB5DA5" w:rsidRDefault="00D33073" w:rsidP="00D33073">
      <w:pPr>
        <w:ind w:left="57" w:right="113" w:firstLine="652"/>
        <w:rPr>
          <w:color w:val="000000" w:themeColor="text1"/>
          <w:szCs w:val="28"/>
        </w:rPr>
      </w:pPr>
      <w:r w:rsidRPr="00CB5DA5">
        <w:rPr>
          <w:color w:val="000000" w:themeColor="text1"/>
          <w:szCs w:val="28"/>
        </w:rPr>
        <w:t>Представленная модификация концепции Smart Watch, UniWatch – это компьютеризированные наручные часы с расширенной функционал</w:t>
      </w:r>
      <w:r w:rsidRPr="00CB5DA5">
        <w:rPr>
          <w:color w:val="000000" w:themeColor="text1"/>
          <w:szCs w:val="28"/>
        </w:rPr>
        <w:t>ь</w:t>
      </w:r>
      <w:r w:rsidRPr="00CB5DA5">
        <w:rPr>
          <w:color w:val="000000" w:themeColor="text1"/>
          <w:szCs w:val="28"/>
        </w:rPr>
        <w:t xml:space="preserve">ностью. </w:t>
      </w:r>
      <w:r w:rsidRPr="00CB5DA5">
        <w:rPr>
          <w:color w:val="000000" w:themeColor="text1"/>
          <w:szCs w:val="28"/>
          <w:shd w:val="clear" w:color="auto" w:fill="FFFFFF"/>
        </w:rPr>
        <w:t>Современные аналоги не позволяют пользователю получить то</w:t>
      </w:r>
      <w:r w:rsidRPr="00CB5DA5">
        <w:rPr>
          <w:color w:val="000000" w:themeColor="text1"/>
          <w:szCs w:val="28"/>
          <w:shd w:val="clear" w:color="auto" w:fill="FFFFFF"/>
        </w:rPr>
        <w:t>ч</w:t>
      </w:r>
      <w:r w:rsidRPr="00CB5DA5">
        <w:rPr>
          <w:color w:val="000000" w:themeColor="text1"/>
          <w:szCs w:val="28"/>
          <w:shd w:val="clear" w:color="auto" w:fill="FFFFFF"/>
        </w:rPr>
        <w:t>ный результат для быстрого обнаружения нарушения параметров здор</w:t>
      </w:r>
      <w:r w:rsidRPr="00CB5DA5">
        <w:rPr>
          <w:color w:val="000000" w:themeColor="text1"/>
          <w:szCs w:val="28"/>
          <w:shd w:val="clear" w:color="auto" w:fill="FFFFFF"/>
        </w:rPr>
        <w:t>о</w:t>
      </w:r>
      <w:r w:rsidRPr="00CB5DA5">
        <w:rPr>
          <w:color w:val="000000" w:themeColor="text1"/>
          <w:szCs w:val="28"/>
          <w:shd w:val="clear" w:color="auto" w:fill="FFFFFF"/>
        </w:rPr>
        <w:t xml:space="preserve">вья человека, таких как температура и пульс. </w:t>
      </w:r>
      <w:r w:rsidRPr="00CB5DA5">
        <w:rPr>
          <w:color w:val="000000" w:themeColor="text1"/>
          <w:szCs w:val="28"/>
        </w:rPr>
        <w:t>Кроме уже реализованных функций в существующих аналогах разрабатываемая модификация п</w:t>
      </w:r>
      <w:r w:rsidRPr="00CB5DA5">
        <w:rPr>
          <w:color w:val="000000" w:themeColor="text1"/>
          <w:szCs w:val="28"/>
        </w:rPr>
        <w:t>о</w:t>
      </w:r>
      <w:r w:rsidRPr="00CB5DA5">
        <w:rPr>
          <w:color w:val="000000" w:themeColor="text1"/>
          <w:szCs w:val="28"/>
        </w:rPr>
        <w:t>зволяет определять отклонения пульса от нормы и предпринимать дейс</w:t>
      </w:r>
      <w:r w:rsidRPr="00CB5DA5">
        <w:rPr>
          <w:color w:val="000000" w:themeColor="text1"/>
          <w:szCs w:val="28"/>
        </w:rPr>
        <w:t>т</w:t>
      </w:r>
      <w:r w:rsidRPr="00CB5DA5">
        <w:rPr>
          <w:color w:val="000000" w:themeColor="text1"/>
          <w:szCs w:val="28"/>
        </w:rPr>
        <w:t>вия, направленные на сохранение жизни и здоровья человека.</w:t>
      </w:r>
    </w:p>
    <w:p w:rsidR="00D33073" w:rsidRPr="00CB5DA5" w:rsidRDefault="00D33073" w:rsidP="00D33073">
      <w:pPr>
        <w:ind w:left="57" w:right="113" w:firstLine="652"/>
        <w:rPr>
          <w:color w:val="000000" w:themeColor="text1"/>
          <w:szCs w:val="28"/>
        </w:rPr>
      </w:pPr>
      <w:r w:rsidRPr="00CB5DA5">
        <w:rPr>
          <w:color w:val="000000" w:themeColor="text1"/>
          <w:szCs w:val="28"/>
          <w:shd w:val="clear" w:color="auto" w:fill="FFFFFF"/>
        </w:rPr>
        <w:t>UniWatch позволит за короткий промежуток времени производить сбор параметров человека с сохранением и обработкой полученных да</w:t>
      </w:r>
      <w:r w:rsidRPr="00CB5DA5">
        <w:rPr>
          <w:color w:val="000000" w:themeColor="text1"/>
          <w:szCs w:val="28"/>
          <w:shd w:val="clear" w:color="auto" w:fill="FFFFFF"/>
        </w:rPr>
        <w:t>н</w:t>
      </w:r>
      <w:r w:rsidRPr="00CB5DA5">
        <w:rPr>
          <w:color w:val="000000" w:themeColor="text1"/>
          <w:szCs w:val="28"/>
          <w:shd w:val="clear" w:color="auto" w:fill="FFFFFF"/>
        </w:rPr>
        <w:t>ных как в приложении на смартфоне, так и в централизованном облачном хранилище. В таблице 1 приведена сравнительная характеристика анал</w:t>
      </w:r>
      <w:r w:rsidRPr="00CB5DA5">
        <w:rPr>
          <w:color w:val="000000" w:themeColor="text1"/>
          <w:szCs w:val="28"/>
          <w:shd w:val="clear" w:color="auto" w:fill="FFFFFF"/>
        </w:rPr>
        <w:t>о</w:t>
      </w:r>
      <w:r w:rsidRPr="00CB5DA5">
        <w:rPr>
          <w:color w:val="000000" w:themeColor="text1"/>
          <w:szCs w:val="28"/>
          <w:shd w:val="clear" w:color="auto" w:fill="FFFFFF"/>
        </w:rPr>
        <w:t>гов.</w:t>
      </w:r>
    </w:p>
    <w:p w:rsidR="00D33073" w:rsidRPr="00CB5DA5" w:rsidRDefault="00D33073" w:rsidP="00D33073">
      <w:pPr>
        <w:ind w:left="57" w:right="60" w:firstLine="652"/>
        <w:rPr>
          <w:color w:val="000000" w:themeColor="text1"/>
          <w:szCs w:val="28"/>
        </w:rPr>
      </w:pPr>
      <w:r w:rsidRPr="00CB5DA5">
        <w:rPr>
          <w:color w:val="000000" w:themeColor="text1"/>
          <w:szCs w:val="28"/>
          <w:shd w:val="clear" w:color="auto" w:fill="FFFFFF"/>
        </w:rPr>
        <w:t>Таблица 1 – Современные устройства smart watch</w:t>
      </w:r>
    </w:p>
    <w:tbl>
      <w:tblPr>
        <w:tblW w:w="9328" w:type="dxa"/>
        <w:jc w:val="center"/>
        <w:tblInd w:w="256" w:type="dxa"/>
        <w:tblLayout w:type="fixed"/>
        <w:tblLook w:val="04A0"/>
      </w:tblPr>
      <w:tblGrid>
        <w:gridCol w:w="1271"/>
        <w:gridCol w:w="1112"/>
        <w:gridCol w:w="1381"/>
        <w:gridCol w:w="1036"/>
        <w:gridCol w:w="843"/>
        <w:gridCol w:w="850"/>
        <w:gridCol w:w="717"/>
        <w:gridCol w:w="423"/>
        <w:gridCol w:w="1134"/>
        <w:gridCol w:w="561"/>
      </w:tblGrid>
      <w:tr w:rsidR="00D33073" w:rsidRPr="00CB5DA5" w:rsidTr="00DA047D">
        <w:trPr>
          <w:trHeight w:val="540"/>
          <w:jc w:val="center"/>
        </w:trPr>
        <w:tc>
          <w:tcPr>
            <w:tcW w:w="127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Тип Smart Watch</w:t>
            </w:r>
          </w:p>
        </w:tc>
        <w:tc>
          <w:tcPr>
            <w:tcW w:w="1112"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Тип ди</w:t>
            </w:r>
            <w:r w:rsidRPr="00CB5DA5">
              <w:rPr>
                <w:color w:val="000000" w:themeColor="text1"/>
                <w:szCs w:val="28"/>
              </w:rPr>
              <w:t>с</w:t>
            </w:r>
            <w:r w:rsidRPr="00CB5DA5">
              <w:rPr>
                <w:color w:val="000000" w:themeColor="text1"/>
                <w:szCs w:val="28"/>
              </w:rPr>
              <w:t>плея</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ОС</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Bluetooth</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Time</w:t>
            </w: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Вибр</w:t>
            </w:r>
            <w:r w:rsidRPr="00CB5DA5">
              <w:rPr>
                <w:color w:val="000000" w:themeColor="text1"/>
                <w:szCs w:val="28"/>
              </w:rPr>
              <w:t>а</w:t>
            </w:r>
            <w:r w:rsidRPr="00CB5DA5">
              <w:rPr>
                <w:color w:val="000000" w:themeColor="text1"/>
                <w:szCs w:val="28"/>
              </w:rPr>
              <w:t>ция</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Пульс</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t◦C</w:t>
            </w:r>
          </w:p>
        </w:tc>
        <w:tc>
          <w:tcPr>
            <w:tcW w:w="1134"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Ур</w:t>
            </w:r>
            <w:r w:rsidRPr="00CB5DA5">
              <w:rPr>
                <w:color w:val="000000" w:themeColor="text1"/>
                <w:szCs w:val="28"/>
              </w:rPr>
              <w:t>о</w:t>
            </w:r>
            <w:r w:rsidRPr="00CB5DA5">
              <w:rPr>
                <w:color w:val="000000" w:themeColor="text1"/>
                <w:szCs w:val="28"/>
              </w:rPr>
              <w:t>вень защ</w:t>
            </w:r>
            <w:r w:rsidRPr="00CB5DA5">
              <w:rPr>
                <w:color w:val="000000" w:themeColor="text1"/>
                <w:szCs w:val="28"/>
              </w:rPr>
              <w:t>и</w:t>
            </w:r>
            <w:r w:rsidRPr="00CB5DA5">
              <w:rPr>
                <w:color w:val="000000" w:themeColor="text1"/>
                <w:szCs w:val="28"/>
              </w:rPr>
              <w:t>ты</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Цена</w:t>
            </w:r>
          </w:p>
        </w:tc>
      </w:tr>
      <w:tr w:rsidR="00D33073" w:rsidRPr="00CB5DA5" w:rsidTr="00DA047D">
        <w:trPr>
          <w:trHeight w:val="645"/>
          <w:jc w:val="center"/>
        </w:trPr>
        <w:tc>
          <w:tcPr>
            <w:tcW w:w="127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UWatch Smart GT08</w:t>
            </w:r>
          </w:p>
        </w:tc>
        <w:tc>
          <w:tcPr>
            <w:tcW w:w="1112"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TFT LCD</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Android,iOS</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3.0</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 7 дней</w:t>
            </w: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1134"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IP57</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1782</w:t>
            </w:r>
          </w:p>
        </w:tc>
      </w:tr>
      <w:tr w:rsidR="00D33073" w:rsidRPr="00CB5DA5" w:rsidTr="00DA047D">
        <w:trPr>
          <w:trHeight w:val="675"/>
          <w:jc w:val="center"/>
        </w:trPr>
        <w:tc>
          <w:tcPr>
            <w:tcW w:w="127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 xml:space="preserve">ASUS ZenWatch </w:t>
            </w:r>
          </w:p>
        </w:tc>
        <w:tc>
          <w:tcPr>
            <w:tcW w:w="1112"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AMOLED</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Android</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4.0</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rPr>
                <w:color w:val="000000" w:themeColor="text1"/>
                <w:szCs w:val="28"/>
                <w:lang w:eastAsia="en-US"/>
              </w:rPr>
            </w:pP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1134"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IP55</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5 625</w:t>
            </w:r>
          </w:p>
        </w:tc>
      </w:tr>
      <w:tr w:rsidR="00D33073" w:rsidRPr="00CB5DA5" w:rsidTr="00DA047D">
        <w:trPr>
          <w:trHeight w:val="705"/>
          <w:jc w:val="center"/>
        </w:trPr>
        <w:tc>
          <w:tcPr>
            <w:tcW w:w="1271"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 xml:space="preserve">Samsung SM-R720 </w:t>
            </w:r>
          </w:p>
        </w:tc>
        <w:tc>
          <w:tcPr>
            <w:tcW w:w="1112"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Super AMOLED</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Android</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4.1</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 3 дней</w:t>
            </w: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1134"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IP68</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6 956</w:t>
            </w:r>
          </w:p>
        </w:tc>
      </w:tr>
      <w:tr w:rsidR="00D33073" w:rsidRPr="00CB5DA5" w:rsidTr="00DA047D">
        <w:trPr>
          <w:trHeight w:val="675"/>
          <w:jc w:val="center"/>
        </w:trPr>
        <w:tc>
          <w:tcPr>
            <w:tcW w:w="1271"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Sony SmartWatch 3</w:t>
            </w:r>
          </w:p>
        </w:tc>
        <w:tc>
          <w:tcPr>
            <w:tcW w:w="1112"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TFT LCD</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Android</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4.0</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 2 дней</w:t>
            </w: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p>
        </w:tc>
        <w:tc>
          <w:tcPr>
            <w:tcW w:w="1134"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IP68</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4 611</w:t>
            </w:r>
          </w:p>
        </w:tc>
      </w:tr>
      <w:tr w:rsidR="00D33073" w:rsidRPr="00CB5DA5" w:rsidTr="00DA047D">
        <w:trPr>
          <w:trHeight w:val="825"/>
          <w:jc w:val="center"/>
        </w:trPr>
        <w:tc>
          <w:tcPr>
            <w:tcW w:w="127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rPr>
                <w:color w:val="000000" w:themeColor="text1"/>
                <w:szCs w:val="28"/>
              </w:rPr>
            </w:pPr>
            <w:r w:rsidRPr="00CB5DA5">
              <w:rPr>
                <w:bCs/>
                <w:color w:val="000000" w:themeColor="text1"/>
                <w:szCs w:val="28"/>
              </w:rPr>
              <w:t>Uni Watch</w:t>
            </w:r>
          </w:p>
        </w:tc>
        <w:tc>
          <w:tcPr>
            <w:tcW w:w="1112" w:type="dxa"/>
            <w:tcBorders>
              <w:top w:val="single" w:sz="6" w:space="0" w:color="000000"/>
              <w:left w:val="single" w:sz="6" w:space="0" w:color="000000"/>
              <w:bottom w:val="single" w:sz="6" w:space="0" w:color="000000"/>
              <w:right w:val="single" w:sz="6" w:space="0" w:color="000000"/>
            </w:tcBorders>
            <w:shd w:val="clear" w:color="auto" w:fill="FFFFFF"/>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TFT LCD</w:t>
            </w:r>
          </w:p>
        </w:tc>
        <w:tc>
          <w:tcPr>
            <w:tcW w:w="138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Android,iOS</w:t>
            </w:r>
          </w:p>
        </w:tc>
        <w:tc>
          <w:tcPr>
            <w:tcW w:w="1036"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4.1</w:t>
            </w:r>
          </w:p>
        </w:tc>
        <w:tc>
          <w:tcPr>
            <w:tcW w:w="84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w:t>
            </w:r>
            <w:r w:rsidRPr="00CB5DA5">
              <w:rPr>
                <w:bCs/>
                <w:color w:val="000000" w:themeColor="text1"/>
                <w:szCs w:val="28"/>
              </w:rPr>
              <w:t xml:space="preserve"> 7</w:t>
            </w:r>
          </w:p>
          <w:p w:rsidR="00D33073" w:rsidRPr="00CB5DA5" w:rsidRDefault="00D33073" w:rsidP="00D33073">
            <w:pPr>
              <w:ind w:firstLine="0"/>
              <w:jc w:val="center"/>
              <w:rPr>
                <w:color w:val="000000" w:themeColor="text1"/>
                <w:szCs w:val="28"/>
              </w:rPr>
            </w:pPr>
            <w:r w:rsidRPr="00CB5DA5">
              <w:rPr>
                <w:bCs/>
                <w:color w:val="000000" w:themeColor="text1"/>
                <w:szCs w:val="28"/>
              </w:rPr>
              <w:t>дней</w:t>
            </w:r>
          </w:p>
        </w:tc>
        <w:tc>
          <w:tcPr>
            <w:tcW w:w="850"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w:t>
            </w:r>
          </w:p>
        </w:tc>
        <w:tc>
          <w:tcPr>
            <w:tcW w:w="717"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w:t>
            </w:r>
          </w:p>
        </w:tc>
        <w:tc>
          <w:tcPr>
            <w:tcW w:w="423"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w:t>
            </w:r>
          </w:p>
        </w:tc>
        <w:tc>
          <w:tcPr>
            <w:tcW w:w="1134"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bCs/>
                <w:color w:val="000000" w:themeColor="text1"/>
                <w:szCs w:val="28"/>
              </w:rPr>
              <w:t>IP68</w:t>
            </w:r>
          </w:p>
        </w:tc>
        <w:tc>
          <w:tcPr>
            <w:tcW w:w="561" w:type="dxa"/>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D33073" w:rsidRPr="00CB5DA5" w:rsidRDefault="00D33073" w:rsidP="00D33073">
            <w:pPr>
              <w:ind w:firstLine="0"/>
              <w:jc w:val="center"/>
              <w:rPr>
                <w:color w:val="000000" w:themeColor="text1"/>
                <w:szCs w:val="28"/>
              </w:rPr>
            </w:pPr>
            <w:r w:rsidRPr="00CB5DA5">
              <w:rPr>
                <w:color w:val="000000" w:themeColor="text1"/>
                <w:szCs w:val="28"/>
              </w:rPr>
              <w:t>⸗5000</w:t>
            </w:r>
          </w:p>
        </w:tc>
      </w:tr>
    </w:tbl>
    <w:p w:rsidR="00D33073" w:rsidRPr="00CB5DA5" w:rsidRDefault="00D33073" w:rsidP="00D33073">
      <w:pPr>
        <w:rPr>
          <w:color w:val="000000" w:themeColor="text1"/>
          <w:szCs w:val="28"/>
        </w:rPr>
      </w:pPr>
    </w:p>
    <w:p w:rsidR="00D33073" w:rsidRPr="00CB5DA5" w:rsidRDefault="00D33073" w:rsidP="00D33073">
      <w:pPr>
        <w:ind w:left="57" w:right="62" w:firstLine="652"/>
        <w:rPr>
          <w:color w:val="000000" w:themeColor="text1"/>
          <w:szCs w:val="28"/>
          <w:shd w:val="clear" w:color="auto" w:fill="FFFFFF"/>
        </w:rPr>
      </w:pPr>
      <w:r w:rsidRPr="00CB5DA5">
        <w:rPr>
          <w:color w:val="000000" w:themeColor="text1"/>
          <w:szCs w:val="28"/>
          <w:shd w:val="clear" w:color="auto" w:fill="FFFFFF"/>
        </w:rPr>
        <w:t>В отличие от существующих аналогов, UniWatch не только накапл</w:t>
      </w:r>
      <w:r w:rsidRPr="00CB5DA5">
        <w:rPr>
          <w:color w:val="000000" w:themeColor="text1"/>
          <w:szCs w:val="28"/>
          <w:shd w:val="clear" w:color="auto" w:fill="FFFFFF"/>
        </w:rPr>
        <w:t>и</w:t>
      </w:r>
      <w:r w:rsidRPr="00CB5DA5">
        <w:rPr>
          <w:color w:val="000000" w:themeColor="text1"/>
          <w:szCs w:val="28"/>
          <w:shd w:val="clear" w:color="auto" w:fill="FFFFFF"/>
        </w:rPr>
        <w:t>вает показатели параметров здоровья и измеряет пульс каждые 15 минут, а также анализирует их в соответствии с нормальными показателями зд</w:t>
      </w:r>
      <w:r w:rsidRPr="00CB5DA5">
        <w:rPr>
          <w:color w:val="000000" w:themeColor="text1"/>
          <w:szCs w:val="28"/>
          <w:shd w:val="clear" w:color="auto" w:fill="FFFFFF"/>
        </w:rPr>
        <w:t>о</w:t>
      </w:r>
      <w:r w:rsidRPr="00CB5DA5">
        <w:rPr>
          <w:color w:val="000000" w:themeColor="text1"/>
          <w:szCs w:val="28"/>
          <w:shd w:val="clear" w:color="auto" w:fill="FFFFFF"/>
        </w:rPr>
        <w:t>ровья, и систематизирует результаты измерения с последующей графич</w:t>
      </w:r>
      <w:r w:rsidRPr="00CB5DA5">
        <w:rPr>
          <w:color w:val="000000" w:themeColor="text1"/>
          <w:szCs w:val="28"/>
          <w:shd w:val="clear" w:color="auto" w:fill="FFFFFF"/>
        </w:rPr>
        <w:t>е</w:t>
      </w:r>
      <w:r w:rsidRPr="00CB5DA5">
        <w:rPr>
          <w:color w:val="000000" w:themeColor="text1"/>
          <w:szCs w:val="28"/>
          <w:shd w:val="clear" w:color="auto" w:fill="FFFFFF"/>
        </w:rPr>
        <w:lastRenderedPageBreak/>
        <w:t>ской визуализацией в виде графиков и таблиц, дополняя их советами и рекомендациями по улучшению в сравнении со среднестатистическими рекомендациями ВОЗ и показателями здоровья пользователя. Например, советы по поводу уменьшения нагрузки или увеличению времени сна.</w:t>
      </w:r>
    </w:p>
    <w:p w:rsidR="00D33073" w:rsidRPr="00CB5DA5" w:rsidRDefault="00D33073" w:rsidP="00D33073">
      <w:pPr>
        <w:ind w:left="57" w:right="62" w:firstLine="652"/>
        <w:rPr>
          <w:color w:val="000000" w:themeColor="text1"/>
          <w:szCs w:val="28"/>
        </w:rPr>
      </w:pPr>
      <w:r w:rsidRPr="00CB5DA5">
        <w:rPr>
          <w:color w:val="000000" w:themeColor="text1"/>
          <w:szCs w:val="28"/>
        </w:rPr>
        <w:t>При переходе пульса в состояние, не соответствующее норме для данного пользователя, прибор переходит в режим быстрого реагирования. Измерение температуры и пульса происходит каждые 3 минуты и, в зав</w:t>
      </w:r>
      <w:r w:rsidRPr="00CB5DA5">
        <w:rPr>
          <w:color w:val="000000" w:themeColor="text1"/>
          <w:szCs w:val="28"/>
        </w:rPr>
        <w:t>и</w:t>
      </w:r>
      <w:r w:rsidRPr="00CB5DA5">
        <w:rPr>
          <w:color w:val="000000" w:themeColor="text1"/>
          <w:szCs w:val="28"/>
        </w:rPr>
        <w:t>симости от уровня критичности, посылается извещение службам скорой помощи. Схема работы UniWatch представлена на рисунке 1.</w:t>
      </w:r>
    </w:p>
    <w:p w:rsidR="00D33073" w:rsidRPr="00CB5DA5" w:rsidRDefault="00D33073" w:rsidP="00D33073">
      <w:pPr>
        <w:ind w:left="57" w:right="62"/>
        <w:rPr>
          <w:color w:val="000000" w:themeColor="text1"/>
          <w:szCs w:val="28"/>
        </w:rPr>
      </w:pPr>
    </w:p>
    <w:p w:rsidR="00D33073" w:rsidRPr="00CB5DA5" w:rsidRDefault="00D33073" w:rsidP="00D33073">
      <w:pPr>
        <w:ind w:left="57" w:right="60" w:firstLine="357"/>
        <w:jc w:val="center"/>
        <w:rPr>
          <w:color w:val="000000" w:themeColor="text1"/>
          <w:szCs w:val="28"/>
        </w:rPr>
      </w:pPr>
      <w:r w:rsidRPr="00CB5DA5">
        <w:rPr>
          <w:noProof/>
          <w:color w:val="000000" w:themeColor="text1"/>
          <w:szCs w:val="28"/>
        </w:rPr>
        <w:drawing>
          <wp:inline distT="0" distB="0" distL="0" distR="0">
            <wp:extent cx="3640455" cy="1866900"/>
            <wp:effectExtent l="0" t="0" r="0" b="0"/>
            <wp:docPr id="17" name="Рисунок 2" descr="информативнаякартинка.png"/>
            <wp:cNvGraphicFramePr/>
            <a:graphic xmlns:a="http://schemas.openxmlformats.org/drawingml/2006/main">
              <a:graphicData uri="http://schemas.openxmlformats.org/drawingml/2006/picture">
                <pic:pic xmlns:pic="http://schemas.openxmlformats.org/drawingml/2006/picture">
                  <pic:nvPicPr>
                    <pic:cNvPr id="2" name="Рисунок 2" descr="информативнаякартинка.png"/>
                    <pic:cNvPicPr/>
                  </pic:nvPicPr>
                  <pic:blipFill>
                    <a:blip r:embed="rId3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0455" cy="1866900"/>
                    </a:xfrm>
                    <a:prstGeom prst="rect">
                      <a:avLst/>
                    </a:prstGeom>
                    <a:noFill/>
                    <a:ln>
                      <a:noFill/>
                    </a:ln>
                  </pic:spPr>
                </pic:pic>
              </a:graphicData>
            </a:graphic>
          </wp:inline>
        </w:drawing>
      </w:r>
    </w:p>
    <w:p w:rsidR="00D33073" w:rsidRDefault="00D33073" w:rsidP="00D33073">
      <w:pPr>
        <w:ind w:right="60" w:firstLine="720"/>
        <w:jc w:val="center"/>
        <w:rPr>
          <w:color w:val="000000" w:themeColor="text1"/>
          <w:szCs w:val="28"/>
          <w:shd w:val="clear" w:color="auto" w:fill="FFFFFF"/>
        </w:rPr>
      </w:pPr>
      <w:r w:rsidRPr="00CB5DA5">
        <w:rPr>
          <w:color w:val="000000" w:themeColor="text1"/>
          <w:szCs w:val="28"/>
          <w:shd w:val="clear" w:color="auto" w:fill="FFFFFF"/>
        </w:rPr>
        <w:t xml:space="preserve">Рисунок 1- Принцип работы </w:t>
      </w:r>
    </w:p>
    <w:p w:rsidR="00D33073" w:rsidRPr="00CB5DA5" w:rsidRDefault="00D33073" w:rsidP="00D33073">
      <w:pPr>
        <w:ind w:right="60" w:firstLine="720"/>
        <w:jc w:val="center"/>
        <w:rPr>
          <w:color w:val="000000" w:themeColor="text1"/>
          <w:szCs w:val="28"/>
          <w:shd w:val="clear" w:color="auto" w:fill="FFFFFF"/>
        </w:rPr>
      </w:pP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Объект исследования: человеческий организм. Предмет исследов</w:t>
      </w:r>
      <w:r w:rsidRPr="00CB5DA5">
        <w:rPr>
          <w:color w:val="000000" w:themeColor="text1"/>
          <w:szCs w:val="28"/>
          <w:shd w:val="clear" w:color="auto" w:fill="FFFFFF"/>
        </w:rPr>
        <w:t>а</w:t>
      </w:r>
      <w:r w:rsidRPr="00CB5DA5">
        <w:rPr>
          <w:color w:val="000000" w:themeColor="text1"/>
          <w:szCs w:val="28"/>
          <w:shd w:val="clear" w:color="auto" w:fill="FFFFFF"/>
        </w:rPr>
        <w:t>ния: параметры здоровья организма (пульс и температура). Цель исслед</w:t>
      </w:r>
      <w:r w:rsidRPr="00CB5DA5">
        <w:rPr>
          <w:color w:val="000000" w:themeColor="text1"/>
          <w:szCs w:val="28"/>
          <w:shd w:val="clear" w:color="auto" w:fill="FFFFFF"/>
        </w:rPr>
        <w:t>о</w:t>
      </w:r>
      <w:r w:rsidRPr="00CB5DA5">
        <w:rPr>
          <w:color w:val="000000" w:themeColor="text1"/>
          <w:szCs w:val="28"/>
          <w:shd w:val="clear" w:color="auto" w:fill="FFFFFF"/>
        </w:rPr>
        <w:t>вания: быстрое реагирование на отходящие от нормы изменение параме</w:t>
      </w:r>
      <w:r w:rsidRPr="00CB5DA5">
        <w:rPr>
          <w:color w:val="000000" w:themeColor="text1"/>
          <w:szCs w:val="28"/>
          <w:shd w:val="clear" w:color="auto" w:fill="FFFFFF"/>
        </w:rPr>
        <w:t>т</w:t>
      </w:r>
      <w:r w:rsidRPr="00CB5DA5">
        <w:rPr>
          <w:color w:val="000000" w:themeColor="text1"/>
          <w:szCs w:val="28"/>
          <w:shd w:val="clear" w:color="auto" w:fill="FFFFFF"/>
        </w:rPr>
        <w:t>ров человеческого организма. Задачи исследования: разработка модиф</w:t>
      </w:r>
      <w:r w:rsidRPr="00CB5DA5">
        <w:rPr>
          <w:color w:val="000000" w:themeColor="text1"/>
          <w:szCs w:val="28"/>
          <w:shd w:val="clear" w:color="auto" w:fill="FFFFFF"/>
        </w:rPr>
        <w:t>и</w:t>
      </w:r>
      <w:r w:rsidRPr="00CB5DA5">
        <w:rPr>
          <w:color w:val="000000" w:themeColor="text1"/>
          <w:szCs w:val="28"/>
          <w:shd w:val="clear" w:color="auto" w:fill="FFFFFF"/>
        </w:rPr>
        <w:t>кации Smart Watch для исследования параметров организма человека, ра</w:t>
      </w:r>
      <w:r w:rsidRPr="00CB5DA5">
        <w:rPr>
          <w:color w:val="000000" w:themeColor="text1"/>
          <w:szCs w:val="28"/>
          <w:shd w:val="clear" w:color="auto" w:fill="FFFFFF"/>
        </w:rPr>
        <w:t>з</w:t>
      </w:r>
      <w:r w:rsidRPr="00CB5DA5">
        <w:rPr>
          <w:color w:val="000000" w:themeColor="text1"/>
          <w:szCs w:val="28"/>
          <w:shd w:val="clear" w:color="auto" w:fill="FFFFFF"/>
        </w:rPr>
        <w:t>работка системы поддержки принятия решений для рекомендации по улучшению состояния здоровья, разработка СУБД для хранения данных состояния здоровья в облачном виде, разработка клиентского приложения, а также средств защиты пользовательских данных о состоянии здоровья и доступа к устройству.</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Средства защиты:</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 Подключение к GPS осуществляется только при переходе устро</w:t>
      </w:r>
      <w:r w:rsidRPr="00CB5DA5">
        <w:rPr>
          <w:color w:val="000000" w:themeColor="text1"/>
          <w:szCs w:val="28"/>
          <w:shd w:val="clear" w:color="auto" w:fill="FFFFFF"/>
        </w:rPr>
        <w:t>й</w:t>
      </w:r>
      <w:r w:rsidRPr="00CB5DA5">
        <w:rPr>
          <w:color w:val="000000" w:themeColor="text1"/>
          <w:szCs w:val="28"/>
          <w:shd w:val="clear" w:color="auto" w:fill="FFFFFF"/>
        </w:rPr>
        <w:t>ства в режим быстрого реагирования;</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Обязательная авторизация и аутентификация пользователя;</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 Фильтрация почты, которая связана с аккаунтом в приложении;</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 Хранение данных в облачной СУБД в зашифрованном .</w:t>
      </w:r>
    </w:p>
    <w:p w:rsidR="00D33073" w:rsidRPr="00CB5DA5" w:rsidRDefault="00D33073" w:rsidP="00D33073">
      <w:pPr>
        <w:ind w:right="60" w:firstLine="720"/>
        <w:rPr>
          <w:color w:val="000000" w:themeColor="text1"/>
          <w:szCs w:val="28"/>
        </w:rPr>
      </w:pPr>
      <w:r w:rsidRPr="00CB5DA5">
        <w:rPr>
          <w:color w:val="000000" w:themeColor="text1"/>
          <w:szCs w:val="28"/>
          <w:shd w:val="clear" w:color="auto" w:fill="FFFFFF"/>
        </w:rPr>
        <w:t>Результаты исследования могут быть использованы при срочной госпитализации и оказания первой медицинской помощи, а также для личного мониторинга параметров организма.</w:t>
      </w:r>
    </w:p>
    <w:p w:rsidR="00D33073" w:rsidRPr="00CB5DA5" w:rsidRDefault="00D33073" w:rsidP="00D33073">
      <w:pPr>
        <w:ind w:firstLine="720"/>
        <w:rPr>
          <w:i/>
          <w:iCs/>
          <w:color w:val="000000" w:themeColor="text1"/>
          <w:szCs w:val="28"/>
        </w:rPr>
      </w:pPr>
    </w:p>
    <w:p w:rsidR="00D33073" w:rsidRPr="00CB5DA5" w:rsidRDefault="00D33073" w:rsidP="00D33073">
      <w:pPr>
        <w:ind w:firstLine="0"/>
        <w:rPr>
          <w:rStyle w:val="ad"/>
          <w:color w:val="000000" w:themeColor="text1"/>
          <w:szCs w:val="28"/>
        </w:rPr>
      </w:pPr>
      <w:r w:rsidRPr="00CB5DA5">
        <w:rPr>
          <w:i/>
          <w:iCs/>
          <w:color w:val="000000" w:themeColor="text1"/>
          <w:szCs w:val="28"/>
        </w:rPr>
        <w:t>*Научный руководитель</w:t>
      </w:r>
      <w:r>
        <w:rPr>
          <w:i/>
          <w:iCs/>
          <w:color w:val="000000" w:themeColor="text1"/>
          <w:szCs w:val="28"/>
        </w:rPr>
        <w:t xml:space="preserve"> –</w:t>
      </w:r>
      <w:r w:rsidRPr="00CB5DA5">
        <w:rPr>
          <w:i/>
          <w:iCs/>
          <w:color w:val="000000" w:themeColor="text1"/>
          <w:szCs w:val="28"/>
        </w:rPr>
        <w:t xml:space="preserve"> </w:t>
      </w:r>
      <w:r w:rsidR="00F200DC">
        <w:rPr>
          <w:i/>
          <w:iCs/>
          <w:color w:val="000000" w:themeColor="text1"/>
          <w:szCs w:val="28"/>
        </w:rPr>
        <w:t>ст. преподаватель</w:t>
      </w:r>
      <w:r w:rsidRPr="00CB5DA5">
        <w:rPr>
          <w:i/>
          <w:iCs/>
          <w:color w:val="000000" w:themeColor="text1"/>
          <w:szCs w:val="28"/>
        </w:rPr>
        <w:t xml:space="preserve"> каф. 503</w:t>
      </w:r>
      <w:r>
        <w:rPr>
          <w:i/>
          <w:iCs/>
          <w:color w:val="000000" w:themeColor="text1"/>
          <w:szCs w:val="28"/>
        </w:rPr>
        <w:t xml:space="preserve"> </w:t>
      </w:r>
      <w:r w:rsidRPr="00CB5DA5">
        <w:rPr>
          <w:i/>
          <w:iCs/>
          <w:color w:val="000000" w:themeColor="text1"/>
          <w:szCs w:val="28"/>
        </w:rPr>
        <w:t>О.А.</w:t>
      </w:r>
      <w:r>
        <w:rPr>
          <w:i/>
          <w:iCs/>
          <w:color w:val="000000" w:themeColor="text1"/>
          <w:szCs w:val="28"/>
        </w:rPr>
        <w:t xml:space="preserve"> </w:t>
      </w:r>
      <w:r w:rsidRPr="00CB5DA5">
        <w:rPr>
          <w:i/>
          <w:iCs/>
          <w:color w:val="000000" w:themeColor="text1"/>
          <w:szCs w:val="28"/>
        </w:rPr>
        <w:t xml:space="preserve">Ильяшенко </w:t>
      </w:r>
      <w:r w:rsidRPr="00CB5DA5">
        <w:rPr>
          <w:rStyle w:val="ad"/>
          <w:color w:val="000000" w:themeColor="text1"/>
          <w:szCs w:val="28"/>
        </w:rPr>
        <w:br w:type="page"/>
      </w:r>
    </w:p>
    <w:p w:rsidR="00D33073" w:rsidRPr="00CB5DA5" w:rsidRDefault="00D33073" w:rsidP="00D33073">
      <w:pPr>
        <w:pageBreakBefore/>
        <w:ind w:firstLine="0"/>
        <w:outlineLvl w:val="0"/>
        <w:rPr>
          <w:color w:val="000000" w:themeColor="text1"/>
          <w:szCs w:val="28"/>
        </w:rPr>
      </w:pPr>
      <w:r w:rsidRPr="00CB5DA5">
        <w:rPr>
          <w:color w:val="000000" w:themeColor="text1"/>
          <w:szCs w:val="28"/>
        </w:rPr>
        <w:lastRenderedPageBreak/>
        <w:t>УДК 621.18</w:t>
      </w:r>
    </w:p>
    <w:p w:rsidR="00D33073" w:rsidRPr="00CB5DA5" w:rsidRDefault="00D33073" w:rsidP="00D33073">
      <w:pPr>
        <w:ind w:firstLine="0"/>
        <w:jc w:val="center"/>
        <w:rPr>
          <w:i/>
          <w:iCs/>
          <w:color w:val="000000" w:themeColor="text1"/>
          <w:szCs w:val="28"/>
        </w:rPr>
      </w:pPr>
      <w:r w:rsidRPr="00CB5DA5">
        <w:rPr>
          <w:iCs/>
          <w:color w:val="000000" w:themeColor="text1"/>
          <w:szCs w:val="28"/>
        </w:rPr>
        <w:t>СИСТЕМА АВТОМАТИЗАЦИИ ДЛЯ ТВЕРДОТОПЛИВНОГО КОТЛА</w:t>
      </w:r>
    </w:p>
    <w:p w:rsidR="00D33073" w:rsidRPr="00CB5DA5" w:rsidRDefault="00D33073" w:rsidP="00784246">
      <w:pPr>
        <w:ind w:firstLine="0"/>
        <w:jc w:val="center"/>
        <w:rPr>
          <w:i/>
          <w:iCs/>
          <w:color w:val="000000" w:themeColor="text1"/>
          <w:szCs w:val="28"/>
        </w:rPr>
      </w:pPr>
      <w:r w:rsidRPr="00CB5DA5">
        <w:rPr>
          <w:i/>
          <w:iCs/>
          <w:color w:val="000000" w:themeColor="text1"/>
          <w:szCs w:val="28"/>
        </w:rPr>
        <w:t>Н.А.</w:t>
      </w:r>
      <w:r w:rsidRPr="00CB5DA5">
        <w:rPr>
          <w:i/>
          <w:iCs/>
          <w:color w:val="000000" w:themeColor="text1"/>
          <w:szCs w:val="28"/>
          <w:lang w:val="uk-UA"/>
        </w:rPr>
        <w:t xml:space="preserve"> </w:t>
      </w:r>
      <w:r w:rsidRPr="00CB5DA5">
        <w:rPr>
          <w:i/>
          <w:iCs/>
          <w:color w:val="000000" w:themeColor="text1"/>
          <w:szCs w:val="28"/>
        </w:rPr>
        <w:t xml:space="preserve">Лучко, студент </w:t>
      </w:r>
      <w:r w:rsidRPr="00CB5DA5">
        <w:rPr>
          <w:i/>
          <w:iCs/>
          <w:color w:val="000000" w:themeColor="text1"/>
          <w:szCs w:val="28"/>
          <w:lang w:val="uk-UA"/>
        </w:rPr>
        <w:t>каф</w:t>
      </w:r>
      <w:r w:rsidRPr="00CB5DA5">
        <w:rPr>
          <w:i/>
          <w:iCs/>
          <w:color w:val="000000" w:themeColor="text1"/>
          <w:szCs w:val="28"/>
        </w:rPr>
        <w:t>.</w:t>
      </w:r>
      <w:r>
        <w:rPr>
          <w:i/>
          <w:iCs/>
          <w:color w:val="000000" w:themeColor="text1"/>
          <w:szCs w:val="28"/>
        </w:rPr>
        <w:t xml:space="preserve"> </w:t>
      </w:r>
      <w:r>
        <w:rPr>
          <w:i/>
          <w:iCs/>
          <w:color w:val="000000" w:themeColor="text1"/>
          <w:szCs w:val="28"/>
          <w:lang w:val="uk-UA"/>
        </w:rPr>
        <w:t>503;</w:t>
      </w:r>
      <w:r w:rsidR="00784246">
        <w:rPr>
          <w:i/>
          <w:iCs/>
          <w:color w:val="000000" w:themeColor="text1"/>
          <w:szCs w:val="28"/>
          <w:lang w:val="uk-UA"/>
        </w:rPr>
        <w:t xml:space="preserve"> </w:t>
      </w:r>
      <w:r w:rsidRPr="00CB5DA5">
        <w:rPr>
          <w:i/>
          <w:iCs/>
          <w:color w:val="000000" w:themeColor="text1"/>
          <w:szCs w:val="28"/>
        </w:rPr>
        <w:t>А.А. Галькевич</w:t>
      </w:r>
      <w:r w:rsidRPr="00CB5DA5">
        <w:rPr>
          <w:i/>
          <w:iCs/>
          <w:color w:val="000000" w:themeColor="text1"/>
          <w:szCs w:val="28"/>
          <w:lang w:val="uk-UA"/>
        </w:rPr>
        <w:t>,</w:t>
      </w:r>
      <w:r w:rsidRPr="00CB5DA5">
        <w:rPr>
          <w:i/>
          <w:iCs/>
          <w:color w:val="000000" w:themeColor="text1"/>
          <w:szCs w:val="28"/>
        </w:rPr>
        <w:t xml:space="preserve"> доцент</w:t>
      </w:r>
      <w:r>
        <w:rPr>
          <w:i/>
          <w:iCs/>
          <w:color w:val="000000" w:themeColor="text1"/>
          <w:szCs w:val="28"/>
        </w:rPr>
        <w:t>;</w:t>
      </w:r>
    </w:p>
    <w:p w:rsidR="00D33073" w:rsidRPr="00CB5DA5" w:rsidRDefault="00D33073" w:rsidP="00D33073">
      <w:pPr>
        <w:ind w:left="284" w:right="282" w:firstLine="0"/>
        <w:jc w:val="center"/>
        <w:rPr>
          <w:i/>
          <w:iCs/>
          <w:color w:val="000000" w:themeColor="text1"/>
          <w:szCs w:val="28"/>
        </w:rPr>
      </w:pPr>
      <w:r w:rsidRPr="00CB5DA5">
        <w:rPr>
          <w:i/>
          <w:iCs/>
          <w:color w:val="000000" w:themeColor="text1"/>
          <w:szCs w:val="28"/>
        </w:rPr>
        <w:t>А.В. Желтухин</w:t>
      </w:r>
      <w:r w:rsidRPr="00CB5DA5">
        <w:rPr>
          <w:i/>
          <w:iCs/>
          <w:color w:val="000000" w:themeColor="text1"/>
          <w:szCs w:val="28"/>
          <w:lang w:val="uk-UA"/>
        </w:rPr>
        <w:t>,</w:t>
      </w:r>
      <w:r w:rsidRPr="00CB5DA5">
        <w:rPr>
          <w:i/>
          <w:iCs/>
          <w:color w:val="000000" w:themeColor="text1"/>
          <w:szCs w:val="28"/>
        </w:rPr>
        <w:t xml:space="preserve"> </w:t>
      </w:r>
      <w:r w:rsidR="00E140C6">
        <w:rPr>
          <w:i/>
          <w:iCs/>
          <w:color w:val="000000" w:themeColor="text1"/>
          <w:szCs w:val="28"/>
        </w:rPr>
        <w:t xml:space="preserve">ст. </w:t>
      </w:r>
      <w:r w:rsidRPr="00CB5DA5">
        <w:rPr>
          <w:i/>
          <w:iCs/>
          <w:color w:val="000000" w:themeColor="text1"/>
          <w:szCs w:val="28"/>
        </w:rPr>
        <w:t>предпод</w:t>
      </w:r>
      <w:r w:rsidR="00E140C6">
        <w:rPr>
          <w:i/>
          <w:iCs/>
          <w:color w:val="000000" w:themeColor="text1"/>
          <w:szCs w:val="28"/>
        </w:rPr>
        <w:t>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i/>
          <w:iCs/>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Твердотопливный котел – это теплогенератор, использующий в кач</w:t>
      </w:r>
      <w:r w:rsidRPr="00CB5DA5">
        <w:rPr>
          <w:color w:val="000000" w:themeColor="text1"/>
          <w:szCs w:val="28"/>
        </w:rPr>
        <w:t>е</w:t>
      </w:r>
      <w:r w:rsidRPr="00CB5DA5">
        <w:rPr>
          <w:color w:val="000000" w:themeColor="text1"/>
          <w:szCs w:val="28"/>
        </w:rPr>
        <w:t>стве топлива бурый или черный уголь, кокс, дрова, щепу, тырсу, пресс</w:t>
      </w:r>
      <w:r w:rsidRPr="00CB5DA5">
        <w:rPr>
          <w:color w:val="000000" w:themeColor="text1"/>
          <w:szCs w:val="28"/>
        </w:rPr>
        <w:t>о</w:t>
      </w:r>
      <w:r w:rsidRPr="00CB5DA5">
        <w:rPr>
          <w:color w:val="000000" w:themeColor="text1"/>
          <w:szCs w:val="28"/>
        </w:rPr>
        <w:t>ванные топливные брикеты, пеллеты, отходы переработки различных пр</w:t>
      </w:r>
      <w:r w:rsidRPr="00CB5DA5">
        <w:rPr>
          <w:color w:val="000000" w:themeColor="text1"/>
          <w:szCs w:val="28"/>
        </w:rPr>
        <w:t>о</w:t>
      </w:r>
      <w:r w:rsidRPr="00CB5DA5">
        <w:rPr>
          <w:color w:val="000000" w:themeColor="text1"/>
          <w:szCs w:val="28"/>
        </w:rPr>
        <w:t>дуктов растениеводства. Наиболее распространенные виды топлива – др</w:t>
      </w:r>
      <w:r w:rsidRPr="00CB5DA5">
        <w:rPr>
          <w:color w:val="000000" w:themeColor="text1"/>
          <w:szCs w:val="28"/>
        </w:rPr>
        <w:t>о</w:t>
      </w:r>
      <w:r w:rsidRPr="00CB5DA5">
        <w:rPr>
          <w:color w:val="000000" w:themeColor="text1"/>
          <w:szCs w:val="28"/>
        </w:rPr>
        <w:t>ва и уголь и пеллеты.</w:t>
      </w:r>
    </w:p>
    <w:p w:rsidR="00D33073" w:rsidRPr="00CB5DA5" w:rsidRDefault="00D33073" w:rsidP="00D33073">
      <w:pPr>
        <w:rPr>
          <w:color w:val="000000" w:themeColor="text1"/>
          <w:szCs w:val="28"/>
        </w:rPr>
      </w:pPr>
      <w:r w:rsidRPr="00CB5DA5">
        <w:rPr>
          <w:color w:val="000000" w:themeColor="text1"/>
          <w:szCs w:val="28"/>
        </w:rPr>
        <w:t>Современные котлы снабжаются электронными системами управл</w:t>
      </w:r>
      <w:r w:rsidRPr="00CB5DA5">
        <w:rPr>
          <w:color w:val="000000" w:themeColor="text1"/>
          <w:szCs w:val="28"/>
        </w:rPr>
        <w:t>е</w:t>
      </w:r>
      <w:r w:rsidRPr="00CB5DA5">
        <w:rPr>
          <w:color w:val="000000" w:themeColor="text1"/>
          <w:szCs w:val="28"/>
        </w:rPr>
        <w:t>ния, хотя более дешёвые конструкции котлов управляются вручную.</w:t>
      </w:r>
    </w:p>
    <w:p w:rsidR="00D33073" w:rsidRPr="00CB5DA5" w:rsidRDefault="00D33073" w:rsidP="00D33073">
      <w:pPr>
        <w:rPr>
          <w:color w:val="000000" w:themeColor="text1"/>
          <w:szCs w:val="28"/>
        </w:rPr>
      </w:pPr>
      <w:r w:rsidRPr="00CB5DA5">
        <w:rPr>
          <w:color w:val="000000" w:themeColor="text1"/>
          <w:szCs w:val="28"/>
        </w:rPr>
        <w:t>В связи с ростом цен на газ, многие стали переходить на автономное отопление дома(предприятия) путем установки твердотопливного котла с горелкой.</w:t>
      </w:r>
    </w:p>
    <w:p w:rsidR="00D33073" w:rsidRPr="00CB5DA5" w:rsidRDefault="00D33073" w:rsidP="00D33073">
      <w:pPr>
        <w:rPr>
          <w:color w:val="000000" w:themeColor="text1"/>
          <w:szCs w:val="28"/>
        </w:rPr>
      </w:pPr>
      <w:r w:rsidRPr="00CB5DA5">
        <w:rPr>
          <w:color w:val="000000" w:themeColor="text1"/>
          <w:szCs w:val="28"/>
        </w:rPr>
        <w:t>Преимущества твердотопливных котлов:</w:t>
      </w:r>
    </w:p>
    <w:p w:rsidR="00D33073" w:rsidRPr="00CB5DA5" w:rsidRDefault="00D33073" w:rsidP="00D33073">
      <w:pPr>
        <w:rPr>
          <w:color w:val="000000" w:themeColor="text1"/>
          <w:szCs w:val="28"/>
        </w:rPr>
      </w:pPr>
      <w:r w:rsidRPr="00CB5DA5">
        <w:rPr>
          <w:color w:val="000000" w:themeColor="text1"/>
          <w:szCs w:val="28"/>
        </w:rPr>
        <w:t>- доступность;</w:t>
      </w:r>
    </w:p>
    <w:p w:rsidR="00D33073" w:rsidRPr="00CB5DA5" w:rsidRDefault="00D33073" w:rsidP="00D33073">
      <w:pPr>
        <w:rPr>
          <w:color w:val="000000" w:themeColor="text1"/>
          <w:szCs w:val="28"/>
        </w:rPr>
      </w:pPr>
      <w:r w:rsidRPr="00CB5DA5">
        <w:rPr>
          <w:color w:val="000000" w:themeColor="text1"/>
          <w:szCs w:val="28"/>
        </w:rPr>
        <w:t>- использование нескольких видов топлива;</w:t>
      </w:r>
    </w:p>
    <w:p w:rsidR="00D33073" w:rsidRPr="00CB5DA5" w:rsidRDefault="00D33073" w:rsidP="00D33073">
      <w:pPr>
        <w:rPr>
          <w:color w:val="000000" w:themeColor="text1"/>
          <w:szCs w:val="28"/>
        </w:rPr>
      </w:pPr>
      <w:r w:rsidRPr="00CB5DA5">
        <w:rPr>
          <w:color w:val="000000" w:themeColor="text1"/>
          <w:szCs w:val="28"/>
        </w:rPr>
        <w:t>- невысокая стоимость топлива;</w:t>
      </w:r>
    </w:p>
    <w:p w:rsidR="00D33073" w:rsidRPr="00CB5DA5" w:rsidRDefault="00D33073" w:rsidP="00D33073">
      <w:pPr>
        <w:rPr>
          <w:color w:val="000000" w:themeColor="text1"/>
          <w:szCs w:val="28"/>
        </w:rPr>
      </w:pPr>
      <w:r w:rsidRPr="00CB5DA5">
        <w:rPr>
          <w:color w:val="000000" w:themeColor="text1"/>
          <w:szCs w:val="28"/>
        </w:rPr>
        <w:t>- автономность (не требуется подключение к электрической сети и других коммуникаций);</w:t>
      </w:r>
    </w:p>
    <w:p w:rsidR="00D33073" w:rsidRPr="00CB5DA5" w:rsidRDefault="00D33073" w:rsidP="00D33073">
      <w:pPr>
        <w:rPr>
          <w:color w:val="000000" w:themeColor="text1"/>
          <w:szCs w:val="28"/>
        </w:rPr>
      </w:pPr>
      <w:r w:rsidRPr="00CB5DA5">
        <w:rPr>
          <w:color w:val="000000" w:themeColor="text1"/>
          <w:szCs w:val="28"/>
        </w:rPr>
        <w:t>- пиролизные котлы имеют высокий коэффициент полезного дейс</w:t>
      </w:r>
      <w:r w:rsidRPr="00CB5DA5">
        <w:rPr>
          <w:color w:val="000000" w:themeColor="text1"/>
          <w:szCs w:val="28"/>
        </w:rPr>
        <w:t>т</w:t>
      </w:r>
      <w:r w:rsidRPr="00CB5DA5">
        <w:rPr>
          <w:color w:val="000000" w:themeColor="text1"/>
          <w:szCs w:val="28"/>
        </w:rPr>
        <w:t>вия и большое время работы на одной загрузке.</w:t>
      </w:r>
    </w:p>
    <w:p w:rsidR="00D33073" w:rsidRPr="00CB5DA5" w:rsidRDefault="00D33073" w:rsidP="00D33073">
      <w:pPr>
        <w:rPr>
          <w:color w:val="000000" w:themeColor="text1"/>
          <w:szCs w:val="28"/>
        </w:rPr>
      </w:pPr>
      <w:r w:rsidRPr="00CB5DA5">
        <w:rPr>
          <w:color w:val="000000" w:themeColor="text1"/>
          <w:szCs w:val="28"/>
        </w:rPr>
        <w:t>Главной задачей, которую ставит перед собой разработчик, является автоматизация процесса, т.е. что бы пользователю не нужно было подбр</w:t>
      </w:r>
      <w:r w:rsidRPr="00CB5DA5">
        <w:rPr>
          <w:color w:val="000000" w:themeColor="text1"/>
          <w:szCs w:val="28"/>
        </w:rPr>
        <w:t>а</w:t>
      </w:r>
      <w:r w:rsidRPr="00CB5DA5">
        <w:rPr>
          <w:color w:val="000000" w:themeColor="text1"/>
          <w:szCs w:val="28"/>
        </w:rPr>
        <w:t>сывать топливо и следить за перегревом котла.</w:t>
      </w:r>
    </w:p>
    <w:p w:rsidR="00D33073" w:rsidRPr="00CB5DA5" w:rsidRDefault="00D33073" w:rsidP="00D33073">
      <w:pPr>
        <w:rPr>
          <w:color w:val="000000" w:themeColor="text1"/>
          <w:szCs w:val="28"/>
        </w:rPr>
      </w:pPr>
      <w:r w:rsidRPr="00CB5DA5">
        <w:rPr>
          <w:color w:val="000000" w:themeColor="text1"/>
          <w:szCs w:val="28"/>
        </w:rPr>
        <w:t>Для этих целей разрабатывается автоматика</w:t>
      </w:r>
      <w:r w:rsidRPr="00CB5DA5">
        <w:rPr>
          <w:color w:val="000000" w:themeColor="text1"/>
          <w:szCs w:val="28"/>
          <w:lang w:val="uk-UA"/>
        </w:rPr>
        <w:t xml:space="preserve">, </w:t>
      </w:r>
      <w:r w:rsidRPr="00CB5DA5">
        <w:rPr>
          <w:color w:val="000000" w:themeColor="text1"/>
          <w:szCs w:val="28"/>
        </w:rPr>
        <w:t>которая следит за:</w:t>
      </w:r>
    </w:p>
    <w:p w:rsidR="00D33073" w:rsidRPr="00CB5DA5" w:rsidRDefault="00D33073" w:rsidP="00D33073">
      <w:pPr>
        <w:rPr>
          <w:color w:val="000000" w:themeColor="text1"/>
          <w:szCs w:val="28"/>
        </w:rPr>
      </w:pPr>
      <w:r w:rsidRPr="00CB5DA5">
        <w:rPr>
          <w:color w:val="000000" w:themeColor="text1"/>
          <w:szCs w:val="28"/>
        </w:rPr>
        <w:t>- температурой топочных газов;</w:t>
      </w:r>
    </w:p>
    <w:p w:rsidR="00D33073" w:rsidRPr="00CB5DA5" w:rsidRDefault="00D33073" w:rsidP="00D33073">
      <w:pPr>
        <w:rPr>
          <w:color w:val="000000" w:themeColor="text1"/>
          <w:szCs w:val="28"/>
        </w:rPr>
      </w:pPr>
      <w:r w:rsidRPr="00CB5DA5">
        <w:rPr>
          <w:color w:val="000000" w:themeColor="text1"/>
          <w:szCs w:val="28"/>
        </w:rPr>
        <w:t>- температурой центрального отопления;</w:t>
      </w:r>
    </w:p>
    <w:p w:rsidR="00D33073" w:rsidRPr="00CB5DA5" w:rsidRDefault="00D33073" w:rsidP="00D33073">
      <w:pPr>
        <w:rPr>
          <w:color w:val="000000" w:themeColor="text1"/>
          <w:szCs w:val="28"/>
        </w:rPr>
      </w:pPr>
      <w:r w:rsidRPr="00CB5DA5">
        <w:rPr>
          <w:color w:val="000000" w:themeColor="text1"/>
          <w:szCs w:val="28"/>
        </w:rPr>
        <w:t>- температурой горячей воды;</w:t>
      </w:r>
    </w:p>
    <w:p w:rsidR="00D33073" w:rsidRPr="00CB5DA5" w:rsidRDefault="00D33073" w:rsidP="00D33073">
      <w:pPr>
        <w:rPr>
          <w:color w:val="000000" w:themeColor="text1"/>
          <w:szCs w:val="28"/>
        </w:rPr>
      </w:pPr>
      <w:r w:rsidRPr="00CB5DA5">
        <w:rPr>
          <w:color w:val="000000" w:themeColor="text1"/>
          <w:szCs w:val="28"/>
        </w:rPr>
        <w:t>- аварийными ситуациями и т.д.</w:t>
      </w:r>
    </w:p>
    <w:p w:rsidR="00D33073" w:rsidRPr="00CB5DA5" w:rsidRDefault="00D33073" w:rsidP="00D33073">
      <w:pPr>
        <w:rPr>
          <w:color w:val="000000" w:themeColor="text1"/>
          <w:szCs w:val="28"/>
        </w:rPr>
      </w:pPr>
      <w:r w:rsidRPr="00CB5DA5">
        <w:rPr>
          <w:color w:val="000000" w:themeColor="text1"/>
          <w:szCs w:val="28"/>
        </w:rPr>
        <w:t>Проблемы существующих решений:</w:t>
      </w:r>
    </w:p>
    <w:p w:rsidR="00D33073" w:rsidRPr="00CB5DA5" w:rsidRDefault="00D33073" w:rsidP="00CC1439">
      <w:pPr>
        <w:pStyle w:val="af3"/>
        <w:numPr>
          <w:ilvl w:val="0"/>
          <w:numId w:val="40"/>
        </w:numPr>
        <w:tabs>
          <w:tab w:val="left" w:pos="993"/>
        </w:tabs>
        <w:ind w:left="0" w:firstLine="709"/>
        <w:rPr>
          <w:color w:val="000000" w:themeColor="text1"/>
          <w:szCs w:val="28"/>
        </w:rPr>
      </w:pPr>
      <w:r w:rsidRPr="00CB5DA5">
        <w:rPr>
          <w:color w:val="000000" w:themeColor="text1"/>
          <w:szCs w:val="28"/>
        </w:rPr>
        <w:t>Не во всех автоматика имеется автоматическая подача топлива</w:t>
      </w:r>
      <w:r w:rsidRPr="00CB5DA5">
        <w:rPr>
          <w:color w:val="000000" w:themeColor="text1"/>
          <w:szCs w:val="28"/>
          <w:lang w:val="uk-UA"/>
        </w:rPr>
        <w:t xml:space="preserve"> </w:t>
      </w:r>
      <w:r w:rsidRPr="00CB5DA5">
        <w:rPr>
          <w:color w:val="000000" w:themeColor="text1"/>
          <w:szCs w:val="28"/>
        </w:rPr>
        <w:t>(внешний шнек);</w:t>
      </w:r>
    </w:p>
    <w:p w:rsidR="00D33073" w:rsidRPr="00CB5DA5" w:rsidRDefault="00D33073" w:rsidP="00CC1439">
      <w:pPr>
        <w:pStyle w:val="af3"/>
        <w:numPr>
          <w:ilvl w:val="0"/>
          <w:numId w:val="40"/>
        </w:numPr>
        <w:tabs>
          <w:tab w:val="left" w:pos="993"/>
        </w:tabs>
        <w:ind w:left="0" w:firstLine="709"/>
        <w:rPr>
          <w:color w:val="000000" w:themeColor="text1"/>
          <w:szCs w:val="28"/>
        </w:rPr>
      </w:pPr>
      <w:r w:rsidRPr="00CB5DA5">
        <w:rPr>
          <w:color w:val="000000" w:themeColor="text1"/>
          <w:szCs w:val="28"/>
        </w:rPr>
        <w:t>Нет правильного и корректного алгоритма работы автоматики под разную мощность котла и различные режимы работы, что в свою очередь увеличивает расход топлива и делает систему не экономичной, а значит нерациональной;</w:t>
      </w:r>
    </w:p>
    <w:p w:rsidR="00D33073" w:rsidRPr="00CB5DA5" w:rsidRDefault="00D33073" w:rsidP="00CC1439">
      <w:pPr>
        <w:pStyle w:val="af3"/>
        <w:numPr>
          <w:ilvl w:val="0"/>
          <w:numId w:val="40"/>
        </w:numPr>
        <w:tabs>
          <w:tab w:val="left" w:pos="993"/>
        </w:tabs>
        <w:ind w:left="0" w:firstLine="709"/>
        <w:rPr>
          <w:color w:val="000000" w:themeColor="text1"/>
          <w:szCs w:val="28"/>
        </w:rPr>
      </w:pPr>
      <w:r w:rsidRPr="00CB5DA5">
        <w:rPr>
          <w:color w:val="000000" w:themeColor="text1"/>
          <w:szCs w:val="28"/>
        </w:rPr>
        <w:t xml:space="preserve">В автоматиках с радио и </w:t>
      </w:r>
      <w:r w:rsidRPr="00CB5DA5">
        <w:rPr>
          <w:color w:val="000000" w:themeColor="text1"/>
          <w:szCs w:val="28"/>
          <w:lang w:val="en-US"/>
        </w:rPr>
        <w:t>wi</w:t>
      </w:r>
      <w:r w:rsidRPr="00CB5DA5">
        <w:rPr>
          <w:color w:val="000000" w:themeColor="text1"/>
          <w:szCs w:val="28"/>
        </w:rPr>
        <w:t>-</w:t>
      </w:r>
      <w:r w:rsidRPr="00CB5DA5">
        <w:rPr>
          <w:color w:val="000000" w:themeColor="text1"/>
          <w:szCs w:val="28"/>
          <w:lang w:val="en-US"/>
        </w:rPr>
        <w:t>fi</w:t>
      </w:r>
      <w:r w:rsidRPr="00CB5DA5">
        <w:rPr>
          <w:color w:val="000000" w:themeColor="text1"/>
          <w:szCs w:val="28"/>
        </w:rPr>
        <w:t xml:space="preserve"> модулями плохой уровень защиты передачи данных;</w:t>
      </w:r>
    </w:p>
    <w:p w:rsidR="00D33073" w:rsidRPr="00CB5DA5" w:rsidRDefault="00D33073" w:rsidP="00CC1439">
      <w:pPr>
        <w:pStyle w:val="af3"/>
        <w:numPr>
          <w:ilvl w:val="0"/>
          <w:numId w:val="40"/>
        </w:numPr>
        <w:tabs>
          <w:tab w:val="left" w:pos="993"/>
        </w:tabs>
        <w:ind w:left="0" w:firstLine="709"/>
        <w:rPr>
          <w:color w:val="000000" w:themeColor="text1"/>
          <w:szCs w:val="28"/>
        </w:rPr>
      </w:pPr>
      <w:r w:rsidRPr="00CB5DA5">
        <w:rPr>
          <w:color w:val="000000" w:themeColor="text1"/>
          <w:szCs w:val="28"/>
        </w:rPr>
        <w:t>Модульность системы</w:t>
      </w:r>
      <w:r w:rsidRPr="00CB5DA5">
        <w:rPr>
          <w:color w:val="000000" w:themeColor="text1"/>
          <w:szCs w:val="28"/>
          <w:lang w:val="uk-UA"/>
        </w:rPr>
        <w:t xml:space="preserve"> </w:t>
      </w:r>
      <w:r w:rsidRPr="00CB5DA5">
        <w:rPr>
          <w:color w:val="000000" w:themeColor="text1"/>
          <w:szCs w:val="28"/>
        </w:rPr>
        <w:t xml:space="preserve">(система состоит из разных модулей, такие как главный модуль, термостат, </w:t>
      </w:r>
      <w:r w:rsidRPr="00CB5DA5">
        <w:rPr>
          <w:color w:val="000000" w:themeColor="text1"/>
          <w:szCs w:val="28"/>
          <w:lang w:val="en-US"/>
        </w:rPr>
        <w:t>gsm</w:t>
      </w:r>
      <w:r w:rsidRPr="00CB5DA5">
        <w:rPr>
          <w:color w:val="000000" w:themeColor="text1"/>
          <w:szCs w:val="28"/>
        </w:rPr>
        <w:t>-модуль, силовая часть и т.д.).</w:t>
      </w:r>
    </w:p>
    <w:p w:rsidR="00D33073" w:rsidRPr="00CB5DA5" w:rsidRDefault="00D33073" w:rsidP="00CC1439">
      <w:pPr>
        <w:pStyle w:val="af3"/>
        <w:numPr>
          <w:ilvl w:val="0"/>
          <w:numId w:val="40"/>
        </w:numPr>
        <w:tabs>
          <w:tab w:val="left" w:pos="993"/>
        </w:tabs>
        <w:ind w:left="0" w:firstLine="709"/>
        <w:rPr>
          <w:color w:val="000000" w:themeColor="text1"/>
          <w:szCs w:val="28"/>
        </w:rPr>
      </w:pPr>
      <w:r w:rsidRPr="00CB5DA5">
        <w:rPr>
          <w:color w:val="000000" w:themeColor="text1"/>
          <w:szCs w:val="28"/>
        </w:rPr>
        <w:lastRenderedPageBreak/>
        <w:t xml:space="preserve">Не вся автоматика имеет </w:t>
      </w:r>
      <w:r w:rsidRPr="00CB5DA5">
        <w:rPr>
          <w:color w:val="000000" w:themeColor="text1"/>
          <w:szCs w:val="28"/>
          <w:lang w:val="en-US"/>
        </w:rPr>
        <w:t>PID</w:t>
      </w:r>
      <w:r w:rsidRPr="00CB5DA5">
        <w:rPr>
          <w:color w:val="000000" w:themeColor="text1"/>
          <w:szCs w:val="28"/>
        </w:rPr>
        <w:t>-алгоритм для просчета мощности г</w:t>
      </w:r>
      <w:r w:rsidRPr="00CB5DA5">
        <w:rPr>
          <w:color w:val="000000" w:themeColor="text1"/>
          <w:szCs w:val="28"/>
        </w:rPr>
        <w:t>о</w:t>
      </w:r>
      <w:r w:rsidRPr="00CB5DA5">
        <w:rPr>
          <w:color w:val="000000" w:themeColor="text1"/>
          <w:szCs w:val="28"/>
        </w:rPr>
        <w:t>релки, из-за чего идет перерасход топлива и скачки температур.</w:t>
      </w:r>
    </w:p>
    <w:p w:rsidR="00D33073" w:rsidRPr="00CB5DA5" w:rsidRDefault="00D33073" w:rsidP="00D33073">
      <w:pPr>
        <w:rPr>
          <w:color w:val="000000" w:themeColor="text1"/>
          <w:szCs w:val="28"/>
        </w:rPr>
      </w:pPr>
      <w:r w:rsidRPr="00CB5DA5">
        <w:rPr>
          <w:color w:val="000000" w:themeColor="text1"/>
          <w:szCs w:val="28"/>
        </w:rPr>
        <w:t>В предлагаемой автоматике учтены все недостатки существующих решений. Подача топлива происходит полностью в автоматическом реж</w:t>
      </w:r>
      <w:r w:rsidRPr="00CB5DA5">
        <w:rPr>
          <w:color w:val="000000" w:themeColor="text1"/>
          <w:szCs w:val="28"/>
        </w:rPr>
        <w:t>и</w:t>
      </w:r>
      <w:r w:rsidRPr="00CB5DA5">
        <w:rPr>
          <w:color w:val="000000" w:themeColor="text1"/>
          <w:szCs w:val="28"/>
        </w:rPr>
        <w:t>ме. Количество подаваемой пеллеты пересчитывает автоматика с помощью PID алгоритма. Так же в будет возможность выбора двух режимов работы: с поддержкой (подача пеллеты при достижении заданной температуры), и без поддержки</w:t>
      </w:r>
      <w:r w:rsidRPr="00CB5DA5">
        <w:rPr>
          <w:color w:val="000000" w:themeColor="text1"/>
          <w:szCs w:val="28"/>
          <w:lang w:val="uk-UA"/>
        </w:rPr>
        <w:t xml:space="preserve"> </w:t>
      </w:r>
      <w:r w:rsidRPr="00CB5DA5">
        <w:rPr>
          <w:color w:val="000000" w:themeColor="text1"/>
          <w:szCs w:val="28"/>
        </w:rPr>
        <w:t>(с отключением внешнего шнека при достижении заданной температуры).</w:t>
      </w:r>
    </w:p>
    <w:p w:rsidR="00D33073" w:rsidRPr="00CB5DA5" w:rsidRDefault="00D33073" w:rsidP="00D33073">
      <w:pPr>
        <w:rPr>
          <w:color w:val="000000" w:themeColor="text1"/>
          <w:szCs w:val="28"/>
        </w:rPr>
      </w:pPr>
      <w:r w:rsidRPr="00CB5DA5">
        <w:rPr>
          <w:color w:val="000000" w:themeColor="text1"/>
          <w:szCs w:val="28"/>
        </w:rPr>
        <w:t>Для удаленного управления и мониторинга системы, используется беспроводной интерфейс wi-fi. С учётом того, что к блоку должны по</w:t>
      </w:r>
      <w:r w:rsidRPr="00CB5DA5">
        <w:rPr>
          <w:color w:val="000000" w:themeColor="text1"/>
          <w:szCs w:val="28"/>
        </w:rPr>
        <w:t>д</w:t>
      </w:r>
      <w:r w:rsidRPr="00CB5DA5">
        <w:rPr>
          <w:color w:val="000000" w:themeColor="text1"/>
          <w:szCs w:val="28"/>
        </w:rPr>
        <w:t>ключатся внешние модули, существует интерфейс RS-485.</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004.056.55:004.274</w:t>
      </w:r>
    </w:p>
    <w:p w:rsidR="00D33073" w:rsidRPr="00CB5DA5" w:rsidRDefault="00D33073" w:rsidP="00D33073">
      <w:pPr>
        <w:ind w:firstLine="0"/>
        <w:jc w:val="center"/>
        <w:rPr>
          <w:szCs w:val="28"/>
        </w:rPr>
      </w:pPr>
      <w:r w:rsidRPr="00CB5DA5">
        <w:rPr>
          <w:szCs w:val="28"/>
        </w:rPr>
        <w:t xml:space="preserve">ИССЛЕДОВАНИЕ И РЕАЛИЗАЦИЯ АЛГОРИТМА </w:t>
      </w:r>
      <w:r w:rsidRPr="00CB5DA5">
        <w:rPr>
          <w:szCs w:val="28"/>
          <w:lang w:val="en-US"/>
        </w:rPr>
        <w:t>PRESENT</w:t>
      </w:r>
      <w:r w:rsidRPr="00CB5DA5">
        <w:rPr>
          <w:szCs w:val="28"/>
        </w:rPr>
        <w:t xml:space="preserve"> НА ПЛИС</w:t>
      </w:r>
    </w:p>
    <w:p w:rsidR="00784246" w:rsidRDefault="00D33073" w:rsidP="00D33073">
      <w:pPr>
        <w:ind w:firstLine="0"/>
        <w:jc w:val="center"/>
        <w:rPr>
          <w:i/>
          <w:iCs/>
          <w:szCs w:val="28"/>
        </w:rPr>
      </w:pPr>
      <w:r w:rsidRPr="00CB5DA5">
        <w:rPr>
          <w:i/>
          <w:iCs/>
          <w:szCs w:val="28"/>
        </w:rPr>
        <w:t xml:space="preserve">С.О. Мартыненко, к.т.н., </w:t>
      </w:r>
      <w:r w:rsidR="00F200DC">
        <w:rPr>
          <w:i/>
          <w:iCs/>
          <w:szCs w:val="28"/>
        </w:rPr>
        <w:t>ст. преподаватель</w:t>
      </w:r>
      <w:r>
        <w:rPr>
          <w:i/>
          <w:iCs/>
          <w:szCs w:val="28"/>
        </w:rPr>
        <w:t>;</w:t>
      </w:r>
      <w:r w:rsidR="00784246">
        <w:rPr>
          <w:i/>
          <w:iCs/>
          <w:szCs w:val="28"/>
        </w:rPr>
        <w:t xml:space="preserve"> </w:t>
      </w:r>
    </w:p>
    <w:p w:rsidR="00D33073" w:rsidRPr="00CB5DA5" w:rsidRDefault="00D33073" w:rsidP="00D33073">
      <w:pPr>
        <w:ind w:firstLine="0"/>
        <w:jc w:val="center"/>
        <w:rPr>
          <w:i/>
          <w:iCs/>
          <w:szCs w:val="28"/>
        </w:rPr>
      </w:pPr>
      <w:r w:rsidRPr="00CB5DA5">
        <w:rPr>
          <w:i/>
          <w:iCs/>
          <w:szCs w:val="28"/>
        </w:rPr>
        <w:t xml:space="preserve">А.Е. Перепелицын, </w:t>
      </w:r>
      <w:r w:rsidR="00F200DC">
        <w:rPr>
          <w:i/>
          <w:iCs/>
          <w:szCs w:val="28"/>
        </w:rPr>
        <w:t>ст. преподаватель</w:t>
      </w:r>
      <w:r>
        <w:rPr>
          <w:i/>
          <w:iCs/>
          <w:szCs w:val="28"/>
        </w:rPr>
        <w:t>;</w:t>
      </w:r>
      <w:r w:rsidR="00784246">
        <w:rPr>
          <w:i/>
          <w:iCs/>
          <w:szCs w:val="28"/>
        </w:rPr>
        <w:t xml:space="preserve"> </w:t>
      </w:r>
      <w:r w:rsidR="00784246">
        <w:rPr>
          <w:i/>
          <w:iCs/>
          <w:szCs w:val="28"/>
        </w:rPr>
        <w:br/>
      </w:r>
      <w:r w:rsidRPr="00CB5DA5">
        <w:rPr>
          <w:i/>
          <w:iCs/>
          <w:szCs w:val="28"/>
        </w:rPr>
        <w:t xml:space="preserve">К.Г. Кирякин, студент </w:t>
      </w:r>
      <w:r w:rsidRPr="00CB5DA5">
        <w:rPr>
          <w:i/>
          <w:iCs/>
          <w:color w:val="000000" w:themeColor="text1"/>
          <w:szCs w:val="28"/>
          <w:lang w:val="uk-UA"/>
        </w:rPr>
        <w:t>каф</w:t>
      </w:r>
      <w:r w:rsidRPr="00CB5DA5">
        <w:rPr>
          <w:i/>
          <w:iCs/>
          <w:color w:val="000000" w:themeColor="text1"/>
          <w:szCs w:val="28"/>
        </w:rPr>
        <w:t>.</w:t>
      </w:r>
      <w:r>
        <w:rPr>
          <w:i/>
          <w:iCs/>
          <w:color w:val="000000" w:themeColor="text1"/>
          <w:szCs w:val="28"/>
        </w:rPr>
        <w:t xml:space="preserve"> </w:t>
      </w:r>
      <w:r>
        <w:rPr>
          <w:i/>
          <w:iCs/>
          <w:color w:val="000000" w:themeColor="text1"/>
          <w:szCs w:val="28"/>
          <w:lang w:val="uk-UA"/>
        </w:rPr>
        <w:t>503</w:t>
      </w:r>
      <w:r w:rsidRPr="00CB5DA5">
        <w:rPr>
          <w:i/>
          <w:iCs/>
          <w:szCs w:val="28"/>
        </w:rPr>
        <w:t>;</w:t>
      </w:r>
    </w:p>
    <w:p w:rsidR="00D33073" w:rsidRPr="00CB5DA5" w:rsidRDefault="00D33073" w:rsidP="00D33073">
      <w:pPr>
        <w:ind w:firstLine="0"/>
        <w:jc w:val="center"/>
        <w:rPr>
          <w:i/>
          <w:iCs/>
          <w:szCs w:val="28"/>
          <w:lang w:val="uk-UA"/>
        </w:rPr>
      </w:pPr>
      <w:r w:rsidRPr="00CB5DA5">
        <w:rPr>
          <w:i/>
          <w:iCs/>
          <w:szCs w:val="28"/>
        </w:rPr>
        <w:t xml:space="preserve">А.Г. Лизогубов, студент </w:t>
      </w:r>
      <w:r w:rsidRPr="00CB5DA5">
        <w:rPr>
          <w:i/>
          <w:iCs/>
          <w:color w:val="000000" w:themeColor="text1"/>
          <w:szCs w:val="28"/>
          <w:lang w:val="uk-UA"/>
        </w:rPr>
        <w:t>каф</w:t>
      </w:r>
      <w:r w:rsidRPr="00CB5DA5">
        <w:rPr>
          <w:i/>
          <w:iCs/>
          <w:color w:val="000000" w:themeColor="text1"/>
          <w:szCs w:val="28"/>
        </w:rPr>
        <w:t>.</w:t>
      </w:r>
      <w:r>
        <w:rPr>
          <w:i/>
          <w:iCs/>
          <w:color w:val="000000" w:themeColor="text1"/>
          <w:szCs w:val="28"/>
        </w:rPr>
        <w:t xml:space="preserve"> </w:t>
      </w:r>
      <w:r>
        <w:rPr>
          <w:i/>
          <w:iCs/>
          <w:color w:val="000000" w:themeColor="text1"/>
          <w:szCs w:val="28"/>
          <w:lang w:val="uk-UA"/>
        </w:rPr>
        <w:t>503</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rStyle w:val="ad"/>
          <w:szCs w:val="28"/>
        </w:rPr>
      </w:pPr>
      <w:r w:rsidRPr="00CB5DA5">
        <w:rPr>
          <w:szCs w:val="28"/>
        </w:rPr>
        <w:t>PRESENT является блочным шифром и классической SP-сетью с 64-битными информационными блоками, 80- или 128-битным ключом и с</w:t>
      </w:r>
      <w:r w:rsidRPr="00CB5DA5">
        <w:rPr>
          <w:szCs w:val="28"/>
        </w:rPr>
        <w:t>о</w:t>
      </w:r>
      <w:r w:rsidRPr="00CB5DA5">
        <w:rPr>
          <w:szCs w:val="28"/>
        </w:rPr>
        <w:t>стоит из 31+1 цикла шифрования. Каждый раунд выполняется операция XOR с раундовым ключом K</w:t>
      </w:r>
      <w:r w:rsidRPr="00CB5DA5">
        <w:rPr>
          <w:szCs w:val="28"/>
          <w:vertAlign w:val="subscript"/>
        </w:rPr>
        <w:t>i</w:t>
      </w:r>
      <w:r w:rsidRPr="00CB5DA5">
        <w:rPr>
          <w:szCs w:val="28"/>
        </w:rPr>
        <w:t xml:space="preserve"> разрядность</w:t>
      </w:r>
      <w:r>
        <w:rPr>
          <w:szCs w:val="28"/>
        </w:rPr>
        <w:t>ю</w:t>
      </w:r>
      <w:r w:rsidRPr="00CB5DA5">
        <w:rPr>
          <w:szCs w:val="28"/>
        </w:rPr>
        <w:t xml:space="preserve"> 64 бита</w:t>
      </w:r>
      <w:r>
        <w:rPr>
          <w:szCs w:val="28"/>
        </w:rPr>
        <w:t xml:space="preserve">, который </w:t>
      </w:r>
      <w:r w:rsidRPr="00CB5DA5">
        <w:rPr>
          <w:szCs w:val="28"/>
        </w:rPr>
        <w:t xml:space="preserve">определяется функцией обновления ключа. </w:t>
      </w:r>
      <w:r>
        <w:rPr>
          <w:szCs w:val="28"/>
        </w:rPr>
        <w:t>Далее</w:t>
      </w:r>
      <w:r w:rsidRPr="00CB5DA5">
        <w:rPr>
          <w:szCs w:val="28"/>
        </w:rPr>
        <w:t xml:space="preserve"> проводится рассеивающее преобраз</w:t>
      </w:r>
      <w:r w:rsidRPr="00CB5DA5">
        <w:rPr>
          <w:szCs w:val="28"/>
        </w:rPr>
        <w:t>о</w:t>
      </w:r>
      <w:r w:rsidRPr="00CB5DA5">
        <w:rPr>
          <w:szCs w:val="28"/>
        </w:rPr>
        <w:t>вание</w:t>
      </w:r>
      <w:r>
        <w:rPr>
          <w:szCs w:val="28"/>
        </w:rPr>
        <w:t>:</w:t>
      </w:r>
      <w:r w:rsidRPr="00CB5DA5">
        <w:rPr>
          <w:szCs w:val="28"/>
        </w:rPr>
        <w:t xml:space="preserve"> блок пропускается через 16 одинаковых S-блоков разрядность</w:t>
      </w:r>
      <w:r>
        <w:rPr>
          <w:szCs w:val="28"/>
        </w:rPr>
        <w:t>ю</w:t>
      </w:r>
      <w:r w:rsidRPr="00CB5DA5">
        <w:rPr>
          <w:szCs w:val="28"/>
        </w:rPr>
        <w:t xml:space="preserve"> 4, составленных таким образом, чтобы максимально повысить устойчивость алгоритма к линейному и дифференциальному криптоанализу.</w:t>
      </w:r>
    </w:p>
    <w:p w:rsidR="00D33073" w:rsidRPr="00CB5DA5" w:rsidRDefault="00D33073" w:rsidP="00D33073">
      <w:pPr>
        <w:rPr>
          <w:rStyle w:val="ad"/>
          <w:szCs w:val="28"/>
        </w:rPr>
      </w:pPr>
      <w:r w:rsidRPr="00CB5DA5">
        <w:rPr>
          <w:rStyle w:val="ad"/>
          <w:szCs w:val="28"/>
        </w:rPr>
        <w:t>Целью данного исследования является изучение особенностей реал</w:t>
      </w:r>
      <w:r w:rsidRPr="00CB5DA5">
        <w:rPr>
          <w:rStyle w:val="ad"/>
          <w:szCs w:val="28"/>
        </w:rPr>
        <w:t>и</w:t>
      </w:r>
      <w:r w:rsidRPr="00CB5DA5">
        <w:rPr>
          <w:rStyle w:val="ad"/>
          <w:szCs w:val="28"/>
        </w:rPr>
        <w:t>зации криптоалгоритма PRESENT на ПЛИС. Для достижения поставле</w:t>
      </w:r>
      <w:r w:rsidRPr="00CB5DA5">
        <w:rPr>
          <w:rStyle w:val="ad"/>
          <w:szCs w:val="28"/>
        </w:rPr>
        <w:t>н</w:t>
      </w:r>
      <w:r w:rsidRPr="00CB5DA5">
        <w:rPr>
          <w:rStyle w:val="ad"/>
          <w:szCs w:val="28"/>
        </w:rPr>
        <w:t>ной цели необходимо решить задачу разработки малоресурсной FPGA си</w:t>
      </w:r>
      <w:r w:rsidRPr="00CB5DA5">
        <w:rPr>
          <w:rStyle w:val="ad"/>
          <w:szCs w:val="28"/>
        </w:rPr>
        <w:t>с</w:t>
      </w:r>
      <w:r w:rsidRPr="00CB5DA5">
        <w:rPr>
          <w:rStyle w:val="ad"/>
          <w:szCs w:val="28"/>
        </w:rPr>
        <w:t>темы, реализующей шифрование и дешифрование с использованием алг</w:t>
      </w:r>
      <w:r w:rsidRPr="00CB5DA5">
        <w:rPr>
          <w:rStyle w:val="ad"/>
          <w:szCs w:val="28"/>
        </w:rPr>
        <w:t>о</w:t>
      </w:r>
      <w:r w:rsidRPr="00CB5DA5">
        <w:rPr>
          <w:rStyle w:val="ad"/>
          <w:szCs w:val="28"/>
        </w:rPr>
        <w:t>ритма PRESENT.</w:t>
      </w:r>
    </w:p>
    <w:p w:rsidR="00D33073" w:rsidRPr="00CB5DA5" w:rsidRDefault="00D33073" w:rsidP="00D33073">
      <w:pPr>
        <w:rPr>
          <w:rStyle w:val="ad"/>
          <w:szCs w:val="28"/>
        </w:rPr>
      </w:pPr>
      <w:r w:rsidRPr="00CB5DA5">
        <w:rPr>
          <w:rStyle w:val="ad"/>
          <w:szCs w:val="28"/>
        </w:rPr>
        <w:t>Архитектура ПЛИС позволяет реализовать решение большей части задач последовательным или параллельным способом, что влияет на кол</w:t>
      </w:r>
      <w:r w:rsidRPr="00CB5DA5">
        <w:rPr>
          <w:rStyle w:val="ad"/>
          <w:szCs w:val="28"/>
        </w:rPr>
        <w:t>и</w:t>
      </w:r>
      <w:r w:rsidRPr="00CB5DA5">
        <w:rPr>
          <w:rStyle w:val="ad"/>
          <w:szCs w:val="28"/>
        </w:rPr>
        <w:t xml:space="preserve">чество ресурсов, необходимых для создания проекта. Алгоритм PRESENT в варианте реализации </w:t>
      </w:r>
      <w:r w:rsidRPr="00CB5DA5">
        <w:rPr>
          <w:rStyle w:val="ad"/>
          <w:szCs w:val="28"/>
          <w:lang w:val="en-US"/>
        </w:rPr>
        <w:t>ECB</w:t>
      </w:r>
      <w:r w:rsidRPr="00CB5DA5">
        <w:rPr>
          <w:rStyle w:val="ad"/>
          <w:szCs w:val="28"/>
        </w:rPr>
        <w:t xml:space="preserve"> не имеет зависимости между блоками данных, что позволяет распараллелить процесс шифрования/дешифрования. Ма</w:t>
      </w:r>
      <w:r w:rsidRPr="00CB5DA5">
        <w:rPr>
          <w:rStyle w:val="ad"/>
          <w:szCs w:val="28"/>
        </w:rPr>
        <w:t>с</w:t>
      </w:r>
      <w:r w:rsidRPr="00CB5DA5">
        <w:rPr>
          <w:rStyle w:val="ad"/>
          <w:szCs w:val="28"/>
        </w:rPr>
        <w:t>штабирование представленного варианта аппаратной реализации крипт</w:t>
      </w:r>
      <w:r w:rsidRPr="00CB5DA5">
        <w:rPr>
          <w:rStyle w:val="ad"/>
          <w:szCs w:val="28"/>
        </w:rPr>
        <w:t>о</w:t>
      </w:r>
      <w:r w:rsidRPr="00CB5DA5">
        <w:rPr>
          <w:rStyle w:val="ad"/>
          <w:szCs w:val="28"/>
        </w:rPr>
        <w:t>алгоритма PRESENT на ПЛИС может быть реализовано с помощью стат</w:t>
      </w:r>
      <w:r w:rsidRPr="00CB5DA5">
        <w:rPr>
          <w:rStyle w:val="ad"/>
          <w:szCs w:val="28"/>
        </w:rPr>
        <w:t>и</w:t>
      </w:r>
      <w:r w:rsidRPr="00CB5DA5">
        <w:rPr>
          <w:rStyle w:val="ad"/>
          <w:szCs w:val="28"/>
        </w:rPr>
        <w:t>ческой параметризации последовательных и параллельных частей. Такой подход позволяет настроить модули под требования проекта, то есть по количеству ресурсов или по производительности.</w:t>
      </w:r>
    </w:p>
    <w:p w:rsidR="00D33073" w:rsidRDefault="00D33073" w:rsidP="00D33073">
      <w:pPr>
        <w:rPr>
          <w:rStyle w:val="ad"/>
          <w:szCs w:val="28"/>
        </w:rPr>
      </w:pPr>
      <w:r w:rsidRPr="00CB5DA5">
        <w:rPr>
          <w:rStyle w:val="ad"/>
          <w:szCs w:val="28"/>
        </w:rPr>
        <w:t>Детерминированность алгоритма шифрования не предоставляет во</w:t>
      </w:r>
      <w:r w:rsidRPr="00CB5DA5">
        <w:rPr>
          <w:rStyle w:val="ad"/>
          <w:szCs w:val="28"/>
        </w:rPr>
        <w:t>з</w:t>
      </w:r>
      <w:r w:rsidRPr="00CB5DA5">
        <w:rPr>
          <w:rStyle w:val="ad"/>
          <w:szCs w:val="28"/>
        </w:rPr>
        <w:t>можности использования параметризации при описании составных частей, т.к. они фиксированы в рамках самого алгоритма. Однако, кроме функци</w:t>
      </w:r>
      <w:r w:rsidRPr="00CB5DA5">
        <w:rPr>
          <w:rStyle w:val="ad"/>
          <w:szCs w:val="28"/>
        </w:rPr>
        <w:t>о</w:t>
      </w:r>
      <w:r w:rsidRPr="00CB5DA5">
        <w:rPr>
          <w:rStyle w:val="ad"/>
          <w:szCs w:val="28"/>
        </w:rPr>
        <w:t>нальной параметризации, допускается параметризация самого способа ре</w:t>
      </w:r>
      <w:r w:rsidRPr="00CB5DA5">
        <w:rPr>
          <w:rStyle w:val="ad"/>
          <w:szCs w:val="28"/>
        </w:rPr>
        <w:t>а</w:t>
      </w:r>
      <w:r w:rsidRPr="00CB5DA5">
        <w:rPr>
          <w:rStyle w:val="ad"/>
          <w:szCs w:val="28"/>
        </w:rPr>
        <w:t>лизации архитектуры. Разработанный прототип масштабируемой реализ</w:t>
      </w:r>
      <w:r w:rsidRPr="00CB5DA5">
        <w:rPr>
          <w:rStyle w:val="ad"/>
          <w:szCs w:val="28"/>
        </w:rPr>
        <w:t>а</w:t>
      </w:r>
      <w:r w:rsidRPr="00CB5DA5">
        <w:rPr>
          <w:rStyle w:val="ad"/>
          <w:szCs w:val="28"/>
        </w:rPr>
        <w:t>ции алгоритма PRESENT на ПЛИС включает FPGA реализацию, испол</w:t>
      </w:r>
      <w:r w:rsidRPr="00CB5DA5">
        <w:rPr>
          <w:rStyle w:val="ad"/>
          <w:szCs w:val="28"/>
        </w:rPr>
        <w:t>ь</w:t>
      </w:r>
      <w:r w:rsidRPr="00CB5DA5">
        <w:rPr>
          <w:rStyle w:val="ad"/>
          <w:szCs w:val="28"/>
        </w:rPr>
        <w:t>зующую макетную плату Altera DE2, и программу на стороне хост-компьютера для формирования и проверки шифруемых данных.</w:t>
      </w:r>
    </w:p>
    <w:p w:rsidR="00D33073" w:rsidRPr="00CB5DA5" w:rsidRDefault="00D33073" w:rsidP="00D33073">
      <w:pPr>
        <w:ind w:firstLine="0"/>
        <w:rPr>
          <w:color w:val="000000" w:themeColor="text1"/>
          <w:szCs w:val="28"/>
        </w:rPr>
      </w:pPr>
      <w:r w:rsidRPr="00CB5DA5">
        <w:rPr>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w:t>
      </w:r>
      <w:r w:rsidRPr="00CB5DA5">
        <w:rPr>
          <w:szCs w:val="28"/>
        </w:rPr>
        <w:t>004.715</w:t>
      </w:r>
    </w:p>
    <w:p w:rsidR="00D33073" w:rsidRPr="00CB5DA5" w:rsidRDefault="00D33073" w:rsidP="00D33073">
      <w:pPr>
        <w:ind w:firstLine="0"/>
        <w:jc w:val="center"/>
        <w:rPr>
          <w:i/>
          <w:color w:val="000000" w:themeColor="text1"/>
          <w:szCs w:val="28"/>
        </w:rPr>
      </w:pPr>
      <w:r w:rsidRPr="00CB5DA5">
        <w:rPr>
          <w:color w:val="000000" w:themeColor="text1"/>
          <w:szCs w:val="28"/>
          <w:lang w:val="uk-UA"/>
        </w:rPr>
        <w:t>ИССЛЕДОВАНИЕ ХАРАКТЕРИСТИК ФУНКЦИОНИРОВАНИЯ</w:t>
      </w:r>
      <w:r w:rsidRPr="00CB5DA5">
        <w:rPr>
          <w:color w:val="000000" w:themeColor="text1"/>
          <w:szCs w:val="28"/>
        </w:rPr>
        <w:t xml:space="preserve"> </w:t>
      </w:r>
      <w:r>
        <w:rPr>
          <w:color w:val="000000" w:themeColor="text1"/>
          <w:szCs w:val="28"/>
        </w:rPr>
        <w:br/>
      </w:r>
      <w:r w:rsidRPr="00CB5DA5">
        <w:rPr>
          <w:color w:val="000000" w:themeColor="text1"/>
          <w:szCs w:val="28"/>
          <w:lang w:val="en-US"/>
        </w:rPr>
        <w:t>WI</w:t>
      </w:r>
      <w:r w:rsidRPr="00CB5DA5">
        <w:rPr>
          <w:color w:val="000000" w:themeColor="text1"/>
          <w:szCs w:val="28"/>
        </w:rPr>
        <w:t>-</w:t>
      </w:r>
      <w:r w:rsidRPr="00CB5DA5">
        <w:rPr>
          <w:color w:val="000000" w:themeColor="text1"/>
          <w:szCs w:val="28"/>
          <w:lang w:val="en-US"/>
        </w:rPr>
        <w:t>FI</w:t>
      </w:r>
      <w:r w:rsidRPr="00CB5DA5">
        <w:rPr>
          <w:color w:val="000000" w:themeColor="text1"/>
          <w:szCs w:val="28"/>
        </w:rPr>
        <w:t xml:space="preserve"> МАРШРУТИЗАТОРОВ (КЛАСС </w:t>
      </w:r>
      <w:r w:rsidRPr="00CB5DA5">
        <w:rPr>
          <w:color w:val="000000" w:themeColor="text1"/>
          <w:szCs w:val="28"/>
          <w:lang w:val="en-US"/>
        </w:rPr>
        <w:t>SOHO</w:t>
      </w:r>
      <w:r w:rsidRPr="00CB5DA5">
        <w:rPr>
          <w:color w:val="000000" w:themeColor="text1"/>
          <w:szCs w:val="28"/>
        </w:rPr>
        <w:t xml:space="preserve">) </w:t>
      </w:r>
      <w:r>
        <w:rPr>
          <w:color w:val="000000" w:themeColor="text1"/>
          <w:szCs w:val="28"/>
        </w:rPr>
        <w:br/>
      </w:r>
      <w:r w:rsidRPr="00CB5DA5">
        <w:rPr>
          <w:color w:val="000000" w:themeColor="text1"/>
          <w:szCs w:val="28"/>
        </w:rPr>
        <w:t>ДЛЯ ОБЕСПЕЧЕНИЯ КАЧЕСТВА БЕСПРОВОДНОГО ПОКРЫТИЯ</w:t>
      </w:r>
    </w:p>
    <w:p w:rsidR="00D33073" w:rsidRPr="00CB5DA5" w:rsidRDefault="00D33073" w:rsidP="00D33073">
      <w:pPr>
        <w:ind w:firstLine="0"/>
        <w:jc w:val="center"/>
        <w:rPr>
          <w:i/>
          <w:color w:val="000000" w:themeColor="text1"/>
          <w:szCs w:val="28"/>
          <w:lang w:val="uk-UA"/>
        </w:rPr>
      </w:pPr>
      <w:r w:rsidRPr="00CB5DA5">
        <w:rPr>
          <w:i/>
          <w:color w:val="000000" w:themeColor="text1"/>
          <w:szCs w:val="28"/>
        </w:rPr>
        <w:t>В.Ю. Мерлак*, студент каф. 503</w:t>
      </w:r>
    </w:p>
    <w:p w:rsidR="00D33073" w:rsidRPr="00CB5DA5" w:rsidRDefault="00D33073" w:rsidP="00D33073">
      <w:pPr>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 xml:space="preserve">Актуальность </w:t>
      </w:r>
      <w:r w:rsidRPr="00CB5DA5">
        <w:rPr>
          <w:rStyle w:val="ad"/>
          <w:color w:val="000000" w:themeColor="text1"/>
          <w:szCs w:val="28"/>
          <w:lang w:val="uk-UA"/>
        </w:rPr>
        <w:t xml:space="preserve">проводимого </w:t>
      </w:r>
      <w:r w:rsidRPr="00CB5DA5">
        <w:rPr>
          <w:rStyle w:val="ad"/>
          <w:color w:val="000000" w:themeColor="text1"/>
          <w:szCs w:val="28"/>
        </w:rPr>
        <w:t xml:space="preserve">исследования заключается </w:t>
      </w:r>
      <w:r w:rsidRPr="00CB5DA5">
        <w:rPr>
          <w:rStyle w:val="ad"/>
          <w:color w:val="000000" w:themeColor="text1"/>
          <w:szCs w:val="28"/>
          <w:lang w:val="uk-UA"/>
        </w:rPr>
        <w:t xml:space="preserve">в </w:t>
      </w:r>
      <w:r w:rsidRPr="00CB5DA5">
        <w:rPr>
          <w:rStyle w:val="ad"/>
          <w:color w:val="000000" w:themeColor="text1"/>
          <w:szCs w:val="28"/>
        </w:rPr>
        <w:t>практиче</w:t>
      </w:r>
      <w:r w:rsidRPr="00CB5DA5">
        <w:rPr>
          <w:rStyle w:val="ad"/>
          <w:color w:val="000000" w:themeColor="text1"/>
          <w:szCs w:val="28"/>
        </w:rPr>
        <w:t>с</w:t>
      </w:r>
      <w:r w:rsidRPr="00CB5DA5">
        <w:rPr>
          <w:rStyle w:val="ad"/>
          <w:color w:val="000000" w:themeColor="text1"/>
          <w:szCs w:val="28"/>
        </w:rPr>
        <w:t>к</w:t>
      </w:r>
      <w:r w:rsidRPr="00CB5DA5">
        <w:rPr>
          <w:rStyle w:val="ad"/>
          <w:color w:val="000000" w:themeColor="text1"/>
          <w:szCs w:val="28"/>
          <w:lang w:val="uk-UA"/>
        </w:rPr>
        <w:t>ой востребованности</w:t>
      </w:r>
      <w:r w:rsidRPr="00CB5DA5">
        <w:rPr>
          <w:rStyle w:val="ad"/>
          <w:color w:val="000000" w:themeColor="text1"/>
          <w:szCs w:val="28"/>
        </w:rPr>
        <w:t xml:space="preserve"> </w:t>
      </w:r>
      <w:r w:rsidRPr="00CB5DA5">
        <w:rPr>
          <w:rStyle w:val="ad"/>
          <w:color w:val="000000" w:themeColor="text1"/>
          <w:szCs w:val="28"/>
          <w:lang w:val="uk-UA"/>
        </w:rPr>
        <w:t>обеспечения качества беспроводного покрытия</w:t>
      </w:r>
      <w:r w:rsidRPr="00CB5DA5">
        <w:rPr>
          <w:rStyle w:val="ad"/>
          <w:color w:val="000000" w:themeColor="text1"/>
          <w:szCs w:val="28"/>
        </w:rPr>
        <w:t>. На сегодняшний день рынок маршрутизатор</w:t>
      </w:r>
      <w:r w:rsidRPr="00CB5DA5">
        <w:rPr>
          <w:rStyle w:val="ad"/>
          <w:color w:val="000000" w:themeColor="text1"/>
          <w:szCs w:val="28"/>
          <w:lang w:val="uk-UA"/>
        </w:rPr>
        <w:t>ов</w:t>
      </w:r>
      <w:r w:rsidRPr="00CB5DA5">
        <w:rPr>
          <w:rStyle w:val="ad"/>
          <w:color w:val="000000" w:themeColor="text1"/>
          <w:szCs w:val="28"/>
        </w:rPr>
        <w:t xml:space="preserve"> </w:t>
      </w:r>
      <w:r w:rsidRPr="00CB5DA5">
        <w:rPr>
          <w:rStyle w:val="ad"/>
          <w:color w:val="000000" w:themeColor="text1"/>
          <w:szCs w:val="28"/>
          <w:lang w:val="en-US"/>
        </w:rPr>
        <w:t>Wi</w:t>
      </w:r>
      <w:r w:rsidRPr="00CB5DA5">
        <w:rPr>
          <w:rStyle w:val="ad"/>
          <w:color w:val="000000" w:themeColor="text1"/>
          <w:szCs w:val="28"/>
        </w:rPr>
        <w:t>-</w:t>
      </w:r>
      <w:r w:rsidRPr="00CB5DA5">
        <w:rPr>
          <w:rStyle w:val="ad"/>
          <w:color w:val="000000" w:themeColor="text1"/>
          <w:szCs w:val="28"/>
          <w:lang w:val="en-US"/>
        </w:rPr>
        <w:t>Fi</w:t>
      </w:r>
      <w:r w:rsidRPr="00CB5DA5">
        <w:rPr>
          <w:rStyle w:val="ad"/>
          <w:color w:val="000000" w:themeColor="text1"/>
          <w:szCs w:val="28"/>
        </w:rPr>
        <w:t xml:space="preserve"> довольно разнообразен и все они отличаются параметрами, в той или иной степени – у одних роут</w:t>
      </w:r>
      <w:r w:rsidRPr="00CB5DA5">
        <w:rPr>
          <w:rStyle w:val="ad"/>
          <w:color w:val="000000" w:themeColor="text1"/>
          <w:szCs w:val="28"/>
        </w:rPr>
        <w:t>е</w:t>
      </w:r>
      <w:r w:rsidRPr="00CB5DA5">
        <w:rPr>
          <w:rStyle w:val="ad"/>
          <w:color w:val="000000" w:themeColor="text1"/>
          <w:szCs w:val="28"/>
        </w:rPr>
        <w:t xml:space="preserve">ров качество передачи данных лучше, пропускная способность, у других – выше мощность передачи сигнала. </w:t>
      </w:r>
    </w:p>
    <w:p w:rsidR="00D33073" w:rsidRPr="00CB5DA5" w:rsidRDefault="00D33073" w:rsidP="00D33073">
      <w:pPr>
        <w:rPr>
          <w:rStyle w:val="ad"/>
          <w:color w:val="000000" w:themeColor="text1"/>
          <w:szCs w:val="28"/>
        </w:rPr>
      </w:pPr>
      <w:r w:rsidRPr="00CB5DA5">
        <w:rPr>
          <w:rStyle w:val="ad"/>
          <w:color w:val="000000" w:themeColor="text1"/>
          <w:szCs w:val="28"/>
          <w:lang w:val="uk-UA"/>
        </w:rPr>
        <w:t>Таким образом, возникает потребность в решении задачи выбора м</w:t>
      </w:r>
      <w:r w:rsidRPr="00CB5DA5">
        <w:rPr>
          <w:rStyle w:val="ad"/>
          <w:color w:val="000000" w:themeColor="text1"/>
          <w:szCs w:val="28"/>
          <w:lang w:val="uk-UA"/>
        </w:rPr>
        <w:t>а</w:t>
      </w:r>
      <w:r w:rsidRPr="00CB5DA5">
        <w:rPr>
          <w:rStyle w:val="ad"/>
          <w:color w:val="000000" w:themeColor="text1"/>
          <w:szCs w:val="28"/>
          <w:lang w:val="uk-UA"/>
        </w:rPr>
        <w:t xml:space="preserve">ршрутизатора, </w:t>
      </w:r>
      <w:r w:rsidRPr="00CB5DA5">
        <w:rPr>
          <w:rStyle w:val="ad"/>
          <w:color w:val="000000" w:themeColor="text1"/>
          <w:szCs w:val="28"/>
        </w:rPr>
        <w:t xml:space="preserve">который будет обладать </w:t>
      </w:r>
      <w:r w:rsidRPr="00CB5DA5">
        <w:rPr>
          <w:rStyle w:val="ad"/>
          <w:color w:val="000000" w:themeColor="text1"/>
          <w:szCs w:val="28"/>
          <w:lang w:val="uk-UA"/>
        </w:rPr>
        <w:t xml:space="preserve">параметрами, удовлетворяющими потенциального потербителя - </w:t>
      </w:r>
      <w:r w:rsidRPr="00CB5DA5">
        <w:rPr>
          <w:rStyle w:val="ad"/>
          <w:color w:val="000000" w:themeColor="text1"/>
          <w:szCs w:val="28"/>
        </w:rPr>
        <w:t>высокой пропускной способностью, мощн</w:t>
      </w:r>
      <w:r w:rsidRPr="00CB5DA5">
        <w:rPr>
          <w:rStyle w:val="ad"/>
          <w:color w:val="000000" w:themeColor="text1"/>
          <w:szCs w:val="28"/>
        </w:rPr>
        <w:t>о</w:t>
      </w:r>
      <w:r w:rsidRPr="00CB5DA5">
        <w:rPr>
          <w:rStyle w:val="ad"/>
          <w:color w:val="000000" w:themeColor="text1"/>
          <w:szCs w:val="28"/>
        </w:rPr>
        <w:t>стью передачи сигнала и невысокой стоимостью. Например, мощности р</w:t>
      </w:r>
      <w:r w:rsidRPr="00CB5DA5">
        <w:rPr>
          <w:rStyle w:val="ad"/>
          <w:color w:val="000000" w:themeColor="text1"/>
          <w:szCs w:val="28"/>
        </w:rPr>
        <w:t>а</w:t>
      </w:r>
      <w:r w:rsidRPr="00CB5DA5">
        <w:rPr>
          <w:rStyle w:val="ad"/>
          <w:color w:val="000000" w:themeColor="text1"/>
          <w:szCs w:val="28"/>
        </w:rPr>
        <w:t xml:space="preserve">боты некоторых роутеров может даже не хватать на небольшие помещения или может существенно теряться скорость при использовании </w:t>
      </w:r>
      <w:r w:rsidRPr="00CB5DA5">
        <w:rPr>
          <w:rStyle w:val="ad"/>
          <w:color w:val="000000" w:themeColor="text1"/>
          <w:szCs w:val="28"/>
          <w:lang w:val="en-US"/>
        </w:rPr>
        <w:t>Wi</w:t>
      </w:r>
      <w:r w:rsidRPr="00CB5DA5">
        <w:rPr>
          <w:rStyle w:val="ad"/>
          <w:color w:val="000000" w:themeColor="text1"/>
          <w:szCs w:val="28"/>
        </w:rPr>
        <w:t>-</w:t>
      </w:r>
      <w:r w:rsidRPr="00CB5DA5">
        <w:rPr>
          <w:rStyle w:val="ad"/>
          <w:color w:val="000000" w:themeColor="text1"/>
          <w:szCs w:val="28"/>
          <w:lang w:val="en-US"/>
        </w:rPr>
        <w:t>Fi</w:t>
      </w:r>
      <w:r w:rsidRPr="00CB5DA5">
        <w:rPr>
          <w:rStyle w:val="ad"/>
          <w:color w:val="000000" w:themeColor="text1"/>
          <w:szCs w:val="28"/>
        </w:rPr>
        <w:t xml:space="preserve"> сети некоторым количеством пользователей.</w:t>
      </w:r>
    </w:p>
    <w:p w:rsidR="00D33073" w:rsidRPr="00CB5DA5" w:rsidRDefault="00D33073" w:rsidP="00D33073">
      <w:pPr>
        <w:rPr>
          <w:rStyle w:val="ad"/>
          <w:color w:val="000000" w:themeColor="text1"/>
          <w:szCs w:val="28"/>
        </w:rPr>
      </w:pPr>
      <w:r w:rsidRPr="00CB5DA5">
        <w:rPr>
          <w:rStyle w:val="ad"/>
          <w:color w:val="000000" w:themeColor="text1"/>
          <w:szCs w:val="28"/>
        </w:rPr>
        <w:t xml:space="preserve">В связи с этим были проведены исследования, в ходе которых к сети подключались различные устройства и измерялись основные показатели – </w:t>
      </w:r>
      <w:r w:rsidRPr="00CB5DA5">
        <w:rPr>
          <w:color w:val="000000" w:themeColor="text1"/>
          <w:szCs w:val="28"/>
        </w:rPr>
        <w:t xml:space="preserve">индикатор силы принимаемого сигнала, </w:t>
      </w:r>
      <w:r w:rsidRPr="00CB5DA5">
        <w:rPr>
          <w:color w:val="000000" w:themeColor="text1"/>
          <w:szCs w:val="28"/>
          <w:lang w:val="en-US"/>
        </w:rPr>
        <w:t>ping</w:t>
      </w:r>
      <w:r w:rsidRPr="00CB5DA5">
        <w:rPr>
          <w:color w:val="000000" w:themeColor="text1"/>
          <w:szCs w:val="28"/>
        </w:rPr>
        <w:t xml:space="preserve"> и </w:t>
      </w:r>
      <w:r w:rsidRPr="00CB5DA5">
        <w:rPr>
          <w:color w:val="000000" w:themeColor="text1"/>
          <w:szCs w:val="28"/>
          <w:lang w:val="en-US"/>
        </w:rPr>
        <w:t>TTL</w:t>
      </w:r>
      <w:r w:rsidRPr="00CB5DA5">
        <w:rPr>
          <w:color w:val="000000" w:themeColor="text1"/>
          <w:szCs w:val="28"/>
        </w:rPr>
        <w:t xml:space="preserve"> для некоторых сайтов, скорость скачки и отдачи, фазовые и/или частотные случайные отклонения передаваемого сигнала, частота работы роутера, полоса пропускания и о</w:t>
      </w:r>
      <w:r w:rsidRPr="00CB5DA5">
        <w:rPr>
          <w:color w:val="000000" w:themeColor="text1"/>
          <w:szCs w:val="28"/>
        </w:rPr>
        <w:t>т</w:t>
      </w:r>
      <w:r w:rsidRPr="00CB5DA5">
        <w:rPr>
          <w:color w:val="000000" w:themeColor="text1"/>
          <w:szCs w:val="28"/>
        </w:rPr>
        <w:t>ношение сигнал/шум. Во время экспериментов использовалось разное к</w:t>
      </w:r>
      <w:r w:rsidRPr="00CB5DA5">
        <w:rPr>
          <w:color w:val="000000" w:themeColor="text1"/>
          <w:szCs w:val="28"/>
        </w:rPr>
        <w:t>о</w:t>
      </w:r>
      <w:r w:rsidRPr="00CB5DA5">
        <w:rPr>
          <w:color w:val="000000" w:themeColor="text1"/>
          <w:szCs w:val="28"/>
        </w:rPr>
        <w:t xml:space="preserve">личество подключённых устройств, и расстояние от используемых </w:t>
      </w:r>
      <w:r w:rsidRPr="00CB5DA5">
        <w:rPr>
          <w:color w:val="000000" w:themeColor="text1"/>
          <w:szCs w:val="28"/>
          <w:lang w:val="uk-UA"/>
        </w:rPr>
        <w:t>ус</w:t>
      </w:r>
      <w:r w:rsidRPr="00CB5DA5">
        <w:rPr>
          <w:color w:val="000000" w:themeColor="text1"/>
          <w:szCs w:val="28"/>
          <w:lang w:val="uk-UA"/>
        </w:rPr>
        <w:t>т</w:t>
      </w:r>
      <w:r w:rsidRPr="00CB5DA5">
        <w:rPr>
          <w:color w:val="000000" w:themeColor="text1"/>
          <w:szCs w:val="28"/>
          <w:lang w:val="uk-UA"/>
        </w:rPr>
        <w:t xml:space="preserve">ройств </w:t>
      </w:r>
      <w:r w:rsidRPr="00CB5DA5">
        <w:rPr>
          <w:color w:val="000000" w:themeColor="text1"/>
          <w:szCs w:val="28"/>
        </w:rPr>
        <w:t>до испытуемого маршрутизатора изменялось для различных оп</w:t>
      </w:r>
      <w:r w:rsidRPr="00CB5DA5">
        <w:rPr>
          <w:color w:val="000000" w:themeColor="text1"/>
          <w:szCs w:val="28"/>
        </w:rPr>
        <w:t>ы</w:t>
      </w:r>
      <w:r w:rsidRPr="00CB5DA5">
        <w:rPr>
          <w:color w:val="000000" w:themeColor="text1"/>
          <w:szCs w:val="28"/>
        </w:rPr>
        <w:t>тов, а также с учитывалось наличие физических преград  и частотных</w:t>
      </w:r>
      <w:r w:rsidRPr="00CB5DA5">
        <w:rPr>
          <w:color w:val="000000" w:themeColor="text1"/>
          <w:szCs w:val="28"/>
          <w:lang w:val="uk-UA"/>
        </w:rPr>
        <w:t xml:space="preserve"> п</w:t>
      </w:r>
      <w:r w:rsidRPr="00CB5DA5">
        <w:rPr>
          <w:color w:val="000000" w:themeColor="text1"/>
          <w:szCs w:val="28"/>
          <w:lang w:val="uk-UA"/>
        </w:rPr>
        <w:t>о</w:t>
      </w:r>
      <w:r w:rsidRPr="00CB5DA5">
        <w:rPr>
          <w:color w:val="000000" w:themeColor="text1"/>
          <w:szCs w:val="28"/>
          <w:lang w:val="uk-UA"/>
        </w:rPr>
        <w:t>мех</w:t>
      </w:r>
      <w:r w:rsidRPr="00CB5DA5">
        <w:rPr>
          <w:color w:val="000000" w:themeColor="text1"/>
          <w:szCs w:val="28"/>
        </w:rPr>
        <w:t>.</w:t>
      </w:r>
    </w:p>
    <w:p w:rsidR="00D33073" w:rsidRPr="00CB5DA5" w:rsidRDefault="00D33073" w:rsidP="00D33073">
      <w:pPr>
        <w:rPr>
          <w:rStyle w:val="ad"/>
          <w:color w:val="000000" w:themeColor="text1"/>
          <w:szCs w:val="28"/>
        </w:rPr>
      </w:pPr>
      <w:r w:rsidRPr="00CB5DA5">
        <w:rPr>
          <w:rStyle w:val="ad"/>
          <w:color w:val="000000" w:themeColor="text1"/>
          <w:szCs w:val="28"/>
        </w:rPr>
        <w:t xml:space="preserve">В результате исследований было выявлено, </w:t>
      </w:r>
      <w:r w:rsidRPr="00CB5DA5">
        <w:rPr>
          <w:rStyle w:val="ad"/>
          <w:color w:val="000000" w:themeColor="text1"/>
          <w:szCs w:val="28"/>
          <w:lang w:val="uk-UA"/>
        </w:rPr>
        <w:t>по каким критериям не</w:t>
      </w:r>
      <w:r w:rsidRPr="00CB5DA5">
        <w:rPr>
          <w:rStyle w:val="ad"/>
          <w:color w:val="000000" w:themeColor="text1"/>
          <w:szCs w:val="28"/>
          <w:lang w:val="uk-UA"/>
        </w:rPr>
        <w:t>о</w:t>
      </w:r>
      <w:r w:rsidRPr="00CB5DA5">
        <w:rPr>
          <w:rStyle w:val="ad"/>
          <w:color w:val="000000" w:themeColor="text1"/>
          <w:szCs w:val="28"/>
          <w:lang w:val="uk-UA"/>
        </w:rPr>
        <w:t xml:space="preserve">бходимо сранивать </w:t>
      </w:r>
      <w:r w:rsidRPr="00CB5DA5">
        <w:rPr>
          <w:rStyle w:val="ad"/>
          <w:color w:val="000000" w:themeColor="text1"/>
          <w:szCs w:val="28"/>
        </w:rPr>
        <w:t>маршрутизатор</w:t>
      </w:r>
      <w:r w:rsidRPr="00CB5DA5">
        <w:rPr>
          <w:rStyle w:val="ad"/>
          <w:color w:val="000000" w:themeColor="text1"/>
          <w:szCs w:val="28"/>
          <w:lang w:val="uk-UA"/>
        </w:rPr>
        <w:t>ы и какие из них показывают лучшие результаты</w:t>
      </w:r>
      <w:r w:rsidRPr="00CB5DA5">
        <w:rPr>
          <w:rStyle w:val="ad"/>
          <w:color w:val="000000" w:themeColor="text1"/>
          <w:szCs w:val="28"/>
        </w:rPr>
        <w:t xml:space="preserve"> во время нагрузки, увеличения расстояния и более устойчив</w:t>
      </w:r>
      <w:r w:rsidRPr="00CB5DA5">
        <w:rPr>
          <w:rStyle w:val="ad"/>
          <w:color w:val="000000" w:themeColor="text1"/>
          <w:szCs w:val="28"/>
          <w:lang w:val="uk-UA"/>
        </w:rPr>
        <w:t>ы</w:t>
      </w:r>
      <w:r w:rsidRPr="00CB5DA5">
        <w:rPr>
          <w:rStyle w:val="ad"/>
          <w:color w:val="000000" w:themeColor="text1"/>
          <w:szCs w:val="28"/>
        </w:rPr>
        <w:t xml:space="preserve"> к помехам. На основе проведённых исследований можно сделать выводы об оптимальном количестве подключенных пользователей, а также о том, н</w:t>
      </w:r>
      <w:r w:rsidRPr="00CB5DA5">
        <w:rPr>
          <w:rStyle w:val="ad"/>
          <w:color w:val="000000" w:themeColor="text1"/>
          <w:szCs w:val="28"/>
        </w:rPr>
        <w:t>а</w:t>
      </w:r>
      <w:r w:rsidRPr="00CB5DA5">
        <w:rPr>
          <w:rStyle w:val="ad"/>
          <w:color w:val="000000" w:themeColor="text1"/>
          <w:szCs w:val="28"/>
        </w:rPr>
        <w:t>сколько сильно влияют преграды и помехи на мощность передаваемого сигнала.</w:t>
      </w:r>
    </w:p>
    <w:p w:rsidR="00D33073" w:rsidRPr="00CB5DA5" w:rsidRDefault="00D33073" w:rsidP="00D33073">
      <w:pPr>
        <w:rPr>
          <w:rStyle w:val="ad"/>
          <w:color w:val="000000" w:themeColor="text1"/>
          <w:szCs w:val="28"/>
        </w:rPr>
      </w:pPr>
    </w:p>
    <w:p w:rsidR="00D33073" w:rsidRPr="00DA047D" w:rsidRDefault="00D33073" w:rsidP="00D33073">
      <w:pPr>
        <w:ind w:firstLine="0"/>
        <w:rPr>
          <w:color w:val="000000" w:themeColor="text1"/>
          <w:szCs w:val="28"/>
          <w:lang w:val="uk-UA"/>
        </w:rPr>
      </w:pPr>
      <w:r w:rsidRPr="00CB5DA5">
        <w:rPr>
          <w:rStyle w:val="af1"/>
          <w:color w:val="000000" w:themeColor="text1"/>
          <w:szCs w:val="28"/>
        </w:rPr>
        <w:t>*Научный руководитель – к.т.н., доцент каф. 503 Д.Д. Узун</w:t>
      </w:r>
      <w:r w:rsidR="00DA047D">
        <w:rPr>
          <w:rStyle w:val="af1"/>
          <w:color w:val="000000" w:themeColor="text1"/>
          <w:szCs w:val="28"/>
          <w:lang w:val="uk-UA"/>
        </w:rPr>
        <w:t>.</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w:t>
      </w:r>
      <w:r w:rsidRPr="00CB5DA5">
        <w:rPr>
          <w:szCs w:val="28"/>
        </w:rPr>
        <w:t>65.011.56</w:t>
      </w:r>
    </w:p>
    <w:p w:rsidR="00D33073" w:rsidRPr="00CB5DA5" w:rsidRDefault="00D33073" w:rsidP="00D33073">
      <w:pPr>
        <w:ind w:firstLine="0"/>
        <w:jc w:val="center"/>
        <w:rPr>
          <w:color w:val="000000" w:themeColor="text1"/>
          <w:szCs w:val="28"/>
        </w:rPr>
      </w:pPr>
      <w:r w:rsidRPr="00CB5DA5">
        <w:rPr>
          <w:color w:val="000000" w:themeColor="text1"/>
          <w:szCs w:val="28"/>
        </w:rPr>
        <w:t xml:space="preserve">СИСТЕМА МОНИТОРИНГА ДАВЛЕНИЯ </w:t>
      </w:r>
      <w:r>
        <w:rPr>
          <w:color w:val="000000" w:themeColor="text1"/>
          <w:szCs w:val="28"/>
        </w:rPr>
        <w:br/>
      </w:r>
      <w:r w:rsidRPr="00CB5DA5">
        <w:rPr>
          <w:color w:val="000000" w:themeColor="text1"/>
          <w:szCs w:val="28"/>
        </w:rPr>
        <w:t>В АВТОМОБИЛЬНЫХ</w:t>
      </w:r>
      <w:r>
        <w:rPr>
          <w:color w:val="000000" w:themeColor="text1"/>
          <w:szCs w:val="28"/>
        </w:rPr>
        <w:t xml:space="preserve"> </w:t>
      </w:r>
      <w:r w:rsidRPr="00CB5DA5">
        <w:rPr>
          <w:color w:val="000000" w:themeColor="text1"/>
          <w:szCs w:val="28"/>
        </w:rPr>
        <w:t>ШИНАХ</w:t>
      </w:r>
    </w:p>
    <w:p w:rsidR="00D33073" w:rsidRPr="00CB5DA5" w:rsidRDefault="00D33073" w:rsidP="00D33073">
      <w:pPr>
        <w:ind w:firstLine="0"/>
        <w:jc w:val="center"/>
        <w:rPr>
          <w:i/>
          <w:iCs/>
          <w:color w:val="000000" w:themeColor="text1"/>
          <w:szCs w:val="28"/>
        </w:rPr>
      </w:pPr>
      <w:r>
        <w:rPr>
          <w:i/>
          <w:iCs/>
          <w:color w:val="000000" w:themeColor="text1"/>
          <w:szCs w:val="28"/>
        </w:rPr>
        <w:t>В.Г. Мзоков, студент каф. 503;</w:t>
      </w:r>
      <w:r w:rsidR="00DA047D">
        <w:rPr>
          <w:i/>
          <w:iCs/>
          <w:color w:val="000000" w:themeColor="text1"/>
          <w:szCs w:val="28"/>
        </w:rPr>
        <w:t xml:space="preserve"> </w:t>
      </w:r>
      <w:r w:rsidRPr="00CB5DA5">
        <w:rPr>
          <w:i/>
          <w:iCs/>
          <w:color w:val="000000" w:themeColor="text1"/>
          <w:szCs w:val="28"/>
        </w:rPr>
        <w:t>А.В. Желтухин</w:t>
      </w:r>
      <w:r>
        <w:rPr>
          <w:i/>
          <w:iCs/>
          <w:color w:val="000000" w:themeColor="text1"/>
          <w:szCs w:val="28"/>
        </w:rPr>
        <w:t xml:space="preserve">, </w:t>
      </w:r>
      <w:r w:rsidR="00F200DC">
        <w:rPr>
          <w:i/>
          <w:iCs/>
          <w:color w:val="000000" w:themeColor="text1"/>
          <w:szCs w:val="28"/>
        </w:rPr>
        <w:t>ст. преподаватель</w:t>
      </w:r>
      <w:r>
        <w:rPr>
          <w:i/>
          <w:iCs/>
          <w:color w:val="000000" w:themeColor="text1"/>
          <w:szCs w:val="28"/>
        </w:rPr>
        <w:t>;</w:t>
      </w:r>
    </w:p>
    <w:p w:rsidR="00D33073" w:rsidRPr="00CB5DA5" w:rsidRDefault="00D33073" w:rsidP="00D33073">
      <w:pPr>
        <w:ind w:firstLine="0"/>
        <w:jc w:val="center"/>
        <w:rPr>
          <w:i/>
          <w:iCs/>
          <w:color w:val="000000" w:themeColor="text1"/>
          <w:szCs w:val="28"/>
          <w:lang w:val="uk-UA"/>
        </w:rPr>
      </w:pPr>
      <w:r w:rsidRPr="00CB5DA5">
        <w:rPr>
          <w:i/>
          <w:iCs/>
          <w:color w:val="000000" w:themeColor="text1"/>
          <w:szCs w:val="28"/>
        </w:rPr>
        <w:t>А.А. Галькевич</w:t>
      </w:r>
      <w:r>
        <w:rPr>
          <w:i/>
          <w:iCs/>
          <w:color w:val="000000" w:themeColor="text1"/>
          <w:szCs w:val="28"/>
        </w:rPr>
        <w:t>,</w:t>
      </w:r>
      <w:r w:rsidRPr="00CB5DA5">
        <w:rPr>
          <w:i/>
          <w:iCs/>
          <w:color w:val="000000" w:themeColor="text1"/>
          <w:szCs w:val="28"/>
        </w:rPr>
        <w:t xml:space="preserve"> </w:t>
      </w:r>
      <w:r>
        <w:rPr>
          <w:i/>
          <w:iCs/>
          <w:color w:val="000000" w:themeColor="text1"/>
          <w:szCs w:val="28"/>
        </w:rPr>
        <w:t>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rStyle w:val="ad"/>
          <w:color w:val="000000" w:themeColor="text1"/>
          <w:szCs w:val="28"/>
        </w:rPr>
      </w:pPr>
      <w:r w:rsidRPr="00CB5DA5">
        <w:rPr>
          <w:rStyle w:val="ad"/>
          <w:color w:val="000000" w:themeColor="text1"/>
          <w:szCs w:val="28"/>
        </w:rPr>
        <w:t>В связи со значительным влиянием давления в шинах на безопа</w:t>
      </w:r>
      <w:r w:rsidRPr="00CB5DA5">
        <w:rPr>
          <w:rStyle w:val="ad"/>
          <w:color w:val="000000" w:themeColor="text1"/>
          <w:szCs w:val="28"/>
        </w:rPr>
        <w:t>с</w:t>
      </w:r>
      <w:r w:rsidRPr="00CB5DA5">
        <w:rPr>
          <w:rStyle w:val="ad"/>
          <w:color w:val="000000" w:themeColor="text1"/>
          <w:szCs w:val="28"/>
        </w:rPr>
        <w:t>ность и эффективность работы транспортных средств, идея разработки т</w:t>
      </w:r>
      <w:r w:rsidRPr="00CB5DA5">
        <w:rPr>
          <w:rStyle w:val="ad"/>
          <w:color w:val="000000" w:themeColor="text1"/>
          <w:szCs w:val="28"/>
        </w:rPr>
        <w:t>а</w:t>
      </w:r>
      <w:r w:rsidRPr="00CB5DA5">
        <w:rPr>
          <w:rStyle w:val="ad"/>
          <w:color w:val="000000" w:themeColor="text1"/>
          <w:szCs w:val="28"/>
        </w:rPr>
        <w:t>ких систем возникла сразу же, когда появилась техническая возможность ее реализации.</w:t>
      </w:r>
    </w:p>
    <w:p w:rsidR="00D33073" w:rsidRPr="00CB5DA5" w:rsidRDefault="00D33073" w:rsidP="00D33073">
      <w:pPr>
        <w:rPr>
          <w:rStyle w:val="ad"/>
          <w:color w:val="000000" w:themeColor="text1"/>
          <w:szCs w:val="28"/>
        </w:rPr>
      </w:pPr>
      <w:r w:rsidRPr="00CB5DA5">
        <w:rPr>
          <w:rStyle w:val="ad"/>
          <w:color w:val="000000" w:themeColor="text1"/>
          <w:szCs w:val="28"/>
        </w:rPr>
        <w:t>Актуальность данной темы заключается в повышении безопасности автомобилей, в следствии чего минимизируется износ колеса и минимиз</w:t>
      </w:r>
      <w:r w:rsidRPr="00CB5DA5">
        <w:rPr>
          <w:rStyle w:val="ad"/>
          <w:color w:val="000000" w:themeColor="text1"/>
          <w:szCs w:val="28"/>
        </w:rPr>
        <w:t>и</w:t>
      </w:r>
      <w:r w:rsidRPr="00CB5DA5">
        <w:rPr>
          <w:rStyle w:val="ad"/>
          <w:color w:val="000000" w:themeColor="text1"/>
          <w:szCs w:val="28"/>
        </w:rPr>
        <w:t xml:space="preserve">руется расход топлива. </w:t>
      </w:r>
    </w:p>
    <w:p w:rsidR="00D33073" w:rsidRPr="00CB5DA5" w:rsidRDefault="00D33073" w:rsidP="00D33073">
      <w:pPr>
        <w:rPr>
          <w:rStyle w:val="ad"/>
          <w:color w:val="000000" w:themeColor="text1"/>
          <w:szCs w:val="28"/>
        </w:rPr>
      </w:pPr>
      <w:r w:rsidRPr="00CB5DA5">
        <w:rPr>
          <w:rStyle w:val="ad"/>
          <w:color w:val="000000" w:themeColor="text1"/>
          <w:szCs w:val="28"/>
        </w:rPr>
        <w:t>Однако, несмотря на относительно недолгий период развития, сист</w:t>
      </w:r>
      <w:r w:rsidRPr="00CB5DA5">
        <w:rPr>
          <w:rStyle w:val="ad"/>
          <w:color w:val="000000" w:themeColor="text1"/>
          <w:szCs w:val="28"/>
        </w:rPr>
        <w:t>е</w:t>
      </w:r>
      <w:r w:rsidRPr="00CB5DA5">
        <w:rPr>
          <w:rStyle w:val="ad"/>
          <w:color w:val="000000" w:themeColor="text1"/>
          <w:szCs w:val="28"/>
        </w:rPr>
        <w:t>мы контроля давления в шинах за прошедшие несколько лет довольно сильно эволюционировали. Например, появились датчики, способные о</w:t>
      </w:r>
      <w:r w:rsidRPr="00CB5DA5">
        <w:rPr>
          <w:rStyle w:val="ad"/>
          <w:color w:val="000000" w:themeColor="text1"/>
          <w:szCs w:val="28"/>
        </w:rPr>
        <w:t>т</w:t>
      </w:r>
      <w:r w:rsidRPr="00CB5DA5">
        <w:rPr>
          <w:rStyle w:val="ad"/>
          <w:color w:val="000000" w:themeColor="text1"/>
          <w:szCs w:val="28"/>
        </w:rPr>
        <w:t>слеживать не только давление внутри шины, но и температуру. Сегодня такие системы выполняют уже не просто функции контроля давления в шипах, по и осуществляют постоянный мониторинг этого и других пар</w:t>
      </w:r>
      <w:r w:rsidRPr="00CB5DA5">
        <w:rPr>
          <w:rStyle w:val="ad"/>
          <w:color w:val="000000" w:themeColor="text1"/>
          <w:szCs w:val="28"/>
        </w:rPr>
        <w:t>а</w:t>
      </w:r>
      <w:r w:rsidRPr="00CB5DA5">
        <w:rPr>
          <w:rStyle w:val="ad"/>
          <w:color w:val="000000" w:themeColor="text1"/>
          <w:szCs w:val="28"/>
        </w:rPr>
        <w:t>метров шин в режиме реального времени. При возникновении внештатных ситуаций такие системы немедленно информируют водителя о серьезных изменениях давления или температуры.</w:t>
      </w:r>
    </w:p>
    <w:p w:rsidR="00D33073" w:rsidRPr="00CB5DA5" w:rsidRDefault="00D33073" w:rsidP="00D33073">
      <w:pPr>
        <w:rPr>
          <w:rStyle w:val="ad"/>
          <w:color w:val="000000" w:themeColor="text1"/>
          <w:szCs w:val="28"/>
        </w:rPr>
      </w:pPr>
      <w:r w:rsidRPr="00CB5DA5">
        <w:rPr>
          <w:rStyle w:val="ad"/>
          <w:color w:val="000000" w:themeColor="text1"/>
          <w:szCs w:val="28"/>
        </w:rPr>
        <w:t xml:space="preserve">Используя в системе бесконтактный метод считывания с датчиков и наличие у датчиков уникального </w:t>
      </w:r>
      <w:r w:rsidRPr="00CB5DA5">
        <w:rPr>
          <w:rStyle w:val="ad"/>
          <w:color w:val="000000" w:themeColor="text1"/>
          <w:szCs w:val="28"/>
          <w:lang w:val="en-US"/>
        </w:rPr>
        <w:t>ID</w:t>
      </w:r>
      <w:r w:rsidRPr="00CB5DA5">
        <w:rPr>
          <w:rStyle w:val="ad"/>
          <w:color w:val="000000" w:themeColor="text1"/>
          <w:szCs w:val="28"/>
        </w:rPr>
        <w:t xml:space="preserve"> позволит использовать данные датч</w:t>
      </w:r>
      <w:r w:rsidRPr="00CB5DA5">
        <w:rPr>
          <w:rStyle w:val="ad"/>
          <w:color w:val="000000" w:themeColor="text1"/>
          <w:szCs w:val="28"/>
        </w:rPr>
        <w:t>и</w:t>
      </w:r>
      <w:r w:rsidRPr="00CB5DA5">
        <w:rPr>
          <w:rStyle w:val="ad"/>
          <w:color w:val="000000" w:themeColor="text1"/>
          <w:szCs w:val="28"/>
        </w:rPr>
        <w:t>ки в различных системах, таких как:</w:t>
      </w:r>
    </w:p>
    <w:p w:rsidR="00D33073" w:rsidRPr="00CB5DA5" w:rsidRDefault="00D33073" w:rsidP="00E140C6">
      <w:pPr>
        <w:numPr>
          <w:ilvl w:val="0"/>
          <w:numId w:val="41"/>
        </w:numPr>
        <w:tabs>
          <w:tab w:val="left" w:pos="993"/>
        </w:tabs>
        <w:ind w:left="0" w:firstLine="709"/>
        <w:rPr>
          <w:rStyle w:val="ad"/>
          <w:color w:val="000000" w:themeColor="text1"/>
          <w:szCs w:val="28"/>
        </w:rPr>
      </w:pPr>
      <w:r w:rsidRPr="00CB5DA5">
        <w:rPr>
          <w:rStyle w:val="ad"/>
          <w:color w:val="000000" w:themeColor="text1"/>
          <w:szCs w:val="28"/>
        </w:rPr>
        <w:t>автоматическое отслеживание проезжающих машин и поиск у</w:t>
      </w:r>
      <w:r w:rsidRPr="00CB5DA5">
        <w:rPr>
          <w:rStyle w:val="ad"/>
          <w:color w:val="000000" w:themeColor="text1"/>
          <w:szCs w:val="28"/>
        </w:rPr>
        <w:t>г</w:t>
      </w:r>
      <w:r w:rsidRPr="00CB5DA5">
        <w:rPr>
          <w:rStyle w:val="ad"/>
          <w:color w:val="000000" w:themeColor="text1"/>
          <w:szCs w:val="28"/>
        </w:rPr>
        <w:t>нанных;</w:t>
      </w:r>
    </w:p>
    <w:p w:rsidR="00D33073" w:rsidRPr="00CB5DA5" w:rsidRDefault="00D33073" w:rsidP="00E140C6">
      <w:pPr>
        <w:numPr>
          <w:ilvl w:val="0"/>
          <w:numId w:val="41"/>
        </w:numPr>
        <w:tabs>
          <w:tab w:val="left" w:pos="993"/>
        </w:tabs>
        <w:ind w:left="0" w:firstLine="709"/>
        <w:rPr>
          <w:rStyle w:val="ad"/>
          <w:color w:val="000000" w:themeColor="text1"/>
          <w:szCs w:val="28"/>
        </w:rPr>
      </w:pPr>
      <w:r w:rsidRPr="00CB5DA5">
        <w:rPr>
          <w:rStyle w:val="ad"/>
          <w:color w:val="000000" w:themeColor="text1"/>
          <w:szCs w:val="28"/>
        </w:rPr>
        <w:t>использование в системе автоматической оплаты проезда по пла</w:t>
      </w:r>
      <w:r w:rsidRPr="00CB5DA5">
        <w:rPr>
          <w:rStyle w:val="ad"/>
          <w:color w:val="000000" w:themeColor="text1"/>
          <w:szCs w:val="28"/>
        </w:rPr>
        <w:t>т</w:t>
      </w:r>
      <w:r w:rsidRPr="00CB5DA5">
        <w:rPr>
          <w:rStyle w:val="ad"/>
          <w:color w:val="000000" w:themeColor="text1"/>
          <w:szCs w:val="28"/>
        </w:rPr>
        <w:t>ным дорогам;</w:t>
      </w:r>
    </w:p>
    <w:p w:rsidR="00D33073" w:rsidRPr="00CB5DA5" w:rsidRDefault="00D33073" w:rsidP="00E140C6">
      <w:pPr>
        <w:numPr>
          <w:ilvl w:val="0"/>
          <w:numId w:val="41"/>
        </w:numPr>
        <w:tabs>
          <w:tab w:val="left" w:pos="993"/>
        </w:tabs>
        <w:ind w:left="0" w:firstLine="709"/>
        <w:rPr>
          <w:rStyle w:val="ad"/>
          <w:color w:val="000000" w:themeColor="text1"/>
          <w:szCs w:val="28"/>
        </w:rPr>
      </w:pPr>
      <w:r w:rsidRPr="00CB5DA5">
        <w:rPr>
          <w:rStyle w:val="ad"/>
          <w:color w:val="000000" w:themeColor="text1"/>
          <w:szCs w:val="28"/>
        </w:rPr>
        <w:t>автоматизация оплаты платной парковки;</w:t>
      </w:r>
    </w:p>
    <w:p w:rsidR="00D33073" w:rsidRPr="00CB5DA5" w:rsidRDefault="00D33073" w:rsidP="00E140C6">
      <w:pPr>
        <w:numPr>
          <w:ilvl w:val="0"/>
          <w:numId w:val="41"/>
        </w:numPr>
        <w:tabs>
          <w:tab w:val="left" w:pos="993"/>
        </w:tabs>
        <w:ind w:left="0" w:firstLine="709"/>
        <w:rPr>
          <w:rStyle w:val="ad"/>
          <w:color w:val="000000" w:themeColor="text1"/>
          <w:szCs w:val="28"/>
        </w:rPr>
      </w:pPr>
      <w:r w:rsidRPr="00CB5DA5">
        <w:rPr>
          <w:rStyle w:val="ad"/>
          <w:color w:val="000000" w:themeColor="text1"/>
          <w:szCs w:val="28"/>
        </w:rPr>
        <w:t>использование в системе пропускного режима для автотранспорта.</w:t>
      </w:r>
    </w:p>
    <w:p w:rsidR="00D33073" w:rsidRDefault="00D33073" w:rsidP="00D33073">
      <w:pPr>
        <w:rPr>
          <w:rStyle w:val="ad"/>
          <w:color w:val="000000" w:themeColor="text1"/>
          <w:szCs w:val="28"/>
        </w:rPr>
      </w:pPr>
      <w:r w:rsidRPr="00CB5DA5">
        <w:rPr>
          <w:rStyle w:val="ad"/>
          <w:color w:val="000000" w:themeColor="text1"/>
          <w:szCs w:val="28"/>
        </w:rPr>
        <w:t>Данная система предназначена для повышения безопасности эк</w:t>
      </w:r>
      <w:r w:rsidRPr="00CB5DA5">
        <w:rPr>
          <w:rStyle w:val="ad"/>
          <w:color w:val="000000" w:themeColor="text1"/>
          <w:szCs w:val="28"/>
        </w:rPr>
        <w:t>с</w:t>
      </w:r>
      <w:r w:rsidRPr="00CB5DA5">
        <w:rPr>
          <w:rStyle w:val="ad"/>
          <w:color w:val="000000" w:themeColor="text1"/>
          <w:szCs w:val="28"/>
        </w:rPr>
        <w:t>плуатации транспортных средств.</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rStyle w:val="FontStyle29"/>
          <w:caps/>
          <w:color w:val="000000" w:themeColor="text1"/>
          <w:sz w:val="28"/>
          <w:szCs w:val="28"/>
          <w:lang w:val="uk-UA"/>
        </w:rPr>
      </w:pPr>
      <w:r w:rsidRPr="00CB5DA5">
        <w:rPr>
          <w:color w:val="000000" w:themeColor="text1"/>
          <w:szCs w:val="28"/>
          <w:lang w:val="uk-UA"/>
        </w:rPr>
        <w:lastRenderedPageBreak/>
        <w:t>УДК 519.7</w:t>
      </w:r>
    </w:p>
    <w:p w:rsidR="00D33073" w:rsidRPr="00CB5DA5" w:rsidRDefault="00D33073" w:rsidP="00D33073">
      <w:pPr>
        <w:ind w:firstLine="0"/>
        <w:jc w:val="center"/>
        <w:rPr>
          <w:color w:val="000000" w:themeColor="text1"/>
          <w:szCs w:val="28"/>
        </w:rPr>
      </w:pPr>
      <w:r w:rsidRPr="00CB5DA5">
        <w:rPr>
          <w:color w:val="000000" w:themeColor="text1"/>
          <w:szCs w:val="28"/>
        </w:rPr>
        <w:t xml:space="preserve">ИССЛЕДОВАНИЕ АЛГОРИТМА </w:t>
      </w:r>
      <w:r w:rsidRPr="00CB5DA5">
        <w:rPr>
          <w:color w:val="000000" w:themeColor="text1"/>
          <w:szCs w:val="28"/>
          <w:lang w:val="en-US"/>
        </w:rPr>
        <w:t>SHIFT</w:t>
      </w:r>
      <w:r w:rsidRPr="00CB5DA5">
        <w:rPr>
          <w:color w:val="000000" w:themeColor="text1"/>
          <w:szCs w:val="28"/>
        </w:rPr>
        <w:t>-</w:t>
      </w:r>
      <w:r w:rsidRPr="00CB5DA5">
        <w:rPr>
          <w:color w:val="000000" w:themeColor="text1"/>
          <w:szCs w:val="28"/>
          <w:lang w:val="en-US"/>
        </w:rPr>
        <w:t>OR</w:t>
      </w:r>
      <w:r w:rsidRPr="00CB5DA5">
        <w:rPr>
          <w:color w:val="000000" w:themeColor="text1"/>
          <w:szCs w:val="28"/>
        </w:rPr>
        <w:t xml:space="preserve"> ПОИСКА </w:t>
      </w:r>
      <w:r>
        <w:rPr>
          <w:color w:val="000000" w:themeColor="text1"/>
          <w:szCs w:val="28"/>
        </w:rPr>
        <w:br/>
      </w:r>
      <w:r w:rsidRPr="00CB5DA5">
        <w:rPr>
          <w:color w:val="000000" w:themeColor="text1"/>
          <w:szCs w:val="28"/>
        </w:rPr>
        <w:t>ПОДСТРОКИ В СТРОКЕ</w:t>
      </w:r>
    </w:p>
    <w:p w:rsidR="00D33073" w:rsidRPr="00CB5DA5" w:rsidRDefault="00D33073" w:rsidP="00D33073">
      <w:pPr>
        <w:ind w:firstLine="0"/>
        <w:jc w:val="center"/>
        <w:rPr>
          <w:i/>
          <w:iCs/>
          <w:color w:val="000000" w:themeColor="text1"/>
          <w:szCs w:val="28"/>
        </w:rPr>
      </w:pPr>
      <w:r w:rsidRPr="00CB5DA5">
        <w:rPr>
          <w:i/>
          <w:iCs/>
          <w:color w:val="000000" w:themeColor="text1"/>
          <w:szCs w:val="28"/>
        </w:rPr>
        <w:t xml:space="preserve">Р.В. Мисюра*, </w:t>
      </w:r>
      <w:r w:rsidRPr="00CB5DA5">
        <w:rPr>
          <w:i/>
          <w:iCs/>
          <w:szCs w:val="28"/>
        </w:rPr>
        <w:t xml:space="preserve">студент </w:t>
      </w:r>
      <w:r w:rsidRPr="00CB5DA5">
        <w:rPr>
          <w:i/>
          <w:iCs/>
          <w:color w:val="000000" w:themeColor="text1"/>
          <w:szCs w:val="28"/>
          <w:lang w:val="uk-UA"/>
        </w:rPr>
        <w:t>каф</w:t>
      </w:r>
      <w:r w:rsidRPr="00CB5DA5">
        <w:rPr>
          <w:i/>
          <w:iCs/>
          <w:color w:val="000000" w:themeColor="text1"/>
          <w:szCs w:val="28"/>
        </w:rPr>
        <w:t>.</w:t>
      </w:r>
      <w:r>
        <w:rPr>
          <w:i/>
          <w:iCs/>
          <w:color w:val="000000" w:themeColor="text1"/>
          <w:szCs w:val="28"/>
        </w:rPr>
        <w:t xml:space="preserve"> </w:t>
      </w:r>
      <w:r>
        <w:rPr>
          <w:i/>
          <w:iCs/>
          <w:color w:val="000000" w:themeColor="text1"/>
          <w:szCs w:val="28"/>
          <w:lang w:val="uk-UA"/>
        </w:rPr>
        <w:t>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w:t>
      </w:r>
      <w:r w:rsidRPr="00CB5DA5">
        <w:rPr>
          <w:color w:val="000000" w:themeColor="text1"/>
          <w:szCs w:val="28"/>
        </w:rPr>
        <w:t xml:space="preserve"> </w:t>
      </w:r>
      <w:r w:rsidRPr="00CB5DA5">
        <w:rPr>
          <w:i/>
          <w:iCs/>
          <w:color w:val="000000" w:themeColor="text1"/>
          <w:szCs w:val="28"/>
        </w:rPr>
        <w:t>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 xml:space="preserve">В настоящее время большой интерес представляют вопросы поиска подстроки в строке. Для решения данной проблемы используется алгоритм </w:t>
      </w:r>
      <w:r w:rsidRPr="00CB5DA5">
        <w:rPr>
          <w:color w:val="000000" w:themeColor="text1"/>
          <w:szCs w:val="28"/>
          <w:lang w:val="en-US"/>
        </w:rPr>
        <w:t>shift</w:t>
      </w:r>
      <w:r w:rsidRPr="00CB5DA5">
        <w:rPr>
          <w:color w:val="000000" w:themeColor="text1"/>
          <w:szCs w:val="28"/>
        </w:rPr>
        <w:t>-</w:t>
      </w:r>
      <w:r w:rsidRPr="00CB5DA5">
        <w:rPr>
          <w:color w:val="000000" w:themeColor="text1"/>
          <w:szCs w:val="28"/>
          <w:lang w:val="en-US"/>
        </w:rPr>
        <w:t>or</w:t>
      </w:r>
      <w:r w:rsidRPr="00CB5DA5">
        <w:rPr>
          <w:color w:val="000000" w:themeColor="text1"/>
          <w:szCs w:val="28"/>
        </w:rPr>
        <w:t>. Помимо вышеуказанного применения возможно использование для проверки орфографии и нечеткого поиска.</w:t>
      </w:r>
    </w:p>
    <w:p w:rsidR="00D33073" w:rsidRPr="00CB5DA5" w:rsidRDefault="00D33073" w:rsidP="00D33073">
      <w:pPr>
        <w:rPr>
          <w:color w:val="000000" w:themeColor="text1"/>
          <w:szCs w:val="28"/>
        </w:rPr>
      </w:pPr>
      <w:r w:rsidRPr="00CB5DA5">
        <w:rPr>
          <w:color w:val="000000" w:themeColor="text1"/>
          <w:szCs w:val="28"/>
        </w:rPr>
        <w:t xml:space="preserve">Целью данной работы является исследование работы алгоритма </w:t>
      </w:r>
      <w:r w:rsidRPr="00CB5DA5">
        <w:rPr>
          <w:color w:val="000000" w:themeColor="text1"/>
          <w:szCs w:val="28"/>
          <w:lang w:val="en-US"/>
        </w:rPr>
        <w:t>shift</w:t>
      </w:r>
      <w:r w:rsidRPr="00CB5DA5">
        <w:rPr>
          <w:color w:val="000000" w:themeColor="text1"/>
          <w:szCs w:val="28"/>
        </w:rPr>
        <w:t>-</w:t>
      </w:r>
      <w:r w:rsidRPr="00CB5DA5">
        <w:rPr>
          <w:color w:val="000000" w:themeColor="text1"/>
          <w:szCs w:val="28"/>
          <w:lang w:val="en-US"/>
        </w:rPr>
        <w:t>or</w:t>
      </w:r>
      <w:r w:rsidRPr="00CB5DA5">
        <w:rPr>
          <w:color w:val="000000" w:themeColor="text1"/>
          <w:szCs w:val="28"/>
        </w:rPr>
        <w:t>. Для достижения поставленной цели необходимо проанализировать да</w:t>
      </w:r>
      <w:r w:rsidRPr="00CB5DA5">
        <w:rPr>
          <w:color w:val="000000" w:themeColor="text1"/>
          <w:szCs w:val="28"/>
        </w:rPr>
        <w:t>н</w:t>
      </w:r>
      <w:r w:rsidRPr="00CB5DA5">
        <w:rPr>
          <w:color w:val="000000" w:themeColor="text1"/>
          <w:szCs w:val="28"/>
        </w:rPr>
        <w:t>ный алгоритм, а также задачу разработки программного решения, реал</w:t>
      </w:r>
      <w:r w:rsidRPr="00CB5DA5">
        <w:rPr>
          <w:color w:val="000000" w:themeColor="text1"/>
          <w:szCs w:val="28"/>
        </w:rPr>
        <w:t>и</w:t>
      </w:r>
      <w:r w:rsidRPr="00CB5DA5">
        <w:rPr>
          <w:color w:val="000000" w:themeColor="text1"/>
          <w:szCs w:val="28"/>
        </w:rPr>
        <w:t>зующего выбранный алгоритм.</w:t>
      </w:r>
    </w:p>
    <w:p w:rsidR="00D33073" w:rsidRPr="00CB5DA5" w:rsidRDefault="00D33073" w:rsidP="00D33073">
      <w:pPr>
        <w:rPr>
          <w:color w:val="000000" w:themeColor="text1"/>
          <w:szCs w:val="28"/>
        </w:rPr>
      </w:pPr>
      <w:r w:rsidRPr="00CB5DA5">
        <w:rPr>
          <w:color w:val="000000" w:themeColor="text1"/>
          <w:szCs w:val="28"/>
        </w:rPr>
        <w:t xml:space="preserve">Проведенный анализ показывает, что сложность данного алгоритма составляет O(mn), где </w:t>
      </w:r>
      <w:r w:rsidRPr="00CB5DA5">
        <w:rPr>
          <w:color w:val="000000" w:themeColor="text1"/>
          <w:szCs w:val="28"/>
          <w:lang w:val="en-US"/>
        </w:rPr>
        <w:t>m</w:t>
      </w:r>
      <w:r w:rsidRPr="00CB5DA5">
        <w:rPr>
          <w:color w:val="000000" w:themeColor="text1"/>
          <w:szCs w:val="28"/>
        </w:rPr>
        <w:t xml:space="preserve"> – длина строки, </w:t>
      </w:r>
      <w:r w:rsidRPr="00CB5DA5">
        <w:rPr>
          <w:color w:val="000000" w:themeColor="text1"/>
          <w:szCs w:val="28"/>
          <w:lang w:val="en-US"/>
        </w:rPr>
        <w:t>n</w:t>
      </w:r>
      <w:r w:rsidRPr="00CB5DA5">
        <w:rPr>
          <w:color w:val="000000" w:themeColor="text1"/>
          <w:szCs w:val="28"/>
        </w:rPr>
        <w:t xml:space="preserve"> – длина подстроки, что не явл</w:t>
      </w:r>
      <w:r w:rsidRPr="00CB5DA5">
        <w:rPr>
          <w:color w:val="000000" w:themeColor="text1"/>
          <w:szCs w:val="28"/>
        </w:rPr>
        <w:t>я</w:t>
      </w:r>
      <w:r w:rsidRPr="00CB5DA5">
        <w:rPr>
          <w:color w:val="000000" w:themeColor="text1"/>
          <w:szCs w:val="28"/>
        </w:rPr>
        <w:t>ется наилучшим показателем. Но у алгоритма есть и положительные ст</w:t>
      </w:r>
      <w:r w:rsidRPr="00CB5DA5">
        <w:rPr>
          <w:color w:val="000000" w:themeColor="text1"/>
          <w:szCs w:val="28"/>
        </w:rPr>
        <w:t>о</w:t>
      </w:r>
      <w:r w:rsidRPr="00CB5DA5">
        <w:rPr>
          <w:color w:val="000000" w:themeColor="text1"/>
          <w:szCs w:val="28"/>
        </w:rPr>
        <w:t xml:space="preserve">роны. Во-первых, он очень прост в реализации и в понимании того, как он работает. Во-вторых, он практически не требует дополнительной памяти (количество памяти которую требует алгоритм </w:t>
      </w:r>
      <w:r w:rsidRPr="00CB5DA5">
        <w:rPr>
          <w:color w:val="000000" w:themeColor="text1"/>
          <w:szCs w:val="28"/>
          <w:lang w:val="en-US"/>
        </w:rPr>
        <w:t>O</w:t>
      </w:r>
      <w:r w:rsidRPr="00CB5DA5">
        <w:rPr>
          <w:color w:val="000000" w:themeColor="text1"/>
          <w:szCs w:val="28"/>
        </w:rPr>
        <w:t>(</w:t>
      </w:r>
      <w:r w:rsidRPr="00CB5DA5">
        <w:rPr>
          <w:color w:val="000000" w:themeColor="text1"/>
          <w:szCs w:val="28"/>
          <w:lang w:val="en-US"/>
        </w:rPr>
        <w:t>n</w:t>
      </w:r>
      <w:r w:rsidRPr="00CB5DA5">
        <w:rPr>
          <w:color w:val="000000" w:themeColor="text1"/>
          <w:szCs w:val="28"/>
        </w:rPr>
        <w:t xml:space="preserve">), где </w:t>
      </w:r>
      <w:r w:rsidRPr="00CB5DA5">
        <w:rPr>
          <w:color w:val="000000" w:themeColor="text1"/>
          <w:szCs w:val="28"/>
          <w:lang w:val="en-US"/>
        </w:rPr>
        <w:t>n</w:t>
      </w:r>
      <w:r w:rsidRPr="00CB5DA5">
        <w:rPr>
          <w:color w:val="000000" w:themeColor="text1"/>
          <w:szCs w:val="28"/>
        </w:rPr>
        <w:t xml:space="preserve"> – длинна по</w:t>
      </w:r>
      <w:r w:rsidRPr="00CB5DA5">
        <w:rPr>
          <w:color w:val="000000" w:themeColor="text1"/>
          <w:szCs w:val="28"/>
        </w:rPr>
        <w:t>д</w:t>
      </w:r>
      <w:r w:rsidRPr="00CB5DA5">
        <w:rPr>
          <w:color w:val="000000" w:themeColor="text1"/>
          <w:szCs w:val="28"/>
        </w:rPr>
        <w:t xml:space="preserve">строки). В-третьих, логические операции </w:t>
      </w:r>
      <w:r w:rsidRPr="00CB5DA5">
        <w:rPr>
          <w:color w:val="000000" w:themeColor="text1"/>
          <w:szCs w:val="28"/>
          <w:lang w:val="en-US"/>
        </w:rPr>
        <w:t>shift</w:t>
      </w:r>
      <w:r w:rsidRPr="00CB5DA5">
        <w:rPr>
          <w:color w:val="000000" w:themeColor="text1"/>
          <w:szCs w:val="28"/>
        </w:rPr>
        <w:t xml:space="preserve"> и </w:t>
      </w:r>
      <w:r w:rsidRPr="00CB5DA5">
        <w:rPr>
          <w:color w:val="000000" w:themeColor="text1"/>
          <w:szCs w:val="28"/>
          <w:lang w:val="en-US"/>
        </w:rPr>
        <w:t>or</w:t>
      </w:r>
      <w:r w:rsidRPr="00CB5DA5">
        <w:rPr>
          <w:color w:val="000000" w:themeColor="text1"/>
          <w:szCs w:val="28"/>
        </w:rPr>
        <w:t xml:space="preserve"> процессор выполняет за один такт.</w:t>
      </w:r>
    </w:p>
    <w:p w:rsidR="00D33073" w:rsidRPr="00CB5DA5" w:rsidRDefault="00D33073" w:rsidP="00D33073">
      <w:pPr>
        <w:rPr>
          <w:color w:val="000000" w:themeColor="text1"/>
          <w:szCs w:val="28"/>
        </w:rPr>
      </w:pPr>
      <w:r w:rsidRPr="00CB5DA5">
        <w:rPr>
          <w:color w:val="000000" w:themeColor="text1"/>
          <w:szCs w:val="28"/>
        </w:rPr>
        <w:t xml:space="preserve">Для программной реализации был выбран язык программирования </w:t>
      </w:r>
      <w:r w:rsidRPr="00CB5DA5">
        <w:rPr>
          <w:color w:val="000000" w:themeColor="text1"/>
          <w:szCs w:val="28"/>
          <w:lang w:val="en-US"/>
        </w:rPr>
        <w:t>C</w:t>
      </w:r>
      <w:r w:rsidRPr="00CB5DA5">
        <w:rPr>
          <w:color w:val="000000" w:themeColor="text1"/>
          <w:szCs w:val="28"/>
        </w:rPr>
        <w:t>#, поскольку он зарекомендовал себя как язык который позволяет быстро и удобно создавать программы.</w:t>
      </w:r>
    </w:p>
    <w:p w:rsidR="00D33073" w:rsidRPr="00CB5DA5" w:rsidRDefault="00D33073" w:rsidP="00D33073">
      <w:pPr>
        <w:rPr>
          <w:color w:val="000000" w:themeColor="text1"/>
          <w:szCs w:val="28"/>
        </w:rPr>
      </w:pPr>
      <w:r w:rsidRPr="00CB5DA5">
        <w:rPr>
          <w:color w:val="000000" w:themeColor="text1"/>
          <w:szCs w:val="28"/>
        </w:rPr>
        <w:t>На практике же алгоритм хорошо справляется при поиске небольших образцов P, таких как, например, английское слово. Несколько модифиц</w:t>
      </w:r>
      <w:r w:rsidRPr="00CB5DA5">
        <w:rPr>
          <w:color w:val="000000" w:themeColor="text1"/>
          <w:szCs w:val="28"/>
        </w:rPr>
        <w:t>и</w:t>
      </w:r>
      <w:r w:rsidRPr="00CB5DA5">
        <w:rPr>
          <w:color w:val="000000" w:themeColor="text1"/>
          <w:szCs w:val="28"/>
        </w:rPr>
        <w:t>рованная версия данного алгоритма лежит в основе работы unix'овой ут</w:t>
      </w:r>
      <w:r w:rsidRPr="00CB5DA5">
        <w:rPr>
          <w:color w:val="000000" w:themeColor="text1"/>
          <w:szCs w:val="28"/>
        </w:rPr>
        <w:t>и</w:t>
      </w:r>
      <w:r w:rsidRPr="00CB5DA5">
        <w:rPr>
          <w:color w:val="000000" w:themeColor="text1"/>
          <w:szCs w:val="28"/>
        </w:rPr>
        <w:t xml:space="preserve">лите </w:t>
      </w:r>
      <w:hyperlink r:id="rId380" w:history="1">
        <w:r w:rsidRPr="00CB5DA5">
          <w:rPr>
            <w:rStyle w:val="affb"/>
            <w:color w:val="000000" w:themeColor="text1"/>
            <w:szCs w:val="28"/>
          </w:rPr>
          <w:t>agrep</w:t>
        </w:r>
      </w:hyperlink>
      <w:r w:rsidRPr="00CB5DA5">
        <w:rPr>
          <w:color w:val="000000" w:themeColor="text1"/>
          <w:szCs w:val="28"/>
        </w:rPr>
        <w:t xml:space="preserve"> которая ищет образец в тексте с заданным числом ошибок. </w:t>
      </w:r>
    </w:p>
    <w:p w:rsidR="00D33073" w:rsidRPr="00CB5DA5" w:rsidRDefault="00D33073" w:rsidP="00D33073">
      <w:pPr>
        <w:rPr>
          <w:color w:val="000000" w:themeColor="text1"/>
          <w:szCs w:val="28"/>
        </w:rPr>
      </w:pPr>
      <w:r w:rsidRPr="00CB5DA5">
        <w:rPr>
          <w:color w:val="000000" w:themeColor="text1"/>
          <w:szCs w:val="28"/>
        </w:rPr>
        <w:t xml:space="preserve">Таким образом, </w:t>
      </w:r>
      <w:r w:rsidRPr="00CB5DA5">
        <w:rPr>
          <w:color w:val="000000" w:themeColor="text1"/>
          <w:szCs w:val="28"/>
          <w:lang w:val="en-US"/>
        </w:rPr>
        <w:t>shift</w:t>
      </w:r>
      <w:r w:rsidRPr="00CB5DA5">
        <w:rPr>
          <w:color w:val="000000" w:themeColor="text1"/>
          <w:szCs w:val="28"/>
        </w:rPr>
        <w:t>-</w:t>
      </w:r>
      <w:r w:rsidRPr="00CB5DA5">
        <w:rPr>
          <w:color w:val="000000" w:themeColor="text1"/>
          <w:szCs w:val="28"/>
          <w:lang w:val="en-US"/>
        </w:rPr>
        <w:t>or</w:t>
      </w:r>
      <w:r w:rsidRPr="00CB5DA5">
        <w:rPr>
          <w:color w:val="000000" w:themeColor="text1"/>
          <w:szCs w:val="28"/>
        </w:rPr>
        <w:t xml:space="preserve"> представляет интерес для программной ре</w:t>
      </w:r>
      <w:r w:rsidRPr="00CB5DA5">
        <w:rPr>
          <w:color w:val="000000" w:themeColor="text1"/>
          <w:szCs w:val="28"/>
        </w:rPr>
        <w:t>а</w:t>
      </w:r>
      <w:r w:rsidRPr="00CB5DA5">
        <w:rPr>
          <w:color w:val="000000" w:themeColor="text1"/>
          <w:szCs w:val="28"/>
        </w:rPr>
        <w:t>лизации и понимание п</w:t>
      </w:r>
      <w:r>
        <w:rPr>
          <w:color w:val="000000" w:themeColor="text1"/>
          <w:szCs w:val="28"/>
        </w:rPr>
        <w:t>ринципа его работы очень важен.</w:t>
      </w:r>
    </w:p>
    <w:p w:rsidR="00D33073" w:rsidRPr="00CB5DA5" w:rsidRDefault="00D33073" w:rsidP="00D33073">
      <w:pPr>
        <w:pStyle w:val="Style7"/>
        <w:widowControl/>
        <w:ind w:firstLine="709"/>
        <w:rPr>
          <w:rStyle w:val="FontStyle29"/>
          <w:color w:val="000000" w:themeColor="text1"/>
          <w:sz w:val="28"/>
          <w:szCs w:val="28"/>
        </w:rPr>
      </w:pPr>
    </w:p>
    <w:p w:rsidR="00D33073" w:rsidRPr="00CB5DA5" w:rsidRDefault="00D33073" w:rsidP="00D33073">
      <w:pPr>
        <w:pStyle w:val="Style7"/>
        <w:widowControl/>
        <w:rPr>
          <w:rFonts w:ascii="Times New Roman" w:hAnsi="Times New Roman" w:cs="Times New Roman"/>
          <w:color w:val="000000" w:themeColor="text1"/>
          <w:sz w:val="28"/>
          <w:szCs w:val="28"/>
          <w:lang w:val="uk-UA"/>
        </w:rPr>
      </w:pPr>
      <w:r w:rsidRPr="00CB5DA5">
        <w:rPr>
          <w:rStyle w:val="af1"/>
          <w:rFonts w:eastAsia="Liberation Serif"/>
          <w:color w:val="000000" w:themeColor="text1"/>
          <w:szCs w:val="28"/>
        </w:rPr>
        <w:t>*Научный руководитель</w:t>
      </w:r>
      <w:r>
        <w:rPr>
          <w:rStyle w:val="af1"/>
          <w:rFonts w:eastAsia="Liberation Serif"/>
          <w:color w:val="000000" w:themeColor="text1"/>
          <w:szCs w:val="28"/>
        </w:rPr>
        <w:t xml:space="preserve"> –</w:t>
      </w:r>
      <w:r w:rsidRPr="00CB5DA5">
        <w:rPr>
          <w:rFonts w:ascii="Times New Roman" w:hAnsi="Times New Roman" w:cs="Times New Roman"/>
          <w:i/>
          <w:iCs/>
          <w:color w:val="000000" w:themeColor="text1"/>
          <w:sz w:val="28"/>
          <w:szCs w:val="28"/>
        </w:rPr>
        <w:t xml:space="preserve"> </w:t>
      </w:r>
      <w:r w:rsidRPr="0020479F">
        <w:rPr>
          <w:rFonts w:ascii="Times New Roman" w:hAnsi="Times New Roman" w:cs="Times New Roman"/>
          <w:i/>
          <w:iCs/>
          <w:color w:val="000000" w:themeColor="text1"/>
          <w:sz w:val="28"/>
          <w:szCs w:val="28"/>
        </w:rPr>
        <w:t>к.т.н., доцент каф. 503</w:t>
      </w:r>
      <w:r w:rsidRPr="00CB5DA5">
        <w:rPr>
          <w:rFonts w:ascii="Times New Roman" w:hAnsi="Times New Roman" w:cs="Times New Roman"/>
          <w:i/>
          <w:iCs/>
          <w:color w:val="000000" w:themeColor="text1"/>
          <w:sz w:val="28"/>
          <w:szCs w:val="28"/>
          <w:lang w:val="uk-UA"/>
        </w:rPr>
        <w:t xml:space="preserve"> А.В. Шостак</w:t>
      </w:r>
      <w:r w:rsidR="00DA047D">
        <w:rPr>
          <w:rFonts w:ascii="Times New Roman" w:hAnsi="Times New Roman" w:cs="Times New Roman"/>
          <w:i/>
          <w:iCs/>
          <w:color w:val="000000" w:themeColor="text1"/>
          <w:sz w:val="28"/>
          <w:szCs w:val="28"/>
          <w:lang w:val="uk-UA"/>
        </w:rPr>
        <w:t>.</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pageBreakBefore/>
        <w:ind w:firstLine="0"/>
        <w:outlineLvl w:val="0"/>
        <w:rPr>
          <w:color w:val="000000" w:themeColor="text1"/>
          <w:szCs w:val="28"/>
        </w:rPr>
      </w:pPr>
      <w:r w:rsidRPr="00CB5DA5">
        <w:rPr>
          <w:color w:val="000000" w:themeColor="text1"/>
          <w:szCs w:val="28"/>
        </w:rPr>
        <w:lastRenderedPageBreak/>
        <w:t>УДК 004.896</w:t>
      </w:r>
    </w:p>
    <w:p w:rsidR="00D33073" w:rsidRPr="00CB5DA5" w:rsidRDefault="00D33073" w:rsidP="00D33073">
      <w:pPr>
        <w:tabs>
          <w:tab w:val="left" w:pos="1780"/>
          <w:tab w:val="center" w:pos="4896"/>
        </w:tabs>
        <w:ind w:firstLine="0"/>
        <w:jc w:val="center"/>
        <w:rPr>
          <w:color w:val="000000" w:themeColor="text1"/>
          <w:szCs w:val="28"/>
        </w:rPr>
      </w:pPr>
      <w:r w:rsidRPr="00CB5DA5">
        <w:rPr>
          <w:color w:val="000000" w:themeColor="text1"/>
          <w:szCs w:val="28"/>
        </w:rPr>
        <w:t xml:space="preserve">РАЗРАБОТКА ПОДСИСТЕМЫ УПРАВЛЕНИЯ </w:t>
      </w:r>
      <w:r w:rsidRPr="00CB5DA5">
        <w:rPr>
          <w:color w:val="000000" w:themeColor="text1"/>
          <w:szCs w:val="28"/>
        </w:rPr>
        <w:br/>
        <w:t>МИКРОКЛИМАТОМ В УМНОМ ДОМЕ</w:t>
      </w:r>
    </w:p>
    <w:p w:rsidR="00D33073" w:rsidRDefault="00D33073" w:rsidP="00784246">
      <w:pPr>
        <w:ind w:firstLine="0"/>
        <w:jc w:val="center"/>
        <w:rPr>
          <w:i/>
          <w:iCs/>
          <w:color w:val="000000" w:themeColor="text1"/>
          <w:szCs w:val="28"/>
        </w:rPr>
      </w:pPr>
      <w:r w:rsidRPr="00CB5DA5">
        <w:rPr>
          <w:i/>
          <w:iCs/>
          <w:color w:val="000000" w:themeColor="text1"/>
          <w:szCs w:val="28"/>
        </w:rPr>
        <w:t xml:space="preserve">Е.В.Молодык, </w:t>
      </w:r>
      <w:r w:rsidR="003A4093">
        <w:rPr>
          <w:i/>
          <w:iCs/>
          <w:color w:val="000000" w:themeColor="text1"/>
          <w:szCs w:val="28"/>
        </w:rPr>
        <w:t>студент</w:t>
      </w:r>
      <w:r w:rsidRPr="00CB5DA5">
        <w:rPr>
          <w:i/>
          <w:iCs/>
          <w:color w:val="000000" w:themeColor="text1"/>
          <w:szCs w:val="28"/>
        </w:rPr>
        <w:t xml:space="preserve"> </w:t>
      </w:r>
      <w:r w:rsidRPr="00B068B8">
        <w:rPr>
          <w:i/>
          <w:iCs/>
          <w:color w:val="000000" w:themeColor="text1"/>
          <w:szCs w:val="28"/>
        </w:rPr>
        <w:t>каф. 503</w:t>
      </w:r>
      <w:r w:rsidR="00DA047D">
        <w:rPr>
          <w:i/>
          <w:iCs/>
          <w:color w:val="000000" w:themeColor="text1"/>
          <w:szCs w:val="28"/>
        </w:rPr>
        <w:t>;</w:t>
      </w:r>
      <w:r w:rsidR="00784246">
        <w:rPr>
          <w:i/>
          <w:iCs/>
          <w:color w:val="000000" w:themeColor="text1"/>
          <w:szCs w:val="28"/>
        </w:rPr>
        <w:t xml:space="preserve"> </w:t>
      </w:r>
      <w:r w:rsidRPr="00CB5DA5">
        <w:rPr>
          <w:i/>
          <w:iCs/>
          <w:color w:val="000000" w:themeColor="text1"/>
          <w:szCs w:val="28"/>
        </w:rPr>
        <w:t>А.А.Галькевич</w:t>
      </w:r>
      <w:r w:rsidRPr="00CB5DA5">
        <w:rPr>
          <w:i/>
          <w:iCs/>
          <w:color w:val="000000" w:themeColor="text1"/>
          <w:szCs w:val="28"/>
          <w:lang w:val="uk-UA"/>
        </w:rPr>
        <w:t xml:space="preserve">, </w:t>
      </w:r>
      <w:r>
        <w:rPr>
          <w:i/>
          <w:iCs/>
          <w:color w:val="000000" w:themeColor="text1"/>
          <w:szCs w:val="28"/>
        </w:rPr>
        <w:t>доцент</w:t>
      </w:r>
      <w:r w:rsidR="00DA047D">
        <w:rPr>
          <w:i/>
          <w:iCs/>
          <w:color w:val="000000" w:themeColor="text1"/>
          <w:szCs w:val="28"/>
        </w:rPr>
        <w:t>;</w:t>
      </w:r>
    </w:p>
    <w:p w:rsidR="00D33073" w:rsidRPr="00CB5DA5" w:rsidRDefault="00D33073" w:rsidP="00D33073">
      <w:pPr>
        <w:tabs>
          <w:tab w:val="left" w:pos="630"/>
          <w:tab w:val="center" w:pos="4677"/>
        </w:tabs>
        <w:ind w:firstLine="0"/>
        <w:jc w:val="center"/>
        <w:rPr>
          <w:i/>
          <w:iCs/>
          <w:color w:val="000000" w:themeColor="text1"/>
          <w:szCs w:val="28"/>
          <w:lang w:val="uk-UA"/>
        </w:rPr>
      </w:pPr>
      <w:r w:rsidRPr="00CB5DA5">
        <w:rPr>
          <w:i/>
          <w:iCs/>
          <w:color w:val="000000" w:themeColor="text1"/>
          <w:szCs w:val="28"/>
        </w:rPr>
        <w:t>А.В.</w:t>
      </w:r>
      <w:r>
        <w:rPr>
          <w:i/>
          <w:iCs/>
          <w:color w:val="000000" w:themeColor="text1"/>
          <w:szCs w:val="28"/>
        </w:rPr>
        <w:t xml:space="preserve"> </w:t>
      </w:r>
      <w:r w:rsidRPr="00CB5DA5">
        <w:rPr>
          <w:i/>
          <w:iCs/>
          <w:color w:val="000000" w:themeColor="text1"/>
          <w:szCs w:val="28"/>
        </w:rPr>
        <w:t>Желтухин</w:t>
      </w:r>
      <w:r w:rsidRPr="00CB5DA5">
        <w:rPr>
          <w:i/>
          <w:iCs/>
          <w:color w:val="000000" w:themeColor="text1"/>
          <w:szCs w:val="28"/>
          <w:lang w:val="uk-UA"/>
        </w:rPr>
        <w:t xml:space="preserve">, </w:t>
      </w:r>
      <w:r w:rsidR="00F200DC">
        <w:rPr>
          <w:i/>
          <w:iCs/>
          <w:color w:val="000000" w:themeColor="text1"/>
          <w:szCs w:val="28"/>
        </w:rPr>
        <w:t>ст. препод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Жуковского «ХАИ»</w:t>
      </w:r>
    </w:p>
    <w:p w:rsidR="00D33073" w:rsidRPr="00CB5DA5" w:rsidRDefault="00D33073" w:rsidP="00D33073">
      <w:pPr>
        <w:rPr>
          <w:iCs/>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Способов воплотить в жизнь идею постоянного поддержания опр</w:t>
      </w:r>
      <w:r w:rsidRPr="00CB5DA5">
        <w:rPr>
          <w:color w:val="000000" w:themeColor="text1"/>
          <w:szCs w:val="28"/>
        </w:rPr>
        <w:t>е</w:t>
      </w:r>
      <w:r w:rsidRPr="00CB5DA5">
        <w:rPr>
          <w:color w:val="000000" w:themeColor="text1"/>
          <w:szCs w:val="28"/>
        </w:rPr>
        <w:t>делённого «климата» существует достаточно много. Общее у них одно – это централизованная система управления, в которой каждое действие, включение или выключение определённого модуля расписано с точностью до секунды, а изменение температуры воздуха (как внутри, так и снаружи помещения) даже на одну десятую градуса по Цельсию является поводом для внесения коррективов в работу всей системы. Подсистема  управляет всеми инженерными коммуникациями, отвечающими за микроклимат,  в зависимости от заданных параметров и условий в помещении. При изм</w:t>
      </w:r>
      <w:r w:rsidRPr="00CB5DA5">
        <w:rPr>
          <w:color w:val="000000" w:themeColor="text1"/>
          <w:szCs w:val="28"/>
        </w:rPr>
        <w:t>е</w:t>
      </w:r>
      <w:r w:rsidRPr="00CB5DA5">
        <w:rPr>
          <w:color w:val="000000" w:themeColor="text1"/>
          <w:szCs w:val="28"/>
        </w:rPr>
        <w:t>нении температуры или влажности и в зависимости от того есть ли люди в помещении происходит корректировка, регулирование и поддержание н</w:t>
      </w:r>
      <w:r w:rsidRPr="00CB5DA5">
        <w:rPr>
          <w:color w:val="000000" w:themeColor="text1"/>
          <w:szCs w:val="28"/>
        </w:rPr>
        <w:t>е</w:t>
      </w:r>
      <w:r w:rsidRPr="00CB5DA5">
        <w:rPr>
          <w:color w:val="000000" w:themeColor="text1"/>
          <w:szCs w:val="28"/>
        </w:rPr>
        <w:t>обходимых параметров.</w:t>
      </w:r>
    </w:p>
    <w:p w:rsidR="00D33073" w:rsidRPr="00CB5DA5" w:rsidRDefault="00D33073" w:rsidP="00D33073">
      <w:pPr>
        <w:rPr>
          <w:color w:val="000000" w:themeColor="text1"/>
          <w:szCs w:val="28"/>
        </w:rPr>
      </w:pPr>
      <w:r w:rsidRPr="00CB5DA5">
        <w:rPr>
          <w:color w:val="000000" w:themeColor="text1"/>
          <w:szCs w:val="28"/>
        </w:rPr>
        <w:t>Автоматизированная подсистема управления микроклиматом создает самые комфортные условия для отдыха. Она обеспечит приятную прохл</w:t>
      </w:r>
      <w:r w:rsidRPr="00CB5DA5">
        <w:rPr>
          <w:color w:val="000000" w:themeColor="text1"/>
          <w:szCs w:val="28"/>
        </w:rPr>
        <w:t>а</w:t>
      </w:r>
      <w:r w:rsidRPr="00CB5DA5">
        <w:rPr>
          <w:color w:val="000000" w:themeColor="text1"/>
          <w:szCs w:val="28"/>
        </w:rPr>
        <w:t>ду в течении ночи, а под утро станет немного теплее. Подсистема управл</w:t>
      </w:r>
      <w:r w:rsidRPr="00CB5DA5">
        <w:rPr>
          <w:color w:val="000000" w:themeColor="text1"/>
          <w:szCs w:val="28"/>
        </w:rPr>
        <w:t>е</w:t>
      </w:r>
      <w:r w:rsidRPr="00CB5DA5">
        <w:rPr>
          <w:color w:val="000000" w:themeColor="text1"/>
          <w:szCs w:val="28"/>
        </w:rPr>
        <w:t>ни</w:t>
      </w:r>
      <w:r w:rsidRPr="00CB5DA5">
        <w:rPr>
          <w:color w:val="000000" w:themeColor="text1"/>
          <w:szCs w:val="28"/>
          <w:lang w:val="uk-UA"/>
        </w:rPr>
        <w:t>я</w:t>
      </w:r>
      <w:r w:rsidRPr="00CB5DA5">
        <w:rPr>
          <w:color w:val="000000" w:themeColor="text1"/>
          <w:szCs w:val="28"/>
        </w:rPr>
        <w:t xml:space="preserve"> микроклиматом в зависимости от заданных параметров выберет самый оптимальный и экономичный вариант в подборе оборудования (теплые п</w:t>
      </w:r>
      <w:r w:rsidRPr="00CB5DA5">
        <w:rPr>
          <w:color w:val="000000" w:themeColor="text1"/>
          <w:szCs w:val="28"/>
        </w:rPr>
        <w:t>о</w:t>
      </w:r>
      <w:r w:rsidRPr="00CB5DA5">
        <w:rPr>
          <w:color w:val="000000" w:themeColor="text1"/>
          <w:szCs w:val="28"/>
        </w:rPr>
        <w:t>лы, радиаторы отопления, система кондиционирования) и мощности его работы для обеспечения поддержания установленных условий микрокл</w:t>
      </w:r>
      <w:r w:rsidRPr="00CB5DA5">
        <w:rPr>
          <w:color w:val="000000" w:themeColor="text1"/>
          <w:szCs w:val="28"/>
        </w:rPr>
        <w:t>и</w:t>
      </w:r>
      <w:r w:rsidRPr="00CB5DA5">
        <w:rPr>
          <w:color w:val="000000" w:themeColor="text1"/>
          <w:szCs w:val="28"/>
        </w:rPr>
        <w:t>мата.</w:t>
      </w:r>
    </w:p>
    <w:p w:rsidR="00D33073" w:rsidRPr="00CB5DA5" w:rsidRDefault="00D33073" w:rsidP="00D33073">
      <w:pPr>
        <w:rPr>
          <w:color w:val="000000" w:themeColor="text1"/>
          <w:szCs w:val="28"/>
        </w:rPr>
      </w:pPr>
      <w:r w:rsidRPr="00CB5DA5">
        <w:rPr>
          <w:color w:val="000000" w:themeColor="text1"/>
          <w:szCs w:val="28"/>
        </w:rPr>
        <w:t>Благодаря автоматизированной подсистеме управления параметры микроклимата поддерживаются независимо от условий внешней окр</w:t>
      </w:r>
      <w:r w:rsidRPr="00CB5DA5">
        <w:rPr>
          <w:color w:val="000000" w:themeColor="text1"/>
          <w:szCs w:val="28"/>
        </w:rPr>
        <w:t>у</w:t>
      </w:r>
      <w:r w:rsidRPr="00CB5DA5">
        <w:rPr>
          <w:color w:val="000000" w:themeColor="text1"/>
          <w:szCs w:val="28"/>
        </w:rPr>
        <w:t>жающей среды. Это позволяет подобрать необходимые параметры в зав</w:t>
      </w:r>
      <w:r w:rsidRPr="00CB5DA5">
        <w:rPr>
          <w:color w:val="000000" w:themeColor="text1"/>
          <w:szCs w:val="28"/>
        </w:rPr>
        <w:t>и</w:t>
      </w:r>
      <w:r w:rsidRPr="00CB5DA5">
        <w:rPr>
          <w:color w:val="000000" w:themeColor="text1"/>
          <w:szCs w:val="28"/>
        </w:rPr>
        <w:t>симости от времени года, наружной температуры, резких климатических и погодных изменений и наличия или отсутствия человека в  умном доме.</w:t>
      </w:r>
    </w:p>
    <w:p w:rsidR="00D33073" w:rsidRPr="00CB5DA5" w:rsidRDefault="00D33073" w:rsidP="00D33073">
      <w:pPr>
        <w:rPr>
          <w:color w:val="000000" w:themeColor="text1"/>
          <w:szCs w:val="28"/>
        </w:rPr>
      </w:pPr>
      <w:r w:rsidRPr="00CB5DA5">
        <w:rPr>
          <w:color w:val="000000" w:themeColor="text1"/>
          <w:szCs w:val="28"/>
        </w:rPr>
        <w:t>При начале дождя или потоках сильного ветра, окна автоматически закроются. А при жаркой солнечной погоде автоматика самостоятельно прикроет жалюзи и включит систему кондиционирования.</w:t>
      </w:r>
    </w:p>
    <w:p w:rsidR="00D33073" w:rsidRPr="00CB5DA5" w:rsidRDefault="00D33073" w:rsidP="00D33073">
      <w:pPr>
        <w:rPr>
          <w:color w:val="000000" w:themeColor="text1"/>
          <w:szCs w:val="28"/>
        </w:rPr>
      </w:pPr>
      <w:r w:rsidRPr="00CB5DA5">
        <w:rPr>
          <w:color w:val="000000" w:themeColor="text1"/>
          <w:szCs w:val="28"/>
        </w:rPr>
        <w:t>Автоматизированная подсистема позволяет экономить энергоресу</w:t>
      </w:r>
      <w:r w:rsidRPr="00CB5DA5">
        <w:rPr>
          <w:color w:val="000000" w:themeColor="text1"/>
          <w:szCs w:val="28"/>
        </w:rPr>
        <w:t>р</w:t>
      </w:r>
      <w:r w:rsidRPr="00CB5DA5">
        <w:rPr>
          <w:color w:val="000000" w:themeColor="text1"/>
          <w:szCs w:val="28"/>
        </w:rPr>
        <w:t>сы. Когда вы уходите из дома и извещаете систему, что «я ушёл» она пер</w:t>
      </w:r>
      <w:r w:rsidRPr="00CB5DA5">
        <w:rPr>
          <w:color w:val="000000" w:themeColor="text1"/>
          <w:szCs w:val="28"/>
        </w:rPr>
        <w:t>е</w:t>
      </w:r>
      <w:r w:rsidRPr="00CB5DA5">
        <w:rPr>
          <w:color w:val="000000" w:themeColor="text1"/>
          <w:szCs w:val="28"/>
        </w:rPr>
        <w:t>ходит в режим экономичного энергопотребления, только поддерживая м</w:t>
      </w:r>
      <w:r w:rsidRPr="00CB5DA5">
        <w:rPr>
          <w:color w:val="000000" w:themeColor="text1"/>
          <w:szCs w:val="28"/>
        </w:rPr>
        <w:t>и</w:t>
      </w:r>
      <w:r w:rsidRPr="00CB5DA5">
        <w:rPr>
          <w:color w:val="000000" w:themeColor="text1"/>
          <w:szCs w:val="28"/>
        </w:rPr>
        <w:t>нимально необходимые параметры. За пару часов до того как Вы вернетесь домой автоматизированная система выйдет на номинальные параметры и доведет условия микроклимата до необходимых. Также есть возможность удаленного управления параметрами микроклимата с помощью телефона или интернета. В любое удобное время Вы можете зайти в систему упра</w:t>
      </w:r>
      <w:r w:rsidRPr="00CB5DA5">
        <w:rPr>
          <w:color w:val="000000" w:themeColor="text1"/>
          <w:szCs w:val="28"/>
        </w:rPr>
        <w:t>в</w:t>
      </w:r>
      <w:r w:rsidRPr="00CB5DA5">
        <w:rPr>
          <w:color w:val="000000" w:themeColor="text1"/>
          <w:szCs w:val="28"/>
        </w:rPr>
        <w:lastRenderedPageBreak/>
        <w:t>ления и отрегулировать необходимые параметры или время включения о</w:t>
      </w:r>
      <w:r w:rsidRPr="00CB5DA5">
        <w:rPr>
          <w:color w:val="000000" w:themeColor="text1"/>
          <w:szCs w:val="28"/>
        </w:rPr>
        <w:t>п</w:t>
      </w:r>
      <w:r w:rsidRPr="00CB5DA5">
        <w:rPr>
          <w:color w:val="000000" w:themeColor="text1"/>
          <w:szCs w:val="28"/>
        </w:rPr>
        <w:t>ределённой системы или оборудования.</w:t>
      </w:r>
    </w:p>
    <w:p w:rsidR="00D33073" w:rsidRPr="00CB5DA5" w:rsidRDefault="00D33073" w:rsidP="00D33073">
      <w:pPr>
        <w:rPr>
          <w:color w:val="000000" w:themeColor="text1"/>
          <w:szCs w:val="28"/>
        </w:rPr>
      </w:pPr>
      <w:r w:rsidRPr="00CB5DA5">
        <w:rPr>
          <w:color w:val="000000" w:themeColor="text1"/>
          <w:szCs w:val="28"/>
        </w:rPr>
        <w:t>Таким образом, автоматизированная подсистема управления микр</w:t>
      </w:r>
      <w:r w:rsidRPr="00CB5DA5">
        <w:rPr>
          <w:color w:val="000000" w:themeColor="text1"/>
          <w:szCs w:val="28"/>
        </w:rPr>
        <w:t>о</w:t>
      </w:r>
      <w:r w:rsidRPr="00CB5DA5">
        <w:rPr>
          <w:color w:val="000000" w:themeColor="text1"/>
          <w:szCs w:val="28"/>
        </w:rPr>
        <w:t>климатом будет являться частью большой целостной системой умного д</w:t>
      </w:r>
      <w:r w:rsidRPr="00CB5DA5">
        <w:rPr>
          <w:color w:val="000000" w:themeColor="text1"/>
          <w:szCs w:val="28"/>
        </w:rPr>
        <w:t>о</w:t>
      </w:r>
      <w:r w:rsidRPr="00CB5DA5">
        <w:rPr>
          <w:color w:val="000000" w:themeColor="text1"/>
          <w:szCs w:val="28"/>
        </w:rPr>
        <w:t>ма, и иметь возможность сообщаться с центральным модулем и обмен</w:t>
      </w:r>
      <w:r w:rsidRPr="00CB5DA5">
        <w:rPr>
          <w:color w:val="000000" w:themeColor="text1"/>
          <w:szCs w:val="28"/>
        </w:rPr>
        <w:t>и</w:t>
      </w:r>
      <w:r w:rsidRPr="00CB5DA5">
        <w:rPr>
          <w:color w:val="000000" w:themeColor="text1"/>
          <w:szCs w:val="28"/>
        </w:rPr>
        <w:t>ваться с ним данными.</w:t>
      </w:r>
    </w:p>
    <w:p w:rsidR="00D33073" w:rsidRDefault="00D33073" w:rsidP="00D33073">
      <w:pPr>
        <w:rPr>
          <w:color w:val="000000" w:themeColor="text1"/>
          <w:szCs w:val="28"/>
        </w:rPr>
      </w:pPr>
      <w:r w:rsidRPr="00CB5DA5">
        <w:rPr>
          <w:color w:val="000000" w:themeColor="text1"/>
          <w:szCs w:val="28"/>
        </w:rPr>
        <w:t>Поэтому поручив автоматизированной подсистеме управления ко</w:t>
      </w:r>
      <w:r w:rsidRPr="00CB5DA5">
        <w:rPr>
          <w:color w:val="000000" w:themeColor="text1"/>
          <w:szCs w:val="28"/>
        </w:rPr>
        <w:t>н</w:t>
      </w:r>
      <w:r w:rsidRPr="00CB5DA5">
        <w:rPr>
          <w:color w:val="000000" w:themeColor="text1"/>
          <w:szCs w:val="28"/>
        </w:rPr>
        <w:t>тролировать микроклимат вы сможете не погружаться в тонкости управл</w:t>
      </w:r>
      <w:r w:rsidRPr="00CB5DA5">
        <w:rPr>
          <w:color w:val="000000" w:themeColor="text1"/>
          <w:szCs w:val="28"/>
        </w:rPr>
        <w:t>е</w:t>
      </w:r>
      <w:r w:rsidRPr="00CB5DA5">
        <w:rPr>
          <w:color w:val="000000" w:themeColor="text1"/>
          <w:szCs w:val="28"/>
        </w:rPr>
        <w:t>ния и регулирования инженерными системами, останется только насла</w:t>
      </w:r>
      <w:r w:rsidRPr="00CB5DA5">
        <w:rPr>
          <w:color w:val="000000" w:themeColor="text1"/>
          <w:szCs w:val="28"/>
        </w:rPr>
        <w:t>ж</w:t>
      </w:r>
      <w:r w:rsidRPr="00CB5DA5">
        <w:rPr>
          <w:color w:val="000000" w:themeColor="text1"/>
          <w:szCs w:val="28"/>
        </w:rPr>
        <w:t>даться уютом и комфортным пребыванием в своем доме.</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szCs w:val="28"/>
        </w:rPr>
      </w:pPr>
      <w:r w:rsidRPr="00CB5DA5">
        <w:rPr>
          <w:szCs w:val="28"/>
        </w:rPr>
        <w:lastRenderedPageBreak/>
        <w:t>УДК 004.056.55:004.274</w:t>
      </w:r>
    </w:p>
    <w:p w:rsidR="00D33073" w:rsidRPr="00CB5DA5" w:rsidRDefault="00D33073" w:rsidP="00D33073">
      <w:pPr>
        <w:ind w:firstLine="0"/>
        <w:jc w:val="center"/>
        <w:rPr>
          <w:szCs w:val="28"/>
        </w:rPr>
      </w:pPr>
      <w:r w:rsidRPr="00CB5DA5">
        <w:rPr>
          <w:szCs w:val="28"/>
        </w:rPr>
        <w:t xml:space="preserve">ИССЛЕДОВАНИЕ ОСОБЕННОСТЕЙ РЕАЛИЗАЦИИ ГПСЧ </w:t>
      </w:r>
      <w:r w:rsidRPr="00CB5DA5">
        <w:rPr>
          <w:szCs w:val="28"/>
        </w:rPr>
        <w:br/>
        <w:t>НА ОСНОВЕ КЛЕТОЧНЫХ АВТОМАТОВ</w:t>
      </w:r>
    </w:p>
    <w:p w:rsidR="00D33073" w:rsidRPr="00CB5DA5" w:rsidRDefault="00D33073" w:rsidP="00D33073">
      <w:pPr>
        <w:ind w:firstLine="0"/>
        <w:jc w:val="center"/>
        <w:rPr>
          <w:i/>
          <w:iCs/>
          <w:szCs w:val="28"/>
        </w:rPr>
      </w:pPr>
      <w:r w:rsidRPr="00CB5DA5">
        <w:rPr>
          <w:i/>
          <w:iCs/>
          <w:szCs w:val="28"/>
        </w:rPr>
        <w:t xml:space="preserve">А.Е. Перепелицын, </w:t>
      </w:r>
      <w:r w:rsidR="00F200DC">
        <w:rPr>
          <w:i/>
          <w:iCs/>
          <w:szCs w:val="28"/>
        </w:rPr>
        <w:t>ст. преподаватель</w:t>
      </w:r>
      <w:r>
        <w:rPr>
          <w:i/>
          <w:iCs/>
          <w:szCs w:val="28"/>
        </w:rPr>
        <w:t>;</w:t>
      </w:r>
      <w:r w:rsidR="00784246">
        <w:rPr>
          <w:i/>
          <w:iCs/>
          <w:szCs w:val="28"/>
        </w:rPr>
        <w:t xml:space="preserve"> </w:t>
      </w:r>
      <w:r w:rsidRPr="00CB5DA5">
        <w:rPr>
          <w:i/>
          <w:iCs/>
          <w:szCs w:val="28"/>
        </w:rPr>
        <w:t xml:space="preserve">Р.А. Коваленко, студент </w:t>
      </w:r>
      <w:r w:rsidRPr="00B068B8">
        <w:rPr>
          <w:i/>
          <w:iCs/>
          <w:szCs w:val="28"/>
        </w:rPr>
        <w:t>каф. 503</w:t>
      </w:r>
      <w:r w:rsidRPr="00CB5DA5">
        <w:rPr>
          <w:i/>
          <w:iCs/>
          <w:szCs w:val="28"/>
        </w:rPr>
        <w:t>;</w:t>
      </w:r>
    </w:p>
    <w:p w:rsidR="00D33073" w:rsidRPr="00CB5DA5" w:rsidRDefault="00D33073" w:rsidP="00D33073">
      <w:pPr>
        <w:ind w:firstLine="0"/>
        <w:jc w:val="center"/>
        <w:rPr>
          <w:i/>
          <w:iCs/>
          <w:szCs w:val="28"/>
          <w:lang w:val="uk-UA"/>
        </w:rPr>
      </w:pPr>
      <w:r w:rsidRPr="00CB5DA5">
        <w:rPr>
          <w:i/>
          <w:iCs/>
          <w:szCs w:val="28"/>
        </w:rPr>
        <w:t xml:space="preserve">С.А. Левушевский, студент </w:t>
      </w:r>
      <w:r w:rsidRPr="00B068B8">
        <w:rPr>
          <w:i/>
          <w:iCs/>
          <w:szCs w:val="28"/>
        </w:rPr>
        <w:t>каф. 503</w:t>
      </w:r>
      <w:r w:rsidRPr="00CB5DA5">
        <w:rPr>
          <w:i/>
          <w:iCs/>
          <w:szCs w:val="28"/>
        </w:rPr>
        <w:t>;</w:t>
      </w:r>
      <w:r w:rsidR="00784246">
        <w:rPr>
          <w:i/>
          <w:iCs/>
          <w:szCs w:val="28"/>
        </w:rPr>
        <w:t xml:space="preserve"> </w:t>
      </w:r>
      <w:r w:rsidRPr="00CB5DA5">
        <w:rPr>
          <w:i/>
          <w:iCs/>
          <w:szCs w:val="28"/>
        </w:rPr>
        <w:t xml:space="preserve">В.М. Волков, студент </w:t>
      </w:r>
      <w:r w:rsidRPr="00B068B8">
        <w:rPr>
          <w:i/>
          <w:iCs/>
          <w:szCs w:val="28"/>
        </w:rPr>
        <w:t>каф. 503</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szCs w:val="28"/>
        </w:rPr>
      </w:pPr>
      <w:r w:rsidRPr="00CB5DA5">
        <w:rPr>
          <w:szCs w:val="28"/>
        </w:rPr>
        <w:t>Генераторы псевдослучайных чисел (ГПСЧ, PRNG – Pseudorandom Number Generator) имеют достаточно широкий спектр применения в с</w:t>
      </w:r>
      <w:r w:rsidRPr="00CB5DA5">
        <w:rPr>
          <w:szCs w:val="28"/>
        </w:rPr>
        <w:t>о</w:t>
      </w:r>
      <w:r w:rsidRPr="00CB5DA5">
        <w:rPr>
          <w:szCs w:val="28"/>
        </w:rPr>
        <w:t>временных вычислительных системах. К областям применения ГПСЧ можно отнести криптографию, моделирование, компьютерные игры и т.д. Существует множество различных алгоритмов для реализации ГПСЧ, при этом получение качественного ГПСЧ – является достаточно сложной зад</w:t>
      </w:r>
      <w:r w:rsidRPr="00CB5DA5">
        <w:rPr>
          <w:szCs w:val="28"/>
        </w:rPr>
        <w:t>а</w:t>
      </w:r>
      <w:r w:rsidRPr="00CB5DA5">
        <w:rPr>
          <w:szCs w:val="28"/>
        </w:rPr>
        <w:t>чей. В данном случае качество генератора определяется критериями ха</w:t>
      </w:r>
      <w:r w:rsidRPr="00CB5DA5">
        <w:rPr>
          <w:szCs w:val="28"/>
        </w:rPr>
        <w:t>о</w:t>
      </w:r>
      <w:r w:rsidRPr="00CB5DA5">
        <w:rPr>
          <w:szCs w:val="28"/>
        </w:rPr>
        <w:t>тичности генерации.</w:t>
      </w:r>
    </w:p>
    <w:p w:rsidR="00D33073" w:rsidRPr="00CB5DA5" w:rsidRDefault="00D33073" w:rsidP="00D33073">
      <w:pPr>
        <w:rPr>
          <w:szCs w:val="28"/>
        </w:rPr>
      </w:pPr>
      <w:r w:rsidRPr="00CB5DA5">
        <w:rPr>
          <w:szCs w:val="28"/>
        </w:rPr>
        <w:t>Целью данного исследования является повышение производительн</w:t>
      </w:r>
      <w:r w:rsidRPr="00CB5DA5">
        <w:rPr>
          <w:szCs w:val="28"/>
        </w:rPr>
        <w:t>о</w:t>
      </w:r>
      <w:r w:rsidRPr="00CB5DA5">
        <w:rPr>
          <w:szCs w:val="28"/>
        </w:rPr>
        <w:t>сти генератора псевдослучайных чисел. Для достижения поставленной ц</w:t>
      </w:r>
      <w:r w:rsidRPr="00CB5DA5">
        <w:rPr>
          <w:szCs w:val="28"/>
        </w:rPr>
        <w:t>е</w:t>
      </w:r>
      <w:r w:rsidRPr="00CB5DA5">
        <w:rPr>
          <w:szCs w:val="28"/>
        </w:rPr>
        <w:t>ли необходимо решить задачи анализа существующих генераторов псевд</w:t>
      </w:r>
      <w:r w:rsidRPr="00CB5DA5">
        <w:rPr>
          <w:szCs w:val="28"/>
        </w:rPr>
        <w:t>о</w:t>
      </w:r>
      <w:r w:rsidRPr="00CB5DA5">
        <w:rPr>
          <w:szCs w:val="28"/>
        </w:rPr>
        <w:t>случайных чисел на основе клеточных автоматов и разработки такого г</w:t>
      </w:r>
      <w:r w:rsidRPr="00CB5DA5">
        <w:rPr>
          <w:szCs w:val="28"/>
        </w:rPr>
        <w:t>е</w:t>
      </w:r>
      <w:r w:rsidRPr="00CB5DA5">
        <w:rPr>
          <w:szCs w:val="28"/>
        </w:rPr>
        <w:t>нератора в виде программной модели для последующей реализации в ПЛИС.</w:t>
      </w:r>
    </w:p>
    <w:p w:rsidR="00D33073" w:rsidRPr="00CB5DA5" w:rsidRDefault="00D33073" w:rsidP="00D33073">
      <w:pPr>
        <w:rPr>
          <w:szCs w:val="28"/>
        </w:rPr>
      </w:pPr>
      <w:r w:rsidRPr="00CB5DA5">
        <w:rPr>
          <w:szCs w:val="28"/>
        </w:rPr>
        <w:t>Аналитический обзор источников показал преимущества реализации генератора псевдослучайных чисел с использованием аппарата клеточных автоматов. Клеточный автомат – это дискретная модель, которая включает регулярную решётку ячеек, каждая из которых может находиться в одном из состояний</w:t>
      </w:r>
      <w:r>
        <w:rPr>
          <w:szCs w:val="28"/>
        </w:rPr>
        <w:t>. Набор состояний представлен</w:t>
      </w:r>
      <w:r w:rsidRPr="00CB5DA5">
        <w:rPr>
          <w:szCs w:val="28"/>
        </w:rPr>
        <w:t xml:space="preserve"> конечн</w:t>
      </w:r>
      <w:r>
        <w:rPr>
          <w:szCs w:val="28"/>
        </w:rPr>
        <w:t>ым</w:t>
      </w:r>
      <w:r w:rsidRPr="00CB5DA5">
        <w:rPr>
          <w:szCs w:val="28"/>
        </w:rPr>
        <w:t xml:space="preserve"> множеств</w:t>
      </w:r>
      <w:r>
        <w:rPr>
          <w:szCs w:val="28"/>
        </w:rPr>
        <w:t>ом</w:t>
      </w:r>
      <w:r w:rsidRPr="00CB5DA5">
        <w:rPr>
          <w:szCs w:val="28"/>
        </w:rPr>
        <w:t>, таки</w:t>
      </w:r>
      <w:r>
        <w:rPr>
          <w:szCs w:val="28"/>
        </w:rPr>
        <w:t>м</w:t>
      </w:r>
      <w:r w:rsidRPr="00CB5DA5">
        <w:rPr>
          <w:szCs w:val="28"/>
        </w:rPr>
        <w:t xml:space="preserve"> как 1 и 0. Решетка может быть любой размерности. Для каждой ячейки о</w:t>
      </w:r>
      <w:r w:rsidRPr="00CB5DA5">
        <w:rPr>
          <w:szCs w:val="28"/>
        </w:rPr>
        <w:t>п</w:t>
      </w:r>
      <w:r w:rsidRPr="00CB5DA5">
        <w:rPr>
          <w:szCs w:val="28"/>
        </w:rPr>
        <w:t>ределено множество ячеек, называемых окрестностью.</w:t>
      </w:r>
    </w:p>
    <w:p w:rsidR="00D33073" w:rsidRPr="00A212EC" w:rsidRDefault="00D33073" w:rsidP="00D33073">
      <w:pPr>
        <w:rPr>
          <w:rStyle w:val="ad"/>
          <w:szCs w:val="28"/>
        </w:rPr>
      </w:pPr>
      <w:r w:rsidRPr="00CB5DA5">
        <w:rPr>
          <w:szCs w:val="28"/>
        </w:rPr>
        <w:t>Для оценки производительности реализации клеточного автомата под названием «Правило 30» были разработаны программные и аппара</w:t>
      </w:r>
      <w:r w:rsidRPr="00CB5DA5">
        <w:rPr>
          <w:szCs w:val="28"/>
        </w:rPr>
        <w:t>т</w:t>
      </w:r>
      <w:r w:rsidRPr="00CB5DA5">
        <w:rPr>
          <w:szCs w:val="28"/>
        </w:rPr>
        <w:t>ные варианты</w:t>
      </w:r>
      <w:r>
        <w:rPr>
          <w:szCs w:val="28"/>
        </w:rPr>
        <w:t xml:space="preserve"> </w:t>
      </w:r>
      <w:r w:rsidRPr="00CB5DA5">
        <w:rPr>
          <w:szCs w:val="28"/>
        </w:rPr>
        <w:t>систем на её основе. Наибольший интерес представляет п</w:t>
      </w:r>
      <w:r w:rsidRPr="00CB5DA5">
        <w:rPr>
          <w:szCs w:val="28"/>
        </w:rPr>
        <w:t>а</w:t>
      </w:r>
      <w:r w:rsidRPr="00CB5DA5">
        <w:rPr>
          <w:szCs w:val="28"/>
        </w:rPr>
        <w:t>раметризируемая реализация в FPGA, представляющая собой реализацию алгоритма функционирования ГПСЧ на языке описания аппаратуры VHDL.</w:t>
      </w:r>
      <w:r>
        <w:rPr>
          <w:szCs w:val="28"/>
        </w:rPr>
        <w:t xml:space="preserve"> Параметризация архитектуры в данном случае позволяет управлять количеством требуемых ресурсов </w:t>
      </w:r>
      <w:r>
        <w:rPr>
          <w:szCs w:val="28"/>
          <w:lang w:val="en-US"/>
        </w:rPr>
        <w:t>FPGA</w:t>
      </w:r>
      <w:r>
        <w:rPr>
          <w:szCs w:val="28"/>
        </w:rPr>
        <w:t>, необходимых для реализации проекта.</w:t>
      </w:r>
    </w:p>
    <w:p w:rsidR="00D33073" w:rsidRDefault="00D33073" w:rsidP="00D33073">
      <w:pPr>
        <w:rPr>
          <w:rStyle w:val="ad"/>
          <w:szCs w:val="28"/>
        </w:rPr>
      </w:pPr>
      <w:r>
        <w:rPr>
          <w:rStyle w:val="ad"/>
          <w:szCs w:val="28"/>
        </w:rPr>
        <w:t xml:space="preserve">К перспективным исследованиям следует отнести </w:t>
      </w:r>
      <w:r w:rsidRPr="00CB5DA5">
        <w:rPr>
          <w:rStyle w:val="ad"/>
          <w:szCs w:val="28"/>
        </w:rPr>
        <w:t>оцен</w:t>
      </w:r>
      <w:r>
        <w:rPr>
          <w:rStyle w:val="ad"/>
          <w:szCs w:val="28"/>
        </w:rPr>
        <w:t>ку</w:t>
      </w:r>
      <w:r w:rsidRPr="00CB5DA5">
        <w:rPr>
          <w:rStyle w:val="ad"/>
          <w:szCs w:val="28"/>
        </w:rPr>
        <w:t xml:space="preserve"> производ</w:t>
      </w:r>
      <w:r w:rsidRPr="00CB5DA5">
        <w:rPr>
          <w:rStyle w:val="ad"/>
          <w:szCs w:val="28"/>
        </w:rPr>
        <w:t>и</w:t>
      </w:r>
      <w:r w:rsidRPr="00CB5DA5">
        <w:rPr>
          <w:rStyle w:val="ad"/>
          <w:szCs w:val="28"/>
        </w:rPr>
        <w:t xml:space="preserve">тельность </w:t>
      </w:r>
      <w:r w:rsidRPr="00CB5DA5">
        <w:rPr>
          <w:rStyle w:val="ad"/>
          <w:szCs w:val="28"/>
          <w:lang w:val="en-US"/>
        </w:rPr>
        <w:t>FPGA</w:t>
      </w:r>
      <w:r w:rsidRPr="00CB5DA5">
        <w:rPr>
          <w:rStyle w:val="ad"/>
          <w:szCs w:val="28"/>
        </w:rPr>
        <w:t>-реализации шифрования, основанного на применении клеточных автоматов.</w:t>
      </w:r>
    </w:p>
    <w:p w:rsidR="00D33073" w:rsidRDefault="00D33073" w:rsidP="00D33073">
      <w:pPr>
        <w:rPr>
          <w:rStyle w:val="ad"/>
          <w:szCs w:val="28"/>
        </w:rPr>
      </w:pPr>
    </w:p>
    <w:p w:rsidR="00D33073" w:rsidRPr="00CB5DA5" w:rsidRDefault="00D33073" w:rsidP="00D33073">
      <w:pPr>
        <w:pageBreakBefore/>
        <w:ind w:firstLine="0"/>
        <w:outlineLvl w:val="0"/>
        <w:rPr>
          <w:color w:val="000000" w:themeColor="text1"/>
          <w:szCs w:val="28"/>
        </w:rPr>
      </w:pPr>
      <w:r w:rsidRPr="00CB5DA5">
        <w:rPr>
          <w:color w:val="000000" w:themeColor="text1"/>
          <w:szCs w:val="28"/>
        </w:rPr>
        <w:lastRenderedPageBreak/>
        <w:t>УДК 004.853</w:t>
      </w:r>
    </w:p>
    <w:p w:rsidR="00D33073" w:rsidRPr="00CB5DA5" w:rsidRDefault="00D33073" w:rsidP="00D33073">
      <w:pPr>
        <w:ind w:firstLine="0"/>
        <w:jc w:val="center"/>
        <w:rPr>
          <w:color w:val="000000" w:themeColor="text1"/>
          <w:szCs w:val="28"/>
        </w:rPr>
      </w:pPr>
      <w:r w:rsidRPr="00CB5DA5">
        <w:rPr>
          <w:color w:val="000000" w:themeColor="text1"/>
          <w:szCs w:val="28"/>
        </w:rPr>
        <w:t xml:space="preserve">РАЗРАБОТКА СИСТЕМЫ УПРАВЛЕНИЯ ДЕТСКОЙ </w:t>
      </w:r>
      <w:r w:rsidRPr="00CB5DA5">
        <w:rPr>
          <w:color w:val="000000" w:themeColor="text1"/>
          <w:szCs w:val="28"/>
        </w:rPr>
        <w:br/>
        <w:t>ИНТЕРАКТИВНОЙ ИГРУШКОЙ</w:t>
      </w:r>
    </w:p>
    <w:p w:rsidR="00D33073" w:rsidRPr="00CB5DA5" w:rsidRDefault="00D33073" w:rsidP="00784246">
      <w:pPr>
        <w:ind w:firstLine="0"/>
        <w:jc w:val="center"/>
        <w:rPr>
          <w:i/>
          <w:iCs/>
          <w:color w:val="000000" w:themeColor="text1"/>
          <w:szCs w:val="28"/>
        </w:rPr>
      </w:pPr>
      <w:r w:rsidRPr="00CB5DA5">
        <w:rPr>
          <w:i/>
          <w:iCs/>
          <w:color w:val="000000" w:themeColor="text1"/>
          <w:szCs w:val="28"/>
        </w:rPr>
        <w:t>Е.О.</w:t>
      </w:r>
      <w:r>
        <w:rPr>
          <w:i/>
          <w:iCs/>
          <w:color w:val="000000" w:themeColor="text1"/>
          <w:szCs w:val="28"/>
        </w:rPr>
        <w:t xml:space="preserve"> </w:t>
      </w:r>
      <w:r w:rsidRPr="00CB5DA5">
        <w:rPr>
          <w:i/>
          <w:iCs/>
          <w:color w:val="000000" w:themeColor="text1"/>
          <w:szCs w:val="28"/>
        </w:rPr>
        <w:t xml:space="preserve">Семенюк, </w:t>
      </w:r>
      <w:r w:rsidR="003A4093">
        <w:rPr>
          <w:i/>
          <w:iCs/>
          <w:color w:val="000000" w:themeColor="text1"/>
          <w:szCs w:val="28"/>
        </w:rPr>
        <w:t>студент</w:t>
      </w:r>
      <w:r w:rsidRPr="00CB5DA5">
        <w:rPr>
          <w:i/>
          <w:iCs/>
          <w:color w:val="000000" w:themeColor="text1"/>
          <w:szCs w:val="28"/>
        </w:rPr>
        <w:t xml:space="preserve"> </w:t>
      </w:r>
      <w:r w:rsidRPr="0009392B">
        <w:rPr>
          <w:i/>
          <w:iCs/>
          <w:color w:val="000000" w:themeColor="text1"/>
          <w:szCs w:val="28"/>
        </w:rPr>
        <w:t>каф. 503</w:t>
      </w:r>
      <w:r>
        <w:rPr>
          <w:i/>
          <w:iCs/>
          <w:color w:val="000000" w:themeColor="text1"/>
          <w:szCs w:val="28"/>
        </w:rPr>
        <w:t>;</w:t>
      </w:r>
      <w:r w:rsidR="00784246">
        <w:rPr>
          <w:i/>
          <w:iCs/>
          <w:color w:val="000000" w:themeColor="text1"/>
          <w:szCs w:val="28"/>
        </w:rPr>
        <w:t xml:space="preserve"> </w:t>
      </w:r>
      <w:r w:rsidRPr="00CB5DA5">
        <w:rPr>
          <w:i/>
          <w:iCs/>
          <w:color w:val="000000" w:themeColor="text1"/>
          <w:szCs w:val="28"/>
        </w:rPr>
        <w:t>А.А.Галькевич</w:t>
      </w:r>
      <w:r>
        <w:rPr>
          <w:i/>
          <w:iCs/>
          <w:color w:val="000000" w:themeColor="text1"/>
          <w:szCs w:val="28"/>
        </w:rPr>
        <w:t>,</w:t>
      </w:r>
      <w:r w:rsidRPr="00CB5DA5">
        <w:rPr>
          <w:i/>
          <w:iCs/>
          <w:color w:val="000000" w:themeColor="text1"/>
          <w:szCs w:val="28"/>
        </w:rPr>
        <w:t xml:space="preserve"> доцент</w:t>
      </w:r>
    </w:p>
    <w:p w:rsidR="00D33073" w:rsidRPr="00CB5DA5" w:rsidRDefault="00D33073" w:rsidP="00D33073">
      <w:pPr>
        <w:tabs>
          <w:tab w:val="left" w:pos="630"/>
          <w:tab w:val="center" w:pos="4677"/>
        </w:tabs>
        <w:ind w:firstLine="0"/>
        <w:jc w:val="center"/>
        <w:rPr>
          <w:i/>
          <w:iCs/>
          <w:color w:val="000000" w:themeColor="text1"/>
          <w:szCs w:val="28"/>
        </w:rPr>
      </w:pPr>
      <w:r w:rsidRPr="00CB5DA5">
        <w:rPr>
          <w:i/>
          <w:iCs/>
          <w:color w:val="000000" w:themeColor="text1"/>
          <w:szCs w:val="28"/>
        </w:rPr>
        <w:t>Национальный аэрокосмический университетим. Н.Е. Жуковского «ХАИ»</w:t>
      </w:r>
    </w:p>
    <w:p w:rsidR="00D33073" w:rsidRPr="00CB5DA5" w:rsidRDefault="00D33073" w:rsidP="00D33073">
      <w:pPr>
        <w:tabs>
          <w:tab w:val="left" w:pos="630"/>
          <w:tab w:val="center" w:pos="4677"/>
        </w:tabs>
        <w:ind w:firstLine="629"/>
        <w:rPr>
          <w:i/>
          <w:iCs/>
          <w:color w:val="000000" w:themeColor="text1"/>
          <w:szCs w:val="28"/>
        </w:rPr>
      </w:pPr>
    </w:p>
    <w:p w:rsidR="00D33073" w:rsidRPr="00CB5DA5" w:rsidRDefault="00D33073" w:rsidP="00D33073">
      <w:pPr>
        <w:ind w:firstLine="629"/>
        <w:rPr>
          <w:color w:val="000000" w:themeColor="text1"/>
          <w:szCs w:val="28"/>
          <w:shd w:val="clear" w:color="auto" w:fill="FFFFFF"/>
        </w:rPr>
      </w:pPr>
      <w:r w:rsidRPr="00CB5DA5">
        <w:rPr>
          <w:color w:val="000000" w:themeColor="text1"/>
          <w:szCs w:val="28"/>
        </w:rPr>
        <w:t>Интерактивные игрушки-роботы являются одним из важных напра</w:t>
      </w:r>
      <w:r w:rsidRPr="00CB5DA5">
        <w:rPr>
          <w:color w:val="000000" w:themeColor="text1"/>
          <w:szCs w:val="28"/>
        </w:rPr>
        <w:t>в</w:t>
      </w:r>
      <w:r w:rsidRPr="00CB5DA5">
        <w:rPr>
          <w:color w:val="000000" w:themeColor="text1"/>
          <w:szCs w:val="28"/>
        </w:rPr>
        <w:t>лений научно-технического прогресса, в котором проблемы механики с</w:t>
      </w:r>
      <w:r w:rsidRPr="00CB5DA5">
        <w:rPr>
          <w:color w:val="000000" w:themeColor="text1"/>
          <w:szCs w:val="28"/>
        </w:rPr>
        <w:t>о</w:t>
      </w:r>
      <w:r w:rsidRPr="00CB5DA5">
        <w:rPr>
          <w:color w:val="000000" w:themeColor="text1"/>
          <w:szCs w:val="28"/>
        </w:rPr>
        <w:t xml:space="preserve">прикасаются с проблемами управления и искусственного интеллекта.  </w:t>
      </w:r>
      <w:r w:rsidRPr="00CB5DA5">
        <w:rPr>
          <w:rStyle w:val="apple-converted-space"/>
          <w:color w:val="000000" w:themeColor="text1"/>
          <w:szCs w:val="28"/>
          <w:shd w:val="clear" w:color="auto" w:fill="FFFFFF"/>
        </w:rPr>
        <w:t> Кроме всего того, что присуще обычным куклам и играм</w:t>
      </w:r>
      <w:r w:rsidRPr="00CB5DA5">
        <w:rPr>
          <w:rStyle w:val="apple-converted-space"/>
          <w:color w:val="000000" w:themeColor="text1"/>
          <w:szCs w:val="28"/>
          <w:shd w:val="clear" w:color="auto" w:fill="FFFFFF"/>
          <w:lang w:val="uk-UA"/>
        </w:rPr>
        <w:t>,</w:t>
      </w:r>
      <w:r w:rsidRPr="00CB5DA5">
        <w:rPr>
          <w:rStyle w:val="apple-converted-space"/>
          <w:color w:val="000000" w:themeColor="text1"/>
          <w:szCs w:val="28"/>
          <w:shd w:val="clear" w:color="auto" w:fill="FFFFFF"/>
        </w:rPr>
        <w:t xml:space="preserve"> их интеракти</w:t>
      </w:r>
      <w:r w:rsidRPr="00CB5DA5">
        <w:rPr>
          <w:rStyle w:val="apple-converted-space"/>
          <w:color w:val="000000" w:themeColor="text1"/>
          <w:szCs w:val="28"/>
          <w:shd w:val="clear" w:color="auto" w:fill="FFFFFF"/>
        </w:rPr>
        <w:t>в</w:t>
      </w:r>
      <w:r w:rsidRPr="00CB5DA5">
        <w:rPr>
          <w:rStyle w:val="apple-converted-space"/>
          <w:color w:val="000000" w:themeColor="text1"/>
          <w:szCs w:val="28"/>
          <w:shd w:val="clear" w:color="auto" w:fill="FFFFFF"/>
        </w:rPr>
        <w:t xml:space="preserve">ные родственники умеют </w:t>
      </w:r>
      <w:r w:rsidRPr="00CB5DA5">
        <w:rPr>
          <w:color w:val="000000" w:themeColor="text1"/>
          <w:szCs w:val="28"/>
          <w:shd w:val="clear" w:color="auto" w:fill="FFFFFF"/>
        </w:rPr>
        <w:t>общаться с детьми и активно играют с ними – побуждают к действиям, разговаривают, поют, дают обратную связь, м</w:t>
      </w:r>
      <w:r w:rsidRPr="00CB5DA5">
        <w:rPr>
          <w:color w:val="000000" w:themeColor="text1"/>
          <w:szCs w:val="28"/>
          <w:shd w:val="clear" w:color="auto" w:fill="FFFFFF"/>
        </w:rPr>
        <w:t>е</w:t>
      </w:r>
      <w:r w:rsidRPr="00CB5DA5">
        <w:rPr>
          <w:color w:val="000000" w:themeColor="text1"/>
          <w:szCs w:val="28"/>
          <w:shd w:val="clear" w:color="auto" w:fill="FFFFFF"/>
        </w:rPr>
        <w:t xml:space="preserve">няют свои движения и сигналы, ориентируясь на поведение чада. </w:t>
      </w:r>
    </w:p>
    <w:p w:rsidR="00D33073" w:rsidRPr="00CB5DA5" w:rsidRDefault="00D33073" w:rsidP="00D33073">
      <w:pPr>
        <w:widowControl w:val="0"/>
        <w:ind w:firstLine="629"/>
        <w:rPr>
          <w:color w:val="000000" w:themeColor="text1"/>
          <w:szCs w:val="28"/>
        </w:rPr>
      </w:pPr>
      <w:r w:rsidRPr="00CB5DA5">
        <w:rPr>
          <w:color w:val="000000" w:themeColor="text1"/>
          <w:szCs w:val="28"/>
        </w:rPr>
        <w:t>Целью данного исследования является развитие и обучение ребенка в интересной игровой форме. Для достижения поставленной цели необход</w:t>
      </w:r>
      <w:r w:rsidRPr="00CB5DA5">
        <w:rPr>
          <w:color w:val="000000" w:themeColor="text1"/>
          <w:szCs w:val="28"/>
        </w:rPr>
        <w:t>и</w:t>
      </w:r>
      <w:r w:rsidRPr="00CB5DA5">
        <w:rPr>
          <w:color w:val="000000" w:themeColor="text1"/>
          <w:szCs w:val="28"/>
        </w:rPr>
        <w:t>мо решить задачу анализа существующих систем датчиков, а также задачу разработки встроенной системы управления.</w:t>
      </w:r>
    </w:p>
    <w:p w:rsidR="00D33073" w:rsidRPr="00CB5DA5" w:rsidRDefault="00D33073" w:rsidP="00D33073">
      <w:pPr>
        <w:ind w:firstLine="629"/>
        <w:rPr>
          <w:color w:val="000000" w:themeColor="text1"/>
          <w:szCs w:val="28"/>
          <w:shd w:val="clear" w:color="auto" w:fill="FFFFFF"/>
        </w:rPr>
      </w:pPr>
      <w:r w:rsidRPr="00CB5DA5">
        <w:rPr>
          <w:color w:val="000000" w:themeColor="text1"/>
          <w:szCs w:val="28"/>
        </w:rPr>
        <w:t xml:space="preserve">Анализ существующих реализаций показывает, что польза от таких игрушек очевидна: </w:t>
      </w:r>
      <w:r w:rsidRPr="00CB5DA5">
        <w:rPr>
          <w:color w:val="000000" w:themeColor="text1"/>
          <w:szCs w:val="28"/>
          <w:shd w:val="clear" w:color="auto" w:fill="FFFFFF"/>
        </w:rPr>
        <w:t>симпатичные интерактивные друзья помогают прои</w:t>
      </w:r>
      <w:r w:rsidRPr="00CB5DA5">
        <w:rPr>
          <w:color w:val="000000" w:themeColor="text1"/>
          <w:szCs w:val="28"/>
          <w:shd w:val="clear" w:color="auto" w:fill="FFFFFF"/>
        </w:rPr>
        <w:t>з</w:t>
      </w:r>
      <w:r w:rsidRPr="00CB5DA5">
        <w:rPr>
          <w:color w:val="000000" w:themeColor="text1"/>
          <w:szCs w:val="28"/>
          <w:shd w:val="clear" w:color="auto" w:fill="FFFFFF"/>
        </w:rPr>
        <w:t>носить слова, складывать их в предложения, четче выговаривать. Играя, ребенок учится лучше воспринимать информацию на слух, распознавать предложения, выполнять просьбы. Танцуя со своим другом, повторяя за ним простые движения, можно быстрее научиться уверенно сидеть, стоять, ходить, бегать, прыгать и даже танцевать. Многие интерактивные друзья дают конкретную полезную информацию – о животных, природе, окр</w:t>
      </w:r>
      <w:r w:rsidRPr="00CB5DA5">
        <w:rPr>
          <w:color w:val="000000" w:themeColor="text1"/>
          <w:szCs w:val="28"/>
          <w:shd w:val="clear" w:color="auto" w:fill="FFFFFF"/>
        </w:rPr>
        <w:t>у</w:t>
      </w:r>
      <w:r w:rsidRPr="00CB5DA5">
        <w:rPr>
          <w:color w:val="000000" w:themeColor="text1"/>
          <w:szCs w:val="28"/>
          <w:shd w:val="clear" w:color="auto" w:fill="FFFFFF"/>
        </w:rPr>
        <w:t>жающем мире, они также могут рассказать сказку, прочитать стих, спеть песню. Дети, играя, учатся моделировать различные ситуации, общаться, находить решения, но главное – они будут при этом веселиться и развл</w:t>
      </w:r>
      <w:r w:rsidRPr="00CB5DA5">
        <w:rPr>
          <w:color w:val="000000" w:themeColor="text1"/>
          <w:szCs w:val="28"/>
          <w:shd w:val="clear" w:color="auto" w:fill="FFFFFF"/>
        </w:rPr>
        <w:t>е</w:t>
      </w:r>
      <w:r>
        <w:rPr>
          <w:color w:val="000000" w:themeColor="text1"/>
          <w:szCs w:val="28"/>
          <w:shd w:val="clear" w:color="auto" w:fill="FFFFFF"/>
        </w:rPr>
        <w:t>каться.</w:t>
      </w:r>
    </w:p>
    <w:p w:rsidR="00D33073" w:rsidRPr="00CB5DA5" w:rsidRDefault="00D33073" w:rsidP="00D33073">
      <w:pPr>
        <w:ind w:firstLine="629"/>
        <w:rPr>
          <w:color w:val="000000" w:themeColor="text1"/>
          <w:szCs w:val="28"/>
          <w:shd w:val="clear" w:color="auto" w:fill="FFFFFF"/>
        </w:rPr>
      </w:pPr>
      <w:r w:rsidRPr="00CB5DA5">
        <w:rPr>
          <w:color w:val="000000" w:themeColor="text1"/>
          <w:szCs w:val="28"/>
          <w:shd w:val="clear" w:color="auto" w:fill="FFFFFF"/>
        </w:rPr>
        <w:t>Разработанная интерактивная игрушка выполняет следующие фун</w:t>
      </w:r>
      <w:r w:rsidRPr="00CB5DA5">
        <w:rPr>
          <w:color w:val="000000" w:themeColor="text1"/>
          <w:szCs w:val="28"/>
          <w:shd w:val="clear" w:color="auto" w:fill="FFFFFF"/>
        </w:rPr>
        <w:t>к</w:t>
      </w:r>
      <w:r w:rsidRPr="00CB5DA5">
        <w:rPr>
          <w:color w:val="000000" w:themeColor="text1"/>
          <w:szCs w:val="28"/>
          <w:shd w:val="clear" w:color="auto" w:fill="FFFFFF"/>
        </w:rPr>
        <w:t>ции: ориентация в пространстве, реагирование на свет, реакция на та</w:t>
      </w:r>
      <w:r w:rsidRPr="00CB5DA5">
        <w:rPr>
          <w:color w:val="000000" w:themeColor="text1"/>
          <w:szCs w:val="28"/>
          <w:shd w:val="clear" w:color="auto" w:fill="FFFFFF"/>
        </w:rPr>
        <w:t>к</w:t>
      </w:r>
      <w:r w:rsidRPr="00CB5DA5">
        <w:rPr>
          <w:color w:val="000000" w:themeColor="text1"/>
          <w:szCs w:val="28"/>
          <w:shd w:val="clear" w:color="auto" w:fill="FFFFFF"/>
        </w:rPr>
        <w:t>тильный контакт, распознав</w:t>
      </w:r>
      <w:r>
        <w:rPr>
          <w:color w:val="000000" w:themeColor="text1"/>
          <w:szCs w:val="28"/>
          <w:shd w:val="clear" w:color="auto" w:fill="FFFFFF"/>
        </w:rPr>
        <w:t>ание и воспроизведение звуков.</w:t>
      </w:r>
    </w:p>
    <w:p w:rsidR="00D33073" w:rsidRDefault="00D33073" w:rsidP="00D33073">
      <w:pPr>
        <w:ind w:firstLine="629"/>
        <w:rPr>
          <w:color w:val="000000" w:themeColor="text1"/>
          <w:szCs w:val="28"/>
          <w:shd w:val="clear" w:color="auto" w:fill="FFFFFF"/>
        </w:rPr>
      </w:pPr>
      <w:r w:rsidRPr="00CB5DA5">
        <w:rPr>
          <w:color w:val="000000" w:themeColor="text1"/>
          <w:szCs w:val="28"/>
          <w:shd w:val="clear" w:color="auto" w:fill="FFFFFF"/>
        </w:rPr>
        <w:t>Чтобы полноценно функционировать, любому роботу нужны высокие технологии. Интерактивная игрушка включает в себя операционную си</w:t>
      </w:r>
      <w:r w:rsidRPr="00CB5DA5">
        <w:rPr>
          <w:color w:val="000000" w:themeColor="text1"/>
          <w:szCs w:val="28"/>
          <w:shd w:val="clear" w:color="auto" w:fill="FFFFFF"/>
        </w:rPr>
        <w:t>с</w:t>
      </w:r>
      <w:r w:rsidRPr="00CB5DA5">
        <w:rPr>
          <w:color w:val="000000" w:themeColor="text1"/>
          <w:szCs w:val="28"/>
          <w:shd w:val="clear" w:color="auto" w:fill="FFFFFF"/>
        </w:rPr>
        <w:t>тему, набор датчиков, микропроцессор, набор сервоприводов, набор сенс</w:t>
      </w:r>
      <w:r w:rsidRPr="00CB5DA5">
        <w:rPr>
          <w:color w:val="000000" w:themeColor="text1"/>
          <w:szCs w:val="28"/>
          <w:shd w:val="clear" w:color="auto" w:fill="FFFFFF"/>
        </w:rPr>
        <w:t>о</w:t>
      </w:r>
      <w:r w:rsidRPr="00CB5DA5">
        <w:rPr>
          <w:color w:val="000000" w:themeColor="text1"/>
          <w:szCs w:val="28"/>
          <w:shd w:val="clear" w:color="auto" w:fill="FFFFFF"/>
        </w:rPr>
        <w:t>ров, микрофоны, видеокамеру и т.д.</w:t>
      </w:r>
    </w:p>
    <w:p w:rsidR="00D33073" w:rsidRDefault="00D33073" w:rsidP="00D33073">
      <w:pPr>
        <w:ind w:firstLine="629"/>
        <w:rPr>
          <w:color w:val="000000" w:themeColor="text1"/>
          <w:szCs w:val="28"/>
        </w:rPr>
      </w:pPr>
      <w:r w:rsidRPr="00CB5DA5">
        <w:rPr>
          <w:color w:val="000000" w:themeColor="text1"/>
          <w:szCs w:val="28"/>
        </w:rPr>
        <w:t>Работа механической системы игрушки требует достоверного поз</w:t>
      </w:r>
      <w:r w:rsidRPr="00CB5DA5">
        <w:rPr>
          <w:color w:val="000000" w:themeColor="text1"/>
          <w:szCs w:val="28"/>
        </w:rPr>
        <w:t>и</w:t>
      </w:r>
      <w:r w:rsidRPr="00CB5DA5">
        <w:rPr>
          <w:color w:val="000000" w:themeColor="text1"/>
          <w:szCs w:val="28"/>
        </w:rPr>
        <w:t>ционирования составных частей, что может быть реализовано за счёт си</w:t>
      </w:r>
      <w:r w:rsidRPr="00CB5DA5">
        <w:rPr>
          <w:color w:val="000000" w:themeColor="text1"/>
          <w:szCs w:val="28"/>
        </w:rPr>
        <w:t>с</w:t>
      </w:r>
      <w:r w:rsidRPr="00CB5DA5">
        <w:rPr>
          <w:color w:val="000000" w:themeColor="text1"/>
          <w:szCs w:val="28"/>
        </w:rPr>
        <w:t>темы датчиков.</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lang w:val="uk-UA"/>
        </w:rPr>
      </w:pPr>
      <w:r w:rsidRPr="00CB5DA5">
        <w:rPr>
          <w:color w:val="000000" w:themeColor="text1"/>
          <w:szCs w:val="28"/>
        </w:rPr>
        <w:lastRenderedPageBreak/>
        <w:t xml:space="preserve">УДК </w:t>
      </w:r>
      <w:r w:rsidRPr="00CB5DA5">
        <w:rPr>
          <w:color w:val="000000" w:themeColor="text1"/>
          <w:szCs w:val="28"/>
          <w:lang w:val="uk-UA"/>
        </w:rPr>
        <w:t>004.75.05</w:t>
      </w:r>
    </w:p>
    <w:p w:rsidR="00D33073" w:rsidRPr="00CB5DA5" w:rsidRDefault="00D33073" w:rsidP="00D33073">
      <w:pPr>
        <w:ind w:firstLine="0"/>
        <w:jc w:val="center"/>
        <w:rPr>
          <w:color w:val="000000" w:themeColor="text1"/>
          <w:szCs w:val="28"/>
        </w:rPr>
      </w:pPr>
      <w:r w:rsidRPr="00CB5DA5">
        <w:rPr>
          <w:color w:val="000000" w:themeColor="text1"/>
          <w:szCs w:val="28"/>
        </w:rPr>
        <w:t>ВЕБ-ПРИЛОЖЕНИЕ ДЛЯ КЕМПИНГА</w:t>
      </w:r>
    </w:p>
    <w:p w:rsidR="00D33073" w:rsidRPr="00CB5DA5" w:rsidRDefault="00DA047D" w:rsidP="00D33073">
      <w:pPr>
        <w:ind w:firstLine="0"/>
        <w:jc w:val="center"/>
        <w:rPr>
          <w:rStyle w:val="af1"/>
          <w:iCs/>
          <w:color w:val="000000" w:themeColor="text1"/>
          <w:szCs w:val="28"/>
        </w:rPr>
      </w:pPr>
      <w:r>
        <w:rPr>
          <w:i/>
          <w:iCs/>
          <w:color w:val="000000" w:themeColor="text1"/>
          <w:szCs w:val="28"/>
        </w:rPr>
        <w:t>С.С. Серков</w:t>
      </w:r>
      <w:r w:rsidR="00D33073" w:rsidRPr="00CB5DA5">
        <w:rPr>
          <w:i/>
          <w:iCs/>
          <w:color w:val="000000" w:themeColor="text1"/>
          <w:szCs w:val="28"/>
        </w:rPr>
        <w:t>, студент каф. 503;</w:t>
      </w:r>
      <w:r w:rsidR="00784246">
        <w:rPr>
          <w:i/>
          <w:iCs/>
          <w:color w:val="000000" w:themeColor="text1"/>
          <w:szCs w:val="28"/>
        </w:rPr>
        <w:t xml:space="preserve"> </w:t>
      </w:r>
      <w:r w:rsidR="00D33073" w:rsidRPr="00CB5DA5">
        <w:rPr>
          <w:rStyle w:val="af1"/>
          <w:color w:val="000000" w:themeColor="text1"/>
          <w:szCs w:val="28"/>
        </w:rPr>
        <w:t>В.В. Дужая</w:t>
      </w:r>
      <w:r w:rsidR="00D33073">
        <w:rPr>
          <w:rStyle w:val="af1"/>
          <w:color w:val="000000" w:themeColor="text1"/>
          <w:szCs w:val="28"/>
        </w:rPr>
        <w:t xml:space="preserve">, </w:t>
      </w:r>
      <w:r w:rsidR="00F200DC">
        <w:rPr>
          <w:rStyle w:val="af1"/>
          <w:color w:val="000000" w:themeColor="text1"/>
          <w:szCs w:val="28"/>
        </w:rPr>
        <w:t>ст. преподаватель</w:t>
      </w:r>
      <w:r w:rsidR="00D33073" w:rsidRPr="00CB5DA5">
        <w:rPr>
          <w:rStyle w:val="af1"/>
          <w:color w:val="000000" w:themeColor="text1"/>
          <w:szCs w:val="28"/>
        </w:rPr>
        <w:t>;</w:t>
      </w:r>
    </w:p>
    <w:p w:rsidR="00D33073" w:rsidRPr="00CB5DA5" w:rsidRDefault="00D33073" w:rsidP="00D33073">
      <w:pPr>
        <w:ind w:firstLine="0"/>
        <w:jc w:val="center"/>
        <w:rPr>
          <w:color w:val="000000" w:themeColor="text1"/>
          <w:szCs w:val="28"/>
        </w:rPr>
      </w:pPr>
      <w:r w:rsidRPr="00CB5DA5">
        <w:rPr>
          <w:rStyle w:val="af1"/>
          <w:color w:val="000000" w:themeColor="text1"/>
          <w:szCs w:val="28"/>
        </w:rPr>
        <w:t>В.И. Дужий</w:t>
      </w:r>
      <w:r>
        <w:rPr>
          <w:rStyle w:val="af1"/>
          <w:color w:val="000000" w:themeColor="text1"/>
          <w:szCs w:val="28"/>
        </w:rPr>
        <w:t>,</w:t>
      </w:r>
      <w:r w:rsidRPr="00CB5DA5">
        <w:rPr>
          <w:rStyle w:val="af1"/>
          <w:color w:val="000000" w:themeColor="text1"/>
          <w:szCs w:val="28"/>
        </w:rPr>
        <w:t xml:space="preserve"> к.т.н.,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Данная работа посвящена популяризации автотуризма как одной из разновидности активного семейного отдыха. Сдерживающим фактором для автотуризма является отсутствие оборудованных кемпингов. Кемпи</w:t>
      </w:r>
      <w:r w:rsidRPr="00CB5DA5">
        <w:rPr>
          <w:color w:val="000000" w:themeColor="text1"/>
          <w:szCs w:val="28"/>
        </w:rPr>
        <w:t>н</w:t>
      </w:r>
      <w:r w:rsidRPr="00CB5DA5">
        <w:rPr>
          <w:color w:val="000000" w:themeColor="text1"/>
          <w:szCs w:val="28"/>
        </w:rPr>
        <w:t>гом является оборудованный летний лагерь для автотуристов,  функцион</w:t>
      </w:r>
      <w:r w:rsidRPr="00CB5DA5">
        <w:rPr>
          <w:color w:val="000000" w:themeColor="text1"/>
          <w:szCs w:val="28"/>
        </w:rPr>
        <w:t>и</w:t>
      </w:r>
      <w:r w:rsidRPr="00CB5DA5">
        <w:rPr>
          <w:color w:val="000000" w:themeColor="text1"/>
          <w:szCs w:val="28"/>
        </w:rPr>
        <w:t>рование которого основано на самообслуживании. Малая известность большинства кемпингов является основной проблемой данного вида т</w:t>
      </w:r>
      <w:r w:rsidRPr="00CB5DA5">
        <w:rPr>
          <w:color w:val="000000" w:themeColor="text1"/>
          <w:szCs w:val="28"/>
        </w:rPr>
        <w:t>у</w:t>
      </w:r>
      <w:r w:rsidRPr="00CB5DA5">
        <w:rPr>
          <w:color w:val="000000" w:themeColor="text1"/>
          <w:szCs w:val="28"/>
        </w:rPr>
        <w:t>ризма.</w:t>
      </w:r>
    </w:p>
    <w:p w:rsidR="00D33073" w:rsidRPr="00CB5DA5" w:rsidRDefault="00D33073" w:rsidP="00D33073">
      <w:pPr>
        <w:rPr>
          <w:color w:val="000000" w:themeColor="text1"/>
          <w:szCs w:val="28"/>
        </w:rPr>
      </w:pPr>
      <w:r w:rsidRPr="00CB5DA5">
        <w:rPr>
          <w:color w:val="000000" w:themeColor="text1"/>
          <w:szCs w:val="28"/>
        </w:rPr>
        <w:t>Для улучшения работы и привлечения большего количества клие</w:t>
      </w:r>
      <w:r w:rsidRPr="00CB5DA5">
        <w:rPr>
          <w:color w:val="000000" w:themeColor="text1"/>
          <w:szCs w:val="28"/>
        </w:rPr>
        <w:t>н</w:t>
      </w:r>
      <w:r w:rsidRPr="00CB5DA5">
        <w:rPr>
          <w:color w:val="000000" w:themeColor="text1"/>
          <w:szCs w:val="28"/>
        </w:rPr>
        <w:t>тов владельцы кемпингов, как правило, пользуются сайтами, которые п</w:t>
      </w:r>
      <w:r w:rsidRPr="00CB5DA5">
        <w:rPr>
          <w:color w:val="000000" w:themeColor="text1"/>
          <w:szCs w:val="28"/>
        </w:rPr>
        <w:t>о</w:t>
      </w:r>
      <w:r w:rsidRPr="00CB5DA5">
        <w:rPr>
          <w:color w:val="000000" w:themeColor="text1"/>
          <w:szCs w:val="28"/>
        </w:rPr>
        <w:t>зволяют увеличить пропускную способность кемпинга за счет привлечения клиентов, планирующих свой отдых, руководствуясь интернетом. Резул</w:t>
      </w:r>
      <w:r w:rsidRPr="00CB5DA5">
        <w:rPr>
          <w:color w:val="000000" w:themeColor="text1"/>
          <w:szCs w:val="28"/>
        </w:rPr>
        <w:t>ь</w:t>
      </w:r>
      <w:r w:rsidRPr="00CB5DA5">
        <w:rPr>
          <w:color w:val="000000" w:themeColor="text1"/>
          <w:szCs w:val="28"/>
        </w:rPr>
        <w:t>татом данной работы должно быть веб-приложение, которое позволяет предоставлять услуги кемпинга для обслуживания автолюбителей в реж</w:t>
      </w:r>
      <w:r w:rsidRPr="00CB5DA5">
        <w:rPr>
          <w:color w:val="000000" w:themeColor="text1"/>
          <w:szCs w:val="28"/>
        </w:rPr>
        <w:t>и</w:t>
      </w:r>
      <w:r w:rsidRPr="00CB5DA5">
        <w:rPr>
          <w:color w:val="000000" w:themeColor="text1"/>
          <w:szCs w:val="28"/>
        </w:rPr>
        <w:t>ме онлайн.</w:t>
      </w:r>
    </w:p>
    <w:p w:rsidR="00D33073" w:rsidRPr="00CB5DA5" w:rsidRDefault="00D33073" w:rsidP="00D33073">
      <w:pPr>
        <w:rPr>
          <w:color w:val="000000" w:themeColor="text1"/>
          <w:szCs w:val="28"/>
        </w:rPr>
      </w:pPr>
      <w:r w:rsidRPr="00CB5DA5">
        <w:rPr>
          <w:color w:val="000000" w:themeColor="text1"/>
          <w:szCs w:val="28"/>
        </w:rPr>
        <w:t>В данной работе представлен программный продукт, который в</w:t>
      </w:r>
      <w:r w:rsidRPr="00CB5DA5">
        <w:rPr>
          <w:color w:val="000000" w:themeColor="text1"/>
          <w:szCs w:val="28"/>
        </w:rPr>
        <w:t>ы</w:t>
      </w:r>
      <w:r w:rsidRPr="00CB5DA5">
        <w:rPr>
          <w:color w:val="000000" w:themeColor="text1"/>
          <w:szCs w:val="28"/>
        </w:rPr>
        <w:t>полняет поиск различных типов услуг, предоставляемых кемпингом, по их имени, оценке и стоимости. Посетители сайта могут просматривать и</w:t>
      </w:r>
      <w:r w:rsidRPr="00CB5DA5">
        <w:rPr>
          <w:color w:val="000000" w:themeColor="text1"/>
          <w:szCs w:val="28"/>
        </w:rPr>
        <w:t>н</w:t>
      </w:r>
      <w:r w:rsidRPr="00CB5DA5">
        <w:rPr>
          <w:color w:val="000000" w:themeColor="text1"/>
          <w:szCs w:val="28"/>
        </w:rPr>
        <w:t>формацию об услугах аренды и дополнительных услугах, а также доба</w:t>
      </w:r>
      <w:r w:rsidRPr="00CB5DA5">
        <w:rPr>
          <w:color w:val="000000" w:themeColor="text1"/>
          <w:szCs w:val="28"/>
        </w:rPr>
        <w:t>в</w:t>
      </w:r>
      <w:r w:rsidRPr="00CB5DA5">
        <w:rPr>
          <w:color w:val="000000" w:themeColor="text1"/>
          <w:szCs w:val="28"/>
        </w:rPr>
        <w:t>лять комментарии о них. Зарегистрированные пользователи могут заказ</w:t>
      </w:r>
      <w:r w:rsidRPr="00CB5DA5">
        <w:rPr>
          <w:color w:val="000000" w:themeColor="text1"/>
          <w:szCs w:val="28"/>
        </w:rPr>
        <w:t>ы</w:t>
      </w:r>
      <w:r w:rsidRPr="00CB5DA5">
        <w:rPr>
          <w:color w:val="000000" w:themeColor="text1"/>
          <w:szCs w:val="28"/>
        </w:rPr>
        <w:t>вать выполнение услуг, указывая время начала и окончания выполнения услуг, просматривать список своих заказов и отменять свои заказы, путем их удаления. Такие пользователи могут оценивать полученные услуги и комментировать их. Администратор может добавлять новые услуги и ф</w:t>
      </w:r>
      <w:r w:rsidRPr="00CB5DA5">
        <w:rPr>
          <w:color w:val="000000" w:themeColor="text1"/>
          <w:szCs w:val="28"/>
        </w:rPr>
        <w:t>о</w:t>
      </w:r>
      <w:r w:rsidRPr="00CB5DA5">
        <w:rPr>
          <w:color w:val="000000" w:themeColor="text1"/>
          <w:szCs w:val="28"/>
        </w:rPr>
        <w:t>тографии к ним и удалять старые.</w:t>
      </w:r>
    </w:p>
    <w:p w:rsidR="00D33073" w:rsidRPr="00CB5DA5" w:rsidRDefault="00D33073" w:rsidP="00D33073">
      <w:pPr>
        <w:rPr>
          <w:color w:val="000000" w:themeColor="text1"/>
          <w:szCs w:val="28"/>
        </w:rPr>
      </w:pPr>
      <w:r w:rsidRPr="00CB5DA5">
        <w:rPr>
          <w:color w:val="000000" w:themeColor="text1"/>
          <w:szCs w:val="28"/>
        </w:rPr>
        <w:t xml:space="preserve">Данное приложение было реализовано на языке программирования С# с использованием технологий </w:t>
      </w:r>
      <w:r w:rsidRPr="00CB5DA5">
        <w:rPr>
          <w:color w:val="000000" w:themeColor="text1"/>
          <w:szCs w:val="28"/>
          <w:lang w:val="en-US"/>
        </w:rPr>
        <w:t>ASP</w:t>
      </w:r>
      <w:r w:rsidRPr="00CB5DA5">
        <w:rPr>
          <w:color w:val="000000" w:themeColor="text1"/>
          <w:szCs w:val="28"/>
        </w:rPr>
        <w:t>.</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MVC</w:t>
      </w:r>
      <w:r w:rsidRPr="00CB5DA5">
        <w:rPr>
          <w:color w:val="000000" w:themeColor="text1"/>
          <w:szCs w:val="28"/>
        </w:rPr>
        <w:t xml:space="preserve">, </w:t>
      </w:r>
      <w:r w:rsidRPr="00CB5DA5">
        <w:rPr>
          <w:color w:val="000000" w:themeColor="text1"/>
          <w:szCs w:val="28"/>
          <w:lang w:val="en-US"/>
        </w:rPr>
        <w:t>Entity</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xml:space="preserve">, </w:t>
      </w:r>
      <w:r w:rsidRPr="00CB5DA5">
        <w:rPr>
          <w:color w:val="000000" w:themeColor="text1"/>
          <w:szCs w:val="28"/>
          <w:lang w:val="en-US"/>
        </w:rPr>
        <w:t>Aut</w:t>
      </w:r>
      <w:r w:rsidRPr="00CB5DA5">
        <w:rPr>
          <w:color w:val="000000" w:themeColor="text1"/>
          <w:szCs w:val="28"/>
          <w:lang w:val="en-US"/>
        </w:rPr>
        <w:t>o</w:t>
      </w:r>
      <w:r w:rsidRPr="00CB5DA5">
        <w:rPr>
          <w:color w:val="000000" w:themeColor="text1"/>
          <w:szCs w:val="28"/>
          <w:lang w:val="en-US"/>
        </w:rPr>
        <w:t>Mapper</w:t>
      </w:r>
      <w:r w:rsidRPr="00CB5DA5">
        <w:rPr>
          <w:color w:val="000000" w:themeColor="text1"/>
          <w:szCs w:val="28"/>
        </w:rPr>
        <w:t xml:space="preserve"> и </w:t>
      </w:r>
      <w:r w:rsidRPr="00CB5DA5">
        <w:rPr>
          <w:color w:val="000000" w:themeColor="text1"/>
          <w:szCs w:val="28"/>
          <w:lang w:val="en-US"/>
        </w:rPr>
        <w:t>Castle</w:t>
      </w:r>
      <w:r w:rsidRPr="00CB5DA5">
        <w:rPr>
          <w:color w:val="000000" w:themeColor="text1"/>
          <w:szCs w:val="28"/>
        </w:rPr>
        <w:t xml:space="preserve"> </w:t>
      </w:r>
      <w:r w:rsidRPr="00CB5DA5">
        <w:rPr>
          <w:color w:val="000000" w:themeColor="text1"/>
          <w:szCs w:val="28"/>
          <w:lang w:val="en-US"/>
        </w:rPr>
        <w:t>Windsor</w:t>
      </w:r>
      <w:r w:rsidRPr="00CB5DA5">
        <w:rPr>
          <w:color w:val="000000" w:themeColor="text1"/>
          <w:szCs w:val="28"/>
        </w:rPr>
        <w:t>.</w:t>
      </w:r>
    </w:p>
    <w:p w:rsidR="00D33073" w:rsidRPr="00CB5DA5" w:rsidRDefault="00D33073" w:rsidP="00D33073">
      <w:pPr>
        <w:rPr>
          <w:color w:val="000000" w:themeColor="text1"/>
          <w:szCs w:val="28"/>
        </w:rPr>
      </w:pPr>
      <w:r w:rsidRPr="00CB5DA5">
        <w:rPr>
          <w:color w:val="000000" w:themeColor="text1"/>
          <w:szCs w:val="28"/>
        </w:rPr>
        <w:t>Дальнейшее развитием данной работы может быть создание сети партнерских кемпингов, позволяющих планировать свой отдых во времени и пространстве.</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004.75.05</w:t>
      </w:r>
    </w:p>
    <w:p w:rsidR="00D33073" w:rsidRPr="00CB5DA5" w:rsidRDefault="00D33073" w:rsidP="00D33073">
      <w:pPr>
        <w:ind w:firstLine="0"/>
        <w:jc w:val="center"/>
        <w:rPr>
          <w:color w:val="000000" w:themeColor="text1"/>
          <w:szCs w:val="28"/>
        </w:rPr>
      </w:pPr>
      <w:r w:rsidRPr="00CB5DA5">
        <w:rPr>
          <w:color w:val="000000" w:themeColor="text1"/>
          <w:szCs w:val="28"/>
        </w:rPr>
        <w:t>ВЕБ-ПРИЛОЖЕНИЕ КНИЖНОГО ИЗДАТЕЛЬСТВА</w:t>
      </w:r>
    </w:p>
    <w:p w:rsidR="00D33073" w:rsidRPr="00CB5DA5" w:rsidRDefault="00D33073" w:rsidP="00D33073">
      <w:pPr>
        <w:ind w:firstLine="0"/>
        <w:jc w:val="center"/>
        <w:rPr>
          <w:rStyle w:val="af1"/>
          <w:iCs/>
          <w:color w:val="000000" w:themeColor="text1"/>
          <w:szCs w:val="28"/>
        </w:rPr>
      </w:pPr>
      <w:r w:rsidRPr="00CB5DA5">
        <w:rPr>
          <w:i/>
          <w:iCs/>
          <w:color w:val="000000" w:themeColor="text1"/>
          <w:szCs w:val="28"/>
          <w:lang w:val="uk-UA"/>
        </w:rPr>
        <w:t>Д</w:t>
      </w:r>
      <w:r w:rsidR="00DA047D">
        <w:rPr>
          <w:i/>
          <w:iCs/>
          <w:color w:val="000000" w:themeColor="text1"/>
          <w:szCs w:val="28"/>
        </w:rPr>
        <w:t>.В. Спивак</w:t>
      </w:r>
      <w:r>
        <w:rPr>
          <w:i/>
          <w:iCs/>
          <w:color w:val="000000" w:themeColor="text1"/>
          <w:szCs w:val="28"/>
        </w:rPr>
        <w:t>, студент каф. 503;</w:t>
      </w:r>
      <w:r w:rsidR="00784246">
        <w:rPr>
          <w:i/>
          <w:iCs/>
          <w:color w:val="000000" w:themeColor="text1"/>
          <w:szCs w:val="28"/>
        </w:rPr>
        <w:t xml:space="preserve"> </w:t>
      </w:r>
      <w:r w:rsidRPr="00CB5DA5">
        <w:rPr>
          <w:rStyle w:val="af1"/>
          <w:color w:val="000000" w:themeColor="text1"/>
          <w:szCs w:val="28"/>
        </w:rPr>
        <w:t>В.В. Дужая</w:t>
      </w:r>
      <w:r>
        <w:rPr>
          <w:rStyle w:val="af1"/>
          <w:color w:val="000000" w:themeColor="text1"/>
          <w:szCs w:val="28"/>
        </w:rPr>
        <w:t xml:space="preserve">, </w:t>
      </w:r>
      <w:r w:rsidR="00F200DC">
        <w:rPr>
          <w:rStyle w:val="af1"/>
          <w:color w:val="000000" w:themeColor="text1"/>
          <w:szCs w:val="28"/>
        </w:rPr>
        <w:t>ст. преподаватель</w:t>
      </w:r>
      <w:r w:rsidRPr="00CB5DA5">
        <w:rPr>
          <w:rStyle w:val="af1"/>
          <w:color w:val="000000" w:themeColor="text1"/>
          <w:szCs w:val="28"/>
        </w:rPr>
        <w:t>;</w:t>
      </w:r>
    </w:p>
    <w:p w:rsidR="00D33073" w:rsidRPr="00CB5DA5" w:rsidRDefault="00D33073" w:rsidP="00D33073">
      <w:pPr>
        <w:ind w:firstLine="0"/>
        <w:jc w:val="center"/>
        <w:rPr>
          <w:color w:val="000000" w:themeColor="text1"/>
          <w:szCs w:val="28"/>
        </w:rPr>
      </w:pPr>
      <w:r w:rsidRPr="00CB5DA5">
        <w:rPr>
          <w:rStyle w:val="af1"/>
          <w:color w:val="000000" w:themeColor="text1"/>
          <w:szCs w:val="28"/>
        </w:rPr>
        <w:t>В.И. Дужий</w:t>
      </w:r>
      <w:r>
        <w:rPr>
          <w:rStyle w:val="af1"/>
          <w:color w:val="000000" w:themeColor="text1"/>
          <w:szCs w:val="28"/>
        </w:rPr>
        <w:t>,</w:t>
      </w:r>
      <w:r w:rsidRPr="00CB5DA5">
        <w:rPr>
          <w:rStyle w:val="af1"/>
          <w:color w:val="000000" w:themeColor="text1"/>
          <w:szCs w:val="28"/>
        </w:rPr>
        <w:t xml:space="preserve"> к.т.н.,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Данная работа посвящена популяризации книгопечатной продукции и повышения интереса к отдыху с книгой путем расширения интернет-торговли книгами. Книжный интернет-магазин позволяет упростить пр</w:t>
      </w:r>
      <w:r w:rsidRPr="00CB5DA5">
        <w:rPr>
          <w:color w:val="000000" w:themeColor="text1"/>
          <w:szCs w:val="28"/>
        </w:rPr>
        <w:t>о</w:t>
      </w:r>
      <w:r w:rsidRPr="00CB5DA5">
        <w:rPr>
          <w:color w:val="000000" w:themeColor="text1"/>
          <w:szCs w:val="28"/>
        </w:rPr>
        <w:t>цесс приобретения книг заинтересованным читателем, а издателю книг и авторам – оказать помощь в поиске своей целевой аудитории. В данной р</w:t>
      </w:r>
      <w:r w:rsidRPr="00CB5DA5">
        <w:rPr>
          <w:color w:val="000000" w:themeColor="text1"/>
          <w:szCs w:val="28"/>
        </w:rPr>
        <w:t>а</w:t>
      </w:r>
      <w:r w:rsidRPr="00CB5DA5">
        <w:rPr>
          <w:color w:val="000000" w:themeColor="text1"/>
          <w:szCs w:val="28"/>
        </w:rPr>
        <w:t>боте представлено веб-приложение, которое позволяет книжному изд</w:t>
      </w:r>
      <w:r w:rsidRPr="00CB5DA5">
        <w:rPr>
          <w:color w:val="000000" w:themeColor="text1"/>
          <w:szCs w:val="28"/>
        </w:rPr>
        <w:t>а</w:t>
      </w:r>
      <w:r w:rsidRPr="00CB5DA5">
        <w:rPr>
          <w:color w:val="000000" w:themeColor="text1"/>
          <w:szCs w:val="28"/>
        </w:rPr>
        <w:t xml:space="preserve">тельству размещать информацию о своей продукции для просмотра книг, жанров, серий и авторов, а так же покупке книг </w:t>
      </w:r>
      <w:r w:rsidRPr="00CB5DA5">
        <w:rPr>
          <w:color w:val="000000" w:themeColor="text1"/>
          <w:szCs w:val="28"/>
          <w:lang w:val="en-US"/>
        </w:rPr>
        <w:t>online</w:t>
      </w:r>
      <w:r w:rsidRPr="00CB5DA5">
        <w:rPr>
          <w:color w:val="000000" w:themeColor="text1"/>
          <w:szCs w:val="28"/>
        </w:rPr>
        <w:t xml:space="preserve">. </w:t>
      </w:r>
    </w:p>
    <w:p w:rsidR="00D33073" w:rsidRPr="00CB5DA5" w:rsidRDefault="00D33073" w:rsidP="00D33073">
      <w:pPr>
        <w:rPr>
          <w:color w:val="000000" w:themeColor="text1"/>
          <w:szCs w:val="28"/>
        </w:rPr>
      </w:pPr>
      <w:r w:rsidRPr="00CB5DA5">
        <w:rPr>
          <w:color w:val="000000" w:themeColor="text1"/>
          <w:szCs w:val="28"/>
        </w:rPr>
        <w:t>Разработанное веб-приложение, которое может использоваться изд</w:t>
      </w:r>
      <w:r w:rsidRPr="00CB5DA5">
        <w:rPr>
          <w:color w:val="000000" w:themeColor="text1"/>
          <w:szCs w:val="28"/>
        </w:rPr>
        <w:t>а</w:t>
      </w:r>
      <w:r w:rsidRPr="00CB5DA5">
        <w:rPr>
          <w:color w:val="000000" w:themeColor="text1"/>
          <w:szCs w:val="28"/>
        </w:rPr>
        <w:t>тельством для популяризации книг и авторов путем размещения информ</w:t>
      </w:r>
      <w:r w:rsidRPr="00CB5DA5">
        <w:rPr>
          <w:color w:val="000000" w:themeColor="text1"/>
          <w:szCs w:val="28"/>
        </w:rPr>
        <w:t>а</w:t>
      </w:r>
      <w:r w:rsidRPr="00CB5DA5">
        <w:rPr>
          <w:color w:val="000000" w:themeColor="text1"/>
          <w:szCs w:val="28"/>
        </w:rPr>
        <w:t>ции о своих книгах, публикации рецензий специалистов и отзывов читат</w:t>
      </w:r>
      <w:r w:rsidRPr="00CB5DA5">
        <w:rPr>
          <w:color w:val="000000" w:themeColor="text1"/>
          <w:szCs w:val="28"/>
        </w:rPr>
        <w:t>е</w:t>
      </w:r>
      <w:r w:rsidRPr="00CB5DA5">
        <w:rPr>
          <w:color w:val="000000" w:themeColor="text1"/>
          <w:szCs w:val="28"/>
        </w:rPr>
        <w:t>лей. Структура веб-сайта облегчает поиск нужной книги путем их групп</w:t>
      </w:r>
      <w:r w:rsidRPr="00CB5DA5">
        <w:rPr>
          <w:color w:val="000000" w:themeColor="text1"/>
          <w:szCs w:val="28"/>
        </w:rPr>
        <w:t>и</w:t>
      </w:r>
      <w:r w:rsidRPr="00CB5DA5">
        <w:rPr>
          <w:color w:val="000000" w:themeColor="text1"/>
          <w:szCs w:val="28"/>
        </w:rPr>
        <w:t>ровки по языкам, времени издания, жанрам, сериям и авторам; присутств</w:t>
      </w:r>
      <w:r w:rsidRPr="00CB5DA5">
        <w:rPr>
          <w:color w:val="000000" w:themeColor="text1"/>
          <w:szCs w:val="28"/>
        </w:rPr>
        <w:t>у</w:t>
      </w:r>
      <w:r w:rsidRPr="00CB5DA5">
        <w:rPr>
          <w:color w:val="000000" w:themeColor="text1"/>
          <w:szCs w:val="28"/>
        </w:rPr>
        <w:t>ет также отдельный раздел, посвященный новинкам издания и переводной литературе. Любой пользователь может найти книгу на сайте по имени, жанру, принадлежности к серии и автору, в то время как зарегистрирова</w:t>
      </w:r>
      <w:r w:rsidRPr="00CB5DA5">
        <w:rPr>
          <w:color w:val="000000" w:themeColor="text1"/>
          <w:szCs w:val="28"/>
        </w:rPr>
        <w:t>н</w:t>
      </w:r>
      <w:r w:rsidRPr="00CB5DA5">
        <w:rPr>
          <w:color w:val="000000" w:themeColor="text1"/>
          <w:szCs w:val="28"/>
        </w:rPr>
        <w:t>ные пользователи могут оставлять комментарий книге либо автору и в</w:t>
      </w:r>
      <w:r w:rsidRPr="00CB5DA5">
        <w:rPr>
          <w:color w:val="000000" w:themeColor="text1"/>
          <w:szCs w:val="28"/>
        </w:rPr>
        <w:t>ы</w:t>
      </w:r>
      <w:r w:rsidRPr="00CB5DA5">
        <w:rPr>
          <w:color w:val="000000" w:themeColor="text1"/>
          <w:szCs w:val="28"/>
        </w:rPr>
        <w:t>ставлять оценку.</w:t>
      </w:r>
    </w:p>
    <w:p w:rsidR="00D33073" w:rsidRPr="00CB5DA5" w:rsidRDefault="00D33073" w:rsidP="00D33073">
      <w:pPr>
        <w:rPr>
          <w:color w:val="000000" w:themeColor="text1"/>
          <w:szCs w:val="28"/>
        </w:rPr>
      </w:pPr>
      <w:r w:rsidRPr="00CB5DA5">
        <w:rPr>
          <w:color w:val="000000" w:themeColor="text1"/>
          <w:szCs w:val="28"/>
        </w:rPr>
        <w:t>Разработанный программный продукт поддерживает полную локал</w:t>
      </w:r>
      <w:r w:rsidRPr="00CB5DA5">
        <w:rPr>
          <w:color w:val="000000" w:themeColor="text1"/>
          <w:szCs w:val="28"/>
        </w:rPr>
        <w:t>и</w:t>
      </w:r>
      <w:r w:rsidRPr="00CB5DA5">
        <w:rPr>
          <w:color w:val="000000" w:themeColor="text1"/>
          <w:szCs w:val="28"/>
        </w:rPr>
        <w:t>зацию, и разграничивает доступ пользователей к различным модулям си</w:t>
      </w:r>
      <w:r w:rsidRPr="00CB5DA5">
        <w:rPr>
          <w:color w:val="000000" w:themeColor="text1"/>
          <w:szCs w:val="28"/>
        </w:rPr>
        <w:t>с</w:t>
      </w:r>
      <w:r w:rsidRPr="00CB5DA5">
        <w:rPr>
          <w:color w:val="000000" w:themeColor="text1"/>
          <w:szCs w:val="28"/>
        </w:rPr>
        <w:t>темы и данным, хранящимся в них. Администратор системы позволяет р</w:t>
      </w:r>
      <w:r w:rsidRPr="00CB5DA5">
        <w:rPr>
          <w:color w:val="000000" w:themeColor="text1"/>
          <w:szCs w:val="28"/>
        </w:rPr>
        <w:t>е</w:t>
      </w:r>
      <w:r w:rsidRPr="00CB5DA5">
        <w:rPr>
          <w:color w:val="000000" w:themeColor="text1"/>
          <w:szCs w:val="28"/>
        </w:rPr>
        <w:t>дактировать и удалять комментарии, оставленные зарегистрированными пользователями, удалять и добавлять книги, которые есть на сайте, авторов и их книг, серии и жанры к которым принадлежат книги и авторы.</w:t>
      </w:r>
    </w:p>
    <w:p w:rsidR="00D33073" w:rsidRPr="00CB5DA5" w:rsidRDefault="00D33073" w:rsidP="00D33073">
      <w:pPr>
        <w:rPr>
          <w:color w:val="000000" w:themeColor="text1"/>
          <w:szCs w:val="28"/>
        </w:rPr>
      </w:pPr>
      <w:r w:rsidRPr="00CB5DA5">
        <w:rPr>
          <w:color w:val="000000" w:themeColor="text1"/>
          <w:szCs w:val="28"/>
        </w:rPr>
        <w:t>Сайт интернет-магазина реализован с помощью языка программир</w:t>
      </w:r>
      <w:r w:rsidRPr="00CB5DA5">
        <w:rPr>
          <w:color w:val="000000" w:themeColor="text1"/>
          <w:szCs w:val="28"/>
        </w:rPr>
        <w:t>о</w:t>
      </w:r>
      <w:r w:rsidRPr="00CB5DA5">
        <w:rPr>
          <w:color w:val="000000" w:themeColor="text1"/>
          <w:szCs w:val="28"/>
        </w:rPr>
        <w:t xml:space="preserve">вания </w:t>
      </w:r>
      <w:r w:rsidRPr="00CB5DA5">
        <w:rPr>
          <w:color w:val="000000" w:themeColor="text1"/>
          <w:szCs w:val="28"/>
          <w:lang w:val="en-US"/>
        </w:rPr>
        <w:t>Java</w:t>
      </w:r>
      <w:r w:rsidRPr="00CB5DA5">
        <w:rPr>
          <w:color w:val="000000" w:themeColor="text1"/>
          <w:szCs w:val="28"/>
        </w:rPr>
        <w:t xml:space="preserve">, с использованием </w:t>
      </w:r>
      <w:r w:rsidRPr="00CB5DA5">
        <w:rPr>
          <w:color w:val="000000" w:themeColor="text1"/>
          <w:szCs w:val="28"/>
          <w:lang w:val="en-US"/>
        </w:rPr>
        <w:t>JavaScript</w:t>
      </w:r>
      <w:r w:rsidRPr="00CB5DA5">
        <w:rPr>
          <w:color w:val="000000" w:themeColor="text1"/>
          <w:szCs w:val="28"/>
        </w:rPr>
        <w:t xml:space="preserve">. В разработке были использованы такие фреймворки: </w:t>
      </w:r>
      <w:r w:rsidRPr="00CB5DA5">
        <w:rPr>
          <w:color w:val="000000" w:themeColor="text1"/>
          <w:szCs w:val="28"/>
          <w:lang w:val="en-US"/>
        </w:rPr>
        <w:t>BackboneJS</w:t>
      </w:r>
      <w:r w:rsidRPr="00CB5DA5">
        <w:rPr>
          <w:color w:val="000000" w:themeColor="text1"/>
          <w:szCs w:val="28"/>
        </w:rPr>
        <w:t xml:space="preserve">, </w:t>
      </w:r>
      <w:r w:rsidRPr="00CB5DA5">
        <w:rPr>
          <w:color w:val="000000" w:themeColor="text1"/>
          <w:szCs w:val="28"/>
          <w:lang w:val="en-US"/>
        </w:rPr>
        <w:t>DustJS</w:t>
      </w:r>
      <w:r w:rsidRPr="00CB5DA5">
        <w:rPr>
          <w:color w:val="000000" w:themeColor="text1"/>
          <w:szCs w:val="28"/>
        </w:rPr>
        <w:t xml:space="preserve">, </w:t>
      </w:r>
      <w:r w:rsidRPr="00CB5DA5">
        <w:rPr>
          <w:color w:val="000000" w:themeColor="text1"/>
          <w:szCs w:val="28"/>
          <w:lang w:val="en-US"/>
        </w:rPr>
        <w:t>RequireJS</w:t>
      </w:r>
      <w:r w:rsidRPr="00CB5DA5">
        <w:rPr>
          <w:color w:val="000000" w:themeColor="text1"/>
          <w:szCs w:val="28"/>
        </w:rPr>
        <w:t xml:space="preserve">, </w:t>
      </w:r>
      <w:r w:rsidRPr="00CB5DA5">
        <w:rPr>
          <w:color w:val="000000" w:themeColor="text1"/>
          <w:szCs w:val="28"/>
          <w:lang w:val="en-US"/>
        </w:rPr>
        <w:t>BowerJS</w:t>
      </w:r>
      <w:r w:rsidRPr="00CB5DA5">
        <w:rPr>
          <w:color w:val="000000" w:themeColor="text1"/>
          <w:szCs w:val="28"/>
        </w:rPr>
        <w:t>. Были</w:t>
      </w:r>
      <w:r w:rsidRPr="00CB5DA5">
        <w:rPr>
          <w:color w:val="000000" w:themeColor="text1"/>
          <w:szCs w:val="28"/>
          <w:lang w:val="en-US"/>
        </w:rPr>
        <w:t xml:space="preserve"> </w:t>
      </w:r>
      <w:r w:rsidRPr="00CB5DA5">
        <w:rPr>
          <w:color w:val="000000" w:themeColor="text1"/>
          <w:szCs w:val="28"/>
        </w:rPr>
        <w:t>испол</w:t>
      </w:r>
      <w:r w:rsidRPr="00CB5DA5">
        <w:rPr>
          <w:color w:val="000000" w:themeColor="text1"/>
          <w:szCs w:val="28"/>
        </w:rPr>
        <w:t>ь</w:t>
      </w:r>
      <w:r w:rsidRPr="00CB5DA5">
        <w:rPr>
          <w:color w:val="000000" w:themeColor="text1"/>
          <w:szCs w:val="28"/>
        </w:rPr>
        <w:t>зованы</w:t>
      </w:r>
      <w:r w:rsidRPr="00CB5DA5">
        <w:rPr>
          <w:color w:val="000000" w:themeColor="text1"/>
          <w:szCs w:val="28"/>
          <w:lang w:val="en-US"/>
        </w:rPr>
        <w:t xml:space="preserve"> ORM Hibernate </w:t>
      </w:r>
      <w:r w:rsidRPr="00CB5DA5">
        <w:rPr>
          <w:color w:val="000000" w:themeColor="text1"/>
          <w:szCs w:val="28"/>
        </w:rPr>
        <w:t>и</w:t>
      </w:r>
      <w:r w:rsidRPr="00CB5DA5">
        <w:rPr>
          <w:color w:val="000000" w:themeColor="text1"/>
          <w:szCs w:val="28"/>
          <w:lang w:val="en-US"/>
        </w:rPr>
        <w:t xml:space="preserve"> JPA, HTML, CSS, Spring Data </w:t>
      </w:r>
      <w:r w:rsidRPr="00CB5DA5">
        <w:rPr>
          <w:color w:val="000000" w:themeColor="text1"/>
          <w:szCs w:val="28"/>
        </w:rPr>
        <w:t>и</w:t>
      </w:r>
      <w:r w:rsidRPr="00CB5DA5">
        <w:rPr>
          <w:color w:val="000000" w:themeColor="text1"/>
          <w:szCs w:val="28"/>
          <w:lang w:val="en-US"/>
        </w:rPr>
        <w:t xml:space="preserve"> Spring Security. </w:t>
      </w:r>
      <w:r w:rsidRPr="00CB5DA5">
        <w:rPr>
          <w:color w:val="000000" w:themeColor="text1"/>
          <w:szCs w:val="28"/>
        </w:rPr>
        <w:t>Дальнейшее развитие данного направления досуга возможно путем кре</w:t>
      </w:r>
      <w:r w:rsidRPr="00CB5DA5">
        <w:rPr>
          <w:color w:val="000000" w:themeColor="text1"/>
          <w:szCs w:val="28"/>
        </w:rPr>
        <w:t>а</w:t>
      </w:r>
      <w:r w:rsidRPr="00CB5DA5">
        <w:rPr>
          <w:color w:val="000000" w:themeColor="text1"/>
          <w:szCs w:val="28"/>
        </w:rPr>
        <w:t>тивного подхода к организации конкурсов среди читателей и авторов, а также организации встреч читателей и авторов.</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rStyle w:val="FontStyle29"/>
          <w:caps/>
          <w:color w:val="000000" w:themeColor="text1"/>
          <w:sz w:val="28"/>
          <w:szCs w:val="28"/>
          <w:lang w:val="uk-UA"/>
        </w:rPr>
      </w:pPr>
      <w:r w:rsidRPr="00CB5DA5">
        <w:rPr>
          <w:color w:val="000000" w:themeColor="text1"/>
          <w:szCs w:val="28"/>
        </w:rPr>
        <w:lastRenderedPageBreak/>
        <w:t>УДК 004.424.4</w:t>
      </w:r>
    </w:p>
    <w:p w:rsidR="00D33073" w:rsidRPr="00CB5DA5" w:rsidRDefault="00D33073" w:rsidP="00D33073">
      <w:pPr>
        <w:ind w:firstLine="0"/>
        <w:jc w:val="center"/>
        <w:rPr>
          <w:color w:val="000000" w:themeColor="text1"/>
          <w:szCs w:val="28"/>
        </w:rPr>
      </w:pPr>
      <w:r w:rsidRPr="00CB5DA5">
        <w:rPr>
          <w:color w:val="000000" w:themeColor="text1"/>
          <w:szCs w:val="28"/>
        </w:rPr>
        <w:t xml:space="preserve">ИССЛЕДОВАНИЕ ПОДХОДОВ К ОБЕСПЕЧЕНИЮ </w:t>
      </w:r>
      <w:r>
        <w:rPr>
          <w:color w:val="000000" w:themeColor="text1"/>
          <w:szCs w:val="28"/>
        </w:rPr>
        <w:br/>
      </w:r>
      <w:r w:rsidRPr="00CB5DA5">
        <w:rPr>
          <w:color w:val="000000" w:themeColor="text1"/>
          <w:szCs w:val="28"/>
        </w:rPr>
        <w:t xml:space="preserve">КИБЕРБЕЗОПАСНОСТИ МЕДИЦИНСКИХ СИСТЕМ </w:t>
      </w:r>
      <w:r>
        <w:rPr>
          <w:color w:val="000000" w:themeColor="text1"/>
          <w:szCs w:val="28"/>
        </w:rPr>
        <w:br/>
      </w:r>
      <w:r w:rsidRPr="00CB5DA5">
        <w:rPr>
          <w:color w:val="000000" w:themeColor="text1"/>
          <w:szCs w:val="28"/>
        </w:rPr>
        <w:t>В КОНТЕКСТЕ</w:t>
      </w:r>
      <w:r>
        <w:rPr>
          <w:color w:val="000000" w:themeColor="text1"/>
          <w:szCs w:val="28"/>
        </w:rPr>
        <w:t xml:space="preserve"> </w:t>
      </w:r>
      <w:r w:rsidRPr="00CB5DA5">
        <w:rPr>
          <w:color w:val="000000" w:themeColor="text1"/>
          <w:szCs w:val="28"/>
        </w:rPr>
        <w:t>ИНТЕРНЕТА ВЕЩЕЙ</w:t>
      </w:r>
    </w:p>
    <w:p w:rsidR="00D33073" w:rsidRPr="00CB5DA5" w:rsidRDefault="00D33073" w:rsidP="00D33073">
      <w:pPr>
        <w:ind w:firstLine="0"/>
        <w:jc w:val="center"/>
        <w:rPr>
          <w:i/>
          <w:color w:val="000000" w:themeColor="text1"/>
          <w:szCs w:val="28"/>
        </w:rPr>
      </w:pPr>
      <w:r w:rsidRPr="00CB5DA5">
        <w:rPr>
          <w:i/>
          <w:color w:val="000000" w:themeColor="text1"/>
          <w:szCs w:val="28"/>
          <w:lang w:val="uk-UA"/>
        </w:rPr>
        <w:t>А</w:t>
      </w:r>
      <w:r w:rsidRPr="00CB5DA5">
        <w:rPr>
          <w:i/>
          <w:color w:val="000000" w:themeColor="text1"/>
          <w:szCs w:val="28"/>
        </w:rPr>
        <w:t>.А. Стрелкина*, ас</w:t>
      </w:r>
      <w:r w:rsidR="004F2D48">
        <w:rPr>
          <w:i/>
          <w:color w:val="000000" w:themeColor="text1"/>
          <w:szCs w:val="28"/>
        </w:rPr>
        <w:t>пирант</w:t>
      </w:r>
    </w:p>
    <w:p w:rsidR="00D33073" w:rsidRPr="00CB5DA5" w:rsidRDefault="00D33073" w:rsidP="00D33073">
      <w:pPr>
        <w:ind w:firstLine="0"/>
        <w:jc w:val="center"/>
        <w:rPr>
          <w:i/>
          <w:iCs/>
          <w:color w:val="000000" w:themeColor="text1"/>
          <w:szCs w:val="28"/>
        </w:rPr>
      </w:pPr>
      <w:r w:rsidRPr="00CB5DA5">
        <w:rPr>
          <w:i/>
          <w:color w:val="000000" w:themeColor="text1"/>
          <w:szCs w:val="28"/>
        </w:rPr>
        <w:t>Национальный аэрокосмический университет «ХАИ»</w:t>
      </w:r>
    </w:p>
    <w:p w:rsidR="00D33073" w:rsidRPr="00CB5DA5" w:rsidRDefault="00D33073" w:rsidP="00D33073">
      <w:pPr>
        <w:rPr>
          <w:color w:val="000000" w:themeColor="text1"/>
          <w:szCs w:val="28"/>
          <w:lang w:val="uk-UA"/>
        </w:rPr>
      </w:pPr>
    </w:p>
    <w:p w:rsidR="00D33073" w:rsidRPr="00D20DB4" w:rsidRDefault="00D33073" w:rsidP="00D33073">
      <w:pPr>
        <w:rPr>
          <w:color w:val="000000" w:themeColor="text1"/>
          <w:szCs w:val="28"/>
        </w:rPr>
      </w:pPr>
      <w:r w:rsidRPr="00CB5DA5">
        <w:rPr>
          <w:color w:val="000000" w:themeColor="text1"/>
          <w:szCs w:val="28"/>
        </w:rPr>
        <w:t>В настоящее время информационные технологии в медицине явл</w:t>
      </w:r>
      <w:r w:rsidRPr="00CB5DA5">
        <w:rPr>
          <w:color w:val="000000" w:themeColor="text1"/>
          <w:szCs w:val="28"/>
        </w:rPr>
        <w:t>я</w:t>
      </w:r>
      <w:r w:rsidRPr="00CB5DA5">
        <w:rPr>
          <w:color w:val="000000" w:themeColor="text1"/>
          <w:szCs w:val="28"/>
        </w:rPr>
        <w:t>ются одним из наиболее динамически развивающимся направлением. П</w:t>
      </w:r>
      <w:r w:rsidRPr="00CB5DA5">
        <w:rPr>
          <w:color w:val="000000" w:themeColor="text1"/>
          <w:szCs w:val="28"/>
        </w:rPr>
        <w:t>е</w:t>
      </w:r>
      <w:r w:rsidRPr="00CB5DA5">
        <w:rPr>
          <w:color w:val="000000" w:themeColor="text1"/>
          <w:szCs w:val="28"/>
        </w:rPr>
        <w:t>реход на современные информационные технологии в здравоохранении улучшает качество предоставляемого сервиса, сокращает время обследов</w:t>
      </w:r>
      <w:r w:rsidRPr="00CB5DA5">
        <w:rPr>
          <w:color w:val="000000" w:themeColor="text1"/>
          <w:szCs w:val="28"/>
        </w:rPr>
        <w:t>а</w:t>
      </w:r>
      <w:r w:rsidRPr="00CB5DA5">
        <w:rPr>
          <w:color w:val="000000" w:themeColor="text1"/>
          <w:szCs w:val="28"/>
        </w:rPr>
        <w:t>ния, увеличивает точность диагностики, дает возможность проводить уд</w:t>
      </w:r>
      <w:r w:rsidRPr="00CB5DA5">
        <w:rPr>
          <w:color w:val="000000" w:themeColor="text1"/>
          <w:szCs w:val="28"/>
        </w:rPr>
        <w:t>а</w:t>
      </w:r>
      <w:r w:rsidRPr="00CB5DA5">
        <w:rPr>
          <w:color w:val="000000" w:themeColor="text1"/>
          <w:szCs w:val="28"/>
        </w:rPr>
        <w:t>ленные консультации, обследования, обработку первичной информации, долговременно хранить данные о пациенте в цифровой форме и при нео</w:t>
      </w:r>
      <w:r w:rsidRPr="00CB5DA5">
        <w:rPr>
          <w:color w:val="000000" w:themeColor="text1"/>
          <w:szCs w:val="28"/>
        </w:rPr>
        <w:t>б</w:t>
      </w:r>
      <w:r w:rsidRPr="00CB5DA5">
        <w:rPr>
          <w:color w:val="000000" w:themeColor="text1"/>
          <w:szCs w:val="28"/>
        </w:rPr>
        <w:t>ходимости получить к ним доступ из любой точки мира.</w:t>
      </w:r>
    </w:p>
    <w:p w:rsidR="00D33073" w:rsidRPr="00CB5DA5" w:rsidRDefault="00D33073" w:rsidP="00D33073">
      <w:pPr>
        <w:rPr>
          <w:color w:val="000000" w:themeColor="text1"/>
          <w:szCs w:val="28"/>
        </w:rPr>
      </w:pPr>
      <w:r w:rsidRPr="00CB5DA5">
        <w:rPr>
          <w:color w:val="000000" w:themeColor="text1"/>
          <w:szCs w:val="28"/>
        </w:rPr>
        <w:t>Особенностью медицинской информации является ее конфиденц</w:t>
      </w:r>
      <w:r w:rsidRPr="00CB5DA5">
        <w:rPr>
          <w:color w:val="000000" w:themeColor="text1"/>
          <w:szCs w:val="28"/>
        </w:rPr>
        <w:t>и</w:t>
      </w:r>
      <w:r w:rsidRPr="00CB5DA5">
        <w:rPr>
          <w:color w:val="000000" w:themeColor="text1"/>
          <w:szCs w:val="28"/>
        </w:rPr>
        <w:t xml:space="preserve">альность. Конституционной основой институтов врачебной и медицинской тайн является </w:t>
      </w:r>
      <w:r w:rsidR="00011F25">
        <w:rPr>
          <w:color w:val="000000" w:themeColor="text1"/>
          <w:szCs w:val="28"/>
        </w:rPr>
        <w:t>студент</w:t>
      </w:r>
      <w:r w:rsidRPr="00CB5DA5">
        <w:rPr>
          <w:color w:val="000000" w:themeColor="text1"/>
          <w:szCs w:val="28"/>
        </w:rPr>
        <w:t xml:space="preserve"> 32 Основного Закона Украины, которая содержит запрет вмешиваться в личную и семейную жизнь, а также предполагает, что сбор, использование и распространение конфиденциальной информ</w:t>
      </w:r>
      <w:r w:rsidRPr="00CB5DA5">
        <w:rPr>
          <w:color w:val="000000" w:themeColor="text1"/>
          <w:szCs w:val="28"/>
        </w:rPr>
        <w:t>а</w:t>
      </w:r>
      <w:r w:rsidRPr="00CB5DA5">
        <w:rPr>
          <w:color w:val="000000" w:themeColor="text1"/>
          <w:szCs w:val="28"/>
        </w:rPr>
        <w:t>ции про личность без ее согласия не допускается, кроме случаев, опред</w:t>
      </w:r>
      <w:r w:rsidRPr="00CB5DA5">
        <w:rPr>
          <w:color w:val="000000" w:themeColor="text1"/>
          <w:szCs w:val="28"/>
        </w:rPr>
        <w:t>е</w:t>
      </w:r>
      <w:r w:rsidRPr="00CB5DA5">
        <w:rPr>
          <w:color w:val="000000" w:themeColor="text1"/>
          <w:szCs w:val="28"/>
        </w:rPr>
        <w:t>ленных законом, и только в интересах национальной безопасности, экон</w:t>
      </w:r>
      <w:r w:rsidRPr="00CB5DA5">
        <w:rPr>
          <w:color w:val="000000" w:themeColor="text1"/>
          <w:szCs w:val="28"/>
        </w:rPr>
        <w:t>о</w:t>
      </w:r>
      <w:r w:rsidRPr="00CB5DA5">
        <w:rPr>
          <w:color w:val="000000" w:themeColor="text1"/>
          <w:szCs w:val="28"/>
        </w:rPr>
        <w:t xml:space="preserve">мического благополучия и прав человека. В </w:t>
      </w:r>
      <w:r w:rsidR="00011F25">
        <w:rPr>
          <w:color w:val="000000" w:themeColor="text1"/>
          <w:szCs w:val="28"/>
        </w:rPr>
        <w:t>студент</w:t>
      </w:r>
      <w:r w:rsidRPr="00CB5DA5">
        <w:rPr>
          <w:color w:val="000000" w:themeColor="text1"/>
          <w:szCs w:val="28"/>
        </w:rPr>
        <w:t xml:space="preserve"> 286 Гражданского к</w:t>
      </w:r>
      <w:r w:rsidRPr="00CB5DA5">
        <w:rPr>
          <w:color w:val="000000" w:themeColor="text1"/>
          <w:szCs w:val="28"/>
        </w:rPr>
        <w:t>о</w:t>
      </w:r>
      <w:r w:rsidRPr="00CB5DA5">
        <w:rPr>
          <w:color w:val="000000" w:themeColor="text1"/>
          <w:szCs w:val="28"/>
        </w:rPr>
        <w:t xml:space="preserve">декса Украины и </w:t>
      </w:r>
      <w:r w:rsidR="00011F25">
        <w:rPr>
          <w:color w:val="000000" w:themeColor="text1"/>
          <w:szCs w:val="28"/>
        </w:rPr>
        <w:t>студент</w:t>
      </w:r>
      <w:r w:rsidRPr="00CB5DA5">
        <w:rPr>
          <w:color w:val="000000" w:themeColor="text1"/>
          <w:szCs w:val="28"/>
        </w:rPr>
        <w:t xml:space="preserve"> 39-1 Основ законодательства Украины об охране здоровья закреплено право пациента на тайну о состоянии своего здоровья, а также о факте обращения за медицинской помощью, диагноз, ведомости, полученные во время его медицинского обследования.</w:t>
      </w:r>
    </w:p>
    <w:p w:rsidR="00D33073" w:rsidRPr="00CB5DA5" w:rsidRDefault="00D33073" w:rsidP="00D33073">
      <w:pPr>
        <w:rPr>
          <w:color w:val="000000" w:themeColor="text1"/>
          <w:szCs w:val="28"/>
        </w:rPr>
      </w:pPr>
      <w:r w:rsidRPr="00CB5DA5">
        <w:rPr>
          <w:color w:val="000000" w:themeColor="text1"/>
          <w:szCs w:val="28"/>
        </w:rPr>
        <w:t>Так как растет тенденция подключения медицинских устройств к с</w:t>
      </w:r>
      <w:r w:rsidRPr="00CB5DA5">
        <w:rPr>
          <w:color w:val="000000" w:themeColor="text1"/>
          <w:szCs w:val="28"/>
        </w:rPr>
        <w:t>е</w:t>
      </w:r>
      <w:r w:rsidRPr="00CB5DA5">
        <w:rPr>
          <w:color w:val="000000" w:themeColor="text1"/>
          <w:szCs w:val="28"/>
        </w:rPr>
        <w:t>ти, это увеличивает уязвимость эти приборов для вредонос</w:t>
      </w:r>
      <w:r>
        <w:rPr>
          <w:color w:val="000000" w:themeColor="text1"/>
          <w:szCs w:val="28"/>
        </w:rPr>
        <w:t>ных программ и злоумышленников.</w:t>
      </w:r>
    </w:p>
    <w:p w:rsidR="00D33073" w:rsidRPr="00CB5DA5" w:rsidRDefault="00D33073" w:rsidP="00D33073">
      <w:pPr>
        <w:rPr>
          <w:color w:val="000000" w:themeColor="text1"/>
          <w:szCs w:val="28"/>
        </w:rPr>
      </w:pPr>
      <w:r w:rsidRPr="00CB5DA5">
        <w:rPr>
          <w:color w:val="000000" w:themeColor="text1"/>
          <w:szCs w:val="28"/>
        </w:rPr>
        <w:t>Одной из основных задач в области кибербезопасности является ра</w:t>
      </w:r>
      <w:r w:rsidRPr="00CB5DA5">
        <w:rPr>
          <w:color w:val="000000" w:themeColor="text1"/>
          <w:szCs w:val="28"/>
        </w:rPr>
        <w:t>з</w:t>
      </w:r>
      <w:r w:rsidRPr="00CB5DA5">
        <w:rPr>
          <w:color w:val="000000" w:themeColor="text1"/>
          <w:szCs w:val="28"/>
        </w:rPr>
        <w:t>работка новых и совершенствование уже имеющихся методов и средств защиты информации. Мониторинг кибербезопасности предполагает пост</w:t>
      </w:r>
      <w:r w:rsidRPr="00CB5DA5">
        <w:rPr>
          <w:color w:val="000000" w:themeColor="text1"/>
          <w:szCs w:val="28"/>
        </w:rPr>
        <w:t>о</w:t>
      </w:r>
      <w:r w:rsidRPr="00CB5DA5">
        <w:rPr>
          <w:color w:val="000000" w:themeColor="text1"/>
          <w:szCs w:val="28"/>
        </w:rPr>
        <w:t>янное наблюдение за процессами кибербезопасности для оценки их с</w:t>
      </w:r>
      <w:r w:rsidRPr="00CB5DA5">
        <w:rPr>
          <w:color w:val="000000" w:themeColor="text1"/>
          <w:szCs w:val="28"/>
        </w:rPr>
        <w:t>о</w:t>
      </w:r>
      <w:r>
        <w:rPr>
          <w:color w:val="000000" w:themeColor="text1"/>
          <w:szCs w:val="28"/>
        </w:rPr>
        <w:t>стояния и прогнозов развития.</w:t>
      </w:r>
    </w:p>
    <w:p w:rsidR="00D33073" w:rsidRPr="00CB5DA5" w:rsidRDefault="00D33073" w:rsidP="00D33073">
      <w:pPr>
        <w:rPr>
          <w:color w:val="000000" w:themeColor="text1"/>
          <w:szCs w:val="28"/>
        </w:rPr>
      </w:pPr>
      <w:r w:rsidRPr="00CB5DA5">
        <w:rPr>
          <w:color w:val="000000" w:themeColor="text1"/>
          <w:szCs w:val="28"/>
        </w:rPr>
        <w:t>Анализ показывает, что в настоящее время существуют два основных подхода к оценке кибербезопасности систем. Первый основан на характ</w:t>
      </w:r>
      <w:r w:rsidRPr="00CB5DA5">
        <w:rPr>
          <w:color w:val="000000" w:themeColor="text1"/>
          <w:szCs w:val="28"/>
        </w:rPr>
        <w:t>е</w:t>
      </w:r>
      <w:r w:rsidRPr="00CB5DA5">
        <w:rPr>
          <w:color w:val="000000" w:themeColor="text1"/>
          <w:szCs w:val="28"/>
        </w:rPr>
        <w:t>ристиках механизмов защиты для объекта оценки и достаточности системы защиты. Суть подхода в том, что вывод об уровне кибербезопасности дел</w:t>
      </w:r>
      <w:r w:rsidRPr="00CB5DA5">
        <w:rPr>
          <w:color w:val="000000" w:themeColor="text1"/>
          <w:szCs w:val="28"/>
        </w:rPr>
        <w:t>а</w:t>
      </w:r>
      <w:r w:rsidRPr="00CB5DA5">
        <w:rPr>
          <w:color w:val="000000" w:themeColor="text1"/>
          <w:szCs w:val="28"/>
        </w:rPr>
        <w:t>ется на основании значение показателя эффективности системы защиты. Однако в данном подходе внимание уделяется лишь одному из аспектов кибербезопасности – защите информации от несанкционированного дост</w:t>
      </w:r>
      <w:r w:rsidRPr="00CB5DA5">
        <w:rPr>
          <w:color w:val="000000" w:themeColor="text1"/>
          <w:szCs w:val="28"/>
        </w:rPr>
        <w:t>у</w:t>
      </w:r>
      <w:r w:rsidRPr="00CB5DA5">
        <w:rPr>
          <w:color w:val="000000" w:themeColor="text1"/>
          <w:szCs w:val="28"/>
        </w:rPr>
        <w:t>па. Второй подход основан на тесной связи системы показателей количес</w:t>
      </w:r>
      <w:r w:rsidRPr="00CB5DA5">
        <w:rPr>
          <w:color w:val="000000" w:themeColor="text1"/>
          <w:szCs w:val="28"/>
        </w:rPr>
        <w:t>т</w:t>
      </w:r>
      <w:r w:rsidRPr="00CB5DA5">
        <w:rPr>
          <w:color w:val="000000" w:themeColor="text1"/>
          <w:szCs w:val="28"/>
        </w:rPr>
        <w:lastRenderedPageBreak/>
        <w:t>венных оценок кибербезопасности системы с эффективностью функцион</w:t>
      </w:r>
      <w:r w:rsidRPr="00CB5DA5">
        <w:rPr>
          <w:color w:val="000000" w:themeColor="text1"/>
          <w:szCs w:val="28"/>
        </w:rPr>
        <w:t>и</w:t>
      </w:r>
      <w:r w:rsidRPr="00CB5DA5">
        <w:rPr>
          <w:color w:val="000000" w:themeColor="text1"/>
          <w:szCs w:val="28"/>
        </w:rPr>
        <w:t>рования этой системы в условиях воздействия всех видов угроз кибербез</w:t>
      </w:r>
      <w:r w:rsidRPr="00CB5DA5">
        <w:rPr>
          <w:color w:val="000000" w:themeColor="text1"/>
          <w:szCs w:val="28"/>
        </w:rPr>
        <w:t>о</w:t>
      </w:r>
      <w:r w:rsidRPr="00CB5DA5">
        <w:rPr>
          <w:color w:val="000000" w:themeColor="text1"/>
          <w:szCs w:val="28"/>
        </w:rPr>
        <w:t>пасности. С точки зрения системного анализа, второй подход является м</w:t>
      </w:r>
      <w:r w:rsidRPr="00CB5DA5">
        <w:rPr>
          <w:color w:val="000000" w:themeColor="text1"/>
          <w:szCs w:val="28"/>
        </w:rPr>
        <w:t>е</w:t>
      </w:r>
      <w:r w:rsidRPr="00CB5DA5">
        <w:rPr>
          <w:color w:val="000000" w:themeColor="text1"/>
          <w:szCs w:val="28"/>
        </w:rPr>
        <w:t>тодологически более верным, так как в этом случае выполняется один из основных принципов системного подхода, который заключается в том, что каждый элемент системы, выполняя определенную функцию, способствует достижению цели (выполнению общесистемной функции). Об эффекти</w:t>
      </w:r>
      <w:r w:rsidRPr="00CB5DA5">
        <w:rPr>
          <w:color w:val="000000" w:themeColor="text1"/>
          <w:szCs w:val="28"/>
        </w:rPr>
        <w:t>в</w:t>
      </w:r>
      <w:r w:rsidRPr="00CB5DA5">
        <w:rPr>
          <w:color w:val="000000" w:themeColor="text1"/>
          <w:szCs w:val="28"/>
        </w:rPr>
        <w:t>ности функционирования этого элемента можно говорить тогда, когда с</w:t>
      </w:r>
      <w:r w:rsidRPr="00CB5DA5">
        <w:rPr>
          <w:color w:val="000000" w:themeColor="text1"/>
          <w:szCs w:val="28"/>
        </w:rPr>
        <w:t>у</w:t>
      </w:r>
      <w:r w:rsidRPr="00CB5DA5">
        <w:rPr>
          <w:color w:val="000000" w:themeColor="text1"/>
          <w:szCs w:val="28"/>
        </w:rPr>
        <w:t>ществует прирост эффективности системы в целом.</w:t>
      </w:r>
    </w:p>
    <w:p w:rsidR="00D33073" w:rsidRPr="00CB5DA5" w:rsidRDefault="00D33073" w:rsidP="00D33073">
      <w:pPr>
        <w:rPr>
          <w:color w:val="000000" w:themeColor="text1"/>
          <w:szCs w:val="28"/>
        </w:rPr>
      </w:pPr>
      <w:r w:rsidRPr="00CB5DA5">
        <w:rPr>
          <w:color w:val="000000" w:themeColor="text1"/>
          <w:szCs w:val="28"/>
        </w:rPr>
        <w:t>Анализ показывает, что разработка методики оценки предполагает наличие или разработку модели объекта мониторинга, модели системы з</w:t>
      </w:r>
      <w:r w:rsidRPr="00CB5DA5">
        <w:rPr>
          <w:color w:val="000000" w:themeColor="text1"/>
          <w:szCs w:val="28"/>
        </w:rPr>
        <w:t>а</w:t>
      </w:r>
      <w:r w:rsidRPr="00CB5DA5">
        <w:rPr>
          <w:color w:val="000000" w:themeColor="text1"/>
          <w:szCs w:val="28"/>
        </w:rPr>
        <w:t xml:space="preserve">щиты, а в ряде случаев модели потенциального нарушителя. </w:t>
      </w:r>
    </w:p>
    <w:p w:rsidR="00D33073" w:rsidRPr="00CB5DA5" w:rsidRDefault="00D33073" w:rsidP="00D33073">
      <w:pPr>
        <w:rPr>
          <w:color w:val="000000" w:themeColor="text1"/>
          <w:szCs w:val="28"/>
        </w:rPr>
      </w:pPr>
      <w:r w:rsidRPr="00CB5DA5">
        <w:rPr>
          <w:color w:val="000000" w:themeColor="text1"/>
          <w:szCs w:val="28"/>
        </w:rPr>
        <w:t>Анализ систем и их ресурсов, угроз безопасности информации, средств защиты и их уязвимостей показывает сложность взаимодействий, приводящих к реализации угрозы. Для исследования кибербезопасности систем используются модели оценки безопасности ИС. Проведенный ан</w:t>
      </w:r>
      <w:r w:rsidRPr="00CB5DA5">
        <w:rPr>
          <w:color w:val="000000" w:themeColor="text1"/>
          <w:szCs w:val="28"/>
        </w:rPr>
        <w:t>а</w:t>
      </w:r>
      <w:r w:rsidRPr="00CB5DA5">
        <w:rPr>
          <w:color w:val="000000" w:themeColor="text1"/>
          <w:szCs w:val="28"/>
        </w:rPr>
        <w:t>лиз литературных источников показывает, что существуют различные по</w:t>
      </w:r>
      <w:r w:rsidRPr="00CB5DA5">
        <w:rPr>
          <w:color w:val="000000" w:themeColor="text1"/>
          <w:szCs w:val="28"/>
        </w:rPr>
        <w:t>д</w:t>
      </w:r>
      <w:r w:rsidRPr="00CB5DA5">
        <w:rPr>
          <w:color w:val="000000" w:themeColor="text1"/>
          <w:szCs w:val="28"/>
        </w:rPr>
        <w:t>ходы к оцениванию кибербезопасности, которые отражают различные а</w:t>
      </w:r>
      <w:r w:rsidRPr="00CB5DA5">
        <w:rPr>
          <w:color w:val="000000" w:themeColor="text1"/>
          <w:szCs w:val="28"/>
        </w:rPr>
        <w:t>с</w:t>
      </w:r>
      <w:r w:rsidRPr="00CB5DA5">
        <w:rPr>
          <w:color w:val="000000" w:themeColor="text1"/>
          <w:szCs w:val="28"/>
        </w:rPr>
        <w:t>пекты систем защиты.</w:t>
      </w:r>
    </w:p>
    <w:p w:rsidR="00D33073" w:rsidRPr="00CB5DA5" w:rsidRDefault="00D33073" w:rsidP="00D33073">
      <w:pPr>
        <w:rPr>
          <w:color w:val="000000" w:themeColor="text1"/>
          <w:szCs w:val="28"/>
        </w:rPr>
      </w:pPr>
      <w:r w:rsidRPr="00CB5DA5">
        <w:rPr>
          <w:color w:val="000000" w:themeColor="text1"/>
          <w:szCs w:val="28"/>
        </w:rPr>
        <w:t>Основное отличие моделей заключаются в том, какие параметры они используют в качестве входной информации, какие параметры моделиру</w:t>
      </w:r>
      <w:r w:rsidRPr="00CB5DA5">
        <w:rPr>
          <w:color w:val="000000" w:themeColor="text1"/>
          <w:szCs w:val="28"/>
        </w:rPr>
        <w:t>е</w:t>
      </w:r>
      <w:r w:rsidRPr="00CB5DA5">
        <w:rPr>
          <w:color w:val="000000" w:themeColor="text1"/>
          <w:szCs w:val="28"/>
        </w:rPr>
        <w:t>мой системы рассчитываются и поступают на выход модели. При этом, в качестве входной информации используется набранная статистика на с</w:t>
      </w:r>
      <w:r w:rsidRPr="00CB5DA5">
        <w:rPr>
          <w:color w:val="000000" w:themeColor="text1"/>
          <w:szCs w:val="28"/>
        </w:rPr>
        <w:t>у</w:t>
      </w:r>
      <w:r w:rsidRPr="00CB5DA5">
        <w:rPr>
          <w:color w:val="000000" w:themeColor="text1"/>
          <w:szCs w:val="28"/>
        </w:rPr>
        <w:t>ществующих системы или данные экспертов.</w:t>
      </w:r>
    </w:p>
    <w:p w:rsidR="00D33073" w:rsidRPr="00CB5DA5" w:rsidRDefault="00D33073" w:rsidP="00D33073">
      <w:pPr>
        <w:rPr>
          <w:color w:val="000000" w:themeColor="text1"/>
          <w:szCs w:val="28"/>
        </w:rPr>
      </w:pPr>
      <w:r w:rsidRPr="00CB5DA5">
        <w:rPr>
          <w:color w:val="000000" w:themeColor="text1"/>
          <w:szCs w:val="28"/>
        </w:rPr>
        <w:t>Исследование существующих моделей показывает, что они не позв</w:t>
      </w:r>
      <w:r w:rsidRPr="00CB5DA5">
        <w:rPr>
          <w:color w:val="000000" w:themeColor="text1"/>
          <w:szCs w:val="28"/>
        </w:rPr>
        <w:t>о</w:t>
      </w:r>
      <w:r w:rsidRPr="00CB5DA5">
        <w:rPr>
          <w:color w:val="000000" w:themeColor="text1"/>
          <w:szCs w:val="28"/>
        </w:rPr>
        <w:t>ляют получить комплексные оценки одновременно по всем предъявля</w:t>
      </w:r>
      <w:r w:rsidRPr="00CB5DA5">
        <w:rPr>
          <w:color w:val="000000" w:themeColor="text1"/>
          <w:szCs w:val="28"/>
        </w:rPr>
        <w:t>е</w:t>
      </w:r>
      <w:r>
        <w:rPr>
          <w:color w:val="000000" w:themeColor="text1"/>
          <w:szCs w:val="28"/>
        </w:rPr>
        <w:t>мым требованиям к системам.</w:t>
      </w:r>
    </w:p>
    <w:p w:rsidR="00D33073" w:rsidRPr="00CB5DA5" w:rsidRDefault="00D33073" w:rsidP="00D33073">
      <w:pPr>
        <w:rPr>
          <w:color w:val="000000" w:themeColor="text1"/>
          <w:szCs w:val="28"/>
        </w:rPr>
      </w:pPr>
      <w:r w:rsidRPr="00CB5DA5">
        <w:rPr>
          <w:color w:val="000000" w:themeColor="text1"/>
          <w:szCs w:val="28"/>
        </w:rPr>
        <w:t>Вследствие этого возникает потребность разработке универсальных и комплексных методов и моделей мониторинга кибербезопасности си</w:t>
      </w:r>
      <w:r w:rsidRPr="00CB5DA5">
        <w:rPr>
          <w:color w:val="000000" w:themeColor="text1"/>
          <w:szCs w:val="28"/>
        </w:rPr>
        <w:t>с</w:t>
      </w:r>
      <w:r>
        <w:rPr>
          <w:color w:val="000000" w:themeColor="text1"/>
          <w:szCs w:val="28"/>
        </w:rPr>
        <w:t>тем.</w:t>
      </w:r>
    </w:p>
    <w:p w:rsidR="00D33073" w:rsidRPr="00CB5DA5" w:rsidRDefault="00D33073" w:rsidP="00D33073">
      <w:pPr>
        <w:rPr>
          <w:color w:val="000000" w:themeColor="text1"/>
          <w:szCs w:val="28"/>
          <w:lang w:val="uk-UA"/>
        </w:rPr>
      </w:pPr>
    </w:p>
    <w:p w:rsidR="00D33073" w:rsidRPr="00CB5DA5" w:rsidRDefault="00D33073" w:rsidP="00D33073">
      <w:pPr>
        <w:ind w:firstLine="0"/>
        <w:rPr>
          <w:i/>
          <w:color w:val="000000" w:themeColor="text1"/>
          <w:szCs w:val="28"/>
          <w:lang w:val="uk-UA"/>
        </w:rPr>
      </w:pPr>
      <w:r w:rsidRPr="00CB5DA5">
        <w:rPr>
          <w:i/>
          <w:color w:val="000000" w:themeColor="text1"/>
          <w:szCs w:val="28"/>
          <w:lang w:val="uk-UA"/>
        </w:rPr>
        <w:t xml:space="preserve">*Научный руководитель </w:t>
      </w:r>
      <w:r>
        <w:rPr>
          <w:i/>
          <w:color w:val="000000" w:themeColor="text1"/>
          <w:szCs w:val="28"/>
          <w:lang w:val="uk-UA"/>
        </w:rPr>
        <w:t>–</w:t>
      </w:r>
      <w:r w:rsidRPr="00CB5DA5">
        <w:rPr>
          <w:i/>
          <w:color w:val="000000" w:themeColor="text1"/>
          <w:szCs w:val="28"/>
          <w:lang w:val="uk-UA"/>
        </w:rPr>
        <w:t xml:space="preserve"> к.т.н.,</w:t>
      </w:r>
      <w:r w:rsidRPr="00CB5DA5">
        <w:rPr>
          <w:rStyle w:val="af1"/>
          <w:color w:val="000000" w:themeColor="text1"/>
          <w:szCs w:val="28"/>
        </w:rPr>
        <w:t xml:space="preserve"> доцент каф. 503</w:t>
      </w:r>
      <w:r w:rsidR="00DA047D">
        <w:rPr>
          <w:rStyle w:val="af1"/>
          <w:color w:val="000000" w:themeColor="text1"/>
          <w:szCs w:val="28"/>
        </w:rPr>
        <w:t xml:space="preserve"> </w:t>
      </w:r>
      <w:r w:rsidRPr="00CB5DA5">
        <w:rPr>
          <w:i/>
          <w:color w:val="000000" w:themeColor="text1"/>
          <w:szCs w:val="28"/>
          <w:lang w:val="uk-UA"/>
        </w:rPr>
        <w:t>Д.Д.</w:t>
      </w:r>
      <w:r w:rsidR="007D58C3">
        <w:rPr>
          <w:i/>
          <w:color w:val="000000" w:themeColor="text1"/>
          <w:szCs w:val="28"/>
          <w:lang w:val="uk-UA"/>
        </w:rPr>
        <w:t xml:space="preserve"> Узун</w:t>
      </w:r>
      <w:r w:rsidR="00DA047D">
        <w:rPr>
          <w:i/>
          <w:color w:val="000000" w:themeColor="text1"/>
          <w:szCs w:val="28"/>
          <w:lang w:val="uk-UA"/>
        </w:rPr>
        <w:t>.</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rStyle w:val="ad"/>
          <w:color w:val="000000" w:themeColor="text1"/>
          <w:szCs w:val="28"/>
          <w:lang w:val="uk-UA"/>
        </w:rPr>
      </w:pPr>
      <w:r w:rsidRPr="00CB5DA5">
        <w:rPr>
          <w:rStyle w:val="ad"/>
          <w:color w:val="000000" w:themeColor="text1"/>
          <w:szCs w:val="28"/>
          <w:lang w:val="uk-UA"/>
        </w:rPr>
        <w:lastRenderedPageBreak/>
        <w:t>УДК 004.415.538</w:t>
      </w:r>
    </w:p>
    <w:p w:rsidR="00D33073" w:rsidRPr="00CB5DA5" w:rsidRDefault="00D33073" w:rsidP="00D33073">
      <w:pPr>
        <w:ind w:firstLine="0"/>
        <w:jc w:val="center"/>
        <w:rPr>
          <w:rStyle w:val="ad"/>
          <w:color w:val="000000" w:themeColor="text1"/>
          <w:szCs w:val="28"/>
          <w:lang w:val="uk-UA"/>
        </w:rPr>
      </w:pPr>
      <w:r w:rsidRPr="00CB5DA5">
        <w:rPr>
          <w:rStyle w:val="ad"/>
          <w:color w:val="000000" w:themeColor="text1"/>
          <w:szCs w:val="28"/>
          <w:lang w:val="uk-UA"/>
        </w:rPr>
        <w:t xml:space="preserve">ПРОГРАММНЫЙ ИНСТРУМЕНТАРИЙ ТЕСТИРОВАНИЯ </w:t>
      </w:r>
      <w:r>
        <w:rPr>
          <w:rStyle w:val="ad"/>
          <w:color w:val="000000" w:themeColor="text1"/>
          <w:szCs w:val="28"/>
          <w:lang w:val="uk-UA"/>
        </w:rPr>
        <w:br/>
      </w:r>
      <w:r w:rsidRPr="00CB5DA5">
        <w:rPr>
          <w:rStyle w:val="ad"/>
          <w:color w:val="000000" w:themeColor="text1"/>
          <w:szCs w:val="28"/>
          <w:lang w:val="uk-UA"/>
        </w:rPr>
        <w:t xml:space="preserve">КОРПОРАТИВНЫХ ИНТЕЛЛЕКТУАЛЬНЫХ СИСТЕМ В ОБЛАКЕ </w:t>
      </w:r>
    </w:p>
    <w:p w:rsidR="00D33073" w:rsidRPr="00CB5DA5" w:rsidRDefault="00D33073" w:rsidP="00D33073">
      <w:pPr>
        <w:ind w:firstLine="0"/>
        <w:jc w:val="center"/>
        <w:rPr>
          <w:rStyle w:val="ad"/>
          <w:i/>
          <w:color w:val="000000" w:themeColor="text1"/>
          <w:szCs w:val="28"/>
          <w:lang w:val="uk-UA"/>
        </w:rPr>
      </w:pPr>
      <w:r w:rsidRPr="00CB5DA5">
        <w:rPr>
          <w:rStyle w:val="ad"/>
          <w:i/>
          <w:color w:val="000000" w:themeColor="text1"/>
          <w:szCs w:val="28"/>
          <w:lang w:val="uk-UA"/>
        </w:rPr>
        <w:t xml:space="preserve">А. А. Тарасов, студент </w:t>
      </w:r>
      <w:r w:rsidRPr="00790AD1">
        <w:rPr>
          <w:rStyle w:val="ad"/>
          <w:i/>
          <w:color w:val="000000" w:themeColor="text1"/>
          <w:szCs w:val="28"/>
          <w:lang w:val="uk-UA"/>
        </w:rPr>
        <w:t>каф. 503</w:t>
      </w:r>
      <w:r>
        <w:rPr>
          <w:rStyle w:val="ad"/>
          <w:i/>
          <w:color w:val="000000" w:themeColor="text1"/>
          <w:szCs w:val="28"/>
          <w:lang w:val="uk-UA"/>
        </w:rPr>
        <w:t>;</w:t>
      </w:r>
      <w:r w:rsidR="00DA047D">
        <w:rPr>
          <w:rStyle w:val="ad"/>
          <w:i/>
          <w:color w:val="000000" w:themeColor="text1"/>
          <w:szCs w:val="28"/>
          <w:lang w:val="uk-UA"/>
        </w:rPr>
        <w:t xml:space="preserve"> </w:t>
      </w:r>
      <w:r>
        <w:rPr>
          <w:rStyle w:val="ad"/>
          <w:i/>
          <w:color w:val="000000" w:themeColor="text1"/>
          <w:szCs w:val="28"/>
          <w:lang w:val="uk-UA"/>
        </w:rPr>
        <w:t>А.А. Орехов, к.т.н., профессор</w:t>
      </w:r>
    </w:p>
    <w:p w:rsidR="00D33073" w:rsidRPr="00CB5DA5" w:rsidRDefault="00D33073" w:rsidP="00D33073">
      <w:pPr>
        <w:ind w:firstLine="0"/>
        <w:jc w:val="center"/>
        <w:rPr>
          <w:rStyle w:val="ad"/>
          <w:i/>
          <w:color w:val="000000" w:themeColor="text1"/>
          <w:szCs w:val="28"/>
          <w:lang w:val="uk-UA"/>
        </w:rPr>
      </w:pPr>
      <w:r w:rsidRPr="00CB5DA5">
        <w:rPr>
          <w:rStyle w:val="ad"/>
          <w:i/>
          <w:color w:val="000000" w:themeColor="text1"/>
          <w:szCs w:val="28"/>
          <w:lang w:val="uk-UA"/>
        </w:rPr>
        <w:t>Национальный аэрокосмический университет им. Н.Е. Жуковского «ХАИ»</w:t>
      </w:r>
    </w:p>
    <w:p w:rsidR="00D33073" w:rsidRPr="00CB5DA5" w:rsidRDefault="00D33073" w:rsidP="00D33073">
      <w:pPr>
        <w:rPr>
          <w:rStyle w:val="ad"/>
          <w:color w:val="000000" w:themeColor="text1"/>
          <w:szCs w:val="28"/>
          <w:lang w:val="uk-UA"/>
        </w:rPr>
      </w:pPr>
    </w:p>
    <w:p w:rsidR="00D33073" w:rsidRPr="00CB5DA5" w:rsidRDefault="00D33073" w:rsidP="00D33073">
      <w:pPr>
        <w:rPr>
          <w:rStyle w:val="ad"/>
          <w:color w:val="000000" w:themeColor="text1"/>
          <w:szCs w:val="28"/>
          <w:lang w:val="uk-UA"/>
        </w:rPr>
      </w:pPr>
      <w:r w:rsidRPr="00CB5DA5">
        <w:rPr>
          <w:rStyle w:val="ad"/>
          <w:color w:val="000000" w:themeColor="text1"/>
          <w:szCs w:val="28"/>
          <w:lang w:val="uk-UA"/>
        </w:rPr>
        <w:t>Современные корпоративные интеллектуальные системы (КИС) с</w:t>
      </w:r>
      <w:r w:rsidRPr="00CB5DA5">
        <w:rPr>
          <w:rStyle w:val="ad"/>
          <w:color w:val="000000" w:themeColor="text1"/>
          <w:szCs w:val="28"/>
          <w:lang w:val="uk-UA"/>
        </w:rPr>
        <w:t>е</w:t>
      </w:r>
      <w:r w:rsidRPr="00CB5DA5">
        <w:rPr>
          <w:rStyle w:val="ad"/>
          <w:color w:val="000000" w:themeColor="text1"/>
          <w:szCs w:val="28"/>
          <w:lang w:val="uk-UA"/>
        </w:rPr>
        <w:t>годня широко применяются в различных отраслях: транспорт, медицина, финансы и др. Архитектура КИС состоит из множества различных подси</w:t>
      </w:r>
      <w:r w:rsidRPr="00CB5DA5">
        <w:rPr>
          <w:rStyle w:val="ad"/>
          <w:color w:val="000000" w:themeColor="text1"/>
          <w:szCs w:val="28"/>
          <w:lang w:val="uk-UA"/>
        </w:rPr>
        <w:t>с</w:t>
      </w:r>
      <w:r w:rsidRPr="00CB5DA5">
        <w:rPr>
          <w:rStyle w:val="ad"/>
          <w:color w:val="000000" w:themeColor="text1"/>
          <w:szCs w:val="28"/>
          <w:lang w:val="uk-UA"/>
        </w:rPr>
        <w:t>тем: серверов приложений, серверов, баз данных и т. д. Подобного рода системы должны удовлетворять высоким требованиям к качеству. Это тр</w:t>
      </w:r>
      <w:r w:rsidRPr="00CB5DA5">
        <w:rPr>
          <w:rStyle w:val="ad"/>
          <w:color w:val="000000" w:themeColor="text1"/>
          <w:szCs w:val="28"/>
          <w:lang w:val="uk-UA"/>
        </w:rPr>
        <w:t>е</w:t>
      </w:r>
      <w:r w:rsidRPr="00CB5DA5">
        <w:rPr>
          <w:rStyle w:val="ad"/>
          <w:color w:val="000000" w:themeColor="text1"/>
          <w:szCs w:val="28"/>
          <w:lang w:val="uk-UA"/>
        </w:rPr>
        <w:t>бует разработки методов и инструментальных средств обеспечения качес</w:t>
      </w:r>
      <w:r w:rsidRPr="00CB5DA5">
        <w:rPr>
          <w:rStyle w:val="ad"/>
          <w:color w:val="000000" w:themeColor="text1"/>
          <w:szCs w:val="28"/>
          <w:lang w:val="uk-UA"/>
        </w:rPr>
        <w:t>т</w:t>
      </w:r>
      <w:r w:rsidRPr="00CB5DA5">
        <w:rPr>
          <w:rStyle w:val="ad"/>
          <w:color w:val="000000" w:themeColor="text1"/>
          <w:szCs w:val="28"/>
          <w:lang w:val="uk-UA"/>
        </w:rPr>
        <w:t xml:space="preserve">ва КИС на всех этапах их жизненного цикла. </w:t>
      </w:r>
    </w:p>
    <w:p w:rsidR="00D33073" w:rsidRPr="00CB5DA5" w:rsidRDefault="00D33073" w:rsidP="00D33073">
      <w:pPr>
        <w:rPr>
          <w:rStyle w:val="ad"/>
          <w:color w:val="000000" w:themeColor="text1"/>
          <w:szCs w:val="28"/>
          <w:lang w:val="uk-UA"/>
        </w:rPr>
      </w:pPr>
      <w:r w:rsidRPr="00CB5DA5">
        <w:rPr>
          <w:rStyle w:val="ad"/>
          <w:color w:val="000000" w:themeColor="text1"/>
          <w:szCs w:val="28"/>
          <w:lang w:val="uk-UA"/>
        </w:rPr>
        <w:t>В связи с этим актуальной является задача эффективного тестиров</w:t>
      </w:r>
      <w:r w:rsidRPr="00CB5DA5">
        <w:rPr>
          <w:rStyle w:val="ad"/>
          <w:color w:val="000000" w:themeColor="text1"/>
          <w:szCs w:val="28"/>
          <w:lang w:val="uk-UA"/>
        </w:rPr>
        <w:t>а</w:t>
      </w:r>
      <w:r w:rsidRPr="00CB5DA5">
        <w:rPr>
          <w:rStyle w:val="ad"/>
          <w:color w:val="000000" w:themeColor="text1"/>
          <w:szCs w:val="28"/>
          <w:lang w:val="uk-UA"/>
        </w:rPr>
        <w:t>ния программных решений на этапе их развертывания в публичных и час</w:t>
      </w:r>
      <w:r w:rsidRPr="00CB5DA5">
        <w:rPr>
          <w:rStyle w:val="ad"/>
          <w:color w:val="000000" w:themeColor="text1"/>
          <w:szCs w:val="28"/>
          <w:lang w:val="uk-UA"/>
        </w:rPr>
        <w:t>т</w:t>
      </w:r>
      <w:r w:rsidRPr="00CB5DA5">
        <w:rPr>
          <w:rStyle w:val="ad"/>
          <w:color w:val="000000" w:themeColor="text1"/>
          <w:szCs w:val="28"/>
          <w:lang w:val="uk-UA"/>
        </w:rPr>
        <w:t>ных облаках. Существует ряд решений, которые предоставляют среду для разработки и тестирования (Skytap и Sauce Labs) и инструменты для обл</w:t>
      </w:r>
      <w:r w:rsidRPr="00CB5DA5">
        <w:rPr>
          <w:rStyle w:val="ad"/>
          <w:color w:val="000000" w:themeColor="text1"/>
          <w:szCs w:val="28"/>
          <w:lang w:val="uk-UA"/>
        </w:rPr>
        <w:t>а</w:t>
      </w:r>
      <w:r w:rsidRPr="00CB5DA5">
        <w:rPr>
          <w:rStyle w:val="ad"/>
          <w:color w:val="000000" w:themeColor="text1"/>
          <w:szCs w:val="28"/>
          <w:lang w:val="uk-UA"/>
        </w:rPr>
        <w:t>чного тестирования (Apache JMeter, Soasta, Zephyr, Gomez). Данные сред</w:t>
      </w:r>
      <w:r w:rsidRPr="00CB5DA5">
        <w:rPr>
          <w:rStyle w:val="ad"/>
          <w:color w:val="000000" w:themeColor="text1"/>
          <w:szCs w:val="28"/>
          <w:lang w:val="uk-UA"/>
        </w:rPr>
        <w:t>с</w:t>
      </w:r>
      <w:r w:rsidRPr="00CB5DA5">
        <w:rPr>
          <w:rStyle w:val="ad"/>
          <w:color w:val="000000" w:themeColor="text1"/>
          <w:szCs w:val="28"/>
          <w:lang w:val="uk-UA"/>
        </w:rPr>
        <w:t xml:space="preserve">тва имеют ряд ограничений и требуют своего дальнейшего развития. </w:t>
      </w:r>
    </w:p>
    <w:p w:rsidR="00D33073" w:rsidRPr="00CB5DA5" w:rsidRDefault="00D33073" w:rsidP="00D33073">
      <w:pPr>
        <w:rPr>
          <w:rStyle w:val="ad"/>
          <w:color w:val="000000" w:themeColor="text1"/>
          <w:szCs w:val="28"/>
          <w:lang w:val="uk-UA"/>
        </w:rPr>
      </w:pPr>
      <w:r w:rsidRPr="00CB5DA5">
        <w:rPr>
          <w:rStyle w:val="ad"/>
          <w:color w:val="000000" w:themeColor="text1"/>
          <w:szCs w:val="28"/>
          <w:lang w:val="uk-UA"/>
        </w:rPr>
        <w:t>Целью данной работы является анализ существующих решений и и</w:t>
      </w:r>
      <w:r w:rsidRPr="00CB5DA5">
        <w:rPr>
          <w:rStyle w:val="ad"/>
          <w:color w:val="000000" w:themeColor="text1"/>
          <w:szCs w:val="28"/>
          <w:lang w:val="uk-UA"/>
        </w:rPr>
        <w:t>н</w:t>
      </w:r>
      <w:r w:rsidRPr="00CB5DA5">
        <w:rPr>
          <w:rStyle w:val="ad"/>
          <w:color w:val="000000" w:themeColor="text1"/>
          <w:szCs w:val="28"/>
          <w:lang w:val="uk-UA"/>
        </w:rPr>
        <w:t>струментальных средств тестирования с точки зрения возможности их применения для тестирования КИС на этапе развертывания в облаке.</w:t>
      </w:r>
    </w:p>
    <w:p w:rsidR="00D33073" w:rsidRPr="00CB5DA5" w:rsidRDefault="00D33073" w:rsidP="00D33073">
      <w:pPr>
        <w:rPr>
          <w:rStyle w:val="ad"/>
          <w:color w:val="000000" w:themeColor="text1"/>
          <w:szCs w:val="28"/>
          <w:lang w:val="uk-UA"/>
        </w:rPr>
      </w:pPr>
      <w:r w:rsidRPr="00CB5DA5">
        <w:rPr>
          <w:rStyle w:val="ad"/>
          <w:color w:val="000000" w:themeColor="text1"/>
          <w:szCs w:val="28"/>
          <w:lang w:val="uk-UA"/>
        </w:rPr>
        <w:t xml:space="preserve"> В работе проанализированы международные стандарты в области интеллектуальных транспортных систем, рассмотрен профиль характери</w:t>
      </w:r>
      <w:r w:rsidRPr="00CB5DA5">
        <w:rPr>
          <w:rStyle w:val="ad"/>
          <w:color w:val="000000" w:themeColor="text1"/>
          <w:szCs w:val="28"/>
          <w:lang w:val="uk-UA"/>
        </w:rPr>
        <w:t>с</w:t>
      </w:r>
      <w:r w:rsidRPr="00CB5DA5">
        <w:rPr>
          <w:rStyle w:val="ad"/>
          <w:color w:val="000000" w:themeColor="text1"/>
          <w:szCs w:val="28"/>
          <w:lang w:val="uk-UA"/>
        </w:rPr>
        <w:t>тик качества (надежность, производительность, безопасность, когнитивная совместимость и т. д.). Проведено сравнение существующих средств те</w:t>
      </w:r>
      <w:r w:rsidRPr="00CB5DA5">
        <w:rPr>
          <w:rStyle w:val="ad"/>
          <w:color w:val="000000" w:themeColor="text1"/>
          <w:szCs w:val="28"/>
          <w:lang w:val="uk-UA"/>
        </w:rPr>
        <w:t>с</w:t>
      </w:r>
      <w:r w:rsidRPr="00CB5DA5">
        <w:rPr>
          <w:rStyle w:val="ad"/>
          <w:color w:val="000000" w:themeColor="text1"/>
          <w:szCs w:val="28"/>
          <w:lang w:val="uk-UA"/>
        </w:rPr>
        <w:t>тирования облачных приложений и выявлены их достоинства и огранич</w:t>
      </w:r>
      <w:r w:rsidRPr="00CB5DA5">
        <w:rPr>
          <w:rStyle w:val="ad"/>
          <w:color w:val="000000" w:themeColor="text1"/>
          <w:szCs w:val="28"/>
          <w:lang w:val="uk-UA"/>
        </w:rPr>
        <w:t>е</w:t>
      </w:r>
      <w:r w:rsidRPr="00CB5DA5">
        <w:rPr>
          <w:rStyle w:val="ad"/>
          <w:color w:val="000000" w:themeColor="text1"/>
          <w:szCs w:val="28"/>
          <w:lang w:val="uk-UA"/>
        </w:rPr>
        <w:t>ния. Сформулирована задача разработки методики</w:t>
      </w:r>
      <w:r>
        <w:rPr>
          <w:rStyle w:val="ad"/>
          <w:color w:val="000000" w:themeColor="text1"/>
          <w:szCs w:val="28"/>
          <w:lang w:val="uk-UA"/>
        </w:rPr>
        <w:t xml:space="preserve"> для тестирования КИС в облаке.</w:t>
      </w:r>
    </w:p>
    <w:p w:rsidR="00D33073" w:rsidRDefault="00D33073" w:rsidP="00D33073">
      <w:pPr>
        <w:rPr>
          <w:rStyle w:val="ad"/>
          <w:color w:val="000000" w:themeColor="text1"/>
          <w:szCs w:val="28"/>
          <w:lang w:val="uk-UA"/>
        </w:rPr>
      </w:pPr>
      <w:r w:rsidRPr="00CB5DA5">
        <w:rPr>
          <w:rStyle w:val="ad"/>
          <w:color w:val="000000" w:themeColor="text1"/>
          <w:szCs w:val="28"/>
          <w:lang w:val="uk-UA"/>
        </w:rPr>
        <w:t>В качестве примера КИС рассмотрена система кооперативного чел</w:t>
      </w:r>
      <w:r w:rsidRPr="00CB5DA5">
        <w:rPr>
          <w:rStyle w:val="ad"/>
          <w:color w:val="000000" w:themeColor="text1"/>
          <w:szCs w:val="28"/>
          <w:lang w:val="uk-UA"/>
        </w:rPr>
        <w:t>о</w:t>
      </w:r>
      <w:r w:rsidRPr="00CB5DA5">
        <w:rPr>
          <w:rStyle w:val="ad"/>
          <w:color w:val="000000" w:themeColor="text1"/>
          <w:szCs w:val="28"/>
          <w:lang w:val="uk-UA"/>
        </w:rPr>
        <w:t>веко-машинного интерфейса интеллектуальной транспортной системы, р</w:t>
      </w:r>
      <w:r w:rsidRPr="00CB5DA5">
        <w:rPr>
          <w:rStyle w:val="ad"/>
          <w:color w:val="000000" w:themeColor="text1"/>
          <w:szCs w:val="28"/>
          <w:lang w:val="uk-UA"/>
        </w:rPr>
        <w:t>а</w:t>
      </w:r>
      <w:r w:rsidRPr="00CB5DA5">
        <w:rPr>
          <w:rStyle w:val="ad"/>
          <w:color w:val="000000" w:themeColor="text1"/>
          <w:szCs w:val="28"/>
          <w:lang w:val="uk-UA"/>
        </w:rPr>
        <w:t>зработанной на кафедре компьютерных систем и сетей.</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szCs w:val="28"/>
        </w:rPr>
      </w:pPr>
      <w:r w:rsidRPr="00CB5DA5">
        <w:rPr>
          <w:szCs w:val="28"/>
        </w:rPr>
        <w:lastRenderedPageBreak/>
        <w:t>УДК 629.01</w:t>
      </w:r>
    </w:p>
    <w:p w:rsidR="00D33073" w:rsidRPr="00CB5DA5" w:rsidRDefault="00D33073" w:rsidP="00D33073">
      <w:pPr>
        <w:ind w:firstLine="0"/>
        <w:jc w:val="center"/>
        <w:rPr>
          <w:szCs w:val="28"/>
        </w:rPr>
      </w:pPr>
      <w:r w:rsidRPr="00CB5DA5">
        <w:rPr>
          <w:caps/>
          <w:szCs w:val="28"/>
        </w:rPr>
        <w:t xml:space="preserve">Исследование инструментальных средств </w:t>
      </w:r>
      <w:r>
        <w:rPr>
          <w:caps/>
          <w:szCs w:val="28"/>
        </w:rPr>
        <w:br/>
      </w:r>
      <w:r w:rsidRPr="00CB5DA5">
        <w:rPr>
          <w:caps/>
          <w:szCs w:val="28"/>
        </w:rPr>
        <w:t xml:space="preserve">построения деревьев событий </w:t>
      </w:r>
      <w:r>
        <w:rPr>
          <w:caps/>
          <w:szCs w:val="28"/>
        </w:rPr>
        <w:br/>
      </w:r>
      <w:r w:rsidRPr="00CB5DA5">
        <w:rPr>
          <w:caps/>
          <w:szCs w:val="28"/>
        </w:rPr>
        <w:t xml:space="preserve">для оценки безопасности </w:t>
      </w:r>
      <w:r w:rsidRPr="00CB5DA5">
        <w:rPr>
          <w:caps/>
          <w:szCs w:val="28"/>
          <w:lang w:val="en-US"/>
        </w:rPr>
        <w:t>Web</w:t>
      </w:r>
      <w:r w:rsidRPr="00CB5DA5">
        <w:rPr>
          <w:caps/>
          <w:szCs w:val="28"/>
        </w:rPr>
        <w:t>-приложений</w:t>
      </w:r>
    </w:p>
    <w:p w:rsidR="00D33073" w:rsidRPr="00CB5DA5" w:rsidRDefault="00D33073" w:rsidP="00D33073">
      <w:pPr>
        <w:ind w:firstLine="0"/>
        <w:jc w:val="center"/>
        <w:rPr>
          <w:i/>
          <w:iCs/>
          <w:szCs w:val="28"/>
          <w:lang w:val="uk-UA"/>
        </w:rPr>
      </w:pPr>
      <w:r w:rsidRPr="00CB5DA5">
        <w:rPr>
          <w:i/>
          <w:iCs/>
          <w:szCs w:val="28"/>
        </w:rPr>
        <w:t>А.Г. Тецкий*, ас</w:t>
      </w:r>
      <w:r w:rsidR="004F2D48">
        <w:rPr>
          <w:i/>
          <w:iCs/>
          <w:szCs w:val="28"/>
        </w:rPr>
        <w:t>пира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szCs w:val="28"/>
        </w:rPr>
      </w:pPr>
    </w:p>
    <w:p w:rsidR="00D33073" w:rsidRPr="00CB5DA5" w:rsidRDefault="00D33073" w:rsidP="00D33073">
      <w:pPr>
        <w:rPr>
          <w:szCs w:val="28"/>
        </w:rPr>
      </w:pPr>
      <w:r w:rsidRPr="00CB5DA5">
        <w:rPr>
          <w:szCs w:val="28"/>
        </w:rPr>
        <w:t>Системы управления контентом с модульной архитектурой позвол</w:t>
      </w:r>
      <w:r w:rsidRPr="00CB5DA5">
        <w:rPr>
          <w:szCs w:val="28"/>
        </w:rPr>
        <w:t>я</w:t>
      </w:r>
      <w:r w:rsidRPr="00CB5DA5">
        <w:rPr>
          <w:szCs w:val="28"/>
        </w:rPr>
        <w:t>ют создавать сайты с различным функционалом. Функциональность ра</w:t>
      </w:r>
      <w:r w:rsidRPr="00CB5DA5">
        <w:rPr>
          <w:szCs w:val="28"/>
        </w:rPr>
        <w:t>с</w:t>
      </w:r>
      <w:r w:rsidRPr="00CB5DA5">
        <w:rPr>
          <w:szCs w:val="28"/>
        </w:rPr>
        <w:t>ширяется с помощью инсталляции соответствующих плагинов. Однако и</w:t>
      </w:r>
      <w:r w:rsidRPr="00CB5DA5">
        <w:rPr>
          <w:szCs w:val="28"/>
        </w:rPr>
        <w:t>с</w:t>
      </w:r>
      <w:r w:rsidRPr="00CB5DA5">
        <w:rPr>
          <w:szCs w:val="28"/>
        </w:rPr>
        <w:t>пользование плагинов от сторонних разработчиков может нести непре</w:t>
      </w:r>
      <w:r w:rsidRPr="00CB5DA5">
        <w:rPr>
          <w:szCs w:val="28"/>
        </w:rPr>
        <w:t>д</w:t>
      </w:r>
      <w:r w:rsidRPr="00CB5DA5">
        <w:rPr>
          <w:szCs w:val="28"/>
        </w:rPr>
        <w:t>сказуемый характер, в случае наличия в них уязвимостей. Найденная уя</w:t>
      </w:r>
      <w:r w:rsidRPr="00CB5DA5">
        <w:rPr>
          <w:szCs w:val="28"/>
        </w:rPr>
        <w:t>з</w:t>
      </w:r>
      <w:r w:rsidRPr="00CB5DA5">
        <w:rPr>
          <w:szCs w:val="28"/>
        </w:rPr>
        <w:t>вимость может ставить под угрозу безопасность всех сайтов, использу</w:t>
      </w:r>
      <w:r w:rsidRPr="00CB5DA5">
        <w:rPr>
          <w:szCs w:val="28"/>
        </w:rPr>
        <w:t>ю</w:t>
      </w:r>
      <w:r w:rsidRPr="00CB5DA5">
        <w:rPr>
          <w:szCs w:val="28"/>
        </w:rPr>
        <w:t xml:space="preserve">щих этот плагин. Например, количество инсталляций некоторых плагинов для самой популярной системы управления контентом </w:t>
      </w:r>
      <w:r w:rsidRPr="00CB5DA5">
        <w:rPr>
          <w:szCs w:val="28"/>
          <w:lang w:val="en-US"/>
        </w:rPr>
        <w:t>WordPress</w:t>
      </w:r>
      <w:r w:rsidRPr="00CB5DA5">
        <w:rPr>
          <w:szCs w:val="28"/>
        </w:rPr>
        <w:t xml:space="preserve"> измер</w:t>
      </w:r>
      <w:r w:rsidRPr="00CB5DA5">
        <w:rPr>
          <w:szCs w:val="28"/>
        </w:rPr>
        <w:t>я</w:t>
      </w:r>
      <w:r w:rsidRPr="00CB5DA5">
        <w:rPr>
          <w:szCs w:val="28"/>
        </w:rPr>
        <w:t xml:space="preserve">ется сотнями тысяч. В связи с активным ростом количества </w:t>
      </w:r>
      <w:r w:rsidRPr="00CB5DA5">
        <w:rPr>
          <w:szCs w:val="28"/>
          <w:lang w:val="en-US"/>
        </w:rPr>
        <w:t>Web</w:t>
      </w:r>
      <w:r w:rsidRPr="00CB5DA5">
        <w:rPr>
          <w:szCs w:val="28"/>
        </w:rPr>
        <w:t xml:space="preserve">-ресурсов, актуальной является задача повышения безопасности </w:t>
      </w:r>
      <w:r w:rsidRPr="00CB5DA5">
        <w:rPr>
          <w:szCs w:val="28"/>
          <w:lang w:val="en-US"/>
        </w:rPr>
        <w:t>Web</w:t>
      </w:r>
      <w:r w:rsidRPr="00CB5DA5">
        <w:rPr>
          <w:szCs w:val="28"/>
        </w:rPr>
        <w:t>-ресурсов.</w:t>
      </w:r>
    </w:p>
    <w:p w:rsidR="00D33073" w:rsidRPr="00CB5DA5" w:rsidRDefault="00D33073" w:rsidP="00D33073">
      <w:pPr>
        <w:rPr>
          <w:szCs w:val="28"/>
        </w:rPr>
      </w:pPr>
      <w:r w:rsidRPr="00CB5DA5">
        <w:rPr>
          <w:szCs w:val="28"/>
        </w:rPr>
        <w:t>Дерево событий (ДС) – алгоритм рассмотрения событий, исходящих от основного события. ДС используется для определения и анализа вар</w:t>
      </w:r>
      <w:r w:rsidRPr="00CB5DA5">
        <w:rPr>
          <w:szCs w:val="28"/>
        </w:rPr>
        <w:t>и</w:t>
      </w:r>
      <w:r w:rsidRPr="00CB5DA5">
        <w:rPr>
          <w:szCs w:val="28"/>
        </w:rPr>
        <w:t>антов достижения основного события. Это достаточно мощный и гибкий инструмент для анализа возможных проблем и поиска путей разрешения этих проблем. В связи с этим, анализ деревьев событий нашел широкое применение в области оценки рисков, поскольку является возможным оц</w:t>
      </w:r>
      <w:r w:rsidRPr="00CB5DA5">
        <w:rPr>
          <w:szCs w:val="28"/>
        </w:rPr>
        <w:t>е</w:t>
      </w:r>
      <w:r w:rsidRPr="00CB5DA5">
        <w:rPr>
          <w:szCs w:val="28"/>
        </w:rPr>
        <w:t xml:space="preserve">нить вероятность возникновения основного события (аварийной ситуации, отказа, успешной атаки). </w:t>
      </w:r>
    </w:p>
    <w:p w:rsidR="00D33073" w:rsidRPr="00CB5DA5" w:rsidRDefault="00D33073" w:rsidP="00D33073">
      <w:pPr>
        <w:rPr>
          <w:szCs w:val="28"/>
        </w:rPr>
      </w:pPr>
      <w:r w:rsidRPr="00CB5DA5">
        <w:rPr>
          <w:szCs w:val="28"/>
        </w:rPr>
        <w:t>К исследованию предлагается два программных средства:</w:t>
      </w:r>
    </w:p>
    <w:p w:rsidR="00D33073" w:rsidRPr="00CB5DA5" w:rsidRDefault="00D33073" w:rsidP="004F2D48">
      <w:pPr>
        <w:pStyle w:val="af3"/>
        <w:numPr>
          <w:ilvl w:val="0"/>
          <w:numId w:val="47"/>
        </w:numPr>
        <w:tabs>
          <w:tab w:val="left" w:pos="851"/>
          <w:tab w:val="left" w:pos="993"/>
        </w:tabs>
        <w:ind w:left="0" w:firstLine="709"/>
        <w:rPr>
          <w:szCs w:val="28"/>
        </w:rPr>
      </w:pPr>
      <w:r w:rsidRPr="00CB5DA5">
        <w:rPr>
          <w:szCs w:val="28"/>
          <w:lang w:val="en-US"/>
        </w:rPr>
        <w:t>Fault Tree Analyser;</w:t>
      </w:r>
    </w:p>
    <w:p w:rsidR="00D33073" w:rsidRPr="00CB5DA5" w:rsidRDefault="00D33073" w:rsidP="004F2D48">
      <w:pPr>
        <w:pStyle w:val="af3"/>
        <w:numPr>
          <w:ilvl w:val="0"/>
          <w:numId w:val="47"/>
        </w:numPr>
        <w:tabs>
          <w:tab w:val="left" w:pos="851"/>
          <w:tab w:val="left" w:pos="993"/>
        </w:tabs>
        <w:ind w:left="0" w:firstLine="709"/>
        <w:rPr>
          <w:szCs w:val="28"/>
        </w:rPr>
      </w:pPr>
      <w:r w:rsidRPr="00CB5DA5">
        <w:rPr>
          <w:szCs w:val="28"/>
        </w:rPr>
        <w:t>Amenaza SecurITree.</w:t>
      </w:r>
    </w:p>
    <w:p w:rsidR="00D33073" w:rsidRPr="00CB5DA5" w:rsidRDefault="00D33073" w:rsidP="00D33073">
      <w:pPr>
        <w:rPr>
          <w:szCs w:val="28"/>
        </w:rPr>
      </w:pPr>
      <w:r w:rsidRPr="00CB5DA5">
        <w:rPr>
          <w:szCs w:val="28"/>
          <w:lang w:val="en-US"/>
        </w:rPr>
        <w:t>Fault</w:t>
      </w:r>
      <w:r w:rsidRPr="00CB5DA5">
        <w:rPr>
          <w:szCs w:val="28"/>
        </w:rPr>
        <w:t xml:space="preserve"> </w:t>
      </w:r>
      <w:r w:rsidRPr="00CB5DA5">
        <w:rPr>
          <w:szCs w:val="28"/>
          <w:lang w:val="en-US"/>
        </w:rPr>
        <w:t>Tree</w:t>
      </w:r>
      <w:r w:rsidRPr="00CB5DA5">
        <w:rPr>
          <w:szCs w:val="28"/>
        </w:rPr>
        <w:t xml:space="preserve"> </w:t>
      </w:r>
      <w:r w:rsidRPr="00CB5DA5">
        <w:rPr>
          <w:szCs w:val="28"/>
          <w:lang w:val="en-US"/>
        </w:rPr>
        <w:t>Analyser</w:t>
      </w:r>
      <w:r w:rsidRPr="00CB5DA5">
        <w:rPr>
          <w:szCs w:val="28"/>
        </w:rPr>
        <w:t xml:space="preserve"> – средство, позволяющее проводить анализ д</w:t>
      </w:r>
      <w:r w:rsidRPr="00CB5DA5">
        <w:rPr>
          <w:szCs w:val="28"/>
        </w:rPr>
        <w:t>е</w:t>
      </w:r>
      <w:r w:rsidRPr="00CB5DA5">
        <w:rPr>
          <w:szCs w:val="28"/>
        </w:rPr>
        <w:t>ревьев отказов с возможностью выбора режимов моделирования Не треб</w:t>
      </w:r>
      <w:r w:rsidRPr="00CB5DA5">
        <w:rPr>
          <w:szCs w:val="28"/>
        </w:rPr>
        <w:t>у</w:t>
      </w:r>
      <w:r w:rsidRPr="00CB5DA5">
        <w:rPr>
          <w:szCs w:val="28"/>
        </w:rPr>
        <w:t xml:space="preserve">ет инсталляции, поскольку является бесплатным </w:t>
      </w:r>
      <w:r w:rsidRPr="00CB5DA5">
        <w:rPr>
          <w:szCs w:val="28"/>
          <w:lang w:val="en-US"/>
        </w:rPr>
        <w:t>Web</w:t>
      </w:r>
      <w:r w:rsidRPr="00CB5DA5">
        <w:rPr>
          <w:szCs w:val="28"/>
        </w:rPr>
        <w:t>-сервисом. Содержит шаблоны для расчета вероятности отказа в аэрокосмической отрасли, ж</w:t>
      </w:r>
      <w:r w:rsidRPr="00CB5DA5">
        <w:rPr>
          <w:szCs w:val="28"/>
        </w:rPr>
        <w:t>е</w:t>
      </w:r>
      <w:r w:rsidRPr="00CB5DA5">
        <w:rPr>
          <w:szCs w:val="28"/>
        </w:rPr>
        <w:t>лезнодорожной отрасли, электронике, военной промышленности и энерг</w:t>
      </w:r>
      <w:r w:rsidRPr="00CB5DA5">
        <w:rPr>
          <w:szCs w:val="28"/>
        </w:rPr>
        <w:t>е</w:t>
      </w:r>
      <w:r w:rsidRPr="00CB5DA5">
        <w:rPr>
          <w:szCs w:val="28"/>
        </w:rPr>
        <w:t>тике. Позволяет задавать различные законы распределения входных вел</w:t>
      </w:r>
      <w:r w:rsidRPr="00CB5DA5">
        <w:rPr>
          <w:szCs w:val="28"/>
        </w:rPr>
        <w:t>и</w:t>
      </w:r>
      <w:r w:rsidRPr="00CB5DA5">
        <w:rPr>
          <w:szCs w:val="28"/>
        </w:rPr>
        <w:t>чин.</w:t>
      </w:r>
    </w:p>
    <w:p w:rsidR="00D33073" w:rsidRPr="00CB5DA5" w:rsidRDefault="00D33073" w:rsidP="00D33073">
      <w:pPr>
        <w:rPr>
          <w:szCs w:val="28"/>
        </w:rPr>
      </w:pPr>
      <w:r w:rsidRPr="00CB5DA5">
        <w:rPr>
          <w:szCs w:val="28"/>
        </w:rPr>
        <w:t xml:space="preserve">Amenaza SecurITree – средство анализа деревьев, ориентированное на моделирование процесса атаки. Отличием от </w:t>
      </w:r>
      <w:r w:rsidRPr="00CB5DA5">
        <w:rPr>
          <w:szCs w:val="28"/>
          <w:lang w:val="en-US"/>
        </w:rPr>
        <w:t>Fault</w:t>
      </w:r>
      <w:r w:rsidRPr="00CB5DA5">
        <w:rPr>
          <w:szCs w:val="28"/>
        </w:rPr>
        <w:t xml:space="preserve"> </w:t>
      </w:r>
      <w:r w:rsidRPr="00CB5DA5">
        <w:rPr>
          <w:szCs w:val="28"/>
          <w:lang w:val="en-US"/>
        </w:rPr>
        <w:t>Tree</w:t>
      </w:r>
      <w:r w:rsidRPr="00CB5DA5">
        <w:rPr>
          <w:szCs w:val="28"/>
        </w:rPr>
        <w:t xml:space="preserve"> </w:t>
      </w:r>
      <w:r w:rsidRPr="00CB5DA5">
        <w:rPr>
          <w:szCs w:val="28"/>
          <w:lang w:val="en-US"/>
        </w:rPr>
        <w:t>Analyser</w:t>
      </w:r>
      <w:r w:rsidRPr="00CB5DA5">
        <w:rPr>
          <w:szCs w:val="28"/>
        </w:rPr>
        <w:t xml:space="preserve"> является то, что необходимо указывать формулу расчета вероятности для узла, об</w:t>
      </w:r>
      <w:r w:rsidRPr="00CB5DA5">
        <w:rPr>
          <w:szCs w:val="28"/>
        </w:rPr>
        <w:t>ъ</w:t>
      </w:r>
      <w:r w:rsidRPr="00CB5DA5">
        <w:rPr>
          <w:szCs w:val="28"/>
        </w:rPr>
        <w:t>единяющего несколько событий по И/ИЛИ. Также для каждого узла можно указать стоимость осуществления данного события, таким образом, инс</w:t>
      </w:r>
      <w:r w:rsidRPr="00CB5DA5">
        <w:rPr>
          <w:szCs w:val="28"/>
        </w:rPr>
        <w:t>т</w:t>
      </w:r>
      <w:r w:rsidRPr="00CB5DA5">
        <w:rPr>
          <w:szCs w:val="28"/>
        </w:rPr>
        <w:t>рументальное средство рассчитывает стоимость осуществления каждого возможного сценария атаки. При моделировании можно установить «бю</w:t>
      </w:r>
      <w:r w:rsidRPr="00CB5DA5">
        <w:rPr>
          <w:szCs w:val="28"/>
        </w:rPr>
        <w:t>д</w:t>
      </w:r>
      <w:r w:rsidRPr="00CB5DA5">
        <w:rPr>
          <w:szCs w:val="28"/>
        </w:rPr>
        <w:t>жет атаки», и инструментальное средство скроет те варианты атаки, сто</w:t>
      </w:r>
      <w:r w:rsidRPr="00CB5DA5">
        <w:rPr>
          <w:szCs w:val="28"/>
        </w:rPr>
        <w:t>и</w:t>
      </w:r>
      <w:r w:rsidRPr="00CB5DA5">
        <w:rPr>
          <w:szCs w:val="28"/>
        </w:rPr>
        <w:lastRenderedPageBreak/>
        <w:t>мость осуществления которых превышает указанное значение. ПО лице</w:t>
      </w:r>
      <w:r w:rsidRPr="00CB5DA5">
        <w:rPr>
          <w:szCs w:val="28"/>
        </w:rPr>
        <w:t>н</w:t>
      </w:r>
      <w:r w:rsidRPr="00CB5DA5">
        <w:rPr>
          <w:szCs w:val="28"/>
        </w:rPr>
        <w:t xml:space="preserve">зионное, однако доступна бесплатная </w:t>
      </w:r>
      <w:r w:rsidRPr="00CB5DA5">
        <w:rPr>
          <w:szCs w:val="28"/>
          <w:lang w:val="en-US"/>
        </w:rPr>
        <w:t>trial</w:t>
      </w:r>
      <w:r w:rsidRPr="00CB5DA5">
        <w:rPr>
          <w:szCs w:val="28"/>
        </w:rPr>
        <w:t xml:space="preserve">-лицензия. </w:t>
      </w:r>
    </w:p>
    <w:p w:rsidR="00D33073" w:rsidRPr="00CB5DA5" w:rsidRDefault="00D33073" w:rsidP="00D33073">
      <w:pPr>
        <w:rPr>
          <w:szCs w:val="28"/>
        </w:rPr>
      </w:pPr>
      <w:r w:rsidRPr="00CB5DA5">
        <w:rPr>
          <w:szCs w:val="28"/>
        </w:rPr>
        <w:t xml:space="preserve">Основной сложностью при оценке безопасности </w:t>
      </w:r>
      <w:r w:rsidRPr="00CB5DA5">
        <w:rPr>
          <w:szCs w:val="28"/>
          <w:lang w:val="en-US"/>
        </w:rPr>
        <w:t>Web</w:t>
      </w:r>
      <w:r w:rsidRPr="00CB5DA5">
        <w:rPr>
          <w:szCs w:val="28"/>
        </w:rPr>
        <w:t>-приложений является невозможность полного охвата проблемы безопасности, поскол</w:t>
      </w:r>
      <w:r w:rsidRPr="00CB5DA5">
        <w:rPr>
          <w:szCs w:val="28"/>
        </w:rPr>
        <w:t>ь</w:t>
      </w:r>
      <w:r w:rsidRPr="00CB5DA5">
        <w:rPr>
          <w:szCs w:val="28"/>
        </w:rPr>
        <w:t>ку обеспечение безопасности является комплексной задачей. Для миним</w:t>
      </w:r>
      <w:r w:rsidRPr="00CB5DA5">
        <w:rPr>
          <w:szCs w:val="28"/>
        </w:rPr>
        <w:t>и</w:t>
      </w:r>
      <w:r w:rsidRPr="00CB5DA5">
        <w:rPr>
          <w:szCs w:val="28"/>
        </w:rPr>
        <w:t xml:space="preserve">зации вероятности успешной атаки недостаточно иметь </w:t>
      </w:r>
      <w:r w:rsidRPr="00CB5DA5">
        <w:rPr>
          <w:szCs w:val="28"/>
          <w:lang w:val="en-US"/>
        </w:rPr>
        <w:t>Web</w:t>
      </w:r>
      <w:r w:rsidRPr="00CB5DA5">
        <w:rPr>
          <w:szCs w:val="28"/>
        </w:rPr>
        <w:t>-приложение без уязвимостей, необходимо также:</w:t>
      </w:r>
    </w:p>
    <w:p w:rsidR="00D33073" w:rsidRPr="00CB5DA5" w:rsidRDefault="00D33073" w:rsidP="00D33073">
      <w:pPr>
        <w:pStyle w:val="af3"/>
        <w:numPr>
          <w:ilvl w:val="0"/>
          <w:numId w:val="48"/>
        </w:numPr>
        <w:ind w:left="0" w:firstLine="709"/>
        <w:rPr>
          <w:szCs w:val="28"/>
        </w:rPr>
      </w:pPr>
      <w:r w:rsidRPr="00CB5DA5">
        <w:rPr>
          <w:szCs w:val="28"/>
        </w:rPr>
        <w:t>обеспечить безопасность используемого прикладного пр</w:t>
      </w:r>
      <w:r w:rsidRPr="00CB5DA5">
        <w:rPr>
          <w:szCs w:val="28"/>
        </w:rPr>
        <w:t>о</w:t>
      </w:r>
      <w:r w:rsidRPr="00CB5DA5">
        <w:rPr>
          <w:szCs w:val="28"/>
        </w:rPr>
        <w:t>граммного обеспечения на серверной стороне (ОС, СУБД и пр.);</w:t>
      </w:r>
    </w:p>
    <w:p w:rsidR="00D33073" w:rsidRPr="00CB5DA5" w:rsidRDefault="00D33073" w:rsidP="00D33073">
      <w:pPr>
        <w:pStyle w:val="af3"/>
        <w:numPr>
          <w:ilvl w:val="0"/>
          <w:numId w:val="48"/>
        </w:numPr>
        <w:ind w:left="0" w:firstLine="709"/>
        <w:rPr>
          <w:szCs w:val="28"/>
        </w:rPr>
      </w:pPr>
      <w:r w:rsidRPr="00CB5DA5">
        <w:rPr>
          <w:szCs w:val="28"/>
        </w:rPr>
        <w:t xml:space="preserve">обеспечить безопасность сетевых протоколов (шифрование трафика с помощью </w:t>
      </w:r>
      <w:r w:rsidRPr="00CB5DA5">
        <w:rPr>
          <w:szCs w:val="28"/>
          <w:lang w:val="en-US"/>
        </w:rPr>
        <w:t>SSL-</w:t>
      </w:r>
      <w:r w:rsidRPr="00CB5DA5">
        <w:rPr>
          <w:szCs w:val="28"/>
        </w:rPr>
        <w:t>сертификата);</w:t>
      </w:r>
    </w:p>
    <w:p w:rsidR="00D33073" w:rsidRPr="00CB5DA5" w:rsidRDefault="00D33073" w:rsidP="00D33073">
      <w:pPr>
        <w:pStyle w:val="af3"/>
        <w:numPr>
          <w:ilvl w:val="0"/>
          <w:numId w:val="48"/>
        </w:numPr>
        <w:ind w:left="0" w:firstLine="709"/>
        <w:rPr>
          <w:szCs w:val="28"/>
        </w:rPr>
      </w:pPr>
      <w:r w:rsidRPr="00CB5DA5">
        <w:rPr>
          <w:szCs w:val="28"/>
        </w:rPr>
        <w:t>обеспечить безопасность на стороне пользователя (вредоно</w:t>
      </w:r>
      <w:r w:rsidRPr="00CB5DA5">
        <w:rPr>
          <w:szCs w:val="28"/>
        </w:rPr>
        <w:t>с</w:t>
      </w:r>
      <w:r w:rsidRPr="00CB5DA5">
        <w:rPr>
          <w:szCs w:val="28"/>
        </w:rPr>
        <w:t>ное ПО может передавать пароли и другую информацию третьим лицам);</w:t>
      </w:r>
    </w:p>
    <w:p w:rsidR="00D33073" w:rsidRPr="00CB5DA5" w:rsidRDefault="00D33073" w:rsidP="00D33073">
      <w:pPr>
        <w:pStyle w:val="af3"/>
        <w:numPr>
          <w:ilvl w:val="0"/>
          <w:numId w:val="48"/>
        </w:numPr>
        <w:ind w:left="0" w:firstLine="709"/>
        <w:rPr>
          <w:szCs w:val="28"/>
        </w:rPr>
      </w:pPr>
      <w:r w:rsidRPr="00CB5DA5">
        <w:rPr>
          <w:szCs w:val="28"/>
        </w:rPr>
        <w:t>обеспечить защиту от методов социальной инженерии (ключ</w:t>
      </w:r>
      <w:r w:rsidRPr="00CB5DA5">
        <w:rPr>
          <w:szCs w:val="28"/>
        </w:rPr>
        <w:t>е</w:t>
      </w:r>
      <w:r w:rsidRPr="00CB5DA5">
        <w:rPr>
          <w:szCs w:val="28"/>
        </w:rPr>
        <w:t>вой фактор – уровень знаний пользователя в области информационной безопасности).</w:t>
      </w:r>
    </w:p>
    <w:p w:rsidR="00D33073" w:rsidRPr="00CB5DA5" w:rsidRDefault="00D33073" w:rsidP="00D33073">
      <w:pPr>
        <w:rPr>
          <w:szCs w:val="28"/>
        </w:rPr>
      </w:pPr>
      <w:r w:rsidRPr="00CB5DA5">
        <w:rPr>
          <w:szCs w:val="28"/>
        </w:rPr>
        <w:t>Если при построении дерева принимать во внимание все вышепер</w:t>
      </w:r>
      <w:r w:rsidRPr="00CB5DA5">
        <w:rPr>
          <w:szCs w:val="28"/>
        </w:rPr>
        <w:t>е</w:t>
      </w:r>
      <w:r w:rsidRPr="00CB5DA5">
        <w:rPr>
          <w:szCs w:val="28"/>
        </w:rPr>
        <w:t>численные аспекты, то дерево выйдет слишком громоздким и тяжелым для понимания. Возникают сложности при выборе параметров модели, п</w:t>
      </w:r>
      <w:r w:rsidRPr="00CB5DA5">
        <w:rPr>
          <w:szCs w:val="28"/>
        </w:rPr>
        <w:t>о</w:t>
      </w:r>
      <w:r w:rsidRPr="00CB5DA5">
        <w:rPr>
          <w:szCs w:val="28"/>
        </w:rPr>
        <w:t>скольку зачастую эти данные опираются на статистику, которую трудно или невозможно найти. Возникают проблемы и с детализацией каждого варианта атаки, так как это ведет к разрастанию дерева событий.</w:t>
      </w:r>
    </w:p>
    <w:p w:rsidR="00D33073" w:rsidRPr="00CB5DA5" w:rsidRDefault="00D33073" w:rsidP="00D33073">
      <w:pPr>
        <w:rPr>
          <w:rStyle w:val="ad"/>
          <w:szCs w:val="28"/>
        </w:rPr>
      </w:pPr>
      <w:r w:rsidRPr="00CB5DA5">
        <w:rPr>
          <w:szCs w:val="28"/>
        </w:rPr>
        <w:t>С помощью вышеупомянутых инструментальных средств были п</w:t>
      </w:r>
      <w:r w:rsidRPr="00CB5DA5">
        <w:rPr>
          <w:szCs w:val="28"/>
        </w:rPr>
        <w:t>о</w:t>
      </w:r>
      <w:r w:rsidRPr="00CB5DA5">
        <w:rPr>
          <w:szCs w:val="28"/>
        </w:rPr>
        <w:t xml:space="preserve">строены и проанализированы деревья атак, в которых раскрыты несколько вариантов успешной атаки </w:t>
      </w:r>
      <w:r w:rsidRPr="00CB5DA5">
        <w:rPr>
          <w:szCs w:val="28"/>
          <w:lang w:val="en-US"/>
        </w:rPr>
        <w:t>Web</w:t>
      </w:r>
      <w:r w:rsidRPr="00CB5DA5">
        <w:rPr>
          <w:szCs w:val="28"/>
        </w:rPr>
        <w:t xml:space="preserve">-ресурса с использованием уязвимостей из </w:t>
      </w:r>
      <w:r w:rsidRPr="00CB5DA5">
        <w:rPr>
          <w:szCs w:val="28"/>
          <w:lang w:val="en-US"/>
        </w:rPr>
        <w:t>OWASP</w:t>
      </w:r>
      <w:r w:rsidRPr="00CB5DA5">
        <w:rPr>
          <w:szCs w:val="28"/>
        </w:rPr>
        <w:t xml:space="preserve"> </w:t>
      </w:r>
      <w:r w:rsidRPr="00CB5DA5">
        <w:rPr>
          <w:szCs w:val="28"/>
          <w:lang w:val="en-US"/>
        </w:rPr>
        <w:t>Top</w:t>
      </w:r>
      <w:r w:rsidRPr="00CB5DA5">
        <w:rPr>
          <w:szCs w:val="28"/>
        </w:rPr>
        <w:t>-10.</w:t>
      </w:r>
    </w:p>
    <w:p w:rsidR="00D33073" w:rsidRPr="00CB5DA5" w:rsidRDefault="00D33073" w:rsidP="00D33073">
      <w:pPr>
        <w:rPr>
          <w:rStyle w:val="ad"/>
          <w:szCs w:val="28"/>
        </w:rPr>
      </w:pPr>
    </w:p>
    <w:p w:rsidR="00D33073" w:rsidRPr="00DA047D" w:rsidRDefault="00D33073" w:rsidP="00D33073">
      <w:pPr>
        <w:ind w:firstLine="0"/>
        <w:rPr>
          <w:szCs w:val="28"/>
          <w:lang w:val="uk-UA"/>
        </w:rPr>
      </w:pPr>
      <w:r w:rsidRPr="00CB5DA5">
        <w:rPr>
          <w:rStyle w:val="af1"/>
          <w:szCs w:val="28"/>
        </w:rPr>
        <w:t>*Научный руководитель – к.т.н., доцент каф. 503 Д.Д. Узун</w:t>
      </w:r>
      <w:r w:rsidR="00DA047D">
        <w:rPr>
          <w:rStyle w:val="af1"/>
          <w:szCs w:val="28"/>
          <w:lang w:val="uk-UA"/>
        </w:rPr>
        <w:t>.</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pStyle w:val="2"/>
        <w:numPr>
          <w:ilvl w:val="0"/>
          <w:numId w:val="0"/>
        </w:numPr>
        <w:spacing w:before="0" w:after="0"/>
        <w:jc w:val="left"/>
        <w:rPr>
          <w:rFonts w:eastAsiaTheme="minorEastAsia"/>
          <w:b w:val="0"/>
          <w:color w:val="000000" w:themeColor="text1"/>
          <w:sz w:val="28"/>
          <w:szCs w:val="28"/>
          <w:lang w:val="uk-UA"/>
        </w:rPr>
      </w:pPr>
      <w:r w:rsidRPr="00CB5DA5">
        <w:rPr>
          <w:rFonts w:eastAsiaTheme="minorEastAsia"/>
          <w:b w:val="0"/>
          <w:color w:val="000000" w:themeColor="text1"/>
          <w:sz w:val="28"/>
          <w:szCs w:val="28"/>
          <w:lang w:val="uk-UA"/>
        </w:rPr>
        <w:lastRenderedPageBreak/>
        <w:t xml:space="preserve">УДК </w:t>
      </w:r>
      <w:r w:rsidRPr="00CB5DA5">
        <w:rPr>
          <w:rFonts w:eastAsiaTheme="minorEastAsia"/>
          <w:b w:val="0"/>
          <w:color w:val="000000" w:themeColor="text1"/>
          <w:sz w:val="28"/>
          <w:szCs w:val="28"/>
        </w:rPr>
        <w:t>004.056</w:t>
      </w:r>
    </w:p>
    <w:p w:rsidR="00D33073" w:rsidRPr="00CB5DA5" w:rsidRDefault="00D33073" w:rsidP="00D33073">
      <w:pPr>
        <w:pStyle w:val="Auth"/>
        <w:ind w:firstLine="0"/>
        <w:rPr>
          <w:i w:val="0"/>
          <w:color w:val="000000" w:themeColor="text1"/>
          <w:lang w:val="uk-UA"/>
        </w:rPr>
      </w:pPr>
      <w:r w:rsidRPr="00CB5DA5">
        <w:rPr>
          <w:i w:val="0"/>
          <w:color w:val="000000" w:themeColor="text1"/>
        </w:rPr>
        <w:t xml:space="preserve">СРАВНИТЕЛЬНАЯ ХАРАКТЕРИСТИКА ВОЗМОЖНОСТЕЙ </w:t>
      </w:r>
      <w:r>
        <w:rPr>
          <w:i w:val="0"/>
          <w:color w:val="000000" w:themeColor="text1"/>
        </w:rPr>
        <w:br/>
      </w:r>
      <w:r w:rsidRPr="00CB5DA5">
        <w:rPr>
          <w:i w:val="0"/>
          <w:color w:val="000000" w:themeColor="text1"/>
        </w:rPr>
        <w:t xml:space="preserve">ПРОГРАММНЫХ ПЛАТФОРМ И ЯЗЫКОВ ПРОГРАММИРОВАНИЯ </w:t>
      </w:r>
      <w:r>
        <w:rPr>
          <w:i w:val="0"/>
          <w:color w:val="000000" w:themeColor="text1"/>
        </w:rPr>
        <w:br/>
      </w:r>
      <w:r w:rsidRPr="00CB5DA5">
        <w:rPr>
          <w:i w:val="0"/>
          <w:color w:val="000000" w:themeColor="text1"/>
        </w:rPr>
        <w:t>С ТОЧКИ ЗРЕНИЯ РЕАЛИЗАЦИИ КРИПТОАЛГОРИТМОВ</w:t>
      </w:r>
      <w:r w:rsidRPr="00CB5DA5">
        <w:rPr>
          <w:i w:val="0"/>
          <w:color w:val="000000" w:themeColor="text1"/>
          <w:lang w:val="uk-UA"/>
        </w:rPr>
        <w:t xml:space="preserve"> </w:t>
      </w:r>
    </w:p>
    <w:p w:rsidR="00D33073" w:rsidRPr="00CB5DA5" w:rsidRDefault="00D33073" w:rsidP="00D33073">
      <w:pPr>
        <w:pStyle w:val="Auth"/>
        <w:ind w:firstLine="0"/>
        <w:rPr>
          <w:color w:val="000000" w:themeColor="text1"/>
          <w:lang w:val="uk-UA"/>
        </w:rPr>
      </w:pPr>
      <w:r w:rsidRPr="00CB5DA5">
        <w:rPr>
          <w:color w:val="000000" w:themeColor="text1"/>
        </w:rPr>
        <w:t>Ю</w:t>
      </w:r>
      <w:r w:rsidRPr="00CB5DA5">
        <w:rPr>
          <w:color w:val="000000" w:themeColor="text1"/>
          <w:lang w:val="uk-UA"/>
        </w:rPr>
        <w:t>.В.</w:t>
      </w:r>
      <w:r>
        <w:rPr>
          <w:color w:val="000000" w:themeColor="text1"/>
          <w:lang w:val="uk-UA"/>
        </w:rPr>
        <w:t xml:space="preserve"> </w:t>
      </w:r>
      <w:r w:rsidRPr="00CB5DA5">
        <w:rPr>
          <w:color w:val="000000" w:themeColor="text1"/>
        </w:rPr>
        <w:t>Трегуб</w:t>
      </w:r>
      <w:r w:rsidRPr="00CB5DA5">
        <w:rPr>
          <w:color w:val="000000" w:themeColor="text1"/>
          <w:lang w:val="uk-UA"/>
        </w:rPr>
        <w:t xml:space="preserve">, </w:t>
      </w:r>
      <w:r w:rsidR="003A4093">
        <w:rPr>
          <w:color w:val="000000" w:themeColor="text1"/>
          <w:lang w:val="uk-UA"/>
        </w:rPr>
        <w:t>студент</w:t>
      </w:r>
      <w:r>
        <w:rPr>
          <w:color w:val="000000" w:themeColor="text1"/>
          <w:lang w:val="uk-UA"/>
        </w:rPr>
        <w:t xml:space="preserve"> </w:t>
      </w:r>
      <w:r w:rsidRPr="003F6C92">
        <w:rPr>
          <w:color w:val="000000" w:themeColor="text1"/>
          <w:lang w:val="uk-UA"/>
        </w:rPr>
        <w:t>каф. 503</w:t>
      </w:r>
      <w:r w:rsidRPr="00CB5DA5">
        <w:rPr>
          <w:color w:val="000000" w:themeColor="text1"/>
          <w:lang w:val="uk-UA"/>
        </w:rPr>
        <w:t>;</w:t>
      </w:r>
      <w:r w:rsidR="00784246">
        <w:rPr>
          <w:color w:val="000000" w:themeColor="text1"/>
          <w:lang w:val="uk-UA"/>
        </w:rPr>
        <w:t xml:space="preserve"> </w:t>
      </w:r>
      <w:r w:rsidRPr="00CB5DA5">
        <w:rPr>
          <w:color w:val="000000" w:themeColor="text1"/>
          <w:lang w:val="uk-UA"/>
        </w:rPr>
        <w:t>И.В.</w:t>
      </w:r>
      <w:r>
        <w:rPr>
          <w:color w:val="000000" w:themeColor="text1"/>
          <w:lang w:val="uk-UA"/>
        </w:rPr>
        <w:t xml:space="preserve"> </w:t>
      </w:r>
      <w:r w:rsidRPr="00CB5DA5">
        <w:rPr>
          <w:color w:val="000000" w:themeColor="text1"/>
          <w:lang w:val="uk-UA"/>
        </w:rPr>
        <w:t>Лысенко, к.т.н., доцент</w:t>
      </w:r>
    </w:p>
    <w:p w:rsidR="00D33073" w:rsidRPr="00CB5DA5" w:rsidRDefault="00D33073" w:rsidP="00D33073">
      <w:pPr>
        <w:pStyle w:val="2"/>
        <w:keepNext w:val="0"/>
        <w:widowControl w:val="0"/>
        <w:numPr>
          <w:ilvl w:val="0"/>
          <w:numId w:val="0"/>
        </w:numPr>
        <w:spacing w:before="0" w:after="0"/>
        <w:rPr>
          <w:rFonts w:eastAsiaTheme="minorEastAsia"/>
          <w:b w:val="0"/>
          <w:i/>
          <w:iCs/>
          <w:caps/>
          <w:color w:val="000000" w:themeColor="text1"/>
          <w:sz w:val="28"/>
          <w:szCs w:val="28"/>
        </w:rPr>
      </w:pPr>
      <w:r w:rsidRPr="00CB5DA5">
        <w:rPr>
          <w:rFonts w:eastAsiaTheme="minorEastAsia"/>
          <w:b w:val="0"/>
          <w:i/>
          <w:iCs/>
          <w:color w:val="000000" w:themeColor="text1"/>
          <w:sz w:val="28"/>
          <w:szCs w:val="28"/>
        </w:rPr>
        <w:t xml:space="preserve">Национальный аэрокосмический университет </w:t>
      </w:r>
      <w:r w:rsidRPr="00CB5DA5">
        <w:rPr>
          <w:rStyle w:val="ad"/>
          <w:b w:val="0"/>
          <w:i/>
          <w:color w:val="000000" w:themeColor="text1"/>
          <w:szCs w:val="28"/>
          <w:lang w:val="uk-UA"/>
        </w:rPr>
        <w:t>им. Н.Е. Жуковского</w:t>
      </w:r>
      <w:r w:rsidRPr="00CB5DA5">
        <w:rPr>
          <w:rStyle w:val="ad"/>
          <w:i/>
          <w:color w:val="000000" w:themeColor="text1"/>
          <w:szCs w:val="28"/>
          <w:lang w:val="uk-UA"/>
        </w:rPr>
        <w:t xml:space="preserve"> </w:t>
      </w:r>
      <w:r w:rsidRPr="00CB5DA5">
        <w:rPr>
          <w:rFonts w:eastAsiaTheme="minorEastAsia"/>
          <w:b w:val="0"/>
          <w:i/>
          <w:iCs/>
          <w:color w:val="000000" w:themeColor="text1"/>
          <w:sz w:val="28"/>
          <w:szCs w:val="28"/>
        </w:rPr>
        <w:t>«ХАИ»</w:t>
      </w:r>
    </w:p>
    <w:p w:rsidR="00D33073" w:rsidRPr="00CB5DA5" w:rsidRDefault="00D33073" w:rsidP="00D33073">
      <w:pPr>
        <w:rPr>
          <w:rFonts w:eastAsiaTheme="minorEastAsia"/>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С увеличением объёма циркулирующей в открытых сетях информ</w:t>
      </w:r>
      <w:r w:rsidRPr="00CB5DA5">
        <w:rPr>
          <w:color w:val="000000" w:themeColor="text1"/>
          <w:szCs w:val="28"/>
        </w:rPr>
        <w:t>а</w:t>
      </w:r>
      <w:r w:rsidRPr="00CB5DA5">
        <w:rPr>
          <w:color w:val="000000" w:themeColor="text1"/>
          <w:szCs w:val="28"/>
        </w:rPr>
        <w:t>ции, а также информации хранящейся на жёстком диске пользователя, во</w:t>
      </w:r>
      <w:r w:rsidRPr="00CB5DA5">
        <w:rPr>
          <w:color w:val="000000" w:themeColor="text1"/>
          <w:szCs w:val="28"/>
        </w:rPr>
        <w:t>з</w:t>
      </w:r>
      <w:r w:rsidRPr="00CB5DA5">
        <w:rPr>
          <w:color w:val="000000" w:themeColor="text1"/>
          <w:szCs w:val="28"/>
        </w:rPr>
        <w:t>растает актуальность задачи её защиты.  Часто данная задача решается преимущественно за счёт применения программно-реализованных крипт</w:t>
      </w:r>
      <w:r w:rsidRPr="00CB5DA5">
        <w:rPr>
          <w:color w:val="000000" w:themeColor="text1"/>
          <w:szCs w:val="28"/>
        </w:rPr>
        <w:t>о</w:t>
      </w:r>
      <w:r w:rsidRPr="00CB5DA5">
        <w:rPr>
          <w:color w:val="000000" w:themeColor="text1"/>
          <w:szCs w:val="28"/>
        </w:rPr>
        <w:t>графических алгоритмов, позволяющих обеспечить такие свойства защ</w:t>
      </w:r>
      <w:r w:rsidRPr="00CB5DA5">
        <w:rPr>
          <w:color w:val="000000" w:themeColor="text1"/>
          <w:szCs w:val="28"/>
        </w:rPr>
        <w:t>и</w:t>
      </w:r>
      <w:r w:rsidRPr="00CB5DA5">
        <w:rPr>
          <w:color w:val="000000" w:themeColor="text1"/>
          <w:szCs w:val="28"/>
        </w:rPr>
        <w:t>щаемых данных, как конфиденциальность, целостность и аутентичность. Существующие программные платформы и языки программирования п</w:t>
      </w:r>
      <w:r w:rsidRPr="00CB5DA5">
        <w:rPr>
          <w:color w:val="000000" w:themeColor="text1"/>
          <w:szCs w:val="28"/>
        </w:rPr>
        <w:t>о</w:t>
      </w:r>
      <w:r w:rsidRPr="00CB5DA5">
        <w:rPr>
          <w:color w:val="000000" w:themeColor="text1"/>
          <w:szCs w:val="28"/>
        </w:rPr>
        <w:t>зволяют пользователю реализовать подсистему криптозащиты данных на основе встроенных библиотек криптоалгоритмов (криптопримитивов).</w:t>
      </w:r>
    </w:p>
    <w:p w:rsidR="00D33073" w:rsidRPr="00CB5DA5" w:rsidRDefault="00D33073" w:rsidP="00D33073">
      <w:pPr>
        <w:rPr>
          <w:color w:val="000000" w:themeColor="text1"/>
          <w:szCs w:val="28"/>
        </w:rPr>
      </w:pPr>
      <w:r w:rsidRPr="00CB5DA5">
        <w:rPr>
          <w:color w:val="000000" w:themeColor="text1"/>
          <w:szCs w:val="28"/>
        </w:rPr>
        <w:t>Были проанализированы наиболее распространённые программные платформы (</w:t>
      </w:r>
      <w:r w:rsidRPr="00CB5DA5">
        <w:rPr>
          <w:color w:val="000000" w:themeColor="text1"/>
          <w:szCs w:val="28"/>
          <w:lang w:val="en-US"/>
        </w:rPr>
        <w:t>MS</w:t>
      </w:r>
      <w:r w:rsidRPr="00CB5DA5">
        <w:rPr>
          <w:color w:val="000000" w:themeColor="text1"/>
          <w:szCs w:val="28"/>
        </w:rPr>
        <w:t xml:space="preserve"> .</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xml:space="preserve">, </w:t>
      </w:r>
      <w:r w:rsidRPr="00CB5DA5">
        <w:rPr>
          <w:color w:val="000000" w:themeColor="text1"/>
          <w:szCs w:val="28"/>
          <w:lang w:val="en-US"/>
        </w:rPr>
        <w:t>Java</w:t>
      </w:r>
      <w:r w:rsidRPr="00CB5DA5">
        <w:rPr>
          <w:color w:val="000000" w:themeColor="text1"/>
          <w:szCs w:val="28"/>
        </w:rPr>
        <w:t>) и языки программирования (</w:t>
      </w:r>
      <w:r w:rsidRPr="00CB5DA5">
        <w:rPr>
          <w:color w:val="000000" w:themeColor="text1"/>
          <w:szCs w:val="28"/>
          <w:lang w:val="en-US"/>
        </w:rPr>
        <w:t>Delphi</w:t>
      </w:r>
      <w:r w:rsidRPr="00CB5DA5">
        <w:rPr>
          <w:color w:val="000000" w:themeColor="text1"/>
          <w:szCs w:val="28"/>
        </w:rPr>
        <w:t xml:space="preserve">, </w:t>
      </w:r>
      <w:r w:rsidRPr="00CB5DA5">
        <w:rPr>
          <w:color w:val="000000" w:themeColor="text1"/>
          <w:szCs w:val="28"/>
          <w:lang w:val="en-US"/>
        </w:rPr>
        <w:t>PHP</w:t>
      </w:r>
      <w:r w:rsidRPr="00CB5DA5">
        <w:rPr>
          <w:color w:val="000000" w:themeColor="text1"/>
          <w:szCs w:val="28"/>
        </w:rPr>
        <w:t xml:space="preserve">, </w:t>
      </w:r>
      <w:r w:rsidRPr="00CB5DA5">
        <w:rPr>
          <w:color w:val="000000" w:themeColor="text1"/>
          <w:szCs w:val="28"/>
          <w:lang w:val="en-US"/>
        </w:rPr>
        <w:t>Python</w:t>
      </w:r>
      <w:r w:rsidRPr="00CB5DA5">
        <w:rPr>
          <w:color w:val="000000" w:themeColor="text1"/>
          <w:szCs w:val="28"/>
        </w:rPr>
        <w:t xml:space="preserve">, </w:t>
      </w:r>
      <w:r w:rsidRPr="00CB5DA5">
        <w:rPr>
          <w:color w:val="000000" w:themeColor="text1"/>
          <w:szCs w:val="28"/>
          <w:lang w:val="en-US"/>
        </w:rPr>
        <w:t>XML</w:t>
      </w:r>
      <w:r w:rsidRPr="00CB5DA5">
        <w:rPr>
          <w:color w:val="000000" w:themeColor="text1"/>
          <w:szCs w:val="28"/>
        </w:rPr>
        <w:t>) в отношении возможностей реализации криптоприм</w:t>
      </w:r>
      <w:r w:rsidRPr="00CB5DA5">
        <w:rPr>
          <w:color w:val="000000" w:themeColor="text1"/>
          <w:szCs w:val="28"/>
        </w:rPr>
        <w:t>и</w:t>
      </w:r>
      <w:r w:rsidRPr="00CB5DA5">
        <w:rPr>
          <w:color w:val="000000" w:themeColor="text1"/>
          <w:szCs w:val="28"/>
        </w:rPr>
        <w:t>тивов.</w:t>
      </w:r>
    </w:p>
    <w:p w:rsidR="00D33073" w:rsidRPr="00CB5DA5" w:rsidRDefault="00D33073" w:rsidP="00D33073">
      <w:pPr>
        <w:rPr>
          <w:color w:val="000000" w:themeColor="text1"/>
          <w:szCs w:val="28"/>
        </w:rPr>
      </w:pPr>
      <w:r w:rsidRPr="00CB5DA5">
        <w:rPr>
          <w:color w:val="000000" w:themeColor="text1"/>
          <w:szCs w:val="28"/>
        </w:rPr>
        <w:t>В ходе анализа было установлено, что наибольшим набором крипт</w:t>
      </w:r>
      <w:r w:rsidRPr="00CB5DA5">
        <w:rPr>
          <w:color w:val="000000" w:themeColor="text1"/>
          <w:szCs w:val="28"/>
        </w:rPr>
        <w:t>о</w:t>
      </w:r>
      <w:r w:rsidRPr="00CB5DA5">
        <w:rPr>
          <w:color w:val="000000" w:themeColor="text1"/>
          <w:szCs w:val="28"/>
        </w:rPr>
        <w:t xml:space="preserve">примитивов среди программных платформ обладает </w:t>
      </w:r>
      <w:r w:rsidRPr="00CB5DA5">
        <w:rPr>
          <w:color w:val="000000" w:themeColor="text1"/>
          <w:szCs w:val="28"/>
          <w:lang w:val="en-US"/>
        </w:rPr>
        <w:t>Java</w:t>
      </w:r>
      <w:r w:rsidRPr="00CB5DA5">
        <w:rPr>
          <w:color w:val="000000" w:themeColor="text1"/>
          <w:szCs w:val="28"/>
        </w:rPr>
        <w:t xml:space="preserve">. В частности, что касается симметричных алгоритмов шифрования, в </w:t>
      </w:r>
      <w:r w:rsidRPr="00CB5DA5">
        <w:rPr>
          <w:color w:val="000000" w:themeColor="text1"/>
          <w:szCs w:val="28"/>
          <w:lang w:val="en-US"/>
        </w:rPr>
        <w:t>Java</w:t>
      </w:r>
      <w:r w:rsidRPr="00CB5DA5">
        <w:rPr>
          <w:color w:val="000000" w:themeColor="text1"/>
          <w:szCs w:val="28"/>
        </w:rPr>
        <w:t>, помимо алгори</w:t>
      </w:r>
      <w:r w:rsidRPr="00CB5DA5">
        <w:rPr>
          <w:color w:val="000000" w:themeColor="text1"/>
          <w:szCs w:val="28"/>
        </w:rPr>
        <w:t>т</w:t>
      </w:r>
      <w:r w:rsidRPr="00CB5DA5">
        <w:rPr>
          <w:color w:val="000000" w:themeColor="text1"/>
          <w:szCs w:val="28"/>
        </w:rPr>
        <w:t>мов, реализованных в .</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присутствуют блочные криптоалг</w:t>
      </w:r>
      <w:r w:rsidRPr="00CB5DA5">
        <w:rPr>
          <w:color w:val="000000" w:themeColor="text1"/>
          <w:szCs w:val="28"/>
        </w:rPr>
        <w:t>о</w:t>
      </w:r>
      <w:r w:rsidRPr="00CB5DA5">
        <w:rPr>
          <w:color w:val="000000" w:themeColor="text1"/>
          <w:szCs w:val="28"/>
        </w:rPr>
        <w:t xml:space="preserve">ритмы RC5 и </w:t>
      </w:r>
      <w:r w:rsidRPr="00CB5DA5">
        <w:rPr>
          <w:color w:val="000000" w:themeColor="text1"/>
          <w:szCs w:val="28"/>
          <w:lang w:val="en-US"/>
        </w:rPr>
        <w:t>Blowfish</w:t>
      </w:r>
      <w:r w:rsidRPr="00CB5DA5">
        <w:rPr>
          <w:color w:val="000000" w:themeColor="text1"/>
          <w:szCs w:val="28"/>
        </w:rPr>
        <w:t>, а также потоковые алгоритмы RC4 и Arcfour (в .</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xml:space="preserve"> потоковые алгоритмы отсутствуют). Кроме того, в </w:t>
      </w:r>
      <w:r w:rsidRPr="00CB5DA5">
        <w:rPr>
          <w:color w:val="000000" w:themeColor="text1"/>
          <w:szCs w:val="28"/>
          <w:lang w:val="en-US"/>
        </w:rPr>
        <w:t>Java</w:t>
      </w:r>
      <w:r w:rsidRPr="00CB5DA5">
        <w:rPr>
          <w:color w:val="000000" w:themeColor="text1"/>
          <w:szCs w:val="28"/>
        </w:rPr>
        <w:t xml:space="preserve"> имеется возможность реализации несимметричного алгоритма шифрования Эль-Гамаля (кроме RSA), в то время как в .</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xml:space="preserve"> несимметричное шифрование представлено только алгоритмом RSA. Помимо этого Java п</w:t>
      </w:r>
      <w:r w:rsidRPr="00CB5DA5">
        <w:rPr>
          <w:color w:val="000000" w:themeColor="text1"/>
          <w:szCs w:val="28"/>
        </w:rPr>
        <w:t>о</w:t>
      </w:r>
      <w:r w:rsidRPr="00CB5DA5">
        <w:rPr>
          <w:color w:val="000000" w:themeColor="text1"/>
          <w:szCs w:val="28"/>
        </w:rPr>
        <w:t>зволяет реализовать гибридную схему шифрования на основе эллиптич</w:t>
      </w:r>
      <w:r w:rsidRPr="00CB5DA5">
        <w:rPr>
          <w:color w:val="000000" w:themeColor="text1"/>
          <w:szCs w:val="28"/>
        </w:rPr>
        <w:t>е</w:t>
      </w:r>
      <w:r w:rsidRPr="00CB5DA5">
        <w:rPr>
          <w:color w:val="000000" w:themeColor="text1"/>
          <w:szCs w:val="28"/>
        </w:rPr>
        <w:t xml:space="preserve">ских кривых  ECIES. Такая же возможность имеет место и в языке </w:t>
      </w:r>
      <w:r w:rsidRPr="00CB5DA5">
        <w:rPr>
          <w:color w:val="000000" w:themeColor="text1"/>
          <w:szCs w:val="28"/>
          <w:lang w:val="en-US"/>
        </w:rPr>
        <w:t>Python</w:t>
      </w:r>
      <w:r w:rsidRPr="00CB5DA5">
        <w:rPr>
          <w:color w:val="000000" w:themeColor="text1"/>
          <w:szCs w:val="28"/>
        </w:rPr>
        <w:t xml:space="preserve">, в отличие от остальных рассмотренных языков. </w:t>
      </w:r>
    </w:p>
    <w:p w:rsidR="00D33073" w:rsidRDefault="00D33073" w:rsidP="00D33073">
      <w:pPr>
        <w:rPr>
          <w:color w:val="000000" w:themeColor="text1"/>
          <w:szCs w:val="28"/>
        </w:rPr>
      </w:pPr>
      <w:r w:rsidRPr="00CB5DA5">
        <w:rPr>
          <w:color w:val="000000" w:themeColor="text1"/>
          <w:szCs w:val="28"/>
        </w:rPr>
        <w:t>Криптопримитивы цифровой подписи в платформах .</w:t>
      </w:r>
      <w:r w:rsidRPr="00CB5DA5">
        <w:rPr>
          <w:color w:val="000000" w:themeColor="text1"/>
          <w:szCs w:val="28"/>
          <w:lang w:val="en-US"/>
        </w:rPr>
        <w:t>Net</w:t>
      </w:r>
      <w:r w:rsidRPr="00CB5DA5">
        <w:rPr>
          <w:color w:val="000000" w:themeColor="text1"/>
          <w:szCs w:val="28"/>
        </w:rPr>
        <w:t xml:space="preserve"> </w:t>
      </w:r>
      <w:r w:rsidRPr="00CB5DA5">
        <w:rPr>
          <w:color w:val="000000" w:themeColor="text1"/>
          <w:szCs w:val="28"/>
          <w:lang w:val="en-US"/>
        </w:rPr>
        <w:t>Framework</w:t>
      </w:r>
      <w:r w:rsidRPr="00CB5DA5">
        <w:rPr>
          <w:color w:val="000000" w:themeColor="text1"/>
          <w:szCs w:val="28"/>
        </w:rPr>
        <w:t xml:space="preserve"> и Java представлены одним и тем же набором алгоритмов, а среди ра</w:t>
      </w:r>
      <w:r w:rsidRPr="00CB5DA5">
        <w:rPr>
          <w:color w:val="000000" w:themeColor="text1"/>
          <w:szCs w:val="28"/>
        </w:rPr>
        <w:t>с</w:t>
      </w:r>
      <w:r w:rsidRPr="00CB5DA5">
        <w:rPr>
          <w:color w:val="000000" w:themeColor="text1"/>
          <w:szCs w:val="28"/>
        </w:rPr>
        <w:t xml:space="preserve">смотренных языков программирования библиотека криптопримитивов языка </w:t>
      </w:r>
      <w:r w:rsidRPr="00CB5DA5">
        <w:rPr>
          <w:color w:val="000000" w:themeColor="text1"/>
          <w:szCs w:val="28"/>
          <w:lang w:val="en-US"/>
        </w:rPr>
        <w:t>Delphi</w:t>
      </w:r>
      <w:r w:rsidRPr="00CB5DA5">
        <w:rPr>
          <w:color w:val="000000" w:themeColor="text1"/>
          <w:szCs w:val="28"/>
        </w:rPr>
        <w:t xml:space="preserve"> содержит, помимо реализованных в других языках алгори</w:t>
      </w:r>
      <w:r w:rsidRPr="00CB5DA5">
        <w:rPr>
          <w:color w:val="000000" w:themeColor="text1"/>
          <w:szCs w:val="28"/>
        </w:rPr>
        <w:t>т</w:t>
      </w:r>
      <w:r w:rsidRPr="00CB5DA5">
        <w:rPr>
          <w:color w:val="000000" w:themeColor="text1"/>
          <w:szCs w:val="28"/>
        </w:rPr>
        <w:t xml:space="preserve">мов </w:t>
      </w:r>
      <w:r w:rsidRPr="00CB5DA5">
        <w:rPr>
          <w:color w:val="000000" w:themeColor="text1"/>
          <w:szCs w:val="28"/>
          <w:lang w:val="en-US"/>
        </w:rPr>
        <w:t>RSA</w:t>
      </w:r>
      <w:r w:rsidRPr="00CB5DA5">
        <w:rPr>
          <w:color w:val="000000" w:themeColor="text1"/>
          <w:szCs w:val="28"/>
        </w:rPr>
        <w:t xml:space="preserve"> и </w:t>
      </w:r>
      <w:r w:rsidRPr="00CB5DA5">
        <w:rPr>
          <w:color w:val="000000" w:themeColor="text1"/>
          <w:szCs w:val="28"/>
          <w:lang w:val="en-US"/>
        </w:rPr>
        <w:t>DSA</w:t>
      </w:r>
      <w:r w:rsidRPr="00CB5DA5">
        <w:rPr>
          <w:color w:val="000000" w:themeColor="text1"/>
          <w:szCs w:val="28"/>
        </w:rPr>
        <w:t>, алгоритм на эллиптических кривых ECDSA. Также в ра</w:t>
      </w:r>
      <w:r w:rsidRPr="00CB5DA5">
        <w:rPr>
          <w:color w:val="000000" w:themeColor="text1"/>
          <w:szCs w:val="28"/>
        </w:rPr>
        <w:t>м</w:t>
      </w:r>
      <w:r w:rsidRPr="00CB5DA5">
        <w:rPr>
          <w:color w:val="000000" w:themeColor="text1"/>
          <w:szCs w:val="28"/>
        </w:rPr>
        <w:t xml:space="preserve">ках рассмотренных платформ (и в языке </w:t>
      </w:r>
      <w:r w:rsidRPr="00CB5DA5">
        <w:rPr>
          <w:color w:val="000000" w:themeColor="text1"/>
          <w:szCs w:val="28"/>
          <w:lang w:val="en-US"/>
        </w:rPr>
        <w:t>Python</w:t>
      </w:r>
      <w:r>
        <w:rPr>
          <w:color w:val="000000" w:themeColor="text1"/>
          <w:szCs w:val="28"/>
        </w:rPr>
        <w:t>)</w:t>
      </w:r>
      <w:r w:rsidRPr="00CB5DA5">
        <w:rPr>
          <w:color w:val="000000" w:themeColor="text1"/>
          <w:szCs w:val="28"/>
        </w:rPr>
        <w:t> имеется возможность ре</w:t>
      </w:r>
      <w:r w:rsidRPr="00CB5DA5">
        <w:rPr>
          <w:color w:val="000000" w:themeColor="text1"/>
          <w:szCs w:val="28"/>
        </w:rPr>
        <w:t>а</w:t>
      </w:r>
      <w:r w:rsidRPr="00CB5DA5">
        <w:rPr>
          <w:color w:val="000000" w:themeColor="text1"/>
          <w:szCs w:val="28"/>
        </w:rPr>
        <w:t>лизации протокола Диффи-Хеллмана (</w:t>
      </w:r>
      <w:r w:rsidRPr="00CB5DA5">
        <w:rPr>
          <w:color w:val="000000" w:themeColor="text1"/>
          <w:szCs w:val="28"/>
          <w:lang w:val="en-US"/>
        </w:rPr>
        <w:t>EC</w:t>
      </w:r>
      <w:r w:rsidRPr="00CB5DA5">
        <w:rPr>
          <w:color w:val="000000" w:themeColor="text1"/>
          <w:szCs w:val="28"/>
        </w:rPr>
        <w:t>DiffieHellman).</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004.424 </w:t>
      </w:r>
    </w:p>
    <w:p w:rsidR="00D33073" w:rsidRPr="00CB5DA5" w:rsidRDefault="00D33073" w:rsidP="00D33073">
      <w:pPr>
        <w:ind w:firstLine="0"/>
        <w:jc w:val="center"/>
        <w:rPr>
          <w:color w:val="000000" w:themeColor="text1"/>
          <w:szCs w:val="28"/>
        </w:rPr>
      </w:pPr>
      <w:r w:rsidRPr="00CB5DA5">
        <w:rPr>
          <w:color w:val="000000" w:themeColor="text1"/>
          <w:szCs w:val="28"/>
        </w:rPr>
        <w:t>ПОДСИСТЕМА ОСВЕЩЕННОСТИ «УМНОГО ДОМА»</w:t>
      </w:r>
    </w:p>
    <w:p w:rsidR="00D33073" w:rsidRPr="00CB5DA5" w:rsidRDefault="00D33073" w:rsidP="00D33073">
      <w:pPr>
        <w:ind w:firstLine="0"/>
        <w:jc w:val="center"/>
        <w:rPr>
          <w:i/>
          <w:iCs/>
          <w:color w:val="000000" w:themeColor="text1"/>
          <w:szCs w:val="28"/>
        </w:rPr>
      </w:pPr>
      <w:r w:rsidRPr="00CB5DA5">
        <w:rPr>
          <w:i/>
          <w:iCs/>
          <w:color w:val="000000" w:themeColor="text1"/>
          <w:szCs w:val="28"/>
        </w:rPr>
        <w:t>А.О.</w:t>
      </w:r>
      <w:r>
        <w:rPr>
          <w:i/>
          <w:iCs/>
          <w:color w:val="000000" w:themeColor="text1"/>
          <w:szCs w:val="28"/>
        </w:rPr>
        <w:t xml:space="preserve"> </w:t>
      </w:r>
      <w:r w:rsidRPr="00CB5DA5">
        <w:rPr>
          <w:i/>
          <w:iCs/>
          <w:color w:val="000000" w:themeColor="text1"/>
          <w:szCs w:val="28"/>
        </w:rPr>
        <w:t>Укрылова</w:t>
      </w:r>
      <w:r>
        <w:rPr>
          <w:i/>
          <w:iCs/>
          <w:color w:val="000000" w:themeColor="text1"/>
          <w:szCs w:val="28"/>
        </w:rPr>
        <w:t xml:space="preserve">, </w:t>
      </w:r>
      <w:r w:rsidR="003A4093">
        <w:rPr>
          <w:i/>
          <w:iCs/>
          <w:color w:val="000000" w:themeColor="text1"/>
          <w:szCs w:val="28"/>
        </w:rPr>
        <w:t>студент</w:t>
      </w:r>
      <w:r>
        <w:rPr>
          <w:i/>
          <w:iCs/>
          <w:color w:val="000000" w:themeColor="text1"/>
          <w:szCs w:val="28"/>
        </w:rPr>
        <w:t xml:space="preserve"> </w:t>
      </w:r>
      <w:r w:rsidRPr="00D33736">
        <w:rPr>
          <w:i/>
          <w:iCs/>
          <w:color w:val="000000" w:themeColor="text1"/>
          <w:szCs w:val="28"/>
        </w:rPr>
        <w:t>каф. 503</w:t>
      </w:r>
      <w:r>
        <w:rPr>
          <w:i/>
          <w:iCs/>
          <w:color w:val="000000" w:themeColor="text1"/>
          <w:szCs w:val="28"/>
        </w:rPr>
        <w:t>;</w:t>
      </w:r>
      <w:r w:rsidR="00784246">
        <w:rPr>
          <w:i/>
          <w:iCs/>
          <w:color w:val="000000" w:themeColor="text1"/>
          <w:szCs w:val="28"/>
        </w:rPr>
        <w:t xml:space="preserve"> </w:t>
      </w:r>
      <w:r w:rsidRPr="00CB5DA5">
        <w:rPr>
          <w:i/>
          <w:iCs/>
          <w:color w:val="000000" w:themeColor="text1"/>
          <w:szCs w:val="28"/>
        </w:rPr>
        <w:t>А.А.</w:t>
      </w:r>
      <w:r>
        <w:rPr>
          <w:i/>
          <w:iCs/>
          <w:color w:val="000000" w:themeColor="text1"/>
          <w:szCs w:val="28"/>
        </w:rPr>
        <w:t xml:space="preserve"> </w:t>
      </w:r>
      <w:r w:rsidRPr="00CB5DA5">
        <w:rPr>
          <w:i/>
          <w:iCs/>
          <w:color w:val="000000" w:themeColor="text1"/>
          <w:szCs w:val="28"/>
        </w:rPr>
        <w:t>Галькевич</w:t>
      </w:r>
      <w:r>
        <w:rPr>
          <w:i/>
          <w:iCs/>
          <w:color w:val="000000" w:themeColor="text1"/>
          <w:szCs w:val="28"/>
        </w:rPr>
        <w:t>,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им. Н.Е. Жуковского «ХАИ»</w:t>
      </w:r>
    </w:p>
    <w:p w:rsidR="00D33073" w:rsidRPr="008970E3" w:rsidRDefault="00D33073" w:rsidP="00D33073">
      <w:pPr>
        <w:rPr>
          <w:iCs/>
          <w:color w:val="000000" w:themeColor="text1"/>
          <w:szCs w:val="28"/>
        </w:rPr>
      </w:pPr>
    </w:p>
    <w:p w:rsidR="00D33073" w:rsidRPr="00CB5DA5" w:rsidRDefault="00D33073" w:rsidP="00D33073">
      <w:pPr>
        <w:rPr>
          <w:rStyle w:val="apple-converted-space"/>
          <w:color w:val="000000" w:themeColor="text1"/>
          <w:szCs w:val="28"/>
          <w:shd w:val="clear" w:color="auto" w:fill="FFFFFF"/>
        </w:rPr>
      </w:pPr>
      <w:r w:rsidRPr="00CB5DA5">
        <w:rPr>
          <w:color w:val="000000" w:themeColor="text1"/>
          <w:spacing w:val="-2"/>
          <w:szCs w:val="28"/>
        </w:rPr>
        <w:t xml:space="preserve">Умный дом </w:t>
      </w:r>
      <w:r>
        <w:rPr>
          <w:color w:val="000000" w:themeColor="text1"/>
          <w:spacing w:val="-2"/>
          <w:szCs w:val="28"/>
        </w:rPr>
        <w:t>–</w:t>
      </w:r>
      <w:r w:rsidRPr="00CB5DA5">
        <w:rPr>
          <w:color w:val="000000" w:themeColor="text1"/>
          <w:spacing w:val="-2"/>
          <w:szCs w:val="28"/>
        </w:rPr>
        <w:t xml:space="preserve"> система домашних устройств, способных выполнять действия и решать определенные задачи без участия человека. Наиболее распространенные примеры таких действий </w:t>
      </w:r>
      <w:r>
        <w:rPr>
          <w:color w:val="000000" w:themeColor="text1"/>
          <w:spacing w:val="-2"/>
          <w:szCs w:val="28"/>
        </w:rPr>
        <w:t>–</w:t>
      </w:r>
      <w:r w:rsidRPr="00CB5DA5">
        <w:rPr>
          <w:color w:val="000000" w:themeColor="text1"/>
          <w:spacing w:val="-2"/>
          <w:szCs w:val="28"/>
        </w:rPr>
        <w:t xml:space="preserve"> автоматическое включение и выключение света, автоматическая коррекция работы отопительной сист</w:t>
      </w:r>
      <w:r w:rsidRPr="00CB5DA5">
        <w:rPr>
          <w:color w:val="000000" w:themeColor="text1"/>
          <w:spacing w:val="-2"/>
          <w:szCs w:val="28"/>
        </w:rPr>
        <w:t>е</w:t>
      </w:r>
      <w:r w:rsidRPr="00CB5DA5">
        <w:rPr>
          <w:color w:val="000000" w:themeColor="text1"/>
          <w:spacing w:val="-2"/>
          <w:szCs w:val="28"/>
        </w:rPr>
        <w:t>мы или кондиционера и автоматическое уведомление о вторжении, возгор</w:t>
      </w:r>
      <w:r w:rsidRPr="00CB5DA5">
        <w:rPr>
          <w:color w:val="000000" w:themeColor="text1"/>
          <w:spacing w:val="-2"/>
          <w:szCs w:val="28"/>
        </w:rPr>
        <w:t>а</w:t>
      </w:r>
      <w:r w:rsidRPr="00CB5DA5">
        <w:rPr>
          <w:color w:val="000000" w:themeColor="text1"/>
          <w:spacing w:val="-2"/>
          <w:szCs w:val="28"/>
        </w:rPr>
        <w:t>нии или протечке воды.</w:t>
      </w:r>
      <w:r>
        <w:rPr>
          <w:color w:val="000000" w:themeColor="text1"/>
          <w:spacing w:val="-2"/>
          <w:szCs w:val="28"/>
        </w:rPr>
        <w:t xml:space="preserve"> </w:t>
      </w:r>
      <w:r w:rsidRPr="00CB5DA5">
        <w:rPr>
          <w:color w:val="000000" w:themeColor="text1"/>
          <w:spacing w:val="-2"/>
          <w:szCs w:val="28"/>
        </w:rPr>
        <w:t xml:space="preserve">Домашняя автоматизация в современных условиях </w:t>
      </w:r>
      <w:r>
        <w:rPr>
          <w:color w:val="000000" w:themeColor="text1"/>
          <w:spacing w:val="-2"/>
          <w:szCs w:val="28"/>
        </w:rPr>
        <w:t xml:space="preserve">это </w:t>
      </w:r>
      <w:r w:rsidRPr="00CB5DA5">
        <w:rPr>
          <w:color w:val="000000" w:themeColor="text1"/>
          <w:spacing w:val="-2"/>
          <w:szCs w:val="28"/>
        </w:rPr>
        <w:t>чрезвычайно гибкая система, которую пользователь конструирует и н</w:t>
      </w:r>
      <w:r w:rsidRPr="00CB5DA5">
        <w:rPr>
          <w:color w:val="000000" w:themeColor="text1"/>
          <w:spacing w:val="-2"/>
          <w:szCs w:val="28"/>
        </w:rPr>
        <w:t>а</w:t>
      </w:r>
      <w:r w:rsidRPr="00CB5DA5">
        <w:rPr>
          <w:color w:val="000000" w:themeColor="text1"/>
          <w:spacing w:val="-2"/>
          <w:szCs w:val="28"/>
        </w:rPr>
        <w:t>страивает самостоятельно в зависимости от собственных потребностей.</w:t>
      </w:r>
    </w:p>
    <w:p w:rsidR="00D33073" w:rsidRPr="00CB5DA5" w:rsidRDefault="00D33073" w:rsidP="00D33073">
      <w:pPr>
        <w:rPr>
          <w:color w:val="000000" w:themeColor="text1"/>
          <w:spacing w:val="-2"/>
          <w:szCs w:val="28"/>
        </w:rPr>
      </w:pPr>
      <w:r w:rsidRPr="00CB5DA5">
        <w:rPr>
          <w:color w:val="000000" w:themeColor="text1"/>
          <w:spacing w:val="-2"/>
          <w:szCs w:val="28"/>
        </w:rPr>
        <w:t>В целом, все существующие системы предоставляют схожие функции</w:t>
      </w:r>
      <w:r w:rsidRPr="00CB5DA5">
        <w:rPr>
          <w:color w:val="000000" w:themeColor="text1"/>
          <w:szCs w:val="28"/>
        </w:rPr>
        <w:t xml:space="preserve">, при этом с каждым </w:t>
      </w:r>
      <w:r w:rsidRPr="00CB5DA5">
        <w:rPr>
          <w:color w:val="000000" w:themeColor="text1"/>
          <w:spacing w:val="-2"/>
          <w:szCs w:val="28"/>
        </w:rPr>
        <w:t>годом они развиваются все больше и больше. Система освещения-</w:t>
      </w:r>
      <w:r w:rsidRPr="00CB5DA5">
        <w:rPr>
          <w:color w:val="000000" w:themeColor="text1"/>
          <w:szCs w:val="28"/>
          <w:shd w:val="clear" w:color="auto" w:fill="FFF9EB"/>
        </w:rPr>
        <w:t xml:space="preserve"> </w:t>
      </w:r>
      <w:r w:rsidRPr="00CB5DA5">
        <w:rPr>
          <w:color w:val="000000" w:themeColor="text1"/>
          <w:spacing w:val="-2"/>
          <w:szCs w:val="28"/>
        </w:rPr>
        <w:t>управляет отдельными светильниками и их группами, задает нужный режим работы, регулирует степень освещенности.</w:t>
      </w:r>
    </w:p>
    <w:p w:rsidR="00D33073" w:rsidRPr="00CB5DA5" w:rsidRDefault="00D33073" w:rsidP="00D33073">
      <w:pPr>
        <w:rPr>
          <w:color w:val="000000" w:themeColor="text1"/>
          <w:spacing w:val="-2"/>
          <w:szCs w:val="28"/>
        </w:rPr>
      </w:pPr>
      <w:r w:rsidRPr="00CB5DA5">
        <w:rPr>
          <w:color w:val="000000" w:themeColor="text1"/>
          <w:spacing w:val="-2"/>
          <w:szCs w:val="28"/>
        </w:rPr>
        <w:t>Возможности системы:</w:t>
      </w:r>
      <w:r>
        <w:rPr>
          <w:color w:val="000000" w:themeColor="text1"/>
          <w:spacing w:val="-2"/>
          <w:szCs w:val="28"/>
        </w:rPr>
        <w:t xml:space="preserve"> </w:t>
      </w:r>
      <w:r w:rsidRPr="00CB5DA5">
        <w:rPr>
          <w:color w:val="000000" w:themeColor="text1"/>
          <w:spacing w:val="-2"/>
          <w:szCs w:val="28"/>
        </w:rPr>
        <w:t>ручное управление освещением;</w:t>
      </w:r>
      <w:r>
        <w:rPr>
          <w:color w:val="000000" w:themeColor="text1"/>
          <w:spacing w:val="-2"/>
          <w:szCs w:val="28"/>
        </w:rPr>
        <w:t xml:space="preserve"> </w:t>
      </w:r>
      <w:r w:rsidRPr="00CB5DA5">
        <w:rPr>
          <w:color w:val="000000" w:themeColor="text1"/>
          <w:spacing w:val="-2"/>
          <w:szCs w:val="28"/>
        </w:rPr>
        <w:t>управление освещением с единого пульта;</w:t>
      </w:r>
      <w:r>
        <w:rPr>
          <w:color w:val="000000" w:themeColor="text1"/>
          <w:spacing w:val="-2"/>
          <w:szCs w:val="28"/>
        </w:rPr>
        <w:t xml:space="preserve"> </w:t>
      </w:r>
      <w:r w:rsidRPr="00CB5DA5">
        <w:rPr>
          <w:color w:val="000000" w:themeColor="text1"/>
          <w:spacing w:val="-2"/>
          <w:szCs w:val="28"/>
        </w:rPr>
        <w:t>управление освещением по сценарию, уч</w:t>
      </w:r>
      <w:r w:rsidRPr="00CB5DA5">
        <w:rPr>
          <w:color w:val="000000" w:themeColor="text1"/>
          <w:spacing w:val="-2"/>
          <w:szCs w:val="28"/>
        </w:rPr>
        <w:t>и</w:t>
      </w:r>
      <w:r w:rsidRPr="00CB5DA5">
        <w:rPr>
          <w:color w:val="000000" w:themeColor="text1"/>
          <w:spacing w:val="-2"/>
          <w:szCs w:val="28"/>
        </w:rPr>
        <w:t>тывая время, дату, событие, срабатывание датчика;</w:t>
      </w:r>
      <w:r>
        <w:rPr>
          <w:color w:val="000000" w:themeColor="text1"/>
          <w:spacing w:val="-2"/>
          <w:szCs w:val="28"/>
        </w:rPr>
        <w:t xml:space="preserve"> </w:t>
      </w:r>
      <w:r w:rsidRPr="00CB5DA5">
        <w:rPr>
          <w:color w:val="000000" w:themeColor="text1"/>
          <w:spacing w:val="-2"/>
          <w:szCs w:val="28"/>
        </w:rPr>
        <w:t>плавное включ</w:t>
      </w:r>
      <w:r w:rsidRPr="00CB5DA5">
        <w:rPr>
          <w:color w:val="000000" w:themeColor="text1"/>
          <w:spacing w:val="-2"/>
          <w:szCs w:val="28"/>
        </w:rPr>
        <w:t>е</w:t>
      </w:r>
      <w:r w:rsidRPr="00CB5DA5">
        <w:rPr>
          <w:color w:val="000000" w:themeColor="text1"/>
          <w:spacing w:val="-2"/>
          <w:szCs w:val="28"/>
        </w:rPr>
        <w:t>ние/выключение света;</w:t>
      </w:r>
      <w:r>
        <w:rPr>
          <w:color w:val="000000" w:themeColor="text1"/>
          <w:spacing w:val="-2"/>
          <w:szCs w:val="28"/>
        </w:rPr>
        <w:t xml:space="preserve"> </w:t>
      </w:r>
      <w:r w:rsidRPr="00CB5DA5">
        <w:rPr>
          <w:color w:val="000000" w:themeColor="text1"/>
          <w:spacing w:val="-2"/>
          <w:szCs w:val="28"/>
        </w:rPr>
        <w:t>установка скорости включения/выключения света;</w:t>
      </w:r>
      <w:r>
        <w:rPr>
          <w:color w:val="000000" w:themeColor="text1"/>
          <w:spacing w:val="-2"/>
          <w:szCs w:val="28"/>
        </w:rPr>
        <w:t xml:space="preserve"> </w:t>
      </w:r>
      <w:r w:rsidRPr="00CB5DA5">
        <w:rPr>
          <w:color w:val="000000" w:themeColor="text1"/>
          <w:spacing w:val="-2"/>
          <w:szCs w:val="28"/>
        </w:rPr>
        <w:t>установка яркости освещения;</w:t>
      </w:r>
      <w:r>
        <w:rPr>
          <w:color w:val="000000" w:themeColor="text1"/>
          <w:spacing w:val="-2"/>
          <w:szCs w:val="28"/>
        </w:rPr>
        <w:t xml:space="preserve"> </w:t>
      </w:r>
      <w:r w:rsidRPr="00CB5DA5">
        <w:rPr>
          <w:color w:val="000000" w:themeColor="text1"/>
          <w:spacing w:val="-2"/>
          <w:szCs w:val="28"/>
        </w:rPr>
        <w:t>имитация присутств</w:t>
      </w:r>
      <w:r>
        <w:rPr>
          <w:color w:val="000000" w:themeColor="text1"/>
          <w:spacing w:val="-2"/>
          <w:szCs w:val="28"/>
        </w:rPr>
        <w:t>ия в доме.</w:t>
      </w:r>
    </w:p>
    <w:p w:rsidR="00D33073" w:rsidRPr="00CB5DA5" w:rsidRDefault="00D33073" w:rsidP="00D33073">
      <w:pPr>
        <w:rPr>
          <w:color w:val="000000" w:themeColor="text1"/>
          <w:spacing w:val="-2"/>
          <w:szCs w:val="28"/>
        </w:rPr>
      </w:pPr>
      <w:r w:rsidRPr="00CB5DA5">
        <w:rPr>
          <w:color w:val="000000" w:themeColor="text1"/>
          <w:spacing w:val="-2"/>
          <w:szCs w:val="28"/>
        </w:rPr>
        <w:t xml:space="preserve">Система локального управления – это </w:t>
      </w:r>
      <w:r w:rsidRPr="00CB5DA5">
        <w:rPr>
          <w:bCs/>
          <w:color w:val="000000" w:themeColor="text1"/>
          <w:spacing w:val="-2"/>
          <w:szCs w:val="28"/>
        </w:rPr>
        <w:t>управление</w:t>
      </w:r>
      <w:r w:rsidRPr="00CB5DA5">
        <w:rPr>
          <w:color w:val="000000" w:themeColor="text1"/>
          <w:spacing w:val="-2"/>
          <w:szCs w:val="28"/>
        </w:rPr>
        <w:t> световыми приб</w:t>
      </w:r>
      <w:r w:rsidRPr="00CB5DA5">
        <w:rPr>
          <w:color w:val="000000" w:themeColor="text1"/>
          <w:spacing w:val="-2"/>
          <w:szCs w:val="28"/>
        </w:rPr>
        <w:t>о</w:t>
      </w:r>
      <w:r w:rsidRPr="00CB5DA5">
        <w:rPr>
          <w:color w:val="000000" w:themeColor="text1"/>
          <w:spacing w:val="-2"/>
          <w:szCs w:val="28"/>
        </w:rPr>
        <w:t>рами в отдельно взятом помещении или комнате. Их использование являе</w:t>
      </w:r>
      <w:r w:rsidRPr="00CB5DA5">
        <w:rPr>
          <w:color w:val="000000" w:themeColor="text1"/>
          <w:spacing w:val="-2"/>
          <w:szCs w:val="28"/>
        </w:rPr>
        <w:t>т</w:t>
      </w:r>
      <w:r w:rsidRPr="00CB5DA5">
        <w:rPr>
          <w:color w:val="000000" w:themeColor="text1"/>
          <w:spacing w:val="-2"/>
          <w:szCs w:val="28"/>
        </w:rPr>
        <w:t>ся наиболее актуальным для таких видов помещений, где каждая из комн</w:t>
      </w:r>
      <w:r>
        <w:rPr>
          <w:color w:val="000000" w:themeColor="text1"/>
          <w:spacing w:val="-2"/>
          <w:szCs w:val="28"/>
        </w:rPr>
        <w:t xml:space="preserve">ат выполняет различную функцию. </w:t>
      </w:r>
      <w:r w:rsidRPr="00CB5DA5">
        <w:rPr>
          <w:color w:val="000000" w:themeColor="text1"/>
          <w:spacing w:val="-2"/>
          <w:szCs w:val="28"/>
        </w:rPr>
        <w:t>Система глобального управления – это и</w:t>
      </w:r>
      <w:r w:rsidRPr="00CB5DA5">
        <w:rPr>
          <w:color w:val="000000" w:themeColor="text1"/>
          <w:spacing w:val="-2"/>
          <w:szCs w:val="28"/>
        </w:rPr>
        <w:t>н</w:t>
      </w:r>
      <w:r w:rsidRPr="00CB5DA5">
        <w:rPr>
          <w:color w:val="000000" w:themeColor="text1"/>
          <w:spacing w:val="-2"/>
          <w:szCs w:val="28"/>
        </w:rPr>
        <w:t>теграция датчиков во все источники света</w:t>
      </w:r>
      <w:r>
        <w:rPr>
          <w:color w:val="000000" w:themeColor="text1"/>
          <w:spacing w:val="-2"/>
          <w:szCs w:val="28"/>
        </w:rPr>
        <w:t>.</w:t>
      </w:r>
      <w:r w:rsidRPr="00CB5DA5">
        <w:rPr>
          <w:color w:val="000000" w:themeColor="text1"/>
          <w:spacing w:val="-2"/>
          <w:szCs w:val="28"/>
        </w:rPr>
        <w:t xml:space="preserve"> Весь набор осветительных пр</w:t>
      </w:r>
      <w:r w:rsidRPr="00CB5DA5">
        <w:rPr>
          <w:color w:val="000000" w:themeColor="text1"/>
          <w:spacing w:val="-2"/>
          <w:szCs w:val="28"/>
        </w:rPr>
        <w:t>и</w:t>
      </w:r>
      <w:r w:rsidRPr="00CB5DA5">
        <w:rPr>
          <w:color w:val="000000" w:themeColor="text1"/>
          <w:spacing w:val="-2"/>
          <w:szCs w:val="28"/>
        </w:rPr>
        <w:t>боров управляться при помощи единой и удобной панели управления.</w:t>
      </w:r>
      <w:r>
        <w:rPr>
          <w:color w:val="000000" w:themeColor="text1"/>
          <w:spacing w:val="-2"/>
          <w:szCs w:val="28"/>
        </w:rPr>
        <w:t xml:space="preserve"> </w:t>
      </w:r>
      <w:r w:rsidRPr="00CB5DA5">
        <w:rPr>
          <w:color w:val="000000" w:themeColor="text1"/>
          <w:spacing w:val="-2"/>
          <w:szCs w:val="28"/>
        </w:rPr>
        <w:t>При разработке данного проекта осуществлялся анализ существующих подси</w:t>
      </w:r>
      <w:r w:rsidRPr="00CB5DA5">
        <w:rPr>
          <w:color w:val="000000" w:themeColor="text1"/>
          <w:spacing w:val="-2"/>
          <w:szCs w:val="28"/>
        </w:rPr>
        <w:t>с</w:t>
      </w:r>
      <w:r w:rsidRPr="00CB5DA5">
        <w:rPr>
          <w:color w:val="000000" w:themeColor="text1"/>
          <w:spacing w:val="-2"/>
          <w:szCs w:val="28"/>
        </w:rPr>
        <w:t>тем освещения «умного дома», учтены все возможные достоинства и недо</w:t>
      </w:r>
      <w:r w:rsidRPr="00CB5DA5">
        <w:rPr>
          <w:color w:val="000000" w:themeColor="text1"/>
          <w:spacing w:val="-2"/>
          <w:szCs w:val="28"/>
        </w:rPr>
        <w:t>с</w:t>
      </w:r>
      <w:r w:rsidRPr="00CB5DA5">
        <w:rPr>
          <w:color w:val="000000" w:themeColor="text1"/>
          <w:spacing w:val="-2"/>
          <w:szCs w:val="28"/>
        </w:rPr>
        <w:t>татки, на базе которых была осуществл</w:t>
      </w:r>
      <w:r>
        <w:rPr>
          <w:color w:val="000000" w:themeColor="text1"/>
          <w:spacing w:val="-2"/>
          <w:szCs w:val="28"/>
        </w:rPr>
        <w:t>ена реализация данного проекта.</w:t>
      </w:r>
    </w:p>
    <w:p w:rsidR="00D33073" w:rsidRDefault="00D33073" w:rsidP="00D33073">
      <w:pPr>
        <w:rPr>
          <w:color w:val="000000" w:themeColor="text1"/>
          <w:spacing w:val="-2"/>
          <w:szCs w:val="28"/>
        </w:rPr>
      </w:pPr>
      <w:r w:rsidRPr="00CB5DA5">
        <w:rPr>
          <w:color w:val="000000" w:themeColor="text1"/>
          <w:spacing w:val="-2"/>
          <w:szCs w:val="28"/>
        </w:rPr>
        <w:t>При реализации данного проекта была разработана система управл</w:t>
      </w:r>
      <w:r w:rsidRPr="00CB5DA5">
        <w:rPr>
          <w:color w:val="000000" w:themeColor="text1"/>
          <w:spacing w:val="-2"/>
          <w:szCs w:val="28"/>
        </w:rPr>
        <w:t>е</w:t>
      </w:r>
      <w:r w:rsidRPr="00CB5DA5">
        <w:rPr>
          <w:color w:val="000000" w:themeColor="text1"/>
          <w:spacing w:val="-2"/>
          <w:szCs w:val="28"/>
        </w:rPr>
        <w:t>ния освещением «умного дома». Разработанная система позволяет реализ</w:t>
      </w:r>
      <w:r w:rsidRPr="00CB5DA5">
        <w:rPr>
          <w:color w:val="000000" w:themeColor="text1"/>
          <w:spacing w:val="-2"/>
          <w:szCs w:val="28"/>
        </w:rPr>
        <w:t>о</w:t>
      </w:r>
      <w:r w:rsidRPr="00CB5DA5">
        <w:rPr>
          <w:color w:val="000000" w:themeColor="text1"/>
          <w:spacing w:val="-2"/>
          <w:szCs w:val="28"/>
        </w:rPr>
        <w:t>вать многоточечный контроль, а также: управление энергоснабжением (п</w:t>
      </w:r>
      <w:r w:rsidRPr="00CB5DA5">
        <w:rPr>
          <w:color w:val="000000" w:themeColor="text1"/>
          <w:spacing w:val="-2"/>
          <w:szCs w:val="28"/>
        </w:rPr>
        <w:t>е</w:t>
      </w:r>
      <w:r w:rsidRPr="00CB5DA5">
        <w:rPr>
          <w:color w:val="000000" w:themeColor="text1"/>
          <w:spacing w:val="-2"/>
          <w:szCs w:val="28"/>
        </w:rPr>
        <w:t>реключение приборов в экономный режим энергопотребления (день/ночь, зима/лето), производить оценку освещенности, взаимодействие с другими подсистемами «умного дома» (включение / выключение освещения перед вашим приходом и после вашего ухода).Система реализована на совреме</w:t>
      </w:r>
      <w:r w:rsidRPr="00CB5DA5">
        <w:rPr>
          <w:color w:val="000000" w:themeColor="text1"/>
          <w:spacing w:val="-2"/>
          <w:szCs w:val="28"/>
        </w:rPr>
        <w:t>н</w:t>
      </w:r>
      <w:r w:rsidRPr="00CB5DA5">
        <w:rPr>
          <w:color w:val="000000" w:themeColor="text1"/>
          <w:spacing w:val="-2"/>
          <w:szCs w:val="28"/>
        </w:rPr>
        <w:t>ное элементной базе, предусмотрена возможность энергонезависимой раб</w:t>
      </w:r>
      <w:r w:rsidRPr="00CB5DA5">
        <w:rPr>
          <w:color w:val="000000" w:themeColor="text1"/>
          <w:spacing w:val="-2"/>
          <w:szCs w:val="28"/>
        </w:rPr>
        <w:t>о</w:t>
      </w:r>
      <w:r w:rsidRPr="00CB5DA5">
        <w:rPr>
          <w:color w:val="000000" w:themeColor="text1"/>
          <w:spacing w:val="-2"/>
          <w:szCs w:val="28"/>
        </w:rPr>
        <w:t>ты при временно отключение источника питаний.</w:t>
      </w:r>
    </w:p>
    <w:p w:rsidR="00D33073" w:rsidRDefault="00D33073" w:rsidP="00D33073">
      <w:pPr>
        <w:rPr>
          <w:color w:val="000000" w:themeColor="text1"/>
          <w:spacing w:val="-2"/>
          <w:szCs w:val="28"/>
        </w:rPr>
      </w:pPr>
    </w:p>
    <w:p w:rsidR="00D33073" w:rsidRPr="00C16745" w:rsidRDefault="00D33073" w:rsidP="00D33073">
      <w:pPr>
        <w:ind w:firstLine="0"/>
        <w:rPr>
          <w:i/>
          <w:color w:val="000000" w:themeColor="text1"/>
          <w:spacing w:val="-2"/>
          <w:szCs w:val="28"/>
        </w:rPr>
      </w:pPr>
      <w:r w:rsidRPr="00C16745">
        <w:rPr>
          <w:i/>
          <w:color w:val="000000" w:themeColor="text1"/>
          <w:spacing w:val="-2"/>
          <w:szCs w:val="28"/>
        </w:rPr>
        <w:br w:type="page"/>
      </w:r>
    </w:p>
    <w:p w:rsidR="00D33073" w:rsidRPr="00CB5DA5" w:rsidRDefault="00D33073" w:rsidP="00D33073">
      <w:pPr>
        <w:ind w:firstLine="0"/>
        <w:jc w:val="left"/>
        <w:rPr>
          <w:rStyle w:val="FontStyle29"/>
          <w:caps/>
          <w:sz w:val="28"/>
          <w:szCs w:val="28"/>
        </w:rPr>
      </w:pPr>
      <w:r w:rsidRPr="00CB5DA5">
        <w:rPr>
          <w:szCs w:val="28"/>
          <w:lang w:val="uk-UA"/>
        </w:rPr>
        <w:lastRenderedPageBreak/>
        <w:t>УДК 00</w:t>
      </w:r>
      <w:r w:rsidRPr="00CB5DA5">
        <w:rPr>
          <w:szCs w:val="28"/>
        </w:rPr>
        <w:t>4</w:t>
      </w:r>
      <w:r w:rsidRPr="00CB5DA5">
        <w:rPr>
          <w:szCs w:val="28"/>
          <w:lang w:val="uk-UA"/>
        </w:rPr>
        <w:t>.</w:t>
      </w:r>
      <w:r w:rsidRPr="00CB5DA5">
        <w:rPr>
          <w:szCs w:val="28"/>
        </w:rPr>
        <w:t>415:378.091.214</w:t>
      </w:r>
    </w:p>
    <w:p w:rsidR="00D33073" w:rsidRPr="00CB5DA5" w:rsidRDefault="00D33073" w:rsidP="00D33073">
      <w:pPr>
        <w:ind w:firstLine="0"/>
        <w:jc w:val="center"/>
        <w:rPr>
          <w:szCs w:val="28"/>
        </w:rPr>
      </w:pPr>
      <w:r w:rsidRPr="00CB5DA5">
        <w:rPr>
          <w:szCs w:val="28"/>
        </w:rPr>
        <w:t>ГЕОКОНТЕКСТНАЯ РЕКЛАМНАЯ СЕТЬ</w:t>
      </w:r>
    </w:p>
    <w:p w:rsidR="00D33073" w:rsidRPr="00CB5DA5" w:rsidRDefault="00D33073" w:rsidP="00D33073">
      <w:pPr>
        <w:ind w:firstLine="0"/>
        <w:jc w:val="center"/>
        <w:rPr>
          <w:i/>
          <w:iCs/>
          <w:szCs w:val="28"/>
        </w:rPr>
      </w:pPr>
      <w:r w:rsidRPr="00CB5DA5">
        <w:rPr>
          <w:i/>
          <w:iCs/>
          <w:szCs w:val="28"/>
        </w:rPr>
        <w:t xml:space="preserve">Д.В. Федоренко, </w:t>
      </w:r>
      <w:r>
        <w:rPr>
          <w:i/>
          <w:iCs/>
          <w:szCs w:val="28"/>
        </w:rPr>
        <w:t xml:space="preserve">студент </w:t>
      </w:r>
      <w:r w:rsidRPr="00D33736">
        <w:rPr>
          <w:i/>
          <w:iCs/>
          <w:color w:val="000000" w:themeColor="text1"/>
          <w:szCs w:val="28"/>
        </w:rPr>
        <w:t>каф. 503</w:t>
      </w:r>
      <w:r>
        <w:rPr>
          <w:i/>
          <w:iCs/>
          <w:szCs w:val="28"/>
        </w:rPr>
        <w:t>;</w:t>
      </w:r>
      <w:r w:rsidR="00DA047D">
        <w:rPr>
          <w:i/>
          <w:iCs/>
          <w:szCs w:val="28"/>
        </w:rPr>
        <w:t xml:space="preserve"> </w:t>
      </w:r>
      <w:r w:rsidRPr="00CB5DA5">
        <w:rPr>
          <w:i/>
          <w:iCs/>
          <w:szCs w:val="28"/>
        </w:rPr>
        <w:t xml:space="preserve">В.В. Дужая, </w:t>
      </w:r>
      <w:r w:rsidR="00F200DC">
        <w:rPr>
          <w:i/>
          <w:iCs/>
          <w:szCs w:val="28"/>
        </w:rPr>
        <w:t>ст. преподаватель</w:t>
      </w:r>
      <w:r>
        <w:rPr>
          <w:i/>
          <w:iCs/>
          <w:szCs w:val="28"/>
        </w:rPr>
        <w:t>;</w:t>
      </w:r>
    </w:p>
    <w:p w:rsidR="00D33073" w:rsidRPr="00CB5DA5" w:rsidRDefault="00D33073" w:rsidP="00D33073">
      <w:pPr>
        <w:ind w:firstLine="0"/>
        <w:jc w:val="center"/>
        <w:rPr>
          <w:szCs w:val="28"/>
        </w:rPr>
      </w:pPr>
      <w:r w:rsidRPr="00CB5DA5">
        <w:rPr>
          <w:i/>
          <w:szCs w:val="28"/>
        </w:rPr>
        <w:t>В.И. Дужий, к.т.н., доцент</w:t>
      </w:r>
    </w:p>
    <w:p w:rsidR="00D33073" w:rsidRPr="00CB5DA5" w:rsidRDefault="00D33073" w:rsidP="00D33073">
      <w:pPr>
        <w:ind w:firstLine="0"/>
        <w:jc w:val="center"/>
        <w:rPr>
          <w:i/>
          <w:iCs/>
          <w:szCs w:val="28"/>
        </w:rPr>
      </w:pPr>
      <w:r w:rsidRPr="00CB5DA5">
        <w:rPr>
          <w:i/>
          <w:iCs/>
          <w:szCs w:val="28"/>
        </w:rPr>
        <w:t>Национальный аэрокосмический университет им. Н.Е.</w:t>
      </w:r>
      <w:r w:rsidRPr="00CB5DA5">
        <w:rPr>
          <w:szCs w:val="28"/>
        </w:rPr>
        <w:t> </w:t>
      </w:r>
      <w:r w:rsidRPr="00CB5DA5">
        <w:rPr>
          <w:i/>
          <w:iCs/>
          <w:szCs w:val="28"/>
        </w:rPr>
        <w:t>Жуковского «ХАИ»</w:t>
      </w:r>
    </w:p>
    <w:p w:rsidR="00D33073" w:rsidRPr="00CB5DA5" w:rsidRDefault="00D33073" w:rsidP="00D33073">
      <w:pPr>
        <w:rPr>
          <w:szCs w:val="28"/>
          <w:lang w:val="uk-UA"/>
        </w:rPr>
      </w:pPr>
    </w:p>
    <w:p w:rsidR="00D33073" w:rsidRPr="00CB5DA5" w:rsidRDefault="00D33073" w:rsidP="00D33073">
      <w:pPr>
        <w:rPr>
          <w:szCs w:val="28"/>
        </w:rPr>
      </w:pPr>
      <w:r w:rsidRPr="00CB5DA5">
        <w:rPr>
          <w:szCs w:val="28"/>
          <w:lang w:val="uk-UA"/>
        </w:rPr>
        <w:t xml:space="preserve">Для </w:t>
      </w:r>
      <w:r w:rsidRPr="00CB5DA5">
        <w:rPr>
          <w:szCs w:val="28"/>
        </w:rPr>
        <w:t>современных мегаполисов характерна высокая плотность з</w:t>
      </w:r>
      <w:r w:rsidRPr="00CB5DA5">
        <w:rPr>
          <w:szCs w:val="28"/>
        </w:rPr>
        <w:t>а</w:t>
      </w:r>
      <w:r w:rsidRPr="00CB5DA5">
        <w:rPr>
          <w:szCs w:val="28"/>
        </w:rPr>
        <w:t>стройки, приводящая к тому, что здания становятся все более объемными и нередко имеют сложную структуру, ориентироваться в которой могут только постоянные посетители. Применение систем спутниковой навиг</w:t>
      </w:r>
      <w:r w:rsidRPr="00CB5DA5">
        <w:rPr>
          <w:szCs w:val="28"/>
        </w:rPr>
        <w:t>а</w:t>
      </w:r>
      <w:r w:rsidRPr="00CB5DA5">
        <w:rPr>
          <w:szCs w:val="28"/>
        </w:rPr>
        <w:t>ции внутри помещений (indoor-навигации) и вне зданий затруднено, что требует применения иных подходов и принципов.</w:t>
      </w:r>
    </w:p>
    <w:p w:rsidR="00D33073" w:rsidRPr="00CB5DA5" w:rsidRDefault="00D33073" w:rsidP="00D33073">
      <w:pPr>
        <w:rPr>
          <w:szCs w:val="28"/>
        </w:rPr>
      </w:pPr>
      <w:r w:rsidRPr="00CB5DA5">
        <w:rPr>
          <w:szCs w:val="28"/>
        </w:rPr>
        <w:t>Одним из подходов к решению проблемы indoor-навигации может быть использование геоконтекстной сети на основе маяков iBeacon, что п</w:t>
      </w:r>
      <w:r w:rsidRPr="00CB5DA5">
        <w:rPr>
          <w:szCs w:val="28"/>
        </w:rPr>
        <w:t>о</w:t>
      </w:r>
      <w:r w:rsidRPr="00CB5DA5">
        <w:rPr>
          <w:szCs w:val="28"/>
        </w:rPr>
        <w:t xml:space="preserve">зволяет решать ряд других задач, например, контекстной рекламы.  </w:t>
      </w:r>
    </w:p>
    <w:p w:rsidR="00D33073" w:rsidRPr="00CB5DA5" w:rsidRDefault="00D33073" w:rsidP="00D33073">
      <w:pPr>
        <w:rPr>
          <w:spacing w:val="-6"/>
          <w:szCs w:val="28"/>
        </w:rPr>
      </w:pPr>
      <w:r w:rsidRPr="00CB5DA5">
        <w:rPr>
          <w:spacing w:val="-6"/>
          <w:szCs w:val="28"/>
        </w:rPr>
        <w:t xml:space="preserve">Целью данной работы является </w:t>
      </w:r>
      <w:r w:rsidRPr="00CB5DA5">
        <w:rPr>
          <w:szCs w:val="28"/>
        </w:rPr>
        <w:t>разработка небольшой геоконтекстной рекламной сети основанной на технологии BLE 4.0 с использованием ма</w:t>
      </w:r>
      <w:r w:rsidRPr="00CB5DA5">
        <w:rPr>
          <w:szCs w:val="28"/>
        </w:rPr>
        <w:t>я</w:t>
      </w:r>
      <w:r w:rsidRPr="00CB5DA5">
        <w:rPr>
          <w:szCs w:val="28"/>
        </w:rPr>
        <w:t>ков iBeacon. Сеть включает в себя андроид-приложение для вывода ре</w:t>
      </w:r>
      <w:r w:rsidRPr="00CB5DA5">
        <w:rPr>
          <w:szCs w:val="28"/>
        </w:rPr>
        <w:t>к</w:t>
      </w:r>
      <w:r w:rsidRPr="00CB5DA5">
        <w:rPr>
          <w:szCs w:val="28"/>
        </w:rPr>
        <w:t>ламных сообщений с использованием технологии BLE 4.0 и систему управления рекламными сообщениями.</w:t>
      </w:r>
    </w:p>
    <w:p w:rsidR="00D33073" w:rsidRPr="00CB5DA5" w:rsidRDefault="00D33073" w:rsidP="00D33073">
      <w:pPr>
        <w:rPr>
          <w:szCs w:val="28"/>
        </w:rPr>
      </w:pPr>
      <w:r w:rsidRPr="00CB5DA5">
        <w:rPr>
          <w:szCs w:val="28"/>
        </w:rPr>
        <w:t>Разработанная геоконтекстная рекламная сеть использует технол</w:t>
      </w:r>
      <w:r w:rsidRPr="00CB5DA5">
        <w:rPr>
          <w:szCs w:val="28"/>
        </w:rPr>
        <w:t>о</w:t>
      </w:r>
      <w:r w:rsidRPr="00CB5DA5">
        <w:rPr>
          <w:szCs w:val="28"/>
        </w:rPr>
        <w:t>гию маяков iBeacon для распространения идентификаторов рекламных с</w:t>
      </w:r>
      <w:r w:rsidRPr="00CB5DA5">
        <w:rPr>
          <w:szCs w:val="28"/>
        </w:rPr>
        <w:t>о</w:t>
      </w:r>
      <w:r w:rsidRPr="00CB5DA5">
        <w:rPr>
          <w:szCs w:val="28"/>
        </w:rPr>
        <w:t>общений на мобильные устройства, находящиеся в непосредственной ф</w:t>
      </w:r>
      <w:r w:rsidRPr="00CB5DA5">
        <w:rPr>
          <w:szCs w:val="28"/>
        </w:rPr>
        <w:t>и</w:t>
      </w:r>
      <w:r w:rsidRPr="00CB5DA5">
        <w:rPr>
          <w:szCs w:val="28"/>
        </w:rPr>
        <w:t>зической близости к маяку iBeacon. Мобильные устройства получают эти идентификаторы, запрашивают информацию, привязанную к данному ма</w:t>
      </w:r>
      <w:r w:rsidRPr="00CB5DA5">
        <w:rPr>
          <w:szCs w:val="28"/>
        </w:rPr>
        <w:t>я</w:t>
      </w:r>
      <w:r w:rsidRPr="00CB5DA5">
        <w:rPr>
          <w:szCs w:val="28"/>
        </w:rPr>
        <w:t xml:space="preserve">ку, и отображают на устройстве пользователя. </w:t>
      </w:r>
      <w:r w:rsidRPr="00CB5DA5">
        <w:rPr>
          <w:szCs w:val="28"/>
          <w:lang w:val="en-US"/>
        </w:rPr>
        <w:t>W</w:t>
      </w:r>
      <w:r w:rsidRPr="00CB5DA5">
        <w:rPr>
          <w:szCs w:val="28"/>
        </w:rPr>
        <w:t>eb-приложение позволяет создавать, редактировать, удалять рекламный контент геоконтекстной ре</w:t>
      </w:r>
      <w:r w:rsidRPr="00CB5DA5">
        <w:rPr>
          <w:szCs w:val="28"/>
        </w:rPr>
        <w:t>к</w:t>
      </w:r>
      <w:r w:rsidRPr="00CB5DA5">
        <w:rPr>
          <w:szCs w:val="28"/>
        </w:rPr>
        <w:t>ламной сети, созданной на базе технологии BLE 4.0 отдельными группами пользователей.</w:t>
      </w:r>
    </w:p>
    <w:p w:rsidR="00D33073" w:rsidRPr="00CB5DA5" w:rsidRDefault="00D33073" w:rsidP="00D33073">
      <w:pPr>
        <w:rPr>
          <w:szCs w:val="28"/>
        </w:rPr>
      </w:pPr>
      <w:r w:rsidRPr="00CB5DA5">
        <w:rPr>
          <w:szCs w:val="28"/>
        </w:rPr>
        <w:t>Благодаря большим коммерческим перспективам, направление indoor-навигации становится все более популярным и привлекае внимание таких крупных игроков на рынке, как Google, Apple, Qualcomm, Broadcom, Sony, и в более широком контексте может быть использовано для широк</w:t>
      </w:r>
      <w:r w:rsidRPr="00CB5DA5">
        <w:rPr>
          <w:szCs w:val="28"/>
        </w:rPr>
        <w:t>о</w:t>
      </w:r>
      <w:r w:rsidRPr="00CB5DA5">
        <w:rPr>
          <w:szCs w:val="28"/>
        </w:rPr>
        <w:t>го спектра задач по предоставлению информационных услуг как внутри помещений, так и целых кампусов.</w:t>
      </w:r>
    </w:p>
    <w:p w:rsidR="00D33073" w:rsidRPr="00CB5DA5" w:rsidRDefault="00D33073" w:rsidP="00D33073">
      <w:pPr>
        <w:rPr>
          <w:szCs w:val="28"/>
        </w:rPr>
      </w:pPr>
    </w:p>
    <w:p w:rsidR="00D33073" w:rsidRPr="00CB5DA5" w:rsidRDefault="00D33073" w:rsidP="00DA047D">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621.391.037</w:t>
      </w:r>
    </w:p>
    <w:p w:rsidR="00D33073" w:rsidRPr="00CB5DA5" w:rsidRDefault="00D33073" w:rsidP="00D33073">
      <w:pPr>
        <w:ind w:firstLine="0"/>
        <w:jc w:val="center"/>
        <w:rPr>
          <w:color w:val="000000" w:themeColor="text1"/>
          <w:szCs w:val="28"/>
          <w:lang w:val="uk-UA"/>
        </w:rPr>
      </w:pPr>
      <w:r w:rsidRPr="00CB5DA5">
        <w:rPr>
          <w:color w:val="000000" w:themeColor="text1"/>
          <w:szCs w:val="28"/>
          <w:lang w:val="uk-UA"/>
        </w:rPr>
        <w:t xml:space="preserve">МЕТОДИ ОПТИМІЗАЦІЇ ДОВЖИНИ ІНФОРМАЦІЙНОГО ПАКЕТУ </w:t>
      </w:r>
      <w:r>
        <w:rPr>
          <w:color w:val="000000" w:themeColor="text1"/>
          <w:szCs w:val="28"/>
          <w:lang w:val="uk-UA"/>
        </w:rPr>
        <w:br/>
      </w:r>
      <w:r w:rsidRPr="00CB5DA5">
        <w:rPr>
          <w:color w:val="000000" w:themeColor="text1"/>
          <w:szCs w:val="28"/>
          <w:lang w:val="uk-UA"/>
        </w:rPr>
        <w:t>В МЕРЕЖАХ ПЕРЕДАЧІ ДАНИХ</w:t>
      </w:r>
    </w:p>
    <w:p w:rsidR="00D33073" w:rsidRDefault="00D33073" w:rsidP="00D33073">
      <w:pPr>
        <w:ind w:firstLine="0"/>
        <w:jc w:val="center"/>
        <w:rPr>
          <w:i/>
          <w:iCs/>
          <w:color w:val="000000" w:themeColor="text1"/>
          <w:szCs w:val="28"/>
          <w:lang w:val="uk-UA"/>
        </w:rPr>
      </w:pPr>
      <w:r w:rsidRPr="00CB5DA5">
        <w:rPr>
          <w:i/>
          <w:iCs/>
          <w:color w:val="000000" w:themeColor="text1"/>
          <w:szCs w:val="28"/>
        </w:rPr>
        <w:t xml:space="preserve">М.В. Цуранов, </w:t>
      </w:r>
      <w:r w:rsidR="00011F25">
        <w:rPr>
          <w:i/>
          <w:iCs/>
          <w:color w:val="000000" w:themeColor="text1"/>
          <w:szCs w:val="28"/>
        </w:rPr>
        <w:t>ст</w:t>
      </w:r>
      <w:r w:rsidR="00E140C6">
        <w:rPr>
          <w:i/>
          <w:iCs/>
          <w:color w:val="000000" w:themeColor="text1"/>
          <w:szCs w:val="28"/>
        </w:rPr>
        <w:t>.</w:t>
      </w:r>
      <w:r w:rsidRPr="00CB5DA5">
        <w:rPr>
          <w:i/>
          <w:iCs/>
          <w:color w:val="000000" w:themeColor="text1"/>
          <w:szCs w:val="28"/>
        </w:rPr>
        <w:t xml:space="preserve"> </w:t>
      </w:r>
      <w:r w:rsidRPr="00CB5DA5">
        <w:rPr>
          <w:i/>
          <w:iCs/>
          <w:color w:val="000000" w:themeColor="text1"/>
          <w:szCs w:val="28"/>
          <w:lang w:val="uk-UA"/>
        </w:rPr>
        <w:t>викладач</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іональний аерокосмічний університет ім. М.Є. Жуковського «ХАІ»</w:t>
      </w:r>
    </w:p>
    <w:p w:rsidR="00D33073" w:rsidRPr="00CB5DA5" w:rsidRDefault="00D33073" w:rsidP="00D33073">
      <w:pPr>
        <w:rPr>
          <w:color w:val="000000" w:themeColor="text1"/>
          <w:szCs w:val="28"/>
          <w:lang w:val="uk-UA"/>
        </w:rPr>
      </w:pPr>
    </w:p>
    <w:p w:rsidR="00D33073" w:rsidRPr="00CB5DA5" w:rsidRDefault="00D33073" w:rsidP="00D33073">
      <w:pPr>
        <w:rPr>
          <w:color w:val="000000" w:themeColor="text1"/>
          <w:szCs w:val="28"/>
          <w:lang w:val="uk-UA"/>
        </w:rPr>
      </w:pPr>
      <w:r w:rsidRPr="00CB5DA5">
        <w:rPr>
          <w:color w:val="000000" w:themeColor="text1"/>
          <w:szCs w:val="28"/>
          <w:lang w:val="uk-UA"/>
        </w:rPr>
        <w:t>В наш час все більшого розвитку набувають бездротові мережі пер</w:t>
      </w:r>
      <w:r w:rsidRPr="00CB5DA5">
        <w:rPr>
          <w:color w:val="000000" w:themeColor="text1"/>
          <w:szCs w:val="28"/>
          <w:lang w:val="uk-UA"/>
        </w:rPr>
        <w:t>е</w:t>
      </w:r>
      <w:r w:rsidRPr="00CB5DA5">
        <w:rPr>
          <w:color w:val="000000" w:themeColor="text1"/>
          <w:szCs w:val="28"/>
          <w:lang w:val="uk-UA"/>
        </w:rPr>
        <w:t>дачі даних. Найбільшого розвитку зазнають високошвидкісні мобільні м</w:t>
      </w:r>
      <w:r w:rsidRPr="00CB5DA5">
        <w:rPr>
          <w:color w:val="000000" w:themeColor="text1"/>
          <w:szCs w:val="28"/>
          <w:lang w:val="uk-UA"/>
        </w:rPr>
        <w:t>е</w:t>
      </w:r>
      <w:r w:rsidRPr="00CB5DA5">
        <w:rPr>
          <w:color w:val="000000" w:themeColor="text1"/>
          <w:szCs w:val="28"/>
          <w:lang w:val="uk-UA"/>
        </w:rPr>
        <w:t>режі передачі даних LTE. Слід зазначити, що всі сучасні мережі базуються на стеку протоколів TCP/IP, а тому одна із основних проблем управління ресурсами будь-якої телекомунікаційної системи із комутацією пакетів  під час надання послуг - це визначення компромісу між ступенем використа</w:t>
      </w:r>
      <w:r w:rsidRPr="00CB5DA5">
        <w:rPr>
          <w:color w:val="000000" w:themeColor="text1"/>
          <w:szCs w:val="28"/>
          <w:lang w:val="uk-UA"/>
        </w:rPr>
        <w:t>н</w:t>
      </w:r>
      <w:r w:rsidRPr="00CB5DA5">
        <w:rPr>
          <w:color w:val="000000" w:themeColor="text1"/>
          <w:szCs w:val="28"/>
          <w:lang w:val="uk-UA"/>
        </w:rPr>
        <w:t xml:space="preserve">ня вже задіяних ресурсів мережі і рівнем якості надання послуг. </w:t>
      </w:r>
    </w:p>
    <w:p w:rsidR="00D33073" w:rsidRPr="00CB5DA5" w:rsidRDefault="00D33073" w:rsidP="00D33073">
      <w:pPr>
        <w:rPr>
          <w:color w:val="000000" w:themeColor="text1"/>
          <w:szCs w:val="28"/>
          <w:lang w:val="uk-UA"/>
        </w:rPr>
      </w:pPr>
      <w:r w:rsidRPr="00CB5DA5">
        <w:rPr>
          <w:color w:val="000000" w:themeColor="text1"/>
          <w:szCs w:val="28"/>
          <w:lang w:val="uk-UA"/>
        </w:rPr>
        <w:t>З точки зору економічної ефективності необхідно прагнути до на</w:t>
      </w:r>
      <w:r w:rsidRPr="00CB5DA5">
        <w:rPr>
          <w:color w:val="000000" w:themeColor="text1"/>
          <w:szCs w:val="28"/>
          <w:lang w:val="uk-UA"/>
        </w:rPr>
        <w:t>й</w:t>
      </w:r>
      <w:r w:rsidRPr="00CB5DA5">
        <w:rPr>
          <w:color w:val="000000" w:themeColor="text1"/>
          <w:szCs w:val="28"/>
          <w:lang w:val="uk-UA"/>
        </w:rPr>
        <w:t>більш повного використання задіяних мережевих ресурсів: пакетних ком</w:t>
      </w:r>
      <w:r w:rsidRPr="00CB5DA5">
        <w:rPr>
          <w:color w:val="000000" w:themeColor="text1"/>
          <w:szCs w:val="28"/>
          <w:lang w:val="uk-UA"/>
        </w:rPr>
        <w:t>у</w:t>
      </w:r>
      <w:r w:rsidRPr="00CB5DA5">
        <w:rPr>
          <w:color w:val="000000" w:themeColor="text1"/>
          <w:szCs w:val="28"/>
          <w:lang w:val="uk-UA"/>
        </w:rPr>
        <w:t>таторів, маршрутизаторів і каналів передачі даних.  Це необхідно для того щоб передавати якомога більші обсяги даних у перерахунку на одиницю вартості задіяного обладнання.</w:t>
      </w:r>
    </w:p>
    <w:p w:rsidR="00D33073" w:rsidRPr="00CB5DA5" w:rsidRDefault="00D33073" w:rsidP="00D33073">
      <w:pPr>
        <w:rPr>
          <w:color w:val="000000" w:themeColor="text1"/>
          <w:szCs w:val="28"/>
          <w:lang w:val="uk-UA"/>
        </w:rPr>
      </w:pPr>
      <w:r w:rsidRPr="00CB5DA5">
        <w:rPr>
          <w:color w:val="000000" w:themeColor="text1"/>
          <w:szCs w:val="28"/>
          <w:lang w:val="uk-UA"/>
        </w:rPr>
        <w:t>Слід зазначити, що на практиці навіть у добре спроектованих мер</w:t>
      </w:r>
      <w:r w:rsidRPr="00CB5DA5">
        <w:rPr>
          <w:color w:val="000000" w:themeColor="text1"/>
          <w:szCs w:val="28"/>
          <w:lang w:val="uk-UA"/>
        </w:rPr>
        <w:t>е</w:t>
      </w:r>
      <w:r w:rsidRPr="00CB5DA5">
        <w:rPr>
          <w:color w:val="000000" w:themeColor="text1"/>
          <w:szCs w:val="28"/>
          <w:lang w:val="uk-UA"/>
        </w:rPr>
        <w:t>жах коефіцієнт використання обладнання не перевищує 0,4 (оскільки дов</w:t>
      </w:r>
      <w:r w:rsidRPr="00CB5DA5">
        <w:rPr>
          <w:color w:val="000000" w:themeColor="text1"/>
          <w:szCs w:val="28"/>
          <w:lang w:val="uk-UA"/>
        </w:rPr>
        <w:t>о</w:t>
      </w:r>
      <w:r w:rsidRPr="00CB5DA5">
        <w:rPr>
          <w:color w:val="000000" w:themeColor="text1"/>
          <w:szCs w:val="28"/>
          <w:lang w:val="uk-UA"/>
        </w:rPr>
        <w:t>диться резервувати мережні ресурси з метою забезпечення необхідного р</w:t>
      </w:r>
      <w:r w:rsidRPr="00CB5DA5">
        <w:rPr>
          <w:color w:val="000000" w:themeColor="text1"/>
          <w:szCs w:val="28"/>
          <w:lang w:val="uk-UA"/>
        </w:rPr>
        <w:t>і</w:t>
      </w:r>
      <w:r w:rsidRPr="00CB5DA5">
        <w:rPr>
          <w:color w:val="000000" w:themeColor="text1"/>
          <w:szCs w:val="28"/>
          <w:lang w:val="uk-UA"/>
        </w:rPr>
        <w:t>вня якості обробки пакетів під час значних пульсацій трафіку).</w:t>
      </w:r>
    </w:p>
    <w:p w:rsidR="00D33073" w:rsidRPr="00CB5DA5" w:rsidRDefault="00D33073" w:rsidP="00D33073">
      <w:pPr>
        <w:rPr>
          <w:color w:val="000000" w:themeColor="text1"/>
          <w:szCs w:val="28"/>
          <w:lang w:val="uk-UA"/>
        </w:rPr>
      </w:pPr>
      <w:r w:rsidRPr="00CB5DA5">
        <w:rPr>
          <w:color w:val="000000" w:themeColor="text1"/>
          <w:szCs w:val="28"/>
          <w:lang w:val="uk-UA"/>
        </w:rPr>
        <w:t>Вибір величини коефіцієнта використання ресурсу мережі з урах</w:t>
      </w:r>
      <w:r w:rsidRPr="00CB5DA5">
        <w:rPr>
          <w:color w:val="000000" w:themeColor="text1"/>
          <w:szCs w:val="28"/>
          <w:lang w:val="uk-UA"/>
        </w:rPr>
        <w:t>у</w:t>
      </w:r>
      <w:r w:rsidRPr="00CB5DA5">
        <w:rPr>
          <w:color w:val="000000" w:themeColor="text1"/>
          <w:szCs w:val="28"/>
          <w:lang w:val="uk-UA"/>
        </w:rPr>
        <w:t>ванням тонкої структури умов його застосування має визначальне значе</w:t>
      </w:r>
      <w:r w:rsidRPr="00CB5DA5">
        <w:rPr>
          <w:color w:val="000000" w:themeColor="text1"/>
          <w:szCs w:val="28"/>
          <w:lang w:val="uk-UA"/>
        </w:rPr>
        <w:t>н</w:t>
      </w:r>
      <w:r w:rsidRPr="00CB5DA5">
        <w:rPr>
          <w:color w:val="000000" w:themeColor="text1"/>
          <w:szCs w:val="28"/>
          <w:lang w:val="uk-UA"/>
        </w:rPr>
        <w:t>ня. Величина цього коефіцієнту безпосередньо впливає на розміри черг п</w:t>
      </w:r>
      <w:r w:rsidRPr="00CB5DA5">
        <w:rPr>
          <w:color w:val="000000" w:themeColor="text1"/>
          <w:szCs w:val="28"/>
          <w:lang w:val="uk-UA"/>
        </w:rPr>
        <w:t>а</w:t>
      </w:r>
      <w:r w:rsidRPr="00CB5DA5">
        <w:rPr>
          <w:color w:val="000000" w:themeColor="text1"/>
          <w:szCs w:val="28"/>
          <w:lang w:val="uk-UA"/>
        </w:rPr>
        <w:t>кетів до ресурсу та на час затримки пакетів в чергах і, за кінцевим раху</w:t>
      </w:r>
      <w:r w:rsidRPr="00CB5DA5">
        <w:rPr>
          <w:color w:val="000000" w:themeColor="text1"/>
          <w:szCs w:val="28"/>
          <w:lang w:val="uk-UA"/>
        </w:rPr>
        <w:t>н</w:t>
      </w:r>
      <w:r w:rsidRPr="00CB5DA5">
        <w:rPr>
          <w:color w:val="000000" w:themeColor="text1"/>
          <w:szCs w:val="28"/>
          <w:lang w:val="uk-UA"/>
        </w:rPr>
        <w:t>ком, на якість надання телекомунікаційних послуг. Тому в процесі удоск</w:t>
      </w:r>
      <w:r w:rsidRPr="00CB5DA5">
        <w:rPr>
          <w:color w:val="000000" w:themeColor="text1"/>
          <w:szCs w:val="28"/>
          <w:lang w:val="uk-UA"/>
        </w:rPr>
        <w:t>о</w:t>
      </w:r>
      <w:r w:rsidRPr="00CB5DA5">
        <w:rPr>
          <w:color w:val="000000" w:themeColor="text1"/>
          <w:szCs w:val="28"/>
          <w:lang w:val="uk-UA"/>
        </w:rPr>
        <w:t>налення роботи телекомунікаційних мереж намагаються знайти компроміс у досягненні двох протилежних цілей: зменшення втрати пакетів та зме</w:t>
      </w:r>
      <w:r w:rsidRPr="00CB5DA5">
        <w:rPr>
          <w:color w:val="000000" w:themeColor="text1"/>
          <w:szCs w:val="28"/>
          <w:lang w:val="uk-UA"/>
        </w:rPr>
        <w:t>н</w:t>
      </w:r>
      <w:r w:rsidRPr="00CB5DA5">
        <w:rPr>
          <w:color w:val="000000" w:themeColor="text1"/>
          <w:szCs w:val="28"/>
          <w:lang w:val="uk-UA"/>
        </w:rPr>
        <w:t>шення часу обробки черги пакетів.</w:t>
      </w:r>
    </w:p>
    <w:p w:rsidR="00D33073" w:rsidRPr="00CB5DA5" w:rsidRDefault="00D33073" w:rsidP="00D33073">
      <w:pPr>
        <w:rPr>
          <w:color w:val="000000" w:themeColor="text1"/>
          <w:szCs w:val="28"/>
          <w:lang w:val="uk-UA"/>
        </w:rPr>
      </w:pPr>
      <w:r w:rsidRPr="00CB5DA5">
        <w:rPr>
          <w:color w:val="000000" w:themeColor="text1"/>
          <w:szCs w:val="28"/>
          <w:lang w:val="uk-UA"/>
        </w:rPr>
        <w:t>Мета пропонованої роботи: визначення ефективної швидкості пер</w:t>
      </w:r>
      <w:r w:rsidRPr="00CB5DA5">
        <w:rPr>
          <w:color w:val="000000" w:themeColor="text1"/>
          <w:szCs w:val="28"/>
          <w:lang w:val="uk-UA"/>
        </w:rPr>
        <w:t>е</w:t>
      </w:r>
      <w:r w:rsidRPr="00CB5DA5">
        <w:rPr>
          <w:color w:val="000000" w:themeColor="text1"/>
          <w:szCs w:val="28"/>
          <w:lang w:val="uk-UA"/>
        </w:rPr>
        <w:t>дачі інформації у пакетних мережах.</w:t>
      </w:r>
    </w:p>
    <w:p w:rsidR="00D33073" w:rsidRPr="00CB5DA5" w:rsidRDefault="00D33073" w:rsidP="00D33073">
      <w:pPr>
        <w:rPr>
          <w:color w:val="000000" w:themeColor="text1"/>
          <w:szCs w:val="28"/>
          <w:lang w:val="uk-UA"/>
        </w:rPr>
      </w:pPr>
      <w:r w:rsidRPr="00CB5DA5">
        <w:rPr>
          <w:color w:val="000000" w:themeColor="text1"/>
          <w:szCs w:val="28"/>
          <w:lang w:val="uk-UA"/>
        </w:rPr>
        <w:t>Для пакетної мережі параметр навантаження пов’язується з такими  показниками якості обслуговування, як час затримки повідомлення та йм</w:t>
      </w:r>
      <w:r w:rsidRPr="00CB5DA5">
        <w:rPr>
          <w:color w:val="000000" w:themeColor="text1"/>
          <w:szCs w:val="28"/>
          <w:lang w:val="uk-UA"/>
        </w:rPr>
        <w:t>о</w:t>
      </w:r>
      <w:r w:rsidRPr="00CB5DA5">
        <w:rPr>
          <w:color w:val="000000" w:themeColor="text1"/>
          <w:szCs w:val="28"/>
          <w:lang w:val="uk-UA"/>
        </w:rPr>
        <w:t>вірність втрати пакету даних.</w:t>
      </w:r>
    </w:p>
    <w:p w:rsidR="00D33073" w:rsidRPr="00CB5DA5" w:rsidRDefault="00D33073" w:rsidP="00D33073">
      <w:pPr>
        <w:rPr>
          <w:color w:val="000000" w:themeColor="text1"/>
          <w:szCs w:val="28"/>
          <w:lang w:val="uk-UA"/>
        </w:rPr>
      </w:pPr>
      <w:r w:rsidRPr="00CB5DA5">
        <w:rPr>
          <w:color w:val="000000" w:themeColor="text1"/>
          <w:szCs w:val="28"/>
          <w:lang w:val="uk-UA"/>
        </w:rPr>
        <w:t>Ефективна швидкість передачі інформації із зростанням потенційної швидкості передачі інформаційних даних зміщується у бік менших значень оптимальних довжин пакету передачі даних. Це свідчить про меншу кр</w:t>
      </w:r>
      <w:r w:rsidRPr="00CB5DA5">
        <w:rPr>
          <w:color w:val="000000" w:themeColor="text1"/>
          <w:szCs w:val="28"/>
          <w:lang w:val="uk-UA"/>
        </w:rPr>
        <w:t>и</w:t>
      </w:r>
      <w:r w:rsidRPr="00CB5DA5">
        <w:rPr>
          <w:color w:val="000000" w:themeColor="text1"/>
          <w:szCs w:val="28"/>
          <w:lang w:val="uk-UA"/>
        </w:rPr>
        <w:t>тичність вибору довжини пакету із зменшенням потенційної швидкості п</w:t>
      </w:r>
      <w:r w:rsidRPr="00CB5DA5">
        <w:rPr>
          <w:color w:val="000000" w:themeColor="text1"/>
          <w:szCs w:val="28"/>
          <w:lang w:val="uk-UA"/>
        </w:rPr>
        <w:t>е</w:t>
      </w:r>
      <w:r w:rsidRPr="00CB5DA5">
        <w:rPr>
          <w:color w:val="000000" w:themeColor="text1"/>
          <w:szCs w:val="28"/>
          <w:lang w:val="uk-UA"/>
        </w:rPr>
        <w:t>редачі інформаційних даних. Системи з більш високою  потенційною шв</w:t>
      </w:r>
      <w:r w:rsidRPr="00CB5DA5">
        <w:rPr>
          <w:color w:val="000000" w:themeColor="text1"/>
          <w:szCs w:val="28"/>
          <w:lang w:val="uk-UA"/>
        </w:rPr>
        <w:t>и</w:t>
      </w:r>
      <w:r w:rsidRPr="00CB5DA5">
        <w:rPr>
          <w:color w:val="000000" w:themeColor="text1"/>
          <w:szCs w:val="28"/>
          <w:lang w:val="uk-UA"/>
        </w:rPr>
        <w:t>дкістю передачі інформаційних даних повинні мати більш досконалі си</w:t>
      </w:r>
      <w:r w:rsidRPr="00CB5DA5">
        <w:rPr>
          <w:color w:val="000000" w:themeColor="text1"/>
          <w:szCs w:val="28"/>
          <w:lang w:val="uk-UA"/>
        </w:rPr>
        <w:t>с</w:t>
      </w:r>
      <w:r w:rsidRPr="00CB5DA5">
        <w:rPr>
          <w:color w:val="000000" w:themeColor="text1"/>
          <w:szCs w:val="28"/>
          <w:lang w:val="uk-UA"/>
        </w:rPr>
        <w:t>теми виявлення відмов та відновлення після відмов.</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pStyle w:val="af7"/>
        <w:ind w:firstLine="0"/>
        <w:rPr>
          <w:color w:val="000000" w:themeColor="text1"/>
          <w:szCs w:val="28"/>
        </w:rPr>
      </w:pPr>
      <w:r w:rsidRPr="00CB5DA5">
        <w:rPr>
          <w:color w:val="000000" w:themeColor="text1"/>
          <w:szCs w:val="28"/>
        </w:rPr>
        <w:lastRenderedPageBreak/>
        <w:t>УДК 681.3.06</w:t>
      </w:r>
    </w:p>
    <w:p w:rsidR="00D33073" w:rsidRPr="00CB5DA5" w:rsidRDefault="00D33073" w:rsidP="00D33073">
      <w:pPr>
        <w:pStyle w:val="af7"/>
        <w:ind w:firstLine="0"/>
        <w:jc w:val="center"/>
        <w:rPr>
          <w:color w:val="000000" w:themeColor="text1"/>
          <w:szCs w:val="28"/>
        </w:rPr>
      </w:pPr>
      <w:r w:rsidRPr="00CB5DA5">
        <w:rPr>
          <w:color w:val="000000" w:themeColor="text1"/>
          <w:szCs w:val="28"/>
        </w:rPr>
        <w:t xml:space="preserve">МОБИЛЬНЫЙ ПРИБОР МОНИТОРИНГА </w:t>
      </w:r>
      <w:r>
        <w:rPr>
          <w:color w:val="000000" w:themeColor="text1"/>
          <w:szCs w:val="28"/>
        </w:rPr>
        <w:br/>
      </w:r>
      <w:r w:rsidRPr="00CB5DA5">
        <w:rPr>
          <w:color w:val="000000" w:themeColor="text1"/>
          <w:szCs w:val="28"/>
        </w:rPr>
        <w:t>СОСТОЯНИЯ ЗДОРОВЬЯ ЧЕЛОВЕКА</w:t>
      </w:r>
    </w:p>
    <w:p w:rsidR="00D33073" w:rsidRDefault="00D33073" w:rsidP="00D33073">
      <w:pPr>
        <w:pStyle w:val="af7"/>
        <w:ind w:firstLine="0"/>
        <w:jc w:val="center"/>
        <w:rPr>
          <w:i/>
          <w:color w:val="000000" w:themeColor="text1"/>
          <w:szCs w:val="28"/>
        </w:rPr>
      </w:pPr>
      <w:r w:rsidRPr="00CB5DA5">
        <w:rPr>
          <w:i/>
          <w:color w:val="000000" w:themeColor="text1"/>
          <w:szCs w:val="28"/>
        </w:rPr>
        <w:t>А.Г.</w:t>
      </w:r>
      <w:r>
        <w:rPr>
          <w:i/>
          <w:color w:val="000000" w:themeColor="text1"/>
          <w:szCs w:val="28"/>
        </w:rPr>
        <w:t xml:space="preserve"> </w:t>
      </w:r>
      <w:r w:rsidRPr="00CB5DA5">
        <w:rPr>
          <w:i/>
          <w:color w:val="000000" w:themeColor="text1"/>
          <w:szCs w:val="28"/>
        </w:rPr>
        <w:t>Чма</w:t>
      </w:r>
      <w:r w:rsidR="00DA047D">
        <w:rPr>
          <w:i/>
          <w:color w:val="000000" w:themeColor="text1"/>
          <w:szCs w:val="28"/>
        </w:rPr>
        <w:t>ра</w:t>
      </w:r>
      <w:r w:rsidRPr="00CB5DA5">
        <w:rPr>
          <w:i/>
          <w:color w:val="000000" w:themeColor="text1"/>
          <w:szCs w:val="28"/>
        </w:rPr>
        <w:t>, студент</w:t>
      </w:r>
      <w:r>
        <w:rPr>
          <w:i/>
          <w:color w:val="000000" w:themeColor="text1"/>
          <w:szCs w:val="28"/>
        </w:rPr>
        <w:t xml:space="preserve"> </w:t>
      </w:r>
      <w:r w:rsidRPr="00D33736">
        <w:rPr>
          <w:i/>
          <w:iCs/>
          <w:color w:val="000000" w:themeColor="text1"/>
          <w:szCs w:val="28"/>
        </w:rPr>
        <w:t>каф. 503</w:t>
      </w:r>
      <w:r w:rsidRPr="00CB5DA5">
        <w:rPr>
          <w:i/>
          <w:color w:val="000000" w:themeColor="text1"/>
          <w:szCs w:val="28"/>
        </w:rPr>
        <w:t>;</w:t>
      </w:r>
      <w:r w:rsidR="00784246">
        <w:rPr>
          <w:i/>
          <w:color w:val="000000" w:themeColor="text1"/>
          <w:szCs w:val="28"/>
        </w:rPr>
        <w:t xml:space="preserve"> </w:t>
      </w:r>
      <w:r w:rsidRPr="00CB5DA5">
        <w:rPr>
          <w:i/>
          <w:color w:val="000000" w:themeColor="text1"/>
          <w:szCs w:val="28"/>
        </w:rPr>
        <w:t>А.А.</w:t>
      </w:r>
      <w:r>
        <w:rPr>
          <w:i/>
          <w:color w:val="000000" w:themeColor="text1"/>
          <w:szCs w:val="28"/>
        </w:rPr>
        <w:t xml:space="preserve"> </w:t>
      </w:r>
      <w:r w:rsidRPr="00CB5DA5">
        <w:rPr>
          <w:i/>
          <w:color w:val="000000" w:themeColor="text1"/>
          <w:szCs w:val="28"/>
        </w:rPr>
        <w:t xml:space="preserve">Галькевич, </w:t>
      </w:r>
      <w:r>
        <w:rPr>
          <w:i/>
          <w:color w:val="000000" w:themeColor="text1"/>
          <w:szCs w:val="28"/>
        </w:rPr>
        <w:t>доцент</w:t>
      </w:r>
    </w:p>
    <w:p w:rsidR="00D33073" w:rsidRPr="00CB5DA5" w:rsidRDefault="00DA23B5" w:rsidP="00D33073">
      <w:pPr>
        <w:pStyle w:val="af7"/>
        <w:ind w:firstLine="0"/>
        <w:jc w:val="center"/>
        <w:rPr>
          <w:i/>
          <w:color w:val="000000" w:themeColor="text1"/>
          <w:szCs w:val="28"/>
        </w:rPr>
      </w:pPr>
      <w:r w:rsidRPr="00CB5DA5">
        <w:rPr>
          <w:i/>
          <w:color w:val="000000" w:themeColor="text1"/>
          <w:szCs w:val="28"/>
        </w:rPr>
        <w:t>Е.В</w:t>
      </w:r>
      <w:r>
        <w:rPr>
          <w:i/>
          <w:color w:val="000000" w:themeColor="text1"/>
          <w:szCs w:val="28"/>
        </w:rPr>
        <w:t>.</w:t>
      </w:r>
      <w:r w:rsidRPr="00CB5DA5">
        <w:rPr>
          <w:i/>
          <w:color w:val="000000" w:themeColor="text1"/>
          <w:szCs w:val="28"/>
        </w:rPr>
        <w:t xml:space="preserve"> </w:t>
      </w:r>
      <w:r w:rsidR="00D33073" w:rsidRPr="00CB5DA5">
        <w:rPr>
          <w:i/>
          <w:color w:val="000000" w:themeColor="text1"/>
          <w:szCs w:val="28"/>
        </w:rPr>
        <w:t>Егорова</w:t>
      </w:r>
      <w:r w:rsidR="00D33073">
        <w:rPr>
          <w:i/>
          <w:color w:val="000000" w:themeColor="text1"/>
          <w:szCs w:val="28"/>
        </w:rPr>
        <w:t xml:space="preserve">, </w:t>
      </w:r>
      <w:r>
        <w:rPr>
          <w:i/>
          <w:color w:val="000000" w:themeColor="text1"/>
          <w:szCs w:val="28"/>
        </w:rPr>
        <w:t>аспирант</w:t>
      </w:r>
    </w:p>
    <w:p w:rsidR="00D33073" w:rsidRPr="00CB5DA5" w:rsidRDefault="00D33073" w:rsidP="00D33073">
      <w:pPr>
        <w:pStyle w:val="af7"/>
        <w:ind w:firstLine="0"/>
        <w:jc w:val="center"/>
        <w:rPr>
          <w:i/>
          <w:color w:val="000000" w:themeColor="text1"/>
          <w:szCs w:val="28"/>
        </w:rPr>
      </w:pPr>
      <w:r w:rsidRPr="00CB5DA5">
        <w:rPr>
          <w:i/>
          <w:color w:val="000000" w:themeColor="text1"/>
          <w:szCs w:val="28"/>
        </w:rPr>
        <w:t>Национальный аэрокосмический университет им. Н.Е. Жуковского «ХАИ»</w:t>
      </w:r>
    </w:p>
    <w:p w:rsidR="00D33073" w:rsidRPr="00CB5DA5" w:rsidRDefault="00D33073" w:rsidP="00D33073">
      <w:pPr>
        <w:pStyle w:val="af7"/>
        <w:rPr>
          <w:i/>
          <w:color w:val="000000" w:themeColor="text1"/>
          <w:szCs w:val="28"/>
        </w:rPr>
      </w:pPr>
    </w:p>
    <w:p w:rsidR="00D33073" w:rsidRPr="00CB5DA5" w:rsidRDefault="00D33073" w:rsidP="00D33073">
      <w:pPr>
        <w:pStyle w:val="af7"/>
        <w:rPr>
          <w:color w:val="000000" w:themeColor="text1"/>
          <w:szCs w:val="28"/>
        </w:rPr>
      </w:pPr>
      <w:r w:rsidRPr="00CB5DA5">
        <w:rPr>
          <w:color w:val="000000" w:themeColor="text1"/>
          <w:szCs w:val="28"/>
        </w:rPr>
        <w:t>По мнению экспертов в 2016 году ключевыми медицинскими приб</w:t>
      </w:r>
      <w:r w:rsidRPr="00CB5DA5">
        <w:rPr>
          <w:color w:val="000000" w:themeColor="text1"/>
          <w:szCs w:val="28"/>
        </w:rPr>
        <w:t>о</w:t>
      </w:r>
      <w:r w:rsidRPr="00CB5DA5">
        <w:rPr>
          <w:color w:val="000000" w:themeColor="text1"/>
          <w:szCs w:val="28"/>
        </w:rPr>
        <w:t>рами являются мобильные устройства, они занимают 37% от всех требу</w:t>
      </w:r>
      <w:r w:rsidRPr="00CB5DA5">
        <w:rPr>
          <w:color w:val="000000" w:themeColor="text1"/>
          <w:szCs w:val="28"/>
        </w:rPr>
        <w:t>е</w:t>
      </w:r>
      <w:r w:rsidRPr="00CB5DA5">
        <w:rPr>
          <w:color w:val="000000" w:themeColor="text1"/>
          <w:szCs w:val="28"/>
        </w:rPr>
        <w:t>мых устройств. Так как мобильное устройство может следить за состоян</w:t>
      </w:r>
      <w:r w:rsidRPr="00CB5DA5">
        <w:rPr>
          <w:color w:val="000000" w:themeColor="text1"/>
          <w:szCs w:val="28"/>
        </w:rPr>
        <w:t>и</w:t>
      </w:r>
      <w:r w:rsidRPr="00CB5DA5">
        <w:rPr>
          <w:color w:val="000000" w:themeColor="text1"/>
          <w:szCs w:val="28"/>
        </w:rPr>
        <w:t>ем пациента в любое время в повседневной жизни и отслеживать измен</w:t>
      </w:r>
      <w:r w:rsidRPr="00CB5DA5">
        <w:rPr>
          <w:color w:val="000000" w:themeColor="text1"/>
          <w:szCs w:val="28"/>
        </w:rPr>
        <w:t>е</w:t>
      </w:r>
      <w:r w:rsidRPr="00CB5DA5">
        <w:rPr>
          <w:color w:val="000000" w:themeColor="text1"/>
          <w:szCs w:val="28"/>
        </w:rPr>
        <w:t>ния состояния здоровья.</w:t>
      </w:r>
    </w:p>
    <w:p w:rsidR="00D33073" w:rsidRPr="00CB5DA5" w:rsidRDefault="00D33073" w:rsidP="00D33073">
      <w:pPr>
        <w:pStyle w:val="af7"/>
        <w:rPr>
          <w:color w:val="000000" w:themeColor="text1"/>
          <w:szCs w:val="28"/>
        </w:rPr>
      </w:pPr>
      <w:r w:rsidRPr="00CB5DA5">
        <w:rPr>
          <w:color w:val="000000" w:themeColor="text1"/>
          <w:szCs w:val="28"/>
        </w:rPr>
        <w:t>Данный прибор предназначается для круглосуточного мониторинга состояния здоровья пациента, вызова помощи в случае критического о</w:t>
      </w:r>
      <w:r w:rsidRPr="00CB5DA5">
        <w:rPr>
          <w:color w:val="000000" w:themeColor="text1"/>
          <w:szCs w:val="28"/>
        </w:rPr>
        <w:t>т</w:t>
      </w:r>
      <w:r w:rsidRPr="00CB5DA5">
        <w:rPr>
          <w:color w:val="000000" w:themeColor="text1"/>
          <w:szCs w:val="28"/>
        </w:rPr>
        <w:t>клонения показателей от нормы, передачи собранных данных врачу.</w:t>
      </w:r>
    </w:p>
    <w:p w:rsidR="00D33073" w:rsidRPr="00CB5DA5" w:rsidRDefault="00D33073" w:rsidP="00D33073">
      <w:pPr>
        <w:pStyle w:val="af7"/>
        <w:rPr>
          <w:color w:val="000000" w:themeColor="text1"/>
          <w:szCs w:val="28"/>
        </w:rPr>
      </w:pPr>
      <w:r w:rsidRPr="00CB5DA5">
        <w:rPr>
          <w:color w:val="000000" w:themeColor="text1"/>
          <w:szCs w:val="28"/>
        </w:rPr>
        <w:t>Для измерений состояния сердечно-сосудистой системы был разр</w:t>
      </w:r>
      <w:r w:rsidRPr="00CB5DA5">
        <w:rPr>
          <w:color w:val="000000" w:themeColor="text1"/>
          <w:szCs w:val="28"/>
        </w:rPr>
        <w:t>а</w:t>
      </w:r>
      <w:r w:rsidRPr="00CB5DA5">
        <w:rPr>
          <w:color w:val="000000" w:themeColor="text1"/>
          <w:szCs w:val="28"/>
        </w:rPr>
        <w:t>ботан прибор который позволяет отслеживать физиологическое состояние человека.  Прибор следит за показаниями артериального кровяного давл</w:t>
      </w:r>
      <w:r w:rsidRPr="00CB5DA5">
        <w:rPr>
          <w:color w:val="000000" w:themeColor="text1"/>
          <w:szCs w:val="28"/>
        </w:rPr>
        <w:t>е</w:t>
      </w:r>
      <w:r w:rsidRPr="00CB5DA5">
        <w:rPr>
          <w:color w:val="000000" w:themeColor="text1"/>
          <w:szCs w:val="28"/>
        </w:rPr>
        <w:t>ния, температуры, уровня глюкозы в крови и пульса. Прибор позволяет с</w:t>
      </w:r>
      <w:r w:rsidRPr="00CB5DA5">
        <w:rPr>
          <w:color w:val="000000" w:themeColor="text1"/>
          <w:szCs w:val="28"/>
        </w:rPr>
        <w:t>о</w:t>
      </w:r>
      <w:r w:rsidRPr="00CB5DA5">
        <w:rPr>
          <w:color w:val="000000" w:themeColor="text1"/>
          <w:szCs w:val="28"/>
        </w:rPr>
        <w:t>бирать и хранить данные, передавать собранные данные врачу, сравнивать с гомеостазом, вызывать скорую в случае критических отклонений.</w:t>
      </w:r>
    </w:p>
    <w:p w:rsidR="00D33073" w:rsidRPr="00CB5DA5" w:rsidRDefault="00D33073" w:rsidP="00D33073">
      <w:pPr>
        <w:pStyle w:val="af7"/>
        <w:rPr>
          <w:color w:val="000000" w:themeColor="text1"/>
          <w:szCs w:val="28"/>
        </w:rPr>
      </w:pPr>
      <w:r w:rsidRPr="00CB5DA5">
        <w:rPr>
          <w:color w:val="000000" w:themeColor="text1"/>
          <w:szCs w:val="28"/>
        </w:rPr>
        <w:t>Каждый час проводятся измерения артериального кровяного давл</w:t>
      </w:r>
      <w:r w:rsidRPr="00CB5DA5">
        <w:rPr>
          <w:color w:val="000000" w:themeColor="text1"/>
          <w:szCs w:val="28"/>
        </w:rPr>
        <w:t>е</w:t>
      </w:r>
      <w:r w:rsidRPr="00CB5DA5">
        <w:rPr>
          <w:color w:val="000000" w:themeColor="text1"/>
          <w:szCs w:val="28"/>
        </w:rPr>
        <w:t>ния, температуры, уровня глюкозы в крови и пульса не инвазивными мет</w:t>
      </w:r>
      <w:r w:rsidRPr="00CB5DA5">
        <w:rPr>
          <w:color w:val="000000" w:themeColor="text1"/>
          <w:szCs w:val="28"/>
        </w:rPr>
        <w:t>о</w:t>
      </w:r>
      <w:r w:rsidRPr="00CB5DA5">
        <w:rPr>
          <w:color w:val="000000" w:themeColor="text1"/>
          <w:szCs w:val="28"/>
        </w:rPr>
        <w:t>дами, то есть без внутреннего проникновения. Данные хранятся в базах данных  прибора для дальнейшего использования где записано время сн</w:t>
      </w:r>
      <w:r w:rsidRPr="00CB5DA5">
        <w:rPr>
          <w:color w:val="000000" w:themeColor="text1"/>
          <w:szCs w:val="28"/>
        </w:rPr>
        <w:t>я</w:t>
      </w:r>
      <w:r w:rsidRPr="00CB5DA5">
        <w:rPr>
          <w:color w:val="000000" w:themeColor="text1"/>
          <w:szCs w:val="28"/>
        </w:rPr>
        <w:t>тия показаний и сами показания. В случае критического отклонения пол</w:t>
      </w:r>
      <w:r w:rsidRPr="00CB5DA5">
        <w:rPr>
          <w:color w:val="000000" w:themeColor="text1"/>
          <w:szCs w:val="28"/>
        </w:rPr>
        <w:t>у</w:t>
      </w:r>
      <w:r w:rsidRPr="00CB5DA5">
        <w:rPr>
          <w:color w:val="000000" w:themeColor="text1"/>
          <w:szCs w:val="28"/>
        </w:rPr>
        <w:t>ченных данных от гомеостаза то прибор перепроверяет данные и если о</w:t>
      </w:r>
      <w:r w:rsidRPr="00CB5DA5">
        <w:rPr>
          <w:color w:val="000000" w:themeColor="text1"/>
          <w:szCs w:val="28"/>
        </w:rPr>
        <w:t>т</w:t>
      </w:r>
      <w:r w:rsidRPr="00CB5DA5">
        <w:rPr>
          <w:color w:val="000000" w:themeColor="text1"/>
          <w:szCs w:val="28"/>
        </w:rPr>
        <w:t xml:space="preserve">клонения повторяются считывается местоположение пациента с помощью </w:t>
      </w:r>
      <w:r w:rsidRPr="00CB5DA5">
        <w:rPr>
          <w:color w:val="000000" w:themeColor="text1"/>
          <w:szCs w:val="28"/>
          <w:lang w:val="en-US"/>
        </w:rPr>
        <w:t>GPS</w:t>
      </w:r>
      <w:r w:rsidRPr="00CB5DA5">
        <w:rPr>
          <w:color w:val="000000" w:themeColor="text1"/>
          <w:szCs w:val="28"/>
        </w:rPr>
        <w:t xml:space="preserve"> и посылание сигнала о помощи в эту точку используя технологию </w:t>
      </w:r>
      <w:r w:rsidRPr="00CB5DA5">
        <w:rPr>
          <w:color w:val="000000" w:themeColor="text1"/>
          <w:szCs w:val="28"/>
          <w:lang w:val="en-US"/>
        </w:rPr>
        <w:t>GPRS</w:t>
      </w:r>
      <w:r w:rsidRPr="00CB5DA5">
        <w:rPr>
          <w:color w:val="000000" w:themeColor="text1"/>
          <w:szCs w:val="28"/>
        </w:rPr>
        <w:t xml:space="preserve">. В случае надобности врач для анализа состояния пациента может снять данные с прибора используя </w:t>
      </w:r>
      <w:r w:rsidRPr="00CB5DA5">
        <w:rPr>
          <w:color w:val="000000" w:themeColor="text1"/>
          <w:szCs w:val="28"/>
          <w:lang w:val="en-US"/>
        </w:rPr>
        <w:t>Bluetooth</w:t>
      </w:r>
      <w:r w:rsidRPr="00CB5DA5">
        <w:rPr>
          <w:color w:val="000000" w:themeColor="text1"/>
          <w:szCs w:val="28"/>
        </w:rPr>
        <w:t xml:space="preserve">, </w:t>
      </w:r>
      <w:r w:rsidRPr="00CB5DA5">
        <w:rPr>
          <w:color w:val="000000" w:themeColor="text1"/>
          <w:szCs w:val="28"/>
          <w:lang w:val="en-US"/>
        </w:rPr>
        <w:t>SD</w:t>
      </w:r>
      <w:r w:rsidRPr="00CB5DA5">
        <w:rPr>
          <w:color w:val="000000" w:themeColor="text1"/>
          <w:szCs w:val="28"/>
        </w:rPr>
        <w:t xml:space="preserve">-карту или </w:t>
      </w:r>
      <w:r w:rsidRPr="00CB5DA5">
        <w:rPr>
          <w:color w:val="000000" w:themeColor="text1"/>
          <w:szCs w:val="28"/>
          <w:lang w:val="en-US"/>
        </w:rPr>
        <w:t>USB</w:t>
      </w:r>
      <w:r w:rsidRPr="00CB5DA5">
        <w:rPr>
          <w:color w:val="000000" w:themeColor="text1"/>
          <w:szCs w:val="28"/>
        </w:rPr>
        <w:t>.</w:t>
      </w:r>
    </w:p>
    <w:p w:rsidR="00D33073" w:rsidRDefault="00D33073" w:rsidP="00D33073">
      <w:pPr>
        <w:pStyle w:val="af7"/>
        <w:rPr>
          <w:color w:val="000000" w:themeColor="text1"/>
          <w:szCs w:val="28"/>
        </w:rPr>
      </w:pPr>
      <w:r w:rsidRPr="00CB5DA5">
        <w:rPr>
          <w:color w:val="000000" w:themeColor="text1"/>
          <w:szCs w:val="28"/>
        </w:rPr>
        <w:t>В результате работы было проведено исследование по разработке прибора позволяющего медицинским учреждениям следить за состояни</w:t>
      </w:r>
      <w:r w:rsidRPr="00CB5DA5">
        <w:rPr>
          <w:color w:val="000000" w:themeColor="text1"/>
          <w:szCs w:val="28"/>
        </w:rPr>
        <w:t>я</w:t>
      </w:r>
      <w:r w:rsidRPr="00CB5DA5">
        <w:rPr>
          <w:color w:val="000000" w:themeColor="text1"/>
          <w:szCs w:val="28"/>
        </w:rPr>
        <w:t>ми своих пациентов когда те занимаются своими повседневными делами. Положительными качествами от применения данного прибора является то что следить за пациентом можно постоянно или периодически, прибор не будет мешать пациенту в повседневной жизни а в случае критических с</w:t>
      </w:r>
      <w:r w:rsidRPr="00CB5DA5">
        <w:rPr>
          <w:color w:val="000000" w:themeColor="text1"/>
          <w:szCs w:val="28"/>
        </w:rPr>
        <w:t>и</w:t>
      </w:r>
      <w:r w:rsidRPr="00CB5DA5">
        <w:rPr>
          <w:color w:val="000000" w:themeColor="text1"/>
          <w:szCs w:val="28"/>
        </w:rPr>
        <w:t>туаций со здоровьем вызовет помощь и тем самым сохранит жизнь пац</w:t>
      </w:r>
      <w:r w:rsidRPr="00CB5DA5">
        <w:rPr>
          <w:color w:val="000000" w:themeColor="text1"/>
          <w:szCs w:val="28"/>
        </w:rPr>
        <w:t>и</w:t>
      </w:r>
      <w:r w:rsidRPr="00CB5DA5">
        <w:rPr>
          <w:color w:val="000000" w:themeColor="text1"/>
          <w:szCs w:val="28"/>
        </w:rPr>
        <w:t>енту.</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pStyle w:val="12"/>
        <w:widowControl w:val="0"/>
        <w:rPr>
          <w:color w:val="000000" w:themeColor="text1"/>
          <w:sz w:val="28"/>
          <w:szCs w:val="28"/>
          <w:lang w:val="uk-UA"/>
        </w:rPr>
      </w:pPr>
      <w:r w:rsidRPr="00CB5DA5">
        <w:rPr>
          <w:color w:val="000000" w:themeColor="text1"/>
          <w:sz w:val="28"/>
          <w:szCs w:val="28"/>
        </w:rPr>
        <w:lastRenderedPageBreak/>
        <w:t>УДК 621.3</w:t>
      </w:r>
    </w:p>
    <w:p w:rsidR="00D33073" w:rsidRPr="00CB5DA5" w:rsidRDefault="00D33073" w:rsidP="00D33073">
      <w:pPr>
        <w:widowControl w:val="0"/>
        <w:ind w:firstLine="0"/>
        <w:jc w:val="center"/>
        <w:rPr>
          <w:color w:val="000000" w:themeColor="text1"/>
          <w:szCs w:val="28"/>
          <w:shd w:val="clear" w:color="auto" w:fill="FFFFFF"/>
        </w:rPr>
      </w:pPr>
      <w:r w:rsidRPr="00CB5DA5">
        <w:rPr>
          <w:color w:val="000000" w:themeColor="text1"/>
          <w:szCs w:val="28"/>
          <w:shd w:val="clear" w:color="auto" w:fill="FFFFFF"/>
        </w:rPr>
        <w:t xml:space="preserve">МОДИФИЦИРОВАННАЯ </w:t>
      </w:r>
      <w:r w:rsidRPr="00CB5DA5">
        <w:rPr>
          <w:color w:val="000000" w:themeColor="text1"/>
          <w:szCs w:val="28"/>
          <w:shd w:val="clear" w:color="auto" w:fill="FFFFFF"/>
          <w:lang w:val="en-US"/>
        </w:rPr>
        <w:t>V</w:t>
      </w:r>
      <w:r w:rsidRPr="00CB5DA5">
        <w:rPr>
          <w:color w:val="000000" w:themeColor="text1"/>
          <w:szCs w:val="28"/>
          <w:shd w:val="clear" w:color="auto" w:fill="FFFFFF"/>
        </w:rPr>
        <w:t xml:space="preserve">-МОДЕЛЬ ЖИЗНЕННОГО ЦИКЛА И </w:t>
      </w:r>
      <w:r w:rsidRPr="00CB5DA5">
        <w:rPr>
          <w:color w:val="000000" w:themeColor="text1"/>
          <w:szCs w:val="28"/>
          <w:shd w:val="clear" w:color="auto" w:fill="FFFFFF"/>
        </w:rPr>
        <w:br/>
        <w:t xml:space="preserve">АВТОМАТИЗАЦИЯ ПРОЦЕССОВ ОЦЕНИВАНИЯ ПРОГРАММНОГО ОБЕСПЕЧЕНИЯ С ИСПОЛЬЗОВАНИЕМ </w:t>
      </w:r>
      <w:r w:rsidRPr="00CB5DA5">
        <w:rPr>
          <w:color w:val="000000" w:themeColor="text1"/>
          <w:szCs w:val="28"/>
          <w:shd w:val="clear" w:color="auto" w:fill="FFFFFF"/>
          <w:lang w:val="en-US"/>
        </w:rPr>
        <w:t>SFMEA</w:t>
      </w:r>
      <w:r w:rsidRPr="00CB5DA5">
        <w:rPr>
          <w:color w:val="000000" w:themeColor="text1"/>
          <w:szCs w:val="28"/>
          <w:shd w:val="clear" w:color="auto" w:fill="FFFFFF"/>
        </w:rPr>
        <w:t xml:space="preserve"> </w:t>
      </w:r>
    </w:p>
    <w:p w:rsidR="00D33073" w:rsidRPr="00CB5DA5" w:rsidRDefault="00CC1439" w:rsidP="00D33073">
      <w:pPr>
        <w:ind w:firstLine="0"/>
        <w:jc w:val="center"/>
        <w:rPr>
          <w:i/>
          <w:iCs/>
          <w:color w:val="000000" w:themeColor="text1"/>
          <w:szCs w:val="28"/>
        </w:rPr>
      </w:pPr>
      <w:r>
        <w:rPr>
          <w:i/>
          <w:iCs/>
          <w:color w:val="000000" w:themeColor="text1"/>
          <w:szCs w:val="28"/>
        </w:rPr>
        <w:t>Я.А.Чуйков*, аспирант</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i/>
          <w:iCs/>
          <w:color w:val="000000" w:themeColor="text1"/>
          <w:szCs w:val="28"/>
        </w:rPr>
      </w:pPr>
    </w:p>
    <w:p w:rsidR="00D33073" w:rsidRPr="00CB5DA5" w:rsidRDefault="00D33073" w:rsidP="00D33073">
      <w:pPr>
        <w:pStyle w:val="71"/>
        <w:widowControl w:val="0"/>
        <w:spacing w:line="240" w:lineRule="auto"/>
        <w:ind w:firstLine="709"/>
        <w:rPr>
          <w:color w:val="000000" w:themeColor="text1"/>
          <w:sz w:val="28"/>
          <w:szCs w:val="28"/>
        </w:rPr>
      </w:pPr>
      <w:r w:rsidRPr="00CB5DA5">
        <w:rPr>
          <w:color w:val="000000" w:themeColor="text1"/>
          <w:sz w:val="28"/>
          <w:szCs w:val="28"/>
        </w:rPr>
        <w:t>Для того чтобы обеспечить требуемый уровень надежности, фун</w:t>
      </w:r>
      <w:r w:rsidRPr="00CB5DA5">
        <w:rPr>
          <w:color w:val="000000" w:themeColor="text1"/>
          <w:sz w:val="28"/>
          <w:szCs w:val="28"/>
        </w:rPr>
        <w:t>к</w:t>
      </w:r>
      <w:r w:rsidRPr="00CB5DA5">
        <w:rPr>
          <w:color w:val="000000" w:themeColor="text1"/>
          <w:sz w:val="28"/>
          <w:szCs w:val="28"/>
        </w:rPr>
        <w:t>циональной и информационной безопасности систем критического прим</w:t>
      </w:r>
      <w:r w:rsidRPr="00CB5DA5">
        <w:rPr>
          <w:color w:val="000000" w:themeColor="text1"/>
          <w:sz w:val="28"/>
          <w:szCs w:val="28"/>
        </w:rPr>
        <w:t>е</w:t>
      </w:r>
      <w:r w:rsidRPr="00CB5DA5">
        <w:rPr>
          <w:color w:val="000000" w:themeColor="text1"/>
          <w:sz w:val="28"/>
          <w:szCs w:val="28"/>
        </w:rPr>
        <w:t>нения необходимо при разработке проводить анализ на всех этапах жи</w:t>
      </w:r>
      <w:r w:rsidRPr="00CB5DA5">
        <w:rPr>
          <w:color w:val="000000" w:themeColor="text1"/>
          <w:sz w:val="28"/>
          <w:szCs w:val="28"/>
        </w:rPr>
        <w:t>з</w:t>
      </w:r>
      <w:r w:rsidRPr="00CB5DA5">
        <w:rPr>
          <w:color w:val="000000" w:themeColor="text1"/>
          <w:sz w:val="28"/>
          <w:szCs w:val="28"/>
        </w:rPr>
        <w:t>ненного цикла, начиная от анализа концепции и заканчивая обслуживан</w:t>
      </w:r>
      <w:r w:rsidRPr="00CB5DA5">
        <w:rPr>
          <w:color w:val="000000" w:themeColor="text1"/>
          <w:sz w:val="28"/>
          <w:szCs w:val="28"/>
        </w:rPr>
        <w:t>и</w:t>
      </w:r>
      <w:r w:rsidRPr="00CB5DA5">
        <w:rPr>
          <w:color w:val="000000" w:themeColor="text1"/>
          <w:sz w:val="28"/>
          <w:szCs w:val="28"/>
        </w:rPr>
        <w:t>ем и выводом из эксплуатации. Одним из самых распространенных и об</w:t>
      </w:r>
      <w:r w:rsidRPr="00CB5DA5">
        <w:rPr>
          <w:color w:val="000000" w:themeColor="text1"/>
          <w:sz w:val="28"/>
          <w:szCs w:val="28"/>
        </w:rPr>
        <w:t>я</w:t>
      </w:r>
      <w:r w:rsidRPr="00CB5DA5">
        <w:rPr>
          <w:color w:val="000000" w:themeColor="text1"/>
          <w:sz w:val="28"/>
          <w:szCs w:val="28"/>
        </w:rPr>
        <w:t xml:space="preserve">зательных к использованию методов является анализ видов, последствий и критичности отказов </w:t>
      </w:r>
      <w:r w:rsidRPr="00CB5DA5">
        <w:rPr>
          <w:color w:val="000000" w:themeColor="text1"/>
          <w:sz w:val="28"/>
          <w:szCs w:val="28"/>
          <w:lang w:val="en-US"/>
        </w:rPr>
        <w:t>Failure</w:t>
      </w:r>
      <w:r w:rsidRPr="00CB5DA5">
        <w:rPr>
          <w:color w:val="000000" w:themeColor="text1"/>
          <w:sz w:val="28"/>
          <w:szCs w:val="28"/>
        </w:rPr>
        <w:t xml:space="preserve"> </w:t>
      </w:r>
      <w:r w:rsidRPr="00CB5DA5">
        <w:rPr>
          <w:color w:val="000000" w:themeColor="text1"/>
          <w:sz w:val="28"/>
          <w:szCs w:val="28"/>
          <w:lang w:val="en-US"/>
        </w:rPr>
        <w:t>Modes</w:t>
      </w:r>
      <w:r w:rsidRPr="00CB5DA5">
        <w:rPr>
          <w:color w:val="000000" w:themeColor="text1"/>
          <w:sz w:val="28"/>
          <w:szCs w:val="28"/>
        </w:rPr>
        <w:t xml:space="preserve">, </w:t>
      </w:r>
      <w:r w:rsidRPr="00CB5DA5">
        <w:rPr>
          <w:color w:val="000000" w:themeColor="text1"/>
          <w:sz w:val="28"/>
          <w:szCs w:val="28"/>
          <w:lang w:val="en-US"/>
        </w:rPr>
        <w:t>Effects</w:t>
      </w:r>
      <w:r w:rsidRPr="00CB5DA5">
        <w:rPr>
          <w:color w:val="000000" w:themeColor="text1"/>
          <w:sz w:val="28"/>
          <w:szCs w:val="28"/>
        </w:rPr>
        <w:t xml:space="preserve"> </w:t>
      </w:r>
      <w:r w:rsidRPr="00CB5DA5">
        <w:rPr>
          <w:color w:val="000000" w:themeColor="text1"/>
          <w:sz w:val="28"/>
          <w:szCs w:val="28"/>
          <w:lang w:val="en-US"/>
        </w:rPr>
        <w:t>and</w:t>
      </w:r>
      <w:r w:rsidRPr="00CB5DA5">
        <w:rPr>
          <w:color w:val="000000" w:themeColor="text1"/>
          <w:sz w:val="28"/>
          <w:szCs w:val="28"/>
        </w:rPr>
        <w:t xml:space="preserve"> </w:t>
      </w:r>
      <w:r w:rsidRPr="00CB5DA5">
        <w:rPr>
          <w:color w:val="000000" w:themeColor="text1"/>
          <w:sz w:val="28"/>
          <w:szCs w:val="28"/>
          <w:lang w:val="en-US"/>
        </w:rPr>
        <w:t>Criticality</w:t>
      </w:r>
      <w:r w:rsidRPr="00CB5DA5">
        <w:rPr>
          <w:color w:val="000000" w:themeColor="text1"/>
          <w:sz w:val="28"/>
          <w:szCs w:val="28"/>
        </w:rPr>
        <w:t xml:space="preserve"> </w:t>
      </w:r>
      <w:r w:rsidRPr="00CB5DA5">
        <w:rPr>
          <w:color w:val="000000" w:themeColor="text1"/>
          <w:sz w:val="28"/>
          <w:szCs w:val="28"/>
          <w:lang w:val="en-US"/>
        </w:rPr>
        <w:t>Analysis</w:t>
      </w:r>
      <w:r w:rsidRPr="00CB5DA5">
        <w:rPr>
          <w:color w:val="000000" w:themeColor="text1"/>
          <w:sz w:val="28"/>
          <w:szCs w:val="28"/>
        </w:rPr>
        <w:t xml:space="preserve"> (</w:t>
      </w:r>
      <w:r w:rsidRPr="00CB5DA5">
        <w:rPr>
          <w:color w:val="000000" w:themeColor="text1"/>
          <w:sz w:val="28"/>
          <w:szCs w:val="28"/>
          <w:lang w:val="en-US"/>
        </w:rPr>
        <w:t>FMECA</w:t>
      </w:r>
      <w:r>
        <w:rPr>
          <w:color w:val="000000" w:themeColor="text1"/>
          <w:sz w:val="28"/>
          <w:szCs w:val="28"/>
        </w:rPr>
        <w:t>).</w:t>
      </w:r>
    </w:p>
    <w:p w:rsidR="00D33073" w:rsidRPr="00CB5DA5" w:rsidRDefault="00D33073" w:rsidP="00D33073">
      <w:pPr>
        <w:widowControl w:val="0"/>
        <w:rPr>
          <w:color w:val="000000" w:themeColor="text1"/>
          <w:szCs w:val="28"/>
        </w:rPr>
      </w:pPr>
      <w:r w:rsidRPr="00CB5DA5">
        <w:rPr>
          <w:i/>
          <w:color w:val="000000" w:themeColor="text1"/>
          <w:szCs w:val="28"/>
        </w:rPr>
        <w:t>Целью исследования</w:t>
      </w:r>
      <w:r w:rsidRPr="00CB5DA5">
        <w:rPr>
          <w:color w:val="000000" w:themeColor="text1"/>
          <w:szCs w:val="28"/>
        </w:rPr>
        <w:t xml:space="preserve"> является привести строгую формализацию и комплексирование процедур Х</w:t>
      </w:r>
      <w:r w:rsidRPr="00CB5DA5">
        <w:rPr>
          <w:color w:val="000000" w:themeColor="text1"/>
          <w:szCs w:val="28"/>
          <w:lang w:val="en-US"/>
        </w:rPr>
        <w:t>MECA</w:t>
      </w:r>
      <w:r w:rsidRPr="00CB5DA5">
        <w:rPr>
          <w:color w:val="000000" w:themeColor="text1"/>
          <w:szCs w:val="28"/>
        </w:rPr>
        <w:t xml:space="preserve"> по входам-выходам, а также созд</w:t>
      </w:r>
      <w:r w:rsidRPr="00CB5DA5">
        <w:rPr>
          <w:color w:val="000000" w:themeColor="text1"/>
          <w:szCs w:val="28"/>
        </w:rPr>
        <w:t>а</w:t>
      </w:r>
      <w:r w:rsidRPr="00CB5DA5">
        <w:rPr>
          <w:color w:val="000000" w:themeColor="text1"/>
          <w:szCs w:val="28"/>
        </w:rPr>
        <w:t>ние на этой основе модифицированной модели жизненного цикла безопа</w:t>
      </w:r>
      <w:r w:rsidRPr="00CB5DA5">
        <w:rPr>
          <w:color w:val="000000" w:themeColor="text1"/>
          <w:szCs w:val="28"/>
        </w:rPr>
        <w:t>с</w:t>
      </w:r>
      <w:r w:rsidRPr="00CB5DA5">
        <w:rPr>
          <w:color w:val="000000" w:themeColor="text1"/>
          <w:szCs w:val="28"/>
        </w:rPr>
        <w:t>ности и полную автоматизацию процессов оценивания</w:t>
      </w:r>
    </w:p>
    <w:p w:rsidR="00D33073" w:rsidRPr="00CB5DA5" w:rsidRDefault="00D33073" w:rsidP="00D33073">
      <w:pPr>
        <w:widowControl w:val="0"/>
        <w:rPr>
          <w:color w:val="000000" w:themeColor="text1"/>
          <w:szCs w:val="28"/>
        </w:rPr>
      </w:pPr>
      <w:r w:rsidRPr="00CB5DA5">
        <w:rPr>
          <w:i/>
          <w:color w:val="000000" w:themeColor="text1"/>
          <w:szCs w:val="28"/>
        </w:rPr>
        <w:t>В результате</w:t>
      </w:r>
      <w:r w:rsidRPr="00CB5DA5">
        <w:rPr>
          <w:color w:val="000000" w:themeColor="text1"/>
          <w:szCs w:val="28"/>
        </w:rPr>
        <w:t xml:space="preserve"> был проведен анализ применения </w:t>
      </w:r>
      <w:r w:rsidRPr="00CB5DA5">
        <w:rPr>
          <w:color w:val="000000" w:themeColor="text1"/>
          <w:szCs w:val="28"/>
          <w:lang w:val="en-US"/>
        </w:rPr>
        <w:t>XMECA</w:t>
      </w:r>
      <w:r w:rsidRPr="00CB5DA5">
        <w:rPr>
          <w:color w:val="000000" w:themeColor="text1"/>
          <w:szCs w:val="28"/>
        </w:rPr>
        <w:t xml:space="preserve"> на осно</w:t>
      </w:r>
      <w:r w:rsidRPr="00CB5DA5">
        <w:rPr>
          <w:color w:val="000000" w:themeColor="text1"/>
          <w:szCs w:val="28"/>
        </w:rPr>
        <w:t>в</w:t>
      </w:r>
      <w:r w:rsidRPr="00CB5DA5">
        <w:rPr>
          <w:color w:val="000000" w:themeColor="text1"/>
          <w:szCs w:val="28"/>
        </w:rPr>
        <w:t xml:space="preserve">ных этапах </w:t>
      </w:r>
      <w:r w:rsidRPr="00CB5DA5">
        <w:rPr>
          <w:color w:val="000000" w:themeColor="text1"/>
          <w:szCs w:val="28"/>
          <w:lang w:val="en-US"/>
        </w:rPr>
        <w:t>V</w:t>
      </w:r>
      <w:r w:rsidRPr="00CB5DA5">
        <w:rPr>
          <w:color w:val="000000" w:themeColor="text1"/>
          <w:szCs w:val="28"/>
        </w:rPr>
        <w:t xml:space="preserve">-модели жизненного цикла разработки систем. Предложен модифицированный вариант </w:t>
      </w:r>
      <w:r w:rsidRPr="00CB5DA5">
        <w:rPr>
          <w:color w:val="000000" w:themeColor="text1"/>
          <w:szCs w:val="28"/>
          <w:lang w:val="en-US"/>
        </w:rPr>
        <w:t>V</w:t>
      </w:r>
      <w:r w:rsidRPr="00CB5DA5">
        <w:rPr>
          <w:color w:val="000000" w:themeColor="text1"/>
          <w:szCs w:val="28"/>
        </w:rPr>
        <w:t>-модели жизненного цикла с привязкой др</w:t>
      </w:r>
      <w:r w:rsidRPr="00CB5DA5">
        <w:rPr>
          <w:color w:val="000000" w:themeColor="text1"/>
          <w:szCs w:val="28"/>
        </w:rPr>
        <w:t>у</w:t>
      </w:r>
      <w:r w:rsidRPr="00CB5DA5">
        <w:rPr>
          <w:color w:val="000000" w:themeColor="text1"/>
          <w:szCs w:val="28"/>
        </w:rPr>
        <w:t xml:space="preserve">гих вариантов </w:t>
      </w:r>
      <w:r w:rsidRPr="00CB5DA5">
        <w:rPr>
          <w:color w:val="000000" w:themeColor="text1"/>
          <w:szCs w:val="28"/>
          <w:lang w:val="en-US"/>
        </w:rPr>
        <w:t>XMECA</w:t>
      </w:r>
      <w:r w:rsidRPr="00CB5DA5">
        <w:rPr>
          <w:color w:val="000000" w:themeColor="text1"/>
          <w:szCs w:val="28"/>
        </w:rPr>
        <w:t xml:space="preserve"> на каждом из этапов разработки. </w:t>
      </w:r>
    </w:p>
    <w:p w:rsidR="00D33073" w:rsidRPr="00CB5DA5" w:rsidRDefault="00D33073" w:rsidP="00D33073">
      <w:pPr>
        <w:pStyle w:val="afff7"/>
        <w:widowControl w:val="0"/>
        <w:ind w:firstLine="709"/>
        <w:rPr>
          <w:color w:val="000000" w:themeColor="text1"/>
          <w:sz w:val="28"/>
          <w:szCs w:val="28"/>
        </w:rPr>
      </w:pPr>
      <w:r w:rsidRPr="00CB5DA5">
        <w:rPr>
          <w:color w:val="000000" w:themeColor="text1"/>
          <w:sz w:val="28"/>
          <w:szCs w:val="28"/>
        </w:rPr>
        <w:t xml:space="preserve">Кроме того был проведен анализ использования </w:t>
      </w:r>
      <w:r w:rsidRPr="00CB5DA5">
        <w:rPr>
          <w:color w:val="000000" w:themeColor="text1"/>
          <w:sz w:val="28"/>
          <w:szCs w:val="28"/>
          <w:lang w:val="en-US"/>
        </w:rPr>
        <w:t>XMECA</w:t>
      </w:r>
      <w:r w:rsidRPr="00CB5DA5">
        <w:rPr>
          <w:color w:val="000000" w:themeColor="text1"/>
          <w:sz w:val="28"/>
          <w:szCs w:val="28"/>
        </w:rPr>
        <w:t xml:space="preserve"> методол</w:t>
      </w:r>
      <w:r w:rsidRPr="00CB5DA5">
        <w:rPr>
          <w:color w:val="000000" w:themeColor="text1"/>
          <w:sz w:val="28"/>
          <w:szCs w:val="28"/>
        </w:rPr>
        <w:t>о</w:t>
      </w:r>
      <w:r w:rsidRPr="00CB5DA5">
        <w:rPr>
          <w:color w:val="000000" w:themeColor="text1"/>
          <w:sz w:val="28"/>
          <w:szCs w:val="28"/>
        </w:rPr>
        <w:t xml:space="preserve">гии в </w:t>
      </w:r>
      <w:r w:rsidRPr="00CB5DA5">
        <w:rPr>
          <w:color w:val="000000" w:themeColor="text1"/>
          <w:sz w:val="28"/>
          <w:szCs w:val="28"/>
          <w:lang w:val="en-US"/>
        </w:rPr>
        <w:t>V</w:t>
      </w:r>
      <w:r w:rsidRPr="00CB5DA5">
        <w:rPr>
          <w:color w:val="000000" w:themeColor="text1"/>
          <w:sz w:val="28"/>
          <w:szCs w:val="28"/>
        </w:rPr>
        <w:t xml:space="preserve">-модели жизненного цикла разработки систем на базе </w:t>
      </w:r>
      <w:r w:rsidRPr="00CB5DA5">
        <w:rPr>
          <w:color w:val="000000" w:themeColor="text1"/>
          <w:sz w:val="28"/>
          <w:szCs w:val="28"/>
          <w:lang w:val="en-US"/>
        </w:rPr>
        <w:t>FPGA</w:t>
      </w:r>
      <w:r w:rsidRPr="00CB5DA5">
        <w:rPr>
          <w:color w:val="000000" w:themeColor="text1"/>
          <w:sz w:val="28"/>
          <w:szCs w:val="28"/>
        </w:rPr>
        <w:t>. О</w:t>
      </w:r>
      <w:r w:rsidRPr="00CB5DA5">
        <w:rPr>
          <w:color w:val="000000" w:themeColor="text1"/>
          <w:sz w:val="28"/>
          <w:szCs w:val="28"/>
        </w:rPr>
        <w:t>с</w:t>
      </w:r>
      <w:r w:rsidRPr="00CB5DA5">
        <w:rPr>
          <w:color w:val="000000" w:themeColor="text1"/>
          <w:sz w:val="28"/>
          <w:szCs w:val="28"/>
        </w:rPr>
        <w:t>новным результатом данной работы является определение более строгой формализации и комплексирование процедур Х</w:t>
      </w:r>
      <w:r w:rsidRPr="00CB5DA5">
        <w:rPr>
          <w:color w:val="000000" w:themeColor="text1"/>
          <w:sz w:val="28"/>
          <w:szCs w:val="28"/>
          <w:lang w:val="en-US"/>
        </w:rPr>
        <w:t>MECA</w:t>
      </w:r>
      <w:r w:rsidRPr="00CB5DA5">
        <w:rPr>
          <w:color w:val="000000" w:themeColor="text1"/>
          <w:sz w:val="28"/>
          <w:szCs w:val="28"/>
        </w:rPr>
        <w:t xml:space="preserve"> в рамках </w:t>
      </w:r>
      <w:r w:rsidRPr="00CB5DA5">
        <w:rPr>
          <w:color w:val="000000" w:themeColor="text1"/>
          <w:sz w:val="28"/>
          <w:szCs w:val="28"/>
          <w:lang w:val="en-US"/>
        </w:rPr>
        <w:t>V</w:t>
      </w:r>
      <w:r w:rsidRPr="00CB5DA5">
        <w:rPr>
          <w:color w:val="000000" w:themeColor="text1"/>
          <w:sz w:val="28"/>
          <w:szCs w:val="28"/>
        </w:rPr>
        <w:t xml:space="preserve">-модели жизненного цикла. Предложено решение по автоматизации оценивания на каждом из этапов </w:t>
      </w:r>
      <w:r w:rsidRPr="00CB5DA5">
        <w:rPr>
          <w:color w:val="000000" w:themeColor="text1"/>
          <w:sz w:val="28"/>
          <w:szCs w:val="28"/>
          <w:lang w:val="en-US"/>
        </w:rPr>
        <w:t>V</w:t>
      </w:r>
      <w:r w:rsidRPr="00CB5DA5">
        <w:rPr>
          <w:color w:val="000000" w:themeColor="text1"/>
          <w:sz w:val="28"/>
          <w:szCs w:val="28"/>
        </w:rPr>
        <w:t>-модели жизненного цикла и формирования отчётности за пройденные этапы.</w:t>
      </w:r>
    </w:p>
    <w:p w:rsidR="00D33073" w:rsidRPr="00CB5DA5" w:rsidRDefault="00D33073" w:rsidP="00D33073">
      <w:pPr>
        <w:pStyle w:val="afff7"/>
        <w:widowControl w:val="0"/>
        <w:ind w:firstLine="709"/>
        <w:rPr>
          <w:color w:val="000000" w:themeColor="text1"/>
          <w:sz w:val="28"/>
          <w:szCs w:val="28"/>
        </w:rPr>
      </w:pPr>
      <w:r w:rsidRPr="00CB5DA5">
        <w:rPr>
          <w:i/>
          <w:color w:val="000000" w:themeColor="text1"/>
          <w:sz w:val="28"/>
          <w:szCs w:val="28"/>
        </w:rPr>
        <w:t>Выводы:</w:t>
      </w:r>
      <w:r w:rsidRPr="00CB5DA5">
        <w:rPr>
          <w:color w:val="000000" w:themeColor="text1"/>
          <w:sz w:val="28"/>
          <w:szCs w:val="28"/>
        </w:rPr>
        <w:t xml:space="preserve"> использование модифицированной </w:t>
      </w:r>
      <w:r w:rsidRPr="00CB5DA5">
        <w:rPr>
          <w:color w:val="000000" w:themeColor="text1"/>
          <w:sz w:val="28"/>
          <w:szCs w:val="28"/>
          <w:lang w:val="en-US"/>
        </w:rPr>
        <w:t>V</w:t>
      </w:r>
      <w:r w:rsidRPr="00CB5DA5">
        <w:rPr>
          <w:color w:val="000000" w:themeColor="text1"/>
          <w:sz w:val="28"/>
          <w:szCs w:val="28"/>
        </w:rPr>
        <w:t>-модели жизненного цикла разработки систем позволит оценивать риски и возможный ущерб, вызванный потенциальными несоответствиями продуктов и процессов на ранних стадиях создания систем. Предложенное программное решение п</w:t>
      </w:r>
      <w:r w:rsidRPr="00CB5DA5">
        <w:rPr>
          <w:color w:val="000000" w:themeColor="text1"/>
          <w:sz w:val="28"/>
          <w:szCs w:val="28"/>
        </w:rPr>
        <w:t>о</w:t>
      </w:r>
      <w:r w:rsidRPr="00CB5DA5">
        <w:rPr>
          <w:color w:val="000000" w:themeColor="text1"/>
          <w:sz w:val="28"/>
          <w:szCs w:val="28"/>
        </w:rPr>
        <w:t xml:space="preserve">зволит автоматизировать оценивание систем на каждом из этапов </w:t>
      </w:r>
      <w:r w:rsidRPr="00CB5DA5">
        <w:rPr>
          <w:color w:val="000000" w:themeColor="text1"/>
          <w:sz w:val="28"/>
          <w:szCs w:val="28"/>
          <w:lang w:val="en-US"/>
        </w:rPr>
        <w:t>V</w:t>
      </w:r>
      <w:r w:rsidRPr="00CB5DA5">
        <w:rPr>
          <w:color w:val="000000" w:themeColor="text1"/>
          <w:sz w:val="28"/>
          <w:szCs w:val="28"/>
        </w:rPr>
        <w:t>-модели жизненного цикла, а также облегчит формирование отчётности за пройденные этапы.</w:t>
      </w:r>
    </w:p>
    <w:p w:rsidR="00D33073" w:rsidRPr="00CB5DA5" w:rsidRDefault="00D33073" w:rsidP="00D33073">
      <w:pPr>
        <w:pStyle w:val="afff7"/>
        <w:widowControl w:val="0"/>
        <w:ind w:firstLine="709"/>
        <w:rPr>
          <w:color w:val="000000" w:themeColor="text1"/>
          <w:sz w:val="28"/>
          <w:szCs w:val="28"/>
        </w:rPr>
      </w:pPr>
    </w:p>
    <w:p w:rsidR="00D33073" w:rsidRPr="00DA047D" w:rsidRDefault="00D33073" w:rsidP="00D33073">
      <w:pPr>
        <w:ind w:firstLine="0"/>
        <w:rPr>
          <w:rStyle w:val="af1"/>
          <w:color w:val="000000" w:themeColor="text1"/>
          <w:szCs w:val="28"/>
          <w:lang w:val="uk-UA"/>
        </w:rPr>
      </w:pPr>
      <w:r w:rsidRPr="00CB5DA5">
        <w:rPr>
          <w:rStyle w:val="af1"/>
          <w:color w:val="000000" w:themeColor="text1"/>
          <w:szCs w:val="28"/>
        </w:rPr>
        <w:t xml:space="preserve">*Научный руководитель – </w:t>
      </w:r>
      <w:r w:rsidRPr="00CB5DA5">
        <w:rPr>
          <w:i/>
          <w:color w:val="000000" w:themeColor="text1"/>
          <w:szCs w:val="28"/>
        </w:rPr>
        <w:t>д.т.н., профессор каф</w:t>
      </w:r>
      <w:r w:rsidRPr="00CB5DA5">
        <w:rPr>
          <w:color w:val="000000" w:themeColor="text1"/>
          <w:szCs w:val="28"/>
        </w:rPr>
        <w:t>.</w:t>
      </w:r>
      <w:r w:rsidRPr="00CB5DA5">
        <w:rPr>
          <w:rStyle w:val="af1"/>
          <w:color w:val="000000" w:themeColor="text1"/>
          <w:szCs w:val="28"/>
        </w:rPr>
        <w:t xml:space="preserve"> 503</w:t>
      </w:r>
      <w:r w:rsidR="007D58C3">
        <w:rPr>
          <w:rStyle w:val="af1"/>
          <w:color w:val="000000" w:themeColor="text1"/>
          <w:szCs w:val="28"/>
        </w:rPr>
        <w:t xml:space="preserve"> В.С. Харченко</w:t>
      </w:r>
      <w:r w:rsidR="00DA047D">
        <w:rPr>
          <w:rStyle w:val="af1"/>
          <w:color w:val="000000" w:themeColor="text1"/>
          <w:szCs w:val="28"/>
          <w:lang w:val="uk-UA"/>
        </w:rPr>
        <w:t>.</w:t>
      </w:r>
    </w:p>
    <w:p w:rsidR="00D33073" w:rsidRPr="00CB5DA5" w:rsidRDefault="00D33073" w:rsidP="00D33073">
      <w:pPr>
        <w:ind w:firstLine="0"/>
        <w:jc w:val="left"/>
        <w:rPr>
          <w:rStyle w:val="af1"/>
          <w:color w:val="000000" w:themeColor="text1"/>
          <w:szCs w:val="28"/>
        </w:rPr>
      </w:pPr>
      <w:r w:rsidRPr="00CB5DA5">
        <w:rPr>
          <w:rStyle w:val="af1"/>
          <w:color w:val="000000" w:themeColor="text1"/>
          <w:szCs w:val="28"/>
        </w:rPr>
        <w:br w:type="page"/>
      </w:r>
    </w:p>
    <w:p w:rsidR="00D33073" w:rsidRPr="00CB5DA5" w:rsidRDefault="00D33073" w:rsidP="00D33073">
      <w:pPr>
        <w:ind w:firstLine="0"/>
        <w:rPr>
          <w:rStyle w:val="FontStyle29"/>
          <w:caps/>
          <w:color w:val="000000" w:themeColor="text1"/>
          <w:sz w:val="28"/>
          <w:szCs w:val="28"/>
          <w:lang w:val="uk-UA"/>
        </w:rPr>
      </w:pPr>
      <w:r w:rsidRPr="00CB5DA5">
        <w:rPr>
          <w:color w:val="000000" w:themeColor="text1"/>
          <w:szCs w:val="28"/>
          <w:lang w:val="uk-UA"/>
        </w:rPr>
        <w:lastRenderedPageBreak/>
        <w:t>УДК 621.396.097</w:t>
      </w:r>
    </w:p>
    <w:p w:rsidR="00D33073" w:rsidRPr="00CB5DA5" w:rsidRDefault="00D33073" w:rsidP="00D33073">
      <w:pPr>
        <w:ind w:firstLine="0"/>
        <w:jc w:val="center"/>
        <w:rPr>
          <w:i/>
          <w:color w:val="000000" w:themeColor="text1"/>
          <w:szCs w:val="28"/>
          <w:shd w:val="clear" w:color="auto" w:fill="FFFFFF"/>
        </w:rPr>
      </w:pPr>
      <w:r w:rsidRPr="00CB5DA5">
        <w:rPr>
          <w:color w:val="000000" w:themeColor="text1"/>
          <w:szCs w:val="28"/>
          <w:shd w:val="clear" w:color="auto" w:fill="FFFFFF"/>
        </w:rPr>
        <w:t>РАЗРАБОТКА ПОДПОДСИСТЕМЫ ПОЖАРОТУШЕНИЯ</w:t>
      </w:r>
    </w:p>
    <w:p w:rsidR="00D33073" w:rsidRPr="00CB5DA5" w:rsidRDefault="00D33073" w:rsidP="00D33073">
      <w:pPr>
        <w:ind w:firstLine="0"/>
        <w:jc w:val="center"/>
        <w:rPr>
          <w:i/>
          <w:iCs/>
          <w:color w:val="000000" w:themeColor="text1"/>
          <w:szCs w:val="28"/>
        </w:rPr>
      </w:pPr>
      <w:r>
        <w:rPr>
          <w:i/>
          <w:iCs/>
          <w:color w:val="000000" w:themeColor="text1"/>
          <w:szCs w:val="28"/>
        </w:rPr>
        <w:t xml:space="preserve">А.М. Чумак, студент </w:t>
      </w:r>
      <w:r w:rsidRPr="00DF5A32">
        <w:rPr>
          <w:i/>
          <w:iCs/>
          <w:color w:val="000000" w:themeColor="text1"/>
          <w:szCs w:val="28"/>
        </w:rPr>
        <w:t>каф. 503</w:t>
      </w:r>
      <w:r>
        <w:rPr>
          <w:i/>
          <w:iCs/>
          <w:color w:val="000000" w:themeColor="text1"/>
          <w:szCs w:val="28"/>
        </w:rPr>
        <w:t>;</w:t>
      </w:r>
      <w:r w:rsidR="00DA047D">
        <w:rPr>
          <w:i/>
          <w:iCs/>
          <w:color w:val="000000" w:themeColor="text1"/>
          <w:szCs w:val="28"/>
        </w:rPr>
        <w:t xml:space="preserve"> </w:t>
      </w:r>
      <w:r w:rsidRPr="00CB5DA5">
        <w:rPr>
          <w:i/>
          <w:iCs/>
          <w:color w:val="000000" w:themeColor="text1"/>
          <w:szCs w:val="28"/>
        </w:rPr>
        <w:t>А.А. Галькевич, доц</w:t>
      </w:r>
      <w:r>
        <w:rPr>
          <w:i/>
          <w:iCs/>
          <w:color w:val="000000" w:themeColor="text1"/>
          <w:szCs w:val="28"/>
        </w:rPr>
        <w:t>ент</w:t>
      </w:r>
      <w:r w:rsidRPr="00CB5DA5">
        <w:rPr>
          <w:i/>
          <w:iCs/>
          <w:color w:val="000000" w:themeColor="text1"/>
          <w:szCs w:val="28"/>
        </w:rPr>
        <w:t>;</w:t>
      </w:r>
    </w:p>
    <w:p w:rsidR="00D33073" w:rsidRPr="00CB5DA5" w:rsidRDefault="00D33073" w:rsidP="00D33073">
      <w:pPr>
        <w:ind w:firstLine="0"/>
        <w:jc w:val="center"/>
        <w:rPr>
          <w:i/>
          <w:iCs/>
          <w:color w:val="000000" w:themeColor="text1"/>
          <w:szCs w:val="28"/>
        </w:rPr>
      </w:pPr>
      <w:r w:rsidRPr="00CB5DA5">
        <w:rPr>
          <w:i/>
          <w:iCs/>
          <w:color w:val="000000" w:themeColor="text1"/>
          <w:szCs w:val="28"/>
        </w:rPr>
        <w:t xml:space="preserve">А.В. Желтухин, </w:t>
      </w:r>
      <w:r w:rsidR="00F200DC">
        <w:rPr>
          <w:i/>
          <w:iCs/>
          <w:color w:val="000000" w:themeColor="text1"/>
          <w:szCs w:val="28"/>
        </w:rPr>
        <w:t>ст. препод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w:t>
      </w:r>
      <w:r w:rsidRPr="00CB5DA5">
        <w:rPr>
          <w:color w:val="000000" w:themeColor="text1"/>
          <w:szCs w:val="28"/>
        </w:rPr>
        <w:t xml:space="preserve"> </w:t>
      </w:r>
      <w:r w:rsidRPr="00CB5DA5">
        <w:rPr>
          <w:i/>
          <w:iCs/>
          <w:color w:val="000000" w:themeColor="text1"/>
          <w:szCs w:val="28"/>
        </w:rPr>
        <w:t>Жуковского «ХАИ»</w:t>
      </w:r>
    </w:p>
    <w:p w:rsidR="00D33073" w:rsidRPr="00CB5DA5" w:rsidRDefault="00D33073" w:rsidP="00D33073">
      <w:pPr>
        <w:rPr>
          <w:color w:val="000000" w:themeColor="text1"/>
          <w:szCs w:val="28"/>
        </w:rPr>
      </w:pPr>
    </w:p>
    <w:p w:rsidR="00D33073" w:rsidRPr="00CB5DA5" w:rsidRDefault="00D33073" w:rsidP="00D33073">
      <w:pPr>
        <w:widowControl w:val="0"/>
        <w:rPr>
          <w:color w:val="000000" w:themeColor="text1"/>
          <w:szCs w:val="28"/>
        </w:rPr>
      </w:pPr>
      <w:r w:rsidRPr="00CB5DA5">
        <w:rPr>
          <w:color w:val="000000" w:themeColor="text1"/>
          <w:szCs w:val="28"/>
        </w:rPr>
        <w:t>Автоматизация различных элементов быта является одной из баз</w:t>
      </w:r>
      <w:r w:rsidRPr="00CB5DA5">
        <w:rPr>
          <w:color w:val="000000" w:themeColor="text1"/>
          <w:szCs w:val="28"/>
        </w:rPr>
        <w:t>о</w:t>
      </w:r>
      <w:r w:rsidRPr="00CB5DA5">
        <w:rPr>
          <w:color w:val="000000" w:themeColor="text1"/>
          <w:szCs w:val="28"/>
        </w:rPr>
        <w:t>вых идей построения «Умного» дома. К их числу относятся подсистемы безопасности, в частности, подсистемы автоматического пожаротушения. Данная система предлагает использование различных типов датчиков и и</w:t>
      </w:r>
      <w:r w:rsidRPr="00CB5DA5">
        <w:rPr>
          <w:color w:val="000000" w:themeColor="text1"/>
          <w:szCs w:val="28"/>
        </w:rPr>
        <w:t>с</w:t>
      </w:r>
      <w:r w:rsidRPr="00CB5DA5">
        <w:rPr>
          <w:color w:val="000000" w:themeColor="text1"/>
          <w:szCs w:val="28"/>
        </w:rPr>
        <w:t>полнительных механизмов, задача которых состоит в постоянном отслеж</w:t>
      </w:r>
      <w:r w:rsidRPr="00CB5DA5">
        <w:rPr>
          <w:color w:val="000000" w:themeColor="text1"/>
          <w:szCs w:val="28"/>
        </w:rPr>
        <w:t>и</w:t>
      </w:r>
      <w:r w:rsidRPr="00CB5DA5">
        <w:rPr>
          <w:color w:val="000000" w:themeColor="text1"/>
          <w:szCs w:val="28"/>
        </w:rPr>
        <w:t>вании определенных параметров изменяемой среды внутри помещения и своевременное применение конкретных контрмер, с целью предотвращ</w:t>
      </w:r>
      <w:r w:rsidRPr="00CB5DA5">
        <w:rPr>
          <w:color w:val="000000" w:themeColor="text1"/>
          <w:szCs w:val="28"/>
        </w:rPr>
        <w:t>е</w:t>
      </w:r>
      <w:r w:rsidRPr="00CB5DA5">
        <w:rPr>
          <w:color w:val="000000" w:themeColor="text1"/>
          <w:szCs w:val="28"/>
        </w:rPr>
        <w:t>ния или ликвидации, опасных для жизни, ситуаций.</w:t>
      </w:r>
    </w:p>
    <w:p w:rsidR="00D33073" w:rsidRPr="00CB5DA5" w:rsidRDefault="00D33073" w:rsidP="00D33073">
      <w:pPr>
        <w:widowControl w:val="0"/>
        <w:rPr>
          <w:color w:val="000000" w:themeColor="text1"/>
          <w:szCs w:val="28"/>
        </w:rPr>
      </w:pPr>
      <w:r w:rsidRPr="00CB5DA5">
        <w:rPr>
          <w:color w:val="000000" w:themeColor="text1"/>
          <w:szCs w:val="28"/>
        </w:rPr>
        <w:t>Целью данного исследования является разработка подсистемы пож</w:t>
      </w:r>
      <w:r w:rsidRPr="00CB5DA5">
        <w:rPr>
          <w:color w:val="000000" w:themeColor="text1"/>
          <w:szCs w:val="28"/>
        </w:rPr>
        <w:t>а</w:t>
      </w:r>
      <w:r w:rsidRPr="00CB5DA5">
        <w:rPr>
          <w:color w:val="000000" w:themeColor="text1"/>
          <w:szCs w:val="28"/>
        </w:rPr>
        <w:t>ротушения. Для достижения поставленной цели необходимо осуществить проблему разбора текущих разработок на рынке, а также задачу разработку структуры действующего подсистемы пожаротушения.</w:t>
      </w:r>
    </w:p>
    <w:p w:rsidR="00D33073" w:rsidRPr="00CB5DA5" w:rsidRDefault="00D33073" w:rsidP="00D33073">
      <w:pPr>
        <w:widowControl w:val="0"/>
        <w:rPr>
          <w:color w:val="000000" w:themeColor="text1"/>
          <w:szCs w:val="28"/>
          <w:highlight w:val="yellow"/>
        </w:rPr>
      </w:pPr>
      <w:r w:rsidRPr="00CB5DA5">
        <w:rPr>
          <w:color w:val="000000" w:themeColor="text1"/>
          <w:szCs w:val="28"/>
        </w:rPr>
        <w:t>Разбор существующих реализаций показывает, что большинство си</w:t>
      </w:r>
      <w:r w:rsidRPr="00CB5DA5">
        <w:rPr>
          <w:color w:val="000000" w:themeColor="text1"/>
          <w:szCs w:val="28"/>
        </w:rPr>
        <w:t>с</w:t>
      </w:r>
      <w:r w:rsidRPr="00CB5DA5">
        <w:rPr>
          <w:color w:val="000000" w:themeColor="text1"/>
          <w:szCs w:val="28"/>
        </w:rPr>
        <w:t>тем пожаротушения включают в себя средства</w:t>
      </w:r>
      <w:r w:rsidRPr="00CB5DA5">
        <w:rPr>
          <w:color w:val="000000" w:themeColor="text1"/>
          <w:szCs w:val="28"/>
          <w:lang w:val="uk-UA"/>
        </w:rPr>
        <w:t xml:space="preserve">: </w:t>
      </w:r>
      <w:r w:rsidRPr="00CB5DA5">
        <w:rPr>
          <w:color w:val="000000" w:themeColor="text1"/>
          <w:szCs w:val="28"/>
        </w:rPr>
        <w:t>обнаружения пожара, включения подсистемы и доставки огнетушащих веществ.</w:t>
      </w:r>
      <w:r>
        <w:rPr>
          <w:color w:val="000000" w:themeColor="text1"/>
          <w:szCs w:val="28"/>
        </w:rPr>
        <w:t xml:space="preserve"> </w:t>
      </w:r>
      <w:r w:rsidRPr="00CB5DA5">
        <w:rPr>
          <w:color w:val="000000" w:themeColor="text1"/>
          <w:szCs w:val="28"/>
        </w:rPr>
        <w:t>Разрабатыва</w:t>
      </w:r>
      <w:r w:rsidRPr="00CB5DA5">
        <w:rPr>
          <w:color w:val="000000" w:themeColor="text1"/>
          <w:szCs w:val="28"/>
        </w:rPr>
        <w:t>е</w:t>
      </w:r>
      <w:r w:rsidRPr="00CB5DA5">
        <w:rPr>
          <w:color w:val="000000" w:themeColor="text1"/>
          <w:szCs w:val="28"/>
        </w:rPr>
        <w:t>мая же подсистема, кроме вышеупомянутых средств, будет иметь в своём функционале средства, позволяющие производить комплекс действий по вентилированию помещения в следствии превышения концентрации вре</w:t>
      </w:r>
      <w:r w:rsidRPr="00CB5DA5">
        <w:rPr>
          <w:color w:val="000000" w:themeColor="text1"/>
          <w:szCs w:val="28"/>
        </w:rPr>
        <w:t>д</w:t>
      </w:r>
      <w:r w:rsidRPr="00CB5DA5">
        <w:rPr>
          <w:color w:val="000000" w:themeColor="text1"/>
          <w:szCs w:val="28"/>
        </w:rPr>
        <w:t>ных веществ или продуктов горения при пожаре, а также иметь в своём распоряжении датчики по определению концентрации: СН</w:t>
      </w:r>
      <w:r w:rsidRPr="00E229AE">
        <w:rPr>
          <w:color w:val="000000" w:themeColor="text1"/>
          <w:szCs w:val="28"/>
          <w:vertAlign w:val="subscript"/>
        </w:rPr>
        <w:t>4</w:t>
      </w:r>
      <w:r w:rsidRPr="00CB5DA5">
        <w:rPr>
          <w:color w:val="000000" w:themeColor="text1"/>
          <w:szCs w:val="28"/>
        </w:rPr>
        <w:t>, СО, СО</w:t>
      </w:r>
      <w:r w:rsidRPr="00E229AE">
        <w:rPr>
          <w:color w:val="000000" w:themeColor="text1"/>
          <w:szCs w:val="28"/>
          <w:vertAlign w:val="subscript"/>
        </w:rPr>
        <w:t>2</w:t>
      </w:r>
      <w:r w:rsidRPr="00CB5DA5">
        <w:rPr>
          <w:color w:val="000000" w:themeColor="text1"/>
          <w:szCs w:val="28"/>
        </w:rPr>
        <w:t>, а также наличия дыма и огня.</w:t>
      </w:r>
    </w:p>
    <w:p w:rsidR="00D33073" w:rsidRPr="00CB5DA5" w:rsidRDefault="00D33073" w:rsidP="00D33073">
      <w:pPr>
        <w:widowControl w:val="0"/>
        <w:rPr>
          <w:color w:val="000000" w:themeColor="text1"/>
          <w:szCs w:val="28"/>
        </w:rPr>
      </w:pPr>
      <w:r w:rsidRPr="00CB5DA5">
        <w:rPr>
          <w:color w:val="000000" w:themeColor="text1"/>
          <w:szCs w:val="28"/>
        </w:rPr>
        <w:t>Система управления представляет из себя мульти- микроконтро</w:t>
      </w:r>
      <w:r w:rsidRPr="00CB5DA5">
        <w:rPr>
          <w:color w:val="000000" w:themeColor="text1"/>
          <w:szCs w:val="28"/>
        </w:rPr>
        <w:t>л</w:t>
      </w:r>
      <w:r w:rsidRPr="00CB5DA5">
        <w:rPr>
          <w:color w:val="000000" w:themeColor="text1"/>
          <w:szCs w:val="28"/>
        </w:rPr>
        <w:t>лерную систему, которая принимает данные от микроконтроллеров на да</w:t>
      </w:r>
      <w:r w:rsidRPr="00CB5DA5">
        <w:rPr>
          <w:color w:val="000000" w:themeColor="text1"/>
          <w:szCs w:val="28"/>
        </w:rPr>
        <w:t>т</w:t>
      </w:r>
      <w:r w:rsidRPr="00CB5DA5">
        <w:rPr>
          <w:color w:val="000000" w:themeColor="text1"/>
          <w:szCs w:val="28"/>
        </w:rPr>
        <w:t>чиках, производит их обработку и отправляет сигнал запуска на выбра</w:t>
      </w:r>
      <w:r w:rsidRPr="00CB5DA5">
        <w:rPr>
          <w:color w:val="000000" w:themeColor="text1"/>
          <w:szCs w:val="28"/>
        </w:rPr>
        <w:t>н</w:t>
      </w:r>
      <w:r w:rsidRPr="00CB5DA5">
        <w:rPr>
          <w:color w:val="000000" w:themeColor="text1"/>
          <w:szCs w:val="28"/>
        </w:rPr>
        <w:t>ный исполнительный механизм, параллельно оповещая жильцов данного здания и соответствующие службы о наличии пожароопасной ситуации, если такова имеется. Питание может производиться как от сети постоянн</w:t>
      </w:r>
      <w:r w:rsidRPr="00CB5DA5">
        <w:rPr>
          <w:color w:val="000000" w:themeColor="text1"/>
          <w:szCs w:val="28"/>
        </w:rPr>
        <w:t>о</w:t>
      </w:r>
      <w:r w:rsidRPr="00CB5DA5">
        <w:rPr>
          <w:color w:val="000000" w:themeColor="text1"/>
          <w:szCs w:val="28"/>
        </w:rPr>
        <w:t>го тока, так и от резервного источника питания.</w:t>
      </w:r>
    </w:p>
    <w:p w:rsidR="00D33073" w:rsidRDefault="00D33073" w:rsidP="00D33073">
      <w:pPr>
        <w:rPr>
          <w:color w:val="000000" w:themeColor="text1"/>
          <w:szCs w:val="28"/>
        </w:rPr>
      </w:pPr>
      <w:r w:rsidRPr="00CB5DA5">
        <w:rPr>
          <w:color w:val="000000" w:themeColor="text1"/>
          <w:szCs w:val="28"/>
        </w:rPr>
        <w:t>Данная подсистема будет разрабатывается по стандартам СКС и и</w:t>
      </w:r>
      <w:r w:rsidRPr="00CB5DA5">
        <w:rPr>
          <w:color w:val="000000" w:themeColor="text1"/>
          <w:szCs w:val="28"/>
        </w:rPr>
        <w:t>н</w:t>
      </w:r>
      <w:r w:rsidRPr="00CB5DA5">
        <w:rPr>
          <w:color w:val="000000" w:themeColor="text1"/>
          <w:szCs w:val="28"/>
        </w:rPr>
        <w:t>тегрироваться в систему «Умный дом», что позволит построить структуру, которая будет обладать достаточными возможностями для дальнейшей м</w:t>
      </w:r>
      <w:r w:rsidRPr="00CB5DA5">
        <w:rPr>
          <w:color w:val="000000" w:themeColor="text1"/>
          <w:szCs w:val="28"/>
        </w:rPr>
        <w:t>о</w:t>
      </w:r>
      <w:r w:rsidRPr="00CB5DA5">
        <w:rPr>
          <w:color w:val="000000" w:themeColor="text1"/>
          <w:szCs w:val="28"/>
        </w:rPr>
        <w:t>дернизации в виде монтажа дополнительных датчиков и(или) исполн</w:t>
      </w:r>
      <w:r w:rsidRPr="00CB5DA5">
        <w:rPr>
          <w:color w:val="000000" w:themeColor="text1"/>
          <w:szCs w:val="28"/>
        </w:rPr>
        <w:t>и</w:t>
      </w:r>
      <w:r w:rsidRPr="00CB5DA5">
        <w:rPr>
          <w:color w:val="000000" w:themeColor="text1"/>
          <w:szCs w:val="28"/>
        </w:rPr>
        <w:t>тельных механизмов, легкостью в обслу</w:t>
      </w:r>
      <w:r>
        <w:rPr>
          <w:color w:val="000000" w:themeColor="text1"/>
          <w:szCs w:val="28"/>
        </w:rPr>
        <w:t>живании и ремонте.</w:t>
      </w:r>
    </w:p>
    <w:p w:rsidR="00D33073" w:rsidRPr="00CB5DA5" w:rsidRDefault="00D33073" w:rsidP="00D33073">
      <w:pPr>
        <w:ind w:firstLine="0"/>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szCs w:val="28"/>
        </w:rPr>
      </w:pPr>
      <w:r w:rsidRPr="00CB5DA5">
        <w:rPr>
          <w:color w:val="000000"/>
          <w:szCs w:val="28"/>
        </w:rPr>
        <w:lastRenderedPageBreak/>
        <w:t>УДК 004.056</w:t>
      </w:r>
    </w:p>
    <w:p w:rsidR="00D33073" w:rsidRPr="00CB5DA5" w:rsidRDefault="00D33073" w:rsidP="00D33073">
      <w:pPr>
        <w:ind w:firstLine="0"/>
        <w:jc w:val="center"/>
        <w:rPr>
          <w:color w:val="000000"/>
          <w:szCs w:val="28"/>
        </w:rPr>
      </w:pPr>
      <w:r w:rsidRPr="00CB5DA5">
        <w:rPr>
          <w:color w:val="000000"/>
          <w:szCs w:val="28"/>
        </w:rPr>
        <w:t>ОБЕСПЕЧЕНИЕ БЕЗОПАСНОСТИ ИНФОРМАЦИИ В ПРОТОКОЛАХ ПЕРЕДАЧИ ДАННЫХ СИСТЕМЫ “УМНЫЙ ДОМ”</w:t>
      </w:r>
    </w:p>
    <w:p w:rsidR="00D33073" w:rsidRPr="00CB5DA5" w:rsidRDefault="00D33073" w:rsidP="00D33073">
      <w:pPr>
        <w:ind w:firstLine="0"/>
        <w:jc w:val="center"/>
        <w:rPr>
          <w:i/>
          <w:iCs/>
          <w:szCs w:val="28"/>
        </w:rPr>
      </w:pPr>
      <w:r w:rsidRPr="00CB5DA5">
        <w:rPr>
          <w:i/>
          <w:iCs/>
          <w:szCs w:val="28"/>
        </w:rPr>
        <w:t xml:space="preserve">А.Н. Шапошник *, студент </w:t>
      </w:r>
      <w:r w:rsidRPr="001941FC">
        <w:rPr>
          <w:i/>
          <w:iCs/>
          <w:szCs w:val="28"/>
        </w:rPr>
        <w:t>каф. 503</w:t>
      </w:r>
      <w:r>
        <w:rPr>
          <w:i/>
          <w:iCs/>
          <w:szCs w:val="28"/>
        </w:rPr>
        <w:t>;</w:t>
      </w:r>
      <w:r w:rsidR="00DA23B5">
        <w:rPr>
          <w:i/>
          <w:iCs/>
          <w:szCs w:val="28"/>
        </w:rPr>
        <w:t xml:space="preserve"> </w:t>
      </w:r>
      <w:r w:rsidRPr="00CB5DA5">
        <w:rPr>
          <w:i/>
          <w:iCs/>
          <w:szCs w:val="28"/>
        </w:rPr>
        <w:t xml:space="preserve">В.Е Лазебный *, студент </w:t>
      </w:r>
      <w:r w:rsidRPr="001941FC">
        <w:rPr>
          <w:i/>
          <w:iCs/>
          <w:szCs w:val="28"/>
        </w:rPr>
        <w:t>каф. 503</w:t>
      </w:r>
    </w:p>
    <w:p w:rsidR="00D33073" w:rsidRPr="00CB5DA5" w:rsidRDefault="00D33073" w:rsidP="00D33073">
      <w:pPr>
        <w:ind w:firstLine="0"/>
        <w:rPr>
          <w:i/>
          <w:iCs/>
          <w:szCs w:val="28"/>
        </w:rPr>
      </w:pPr>
      <w:r w:rsidRPr="00CB5DA5">
        <w:rPr>
          <w:i/>
          <w:iCs/>
          <w:szCs w:val="28"/>
        </w:rPr>
        <w:t>Национальный аэрокосмический университет им. Н.Е. Жуковского «ХАИ»</w:t>
      </w:r>
    </w:p>
    <w:p w:rsidR="00D33073" w:rsidRPr="00CB5DA5" w:rsidRDefault="00D33073" w:rsidP="00D33073">
      <w:pPr>
        <w:rPr>
          <w:rStyle w:val="ad"/>
          <w:szCs w:val="28"/>
        </w:rPr>
      </w:pPr>
    </w:p>
    <w:p w:rsidR="00D33073" w:rsidRPr="00CB5DA5" w:rsidRDefault="00D33073" w:rsidP="00D33073">
      <w:pPr>
        <w:tabs>
          <w:tab w:val="left" w:pos="7371"/>
        </w:tabs>
        <w:autoSpaceDE w:val="0"/>
        <w:autoSpaceDN w:val="0"/>
        <w:adjustRightInd w:val="0"/>
        <w:rPr>
          <w:rFonts w:eastAsia="BalticaSTL"/>
          <w:szCs w:val="28"/>
          <w:lang w:eastAsia="en-US"/>
        </w:rPr>
      </w:pPr>
      <w:r w:rsidRPr="00CB5DA5">
        <w:rPr>
          <w:rFonts w:eastAsia="BalticaSTL"/>
          <w:szCs w:val="28"/>
          <w:lang w:eastAsia="en-US"/>
        </w:rPr>
        <w:t>В настоящее время на рынке стали доступны множество интеллект</w:t>
      </w:r>
      <w:r w:rsidRPr="00CB5DA5">
        <w:rPr>
          <w:rFonts w:eastAsia="BalticaSTL"/>
          <w:szCs w:val="28"/>
          <w:lang w:eastAsia="en-US"/>
        </w:rPr>
        <w:t>у</w:t>
      </w:r>
      <w:r w:rsidRPr="00CB5DA5">
        <w:rPr>
          <w:rFonts w:eastAsia="BalticaSTL"/>
          <w:szCs w:val="28"/>
          <w:lang w:eastAsia="en-US"/>
        </w:rPr>
        <w:t>альных систем автоматизированного управления различными компонент</w:t>
      </w:r>
      <w:r w:rsidRPr="00CB5DA5">
        <w:rPr>
          <w:rFonts w:eastAsia="BalticaSTL"/>
          <w:szCs w:val="28"/>
          <w:lang w:eastAsia="en-US"/>
        </w:rPr>
        <w:t>а</w:t>
      </w:r>
      <w:r w:rsidRPr="00CB5DA5">
        <w:rPr>
          <w:rFonts w:eastAsia="BalticaSTL"/>
          <w:szCs w:val="28"/>
          <w:lang w:eastAsia="en-US"/>
        </w:rPr>
        <w:t>ми дома, под общим названием «Умный Дом». В данную систему входит большое количество различных связанных между собой датчиков, которые используют единый стандартизированный протокол управления.</w:t>
      </w:r>
    </w:p>
    <w:p w:rsidR="00D33073" w:rsidRPr="00CB5DA5" w:rsidRDefault="00D33073" w:rsidP="00D33073">
      <w:pPr>
        <w:tabs>
          <w:tab w:val="left" w:pos="7371"/>
        </w:tabs>
        <w:autoSpaceDE w:val="0"/>
        <w:autoSpaceDN w:val="0"/>
        <w:adjustRightInd w:val="0"/>
        <w:rPr>
          <w:rFonts w:eastAsia="BalticaSTL"/>
          <w:szCs w:val="28"/>
          <w:lang w:eastAsia="en-US"/>
        </w:rPr>
      </w:pPr>
      <w:r w:rsidRPr="00CB5DA5">
        <w:rPr>
          <w:rFonts w:eastAsia="BalticaSTL"/>
          <w:szCs w:val="28"/>
          <w:lang w:eastAsia="en-US"/>
        </w:rPr>
        <w:t>Для обмена информации между компонентами системы «Умный Дом» используется беспроводное соединение, которое легко доступно для обнаружения и подвержено различным видам навязывания. Ключевым а</w:t>
      </w:r>
      <w:r w:rsidRPr="00CB5DA5">
        <w:rPr>
          <w:rFonts w:eastAsia="BalticaSTL"/>
          <w:szCs w:val="28"/>
          <w:lang w:eastAsia="en-US"/>
        </w:rPr>
        <w:t>с</w:t>
      </w:r>
      <w:r w:rsidRPr="00CB5DA5">
        <w:rPr>
          <w:rFonts w:eastAsia="BalticaSTL"/>
          <w:szCs w:val="28"/>
          <w:lang w:eastAsia="en-US"/>
        </w:rPr>
        <w:t>пектом информационной безопасности в системе «Умный Дом» является обеспечение базовых свойств информации при передачи в сетях обмена данными. Основными протоколами для обмена данными являются:</w:t>
      </w:r>
      <w:r w:rsidRPr="00CB5DA5">
        <w:rPr>
          <w:rStyle w:val="apple-converted-space"/>
          <w:szCs w:val="28"/>
          <w:shd w:val="clear" w:color="auto" w:fill="FFFFFF"/>
        </w:rPr>
        <w:t> </w:t>
      </w:r>
      <w:r w:rsidRPr="00CB5DA5">
        <w:rPr>
          <w:rFonts w:eastAsia="BalticaSTL"/>
          <w:szCs w:val="28"/>
          <w:lang w:eastAsia="en-US"/>
        </w:rPr>
        <w:t xml:space="preserve">Z-Wave, ZigBee, Wi-Fi и </w:t>
      </w:r>
      <w:r w:rsidRPr="00CB5DA5">
        <w:rPr>
          <w:rFonts w:eastAsia="BalticaSTL"/>
          <w:szCs w:val="28"/>
          <w:lang w:val="en-US" w:eastAsia="en-US"/>
        </w:rPr>
        <w:t>Bluetooth</w:t>
      </w:r>
      <w:r w:rsidRPr="00CB5DA5">
        <w:rPr>
          <w:rFonts w:eastAsia="BalticaSTL"/>
          <w:szCs w:val="28"/>
          <w:lang w:eastAsia="en-US"/>
        </w:rPr>
        <w:t xml:space="preserve">. </w:t>
      </w:r>
    </w:p>
    <w:p w:rsidR="00D33073" w:rsidRPr="00CB5DA5" w:rsidRDefault="00D33073" w:rsidP="00D33073">
      <w:pPr>
        <w:rPr>
          <w:rFonts w:eastAsiaTheme="minorEastAsia"/>
          <w:szCs w:val="28"/>
        </w:rPr>
      </w:pPr>
      <w:r w:rsidRPr="00CB5DA5">
        <w:rPr>
          <w:rStyle w:val="ad"/>
          <w:szCs w:val="28"/>
        </w:rPr>
        <w:t>Таким образом</w:t>
      </w:r>
      <w:r w:rsidRPr="00CB5DA5">
        <w:rPr>
          <w:szCs w:val="28"/>
        </w:rPr>
        <w:t>, целью данной работы является изучение механизмов обеспечения защиты информации в протоколах используемых в системах «Умный Дом».</w:t>
      </w:r>
    </w:p>
    <w:p w:rsidR="00D33073" w:rsidRPr="00CB5DA5" w:rsidRDefault="00D33073" w:rsidP="00D33073">
      <w:pPr>
        <w:autoSpaceDE w:val="0"/>
        <w:autoSpaceDN w:val="0"/>
        <w:adjustRightInd w:val="0"/>
        <w:rPr>
          <w:rFonts w:eastAsia="BalticaSTL"/>
          <w:szCs w:val="28"/>
          <w:lang w:eastAsia="en-US"/>
        </w:rPr>
      </w:pPr>
      <w:r w:rsidRPr="00CB5DA5">
        <w:rPr>
          <w:rFonts w:eastAsia="BalticaSTL"/>
          <w:szCs w:val="28"/>
          <w:lang w:eastAsia="en-US"/>
        </w:rPr>
        <w:t>Основное отличие большинства протоколов системы «Умного дома» заключается в мощности передатчика, скорости передачи данных, колич</w:t>
      </w:r>
      <w:r w:rsidRPr="00CB5DA5">
        <w:rPr>
          <w:rFonts w:eastAsia="BalticaSTL"/>
          <w:szCs w:val="28"/>
          <w:lang w:eastAsia="en-US"/>
        </w:rPr>
        <w:t>е</w:t>
      </w:r>
      <w:r w:rsidRPr="00CB5DA5">
        <w:rPr>
          <w:rFonts w:eastAsia="BalticaSTL"/>
          <w:szCs w:val="28"/>
          <w:lang w:eastAsia="en-US"/>
        </w:rPr>
        <w:t>ством одновременно подключаемых устройств и соотношением служебных данных к информационным. Каждый протокол имеет свои преимущества и недостатки с точки зрения несанкционированного использования. Зл</w:t>
      </w:r>
      <w:r w:rsidRPr="00CB5DA5">
        <w:rPr>
          <w:rFonts w:eastAsia="BalticaSTL"/>
          <w:szCs w:val="28"/>
          <w:lang w:eastAsia="en-US"/>
        </w:rPr>
        <w:t>о</w:t>
      </w:r>
      <w:r w:rsidRPr="00CB5DA5">
        <w:rPr>
          <w:rFonts w:eastAsia="BalticaSTL"/>
          <w:szCs w:val="28"/>
          <w:lang w:eastAsia="en-US"/>
        </w:rPr>
        <w:t>умышленники зная особенности используемых протоколов могут воспол</w:t>
      </w:r>
      <w:r w:rsidRPr="00CB5DA5">
        <w:rPr>
          <w:rFonts w:eastAsia="BalticaSTL"/>
          <w:szCs w:val="28"/>
          <w:lang w:eastAsia="en-US"/>
        </w:rPr>
        <w:t>ь</w:t>
      </w:r>
      <w:r w:rsidRPr="00CB5DA5">
        <w:rPr>
          <w:rFonts w:eastAsia="BalticaSTL"/>
          <w:szCs w:val="28"/>
          <w:lang w:eastAsia="en-US"/>
        </w:rPr>
        <w:t>зоваться их слабыми местами, однако в большинстве рассмотренных пр</w:t>
      </w:r>
      <w:r w:rsidRPr="00CB5DA5">
        <w:rPr>
          <w:rFonts w:eastAsia="BalticaSTL"/>
          <w:szCs w:val="28"/>
          <w:lang w:eastAsia="en-US"/>
        </w:rPr>
        <w:t>о</w:t>
      </w:r>
      <w:r w:rsidRPr="00CB5DA5">
        <w:rPr>
          <w:rFonts w:eastAsia="BalticaSTL"/>
          <w:szCs w:val="28"/>
          <w:lang w:eastAsia="en-US"/>
        </w:rPr>
        <w:t xml:space="preserve">токолов присутствуют минимально необходимые механизмы защиты. Так, например, протокол </w:t>
      </w:r>
      <w:r w:rsidRPr="00CB5DA5">
        <w:rPr>
          <w:rFonts w:eastAsia="BalticaSTL"/>
          <w:szCs w:val="28"/>
          <w:lang w:val="en-US" w:eastAsia="en-US"/>
        </w:rPr>
        <w:t>Z</w:t>
      </w:r>
      <w:r w:rsidRPr="00CB5DA5">
        <w:rPr>
          <w:rFonts w:eastAsia="BalticaSTL"/>
          <w:szCs w:val="28"/>
          <w:lang w:eastAsia="en-US"/>
        </w:rPr>
        <w:t>-</w:t>
      </w:r>
      <w:r w:rsidRPr="00CB5DA5">
        <w:rPr>
          <w:rFonts w:eastAsia="BalticaSTL"/>
          <w:szCs w:val="28"/>
          <w:lang w:val="en-US" w:eastAsia="en-US"/>
        </w:rPr>
        <w:t>Wave</w:t>
      </w:r>
      <w:r w:rsidRPr="00CB5DA5">
        <w:rPr>
          <w:rFonts w:eastAsia="BalticaSTL"/>
          <w:szCs w:val="28"/>
          <w:lang w:eastAsia="en-US"/>
        </w:rPr>
        <w:t xml:space="preserve"> использует </w:t>
      </w:r>
      <w:r w:rsidRPr="00CB5DA5">
        <w:rPr>
          <w:szCs w:val="28"/>
          <w:shd w:val="clear" w:color="auto" w:fill="FFFFFF"/>
        </w:rPr>
        <w:t>4,3 млрд зашифрованных кодов безопасности для предотвращения клонирования сообщений</w:t>
      </w:r>
      <w:r w:rsidRPr="00CB5DA5">
        <w:rPr>
          <w:rFonts w:eastAsia="BalticaSTL"/>
          <w:szCs w:val="28"/>
          <w:lang w:eastAsia="en-US"/>
        </w:rPr>
        <w:t>. Проанализ</w:t>
      </w:r>
      <w:r w:rsidRPr="00CB5DA5">
        <w:rPr>
          <w:rFonts w:eastAsia="BalticaSTL"/>
          <w:szCs w:val="28"/>
          <w:lang w:eastAsia="en-US"/>
        </w:rPr>
        <w:t>и</w:t>
      </w:r>
      <w:r w:rsidRPr="00CB5DA5">
        <w:rPr>
          <w:rFonts w:eastAsia="BalticaSTL"/>
          <w:szCs w:val="28"/>
          <w:lang w:eastAsia="en-US"/>
        </w:rPr>
        <w:t>ровав специализированную литературу, авторы пришли к выводу, что в основном рассматриваются атаки на программное обеспечение серверов «Умного Дома», однако уязвимости самих протоколов не рассмотрены. С возрастающей популярностью рассмотренных систем возрастает и колич</w:t>
      </w:r>
      <w:r w:rsidRPr="00CB5DA5">
        <w:rPr>
          <w:rFonts w:eastAsia="BalticaSTL"/>
          <w:szCs w:val="28"/>
          <w:lang w:eastAsia="en-US"/>
        </w:rPr>
        <w:t>е</w:t>
      </w:r>
      <w:r w:rsidRPr="00CB5DA5">
        <w:rPr>
          <w:rFonts w:eastAsia="BalticaSTL"/>
          <w:szCs w:val="28"/>
          <w:lang w:eastAsia="en-US"/>
        </w:rPr>
        <w:t>ство вредоносных средств написанных для получения НСД к информации обрабатываемой в системе.</w:t>
      </w:r>
    </w:p>
    <w:p w:rsidR="00D33073" w:rsidRPr="00CB5DA5" w:rsidRDefault="00D33073" w:rsidP="00D33073">
      <w:pPr>
        <w:autoSpaceDE w:val="0"/>
        <w:autoSpaceDN w:val="0"/>
        <w:adjustRightInd w:val="0"/>
        <w:rPr>
          <w:rFonts w:eastAsia="BalticaSTL"/>
          <w:szCs w:val="28"/>
          <w:lang w:eastAsia="en-US"/>
        </w:rPr>
      </w:pPr>
      <w:r w:rsidRPr="00CB5DA5">
        <w:rPr>
          <w:rFonts w:eastAsia="BalticaSTL"/>
          <w:szCs w:val="28"/>
          <w:lang w:eastAsia="en-US"/>
        </w:rPr>
        <w:t>В работе рассмотрены основные виды протоколов управления сист</w:t>
      </w:r>
      <w:r w:rsidRPr="00CB5DA5">
        <w:rPr>
          <w:rFonts w:eastAsia="BalticaSTL"/>
          <w:szCs w:val="28"/>
          <w:lang w:eastAsia="en-US"/>
        </w:rPr>
        <w:t>е</w:t>
      </w:r>
      <w:r w:rsidRPr="00CB5DA5">
        <w:rPr>
          <w:rFonts w:eastAsia="BalticaSTL"/>
          <w:szCs w:val="28"/>
          <w:lang w:eastAsia="en-US"/>
        </w:rPr>
        <w:t>мой «Умный Дом», и встро</w:t>
      </w:r>
      <w:r>
        <w:rPr>
          <w:rFonts w:eastAsia="BalticaSTL"/>
          <w:szCs w:val="28"/>
          <w:lang w:eastAsia="en-US"/>
        </w:rPr>
        <w:t>енные в них механизмы защиты.</w:t>
      </w:r>
    </w:p>
    <w:p w:rsidR="00D33073" w:rsidRPr="00CB5DA5" w:rsidRDefault="00D33073" w:rsidP="00D33073">
      <w:pPr>
        <w:rPr>
          <w:rFonts w:eastAsia="BalticaSTL"/>
          <w:szCs w:val="28"/>
          <w:lang w:val="uk-UA" w:eastAsia="en-US"/>
        </w:rPr>
      </w:pPr>
    </w:p>
    <w:p w:rsidR="00D33073" w:rsidRPr="00DA047D" w:rsidRDefault="00D33073" w:rsidP="00D33073">
      <w:pPr>
        <w:ind w:firstLine="0"/>
        <w:rPr>
          <w:rStyle w:val="ad"/>
          <w:rFonts w:eastAsiaTheme="minorEastAsia"/>
          <w:szCs w:val="28"/>
          <w:lang w:val="uk-UA"/>
        </w:rPr>
      </w:pPr>
      <w:r w:rsidRPr="00CB5DA5">
        <w:rPr>
          <w:i/>
          <w:iCs/>
          <w:szCs w:val="28"/>
        </w:rPr>
        <w:t>*Научный руководитель</w:t>
      </w:r>
      <w:r>
        <w:rPr>
          <w:i/>
          <w:iCs/>
          <w:szCs w:val="28"/>
        </w:rPr>
        <w:t xml:space="preserve"> –</w:t>
      </w:r>
      <w:r w:rsidRPr="00CB5DA5">
        <w:rPr>
          <w:i/>
          <w:iCs/>
          <w:szCs w:val="28"/>
        </w:rPr>
        <w:t xml:space="preserve"> </w:t>
      </w:r>
      <w:r w:rsidR="00F200DC">
        <w:rPr>
          <w:i/>
          <w:iCs/>
          <w:szCs w:val="28"/>
        </w:rPr>
        <w:t>ст. преподаватель</w:t>
      </w:r>
      <w:r w:rsidRPr="00CB5DA5">
        <w:rPr>
          <w:i/>
          <w:iCs/>
          <w:szCs w:val="28"/>
        </w:rPr>
        <w:t xml:space="preserve"> </w:t>
      </w:r>
      <w:r w:rsidRPr="001941FC">
        <w:rPr>
          <w:i/>
          <w:iCs/>
          <w:szCs w:val="28"/>
        </w:rPr>
        <w:t>каф. 503</w:t>
      </w:r>
      <w:r w:rsidRPr="00CB5DA5">
        <w:rPr>
          <w:i/>
          <w:iCs/>
          <w:szCs w:val="28"/>
        </w:rPr>
        <w:t xml:space="preserve"> М.В</w:t>
      </w:r>
      <w:r>
        <w:rPr>
          <w:i/>
          <w:iCs/>
          <w:szCs w:val="28"/>
        </w:rPr>
        <w:t>.</w:t>
      </w:r>
      <w:r w:rsidRPr="00CB5DA5">
        <w:rPr>
          <w:i/>
          <w:iCs/>
          <w:szCs w:val="28"/>
        </w:rPr>
        <w:t xml:space="preserve"> Цуранов</w:t>
      </w:r>
      <w:r w:rsidR="00DA047D">
        <w:rPr>
          <w:i/>
          <w:iCs/>
          <w:szCs w:val="28"/>
          <w:lang w:val="uk-UA"/>
        </w:rPr>
        <w:t>.</w:t>
      </w:r>
    </w:p>
    <w:p w:rsidR="00D33073" w:rsidRPr="00CB5DA5" w:rsidRDefault="00D33073" w:rsidP="00D33073">
      <w:pPr>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УДК 681.3</w:t>
      </w:r>
    </w:p>
    <w:p w:rsidR="00D33073" w:rsidRPr="00CB5DA5" w:rsidRDefault="00D33073" w:rsidP="00D33073">
      <w:pPr>
        <w:ind w:firstLine="0"/>
        <w:jc w:val="center"/>
        <w:rPr>
          <w:color w:val="000000" w:themeColor="text1"/>
          <w:szCs w:val="28"/>
        </w:rPr>
      </w:pPr>
      <w:r w:rsidRPr="00CB5DA5">
        <w:rPr>
          <w:color w:val="000000" w:themeColor="text1"/>
          <w:szCs w:val="28"/>
        </w:rPr>
        <w:t xml:space="preserve">ЗАЩИТА АВТОРСКИХ ПРАВ НА МУЗЫКАЛЬНЫЕ </w:t>
      </w:r>
      <w:r>
        <w:rPr>
          <w:color w:val="000000" w:themeColor="text1"/>
          <w:szCs w:val="28"/>
        </w:rPr>
        <w:br/>
      </w:r>
      <w:r w:rsidRPr="00CB5DA5">
        <w:rPr>
          <w:color w:val="000000" w:themeColor="text1"/>
          <w:szCs w:val="28"/>
        </w:rPr>
        <w:t>ПРОИЗВЕДЕНИЯ В ИНТЕРНЕТЕ</w:t>
      </w:r>
    </w:p>
    <w:p w:rsidR="00D33073" w:rsidRPr="00CB5DA5" w:rsidRDefault="00D33073" w:rsidP="00D33073">
      <w:pPr>
        <w:ind w:firstLine="0"/>
        <w:jc w:val="center"/>
        <w:rPr>
          <w:i/>
          <w:iCs/>
          <w:color w:val="000000" w:themeColor="text1"/>
          <w:szCs w:val="28"/>
        </w:rPr>
      </w:pPr>
      <w:r w:rsidRPr="00CB5DA5">
        <w:rPr>
          <w:i/>
          <w:iCs/>
          <w:color w:val="000000" w:themeColor="text1"/>
          <w:szCs w:val="28"/>
        </w:rPr>
        <w:t>В.</w:t>
      </w:r>
      <w:r w:rsidRPr="00CB5DA5">
        <w:rPr>
          <w:i/>
          <w:iCs/>
          <w:color w:val="000000" w:themeColor="text1"/>
          <w:szCs w:val="28"/>
          <w:lang w:val="en-US"/>
        </w:rPr>
        <w:t>C</w:t>
      </w:r>
      <w:r w:rsidRPr="00CB5DA5">
        <w:rPr>
          <w:i/>
          <w:iCs/>
          <w:color w:val="000000" w:themeColor="text1"/>
          <w:szCs w:val="28"/>
        </w:rPr>
        <w:t>. Шевченко*, студент каф. 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 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rPr>
        <w:t>Актуальность вопроса защиты авторских прав в условиях цифровой среды не угасает с появления электронно-вычислительных машин. Совр</w:t>
      </w:r>
      <w:r w:rsidRPr="00CB5DA5">
        <w:rPr>
          <w:color w:val="000000" w:themeColor="text1"/>
          <w:szCs w:val="28"/>
        </w:rPr>
        <w:t>е</w:t>
      </w:r>
      <w:r w:rsidRPr="00CB5DA5">
        <w:rPr>
          <w:color w:val="000000" w:themeColor="text1"/>
          <w:szCs w:val="28"/>
        </w:rPr>
        <w:t>менные технологии в данной сфере могут обеспечить необходимую ст</w:t>
      </w:r>
      <w:r w:rsidRPr="00CB5DA5">
        <w:rPr>
          <w:color w:val="000000" w:themeColor="text1"/>
          <w:szCs w:val="28"/>
        </w:rPr>
        <w:t>е</w:t>
      </w:r>
      <w:r w:rsidRPr="00CB5DA5">
        <w:rPr>
          <w:color w:val="000000" w:themeColor="text1"/>
          <w:szCs w:val="28"/>
        </w:rPr>
        <w:t>пень защищённости от пиратского воздействия,  но ограничения, наклад</w:t>
      </w:r>
      <w:r w:rsidRPr="00CB5DA5">
        <w:rPr>
          <w:color w:val="000000" w:themeColor="text1"/>
          <w:szCs w:val="28"/>
        </w:rPr>
        <w:t>ы</w:t>
      </w:r>
      <w:r w:rsidRPr="00CB5DA5">
        <w:rPr>
          <w:color w:val="000000" w:themeColor="text1"/>
          <w:szCs w:val="28"/>
        </w:rPr>
        <w:t>ваемые подобными системами, существенно затрудняют правомерное и</w:t>
      </w:r>
      <w:r w:rsidRPr="00CB5DA5">
        <w:rPr>
          <w:color w:val="000000" w:themeColor="text1"/>
          <w:szCs w:val="28"/>
        </w:rPr>
        <w:t>с</w:t>
      </w:r>
      <w:r w:rsidRPr="00CB5DA5">
        <w:rPr>
          <w:color w:val="000000" w:themeColor="text1"/>
          <w:szCs w:val="28"/>
        </w:rPr>
        <w:t>пользование  материала добросовестными пользователями, либо вовсе л</w:t>
      </w:r>
      <w:r w:rsidRPr="00CB5DA5">
        <w:rPr>
          <w:color w:val="000000" w:themeColor="text1"/>
          <w:szCs w:val="28"/>
        </w:rPr>
        <w:t>и</w:t>
      </w:r>
      <w:r w:rsidRPr="00CB5DA5">
        <w:rPr>
          <w:color w:val="000000" w:themeColor="text1"/>
          <w:szCs w:val="28"/>
        </w:rPr>
        <w:t>шают возможностей, которые закреплены действующим законодательс</w:t>
      </w:r>
      <w:r w:rsidRPr="00CB5DA5">
        <w:rPr>
          <w:color w:val="000000" w:themeColor="text1"/>
          <w:szCs w:val="28"/>
        </w:rPr>
        <w:t>т</w:t>
      </w:r>
      <w:r>
        <w:rPr>
          <w:color w:val="000000" w:themeColor="text1"/>
          <w:szCs w:val="28"/>
        </w:rPr>
        <w:t>вом.</w:t>
      </w:r>
    </w:p>
    <w:p w:rsidR="00D33073" w:rsidRPr="00CB5DA5" w:rsidRDefault="00D33073" w:rsidP="00D33073">
      <w:pPr>
        <w:rPr>
          <w:color w:val="000000" w:themeColor="text1"/>
          <w:szCs w:val="28"/>
        </w:rPr>
      </w:pPr>
      <w:r w:rsidRPr="00CB5DA5">
        <w:rPr>
          <w:color w:val="000000" w:themeColor="text1"/>
          <w:szCs w:val="28"/>
          <w:lang w:val="en-US"/>
        </w:rPr>
        <w:t>DRM</w:t>
      </w:r>
      <w:r w:rsidRPr="00CB5DA5">
        <w:rPr>
          <w:color w:val="000000" w:themeColor="text1"/>
          <w:szCs w:val="28"/>
        </w:rPr>
        <w:t>(</w:t>
      </w:r>
      <w:r w:rsidRPr="00CB5DA5">
        <w:rPr>
          <w:color w:val="000000" w:themeColor="text1"/>
          <w:szCs w:val="28"/>
          <w:lang w:val="en-US"/>
        </w:rPr>
        <w:t>Digital</w:t>
      </w:r>
      <w:r w:rsidRPr="00CB5DA5">
        <w:rPr>
          <w:color w:val="000000" w:themeColor="text1"/>
          <w:szCs w:val="28"/>
        </w:rPr>
        <w:t xml:space="preserve"> </w:t>
      </w:r>
      <w:r w:rsidRPr="00CB5DA5">
        <w:rPr>
          <w:color w:val="000000" w:themeColor="text1"/>
          <w:szCs w:val="28"/>
          <w:lang w:val="en-US"/>
        </w:rPr>
        <w:t>Rights</w:t>
      </w:r>
      <w:r w:rsidRPr="00CB5DA5">
        <w:rPr>
          <w:color w:val="000000" w:themeColor="text1"/>
          <w:szCs w:val="28"/>
        </w:rPr>
        <w:t xml:space="preserve"> </w:t>
      </w:r>
      <w:r w:rsidRPr="00CB5DA5">
        <w:rPr>
          <w:color w:val="000000" w:themeColor="text1"/>
          <w:szCs w:val="28"/>
          <w:lang w:val="en-US"/>
        </w:rPr>
        <w:t>Management</w:t>
      </w:r>
      <w:r w:rsidRPr="00CB5DA5">
        <w:rPr>
          <w:color w:val="000000" w:themeColor="text1"/>
          <w:szCs w:val="28"/>
        </w:rPr>
        <w:t>) – программное обеспечение, кот</w:t>
      </w:r>
      <w:r w:rsidRPr="00CB5DA5">
        <w:rPr>
          <w:color w:val="000000" w:themeColor="text1"/>
          <w:szCs w:val="28"/>
        </w:rPr>
        <w:t>о</w:t>
      </w:r>
      <w:r w:rsidRPr="00CB5DA5">
        <w:rPr>
          <w:color w:val="000000" w:themeColor="text1"/>
          <w:szCs w:val="28"/>
        </w:rPr>
        <w:t>рое намеренно ограничивает либо затрудняет различные действия с да</w:t>
      </w:r>
      <w:r w:rsidRPr="00CB5DA5">
        <w:rPr>
          <w:color w:val="000000" w:themeColor="text1"/>
          <w:szCs w:val="28"/>
        </w:rPr>
        <w:t>н</w:t>
      </w:r>
      <w:r w:rsidRPr="00CB5DA5">
        <w:rPr>
          <w:color w:val="000000" w:themeColor="text1"/>
          <w:szCs w:val="28"/>
        </w:rPr>
        <w:t>ными в электронной форме (копирование, модификацию, просмотр и т. п.), либо позволяет отследить такие действия. DRM представляет собой набор систем контроля и управления доступом. На данный момент DRM испол</w:t>
      </w:r>
      <w:r w:rsidRPr="00CB5DA5">
        <w:rPr>
          <w:color w:val="000000" w:themeColor="text1"/>
          <w:szCs w:val="28"/>
        </w:rPr>
        <w:t>ь</w:t>
      </w:r>
      <w:r w:rsidRPr="00CB5DA5">
        <w:rPr>
          <w:color w:val="000000" w:themeColor="text1"/>
          <w:szCs w:val="28"/>
        </w:rPr>
        <w:t>зуется множеством компаний по всему миру, среди которых Amazon, Apple Inc., Microsoft, Electronic Arts, Sony, 1C, Akella и др. Если пользов</w:t>
      </w:r>
      <w:r w:rsidRPr="00CB5DA5">
        <w:rPr>
          <w:color w:val="000000" w:themeColor="text1"/>
          <w:szCs w:val="28"/>
        </w:rPr>
        <w:t>а</w:t>
      </w:r>
      <w:r w:rsidRPr="00CB5DA5">
        <w:rPr>
          <w:color w:val="000000" w:themeColor="text1"/>
          <w:szCs w:val="28"/>
        </w:rPr>
        <w:t>тель имеет возможность доступа к содержимому произведения, то все ключи шифрования уже присутствуют в системе. Для получения незащ</w:t>
      </w:r>
      <w:r w:rsidRPr="00CB5DA5">
        <w:rPr>
          <w:color w:val="000000" w:themeColor="text1"/>
          <w:szCs w:val="28"/>
        </w:rPr>
        <w:t>и</w:t>
      </w:r>
      <w:r w:rsidRPr="00CB5DA5">
        <w:rPr>
          <w:color w:val="000000" w:themeColor="text1"/>
          <w:szCs w:val="28"/>
        </w:rPr>
        <w:t>щенной копии остается только найти эти ключи и с их помощью получить копию документа, не содержащую ограничений. Следовательно, для обе</w:t>
      </w:r>
      <w:r w:rsidRPr="00CB5DA5">
        <w:rPr>
          <w:color w:val="000000" w:themeColor="text1"/>
          <w:szCs w:val="28"/>
        </w:rPr>
        <w:t>с</w:t>
      </w:r>
      <w:r w:rsidRPr="00CB5DA5">
        <w:rPr>
          <w:color w:val="000000" w:themeColor="text1"/>
          <w:szCs w:val="28"/>
        </w:rPr>
        <w:t>печения DRM приходится использовать и методы защиты, не имеющие математ</w:t>
      </w:r>
      <w:r>
        <w:rPr>
          <w:color w:val="000000" w:themeColor="text1"/>
          <w:szCs w:val="28"/>
        </w:rPr>
        <w:t>ического обоснования стойкости.</w:t>
      </w:r>
    </w:p>
    <w:p w:rsidR="00D33073" w:rsidRPr="00CB5DA5" w:rsidRDefault="00D33073" w:rsidP="00D33073">
      <w:pPr>
        <w:rPr>
          <w:color w:val="000000" w:themeColor="text1"/>
          <w:szCs w:val="28"/>
        </w:rPr>
      </w:pPr>
      <w:r w:rsidRPr="00CB5DA5">
        <w:rPr>
          <w:color w:val="000000" w:themeColor="text1"/>
          <w:szCs w:val="28"/>
        </w:rPr>
        <w:t>На основе результатов исследований существующих технологий б</w:t>
      </w:r>
      <w:r w:rsidRPr="00CB5DA5">
        <w:rPr>
          <w:color w:val="000000" w:themeColor="text1"/>
          <w:szCs w:val="28"/>
        </w:rPr>
        <w:t>ы</w:t>
      </w:r>
      <w:r w:rsidRPr="00CB5DA5">
        <w:rPr>
          <w:color w:val="000000" w:themeColor="text1"/>
          <w:szCs w:val="28"/>
        </w:rPr>
        <w:t>ло решено использовать стеганографию в качестве базиса для будущей системы защиты музыкальных произведений. К каждому продаваемому экземпляру произведения необходимо добавлять некоторый незаметный водяной знак, позволяющий идентифицировать покупателя. Если конкре</w:t>
      </w:r>
      <w:r w:rsidRPr="00CB5DA5">
        <w:rPr>
          <w:color w:val="000000" w:themeColor="text1"/>
          <w:szCs w:val="28"/>
        </w:rPr>
        <w:t>т</w:t>
      </w:r>
      <w:r w:rsidRPr="00CB5DA5">
        <w:rPr>
          <w:color w:val="000000" w:themeColor="text1"/>
          <w:szCs w:val="28"/>
        </w:rPr>
        <w:t>ный экземпляр окажется в свободном доступе, проанализировав водяной знак, гораздо легче будет найти и наказать виновного. Кроме того, прим</w:t>
      </w:r>
      <w:r w:rsidRPr="00CB5DA5">
        <w:rPr>
          <w:color w:val="000000" w:themeColor="text1"/>
          <w:szCs w:val="28"/>
        </w:rPr>
        <w:t>е</w:t>
      </w:r>
      <w:r w:rsidRPr="00CB5DA5">
        <w:rPr>
          <w:color w:val="000000" w:themeColor="text1"/>
          <w:szCs w:val="28"/>
        </w:rPr>
        <w:t>нение стеганографии, в отличие от DRM, хорошо тем, что если с докуме</w:t>
      </w:r>
      <w:r w:rsidRPr="00CB5DA5">
        <w:rPr>
          <w:color w:val="000000" w:themeColor="text1"/>
          <w:szCs w:val="28"/>
        </w:rPr>
        <w:t>н</w:t>
      </w:r>
      <w:r w:rsidRPr="00CB5DA5">
        <w:rPr>
          <w:color w:val="000000" w:themeColor="text1"/>
          <w:szCs w:val="28"/>
        </w:rPr>
        <w:t>та защита снята полностью, в этом очень легко убедиться. В таких услов</w:t>
      </w:r>
      <w:r w:rsidRPr="00CB5DA5">
        <w:rPr>
          <w:color w:val="000000" w:themeColor="text1"/>
          <w:szCs w:val="28"/>
        </w:rPr>
        <w:t>и</w:t>
      </w:r>
      <w:r w:rsidRPr="00CB5DA5">
        <w:rPr>
          <w:color w:val="000000" w:themeColor="text1"/>
          <w:szCs w:val="28"/>
        </w:rPr>
        <w:t>ях распространение документов после удаления водяных знаков станови</w:t>
      </w:r>
      <w:r w:rsidRPr="00CB5DA5">
        <w:rPr>
          <w:color w:val="000000" w:themeColor="text1"/>
          <w:szCs w:val="28"/>
        </w:rPr>
        <w:t>т</w:t>
      </w:r>
      <w:r w:rsidRPr="00CB5DA5">
        <w:rPr>
          <w:color w:val="000000" w:themeColor="text1"/>
          <w:szCs w:val="28"/>
        </w:rPr>
        <w:t>ся весьма опасным — гораздо опаснее, чем распространение документов со снятой защитой.</w:t>
      </w:r>
    </w:p>
    <w:p w:rsidR="00D33073" w:rsidRPr="00CB5DA5" w:rsidRDefault="00D33073" w:rsidP="00D33073">
      <w:pPr>
        <w:rPr>
          <w:rStyle w:val="ad"/>
          <w:color w:val="000000" w:themeColor="text1"/>
          <w:szCs w:val="28"/>
        </w:rPr>
      </w:pPr>
    </w:p>
    <w:p w:rsidR="00D33073" w:rsidRPr="00DA047D" w:rsidRDefault="00D33073" w:rsidP="00D33073">
      <w:pPr>
        <w:ind w:firstLine="0"/>
        <w:rPr>
          <w:rStyle w:val="ad"/>
          <w:b/>
          <w:bCs/>
          <w:color w:val="000000" w:themeColor="text1"/>
          <w:szCs w:val="28"/>
          <w:lang w:val="uk-UA"/>
        </w:rPr>
      </w:pPr>
      <w:r w:rsidRPr="00CB5DA5">
        <w:rPr>
          <w:rStyle w:val="af1"/>
          <w:color w:val="000000" w:themeColor="text1"/>
          <w:szCs w:val="28"/>
        </w:rPr>
        <w:t>*Научный руководитель – к.т.н., доцент каф. 503 Д.Д. Узун</w:t>
      </w:r>
      <w:r w:rsidR="00DA047D">
        <w:rPr>
          <w:rStyle w:val="af1"/>
          <w:color w:val="000000" w:themeColor="text1"/>
          <w:szCs w:val="28"/>
          <w:lang w:val="uk-UA"/>
        </w:rPr>
        <w:t>.</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rPr>
      </w:pPr>
      <w:r w:rsidRPr="00CB5DA5">
        <w:rPr>
          <w:color w:val="000000" w:themeColor="text1"/>
          <w:szCs w:val="28"/>
          <w:lang w:val="uk-UA"/>
        </w:rPr>
        <w:lastRenderedPageBreak/>
        <w:t>УДК 621.396.96</w:t>
      </w:r>
    </w:p>
    <w:p w:rsidR="00D33073" w:rsidRPr="00CB5DA5" w:rsidRDefault="00D33073" w:rsidP="00D33073">
      <w:pPr>
        <w:ind w:firstLine="0"/>
        <w:jc w:val="center"/>
        <w:rPr>
          <w:color w:val="000000" w:themeColor="text1"/>
          <w:szCs w:val="28"/>
        </w:rPr>
      </w:pPr>
      <w:r w:rsidRPr="00CB5DA5">
        <w:rPr>
          <w:color w:val="000000" w:themeColor="text1"/>
          <w:szCs w:val="28"/>
        </w:rPr>
        <w:t>ПОДСИСТЕМА ОХРАНЫ УМНОГО ДОМА</w:t>
      </w:r>
    </w:p>
    <w:p w:rsidR="00D33073" w:rsidRPr="00CB5DA5" w:rsidRDefault="00D33073" w:rsidP="00D33073">
      <w:pPr>
        <w:ind w:firstLine="0"/>
        <w:jc w:val="center"/>
        <w:rPr>
          <w:i/>
          <w:iCs/>
          <w:color w:val="000000" w:themeColor="text1"/>
          <w:szCs w:val="28"/>
        </w:rPr>
      </w:pPr>
      <w:r w:rsidRPr="00CB5DA5">
        <w:rPr>
          <w:i/>
          <w:iCs/>
          <w:color w:val="000000" w:themeColor="text1"/>
          <w:szCs w:val="28"/>
        </w:rPr>
        <w:t>М.Ю.</w:t>
      </w:r>
      <w:r>
        <w:rPr>
          <w:i/>
          <w:iCs/>
          <w:color w:val="000000" w:themeColor="text1"/>
          <w:szCs w:val="28"/>
        </w:rPr>
        <w:t xml:space="preserve"> </w:t>
      </w:r>
      <w:r w:rsidRPr="00CB5DA5">
        <w:rPr>
          <w:i/>
          <w:iCs/>
          <w:color w:val="000000" w:themeColor="text1"/>
          <w:szCs w:val="28"/>
        </w:rPr>
        <w:t>Ширман</w:t>
      </w:r>
      <w:r w:rsidR="00DA047D">
        <w:rPr>
          <w:i/>
          <w:iCs/>
          <w:color w:val="000000" w:themeColor="text1"/>
          <w:szCs w:val="28"/>
        </w:rPr>
        <w:t>*</w:t>
      </w:r>
      <w:r w:rsidRPr="00CB5DA5">
        <w:rPr>
          <w:i/>
          <w:iCs/>
          <w:color w:val="000000" w:themeColor="text1"/>
          <w:szCs w:val="28"/>
        </w:rPr>
        <w:t xml:space="preserve">, студент </w:t>
      </w:r>
      <w:r w:rsidRPr="005C5A59">
        <w:rPr>
          <w:i/>
          <w:iCs/>
          <w:color w:val="000000" w:themeColor="text1"/>
          <w:szCs w:val="28"/>
        </w:rPr>
        <w:t>каф. 503</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им. Н.Е. Жуковского «ХАИ»</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lang w:eastAsia="en-US"/>
        </w:rPr>
      </w:pPr>
      <w:r w:rsidRPr="00CB5DA5">
        <w:rPr>
          <w:color w:val="000000" w:themeColor="text1"/>
          <w:szCs w:val="28"/>
        </w:rPr>
        <w:t>Термины «Умный дом», «Интеллектуальное здание» большинством воспринимается как определенный набор автоматических функций, кот</w:t>
      </w:r>
      <w:r w:rsidRPr="00CB5DA5">
        <w:rPr>
          <w:color w:val="000000" w:themeColor="text1"/>
          <w:szCs w:val="28"/>
        </w:rPr>
        <w:t>о</w:t>
      </w:r>
      <w:r w:rsidRPr="00CB5DA5">
        <w:rPr>
          <w:color w:val="000000" w:themeColor="text1"/>
          <w:szCs w:val="28"/>
        </w:rPr>
        <w:t>рые обеспечивают человеку комфорт и удобство управления инженерными сетями жизнеобеспечения здания с автоматическим выбором оптимальн</w:t>
      </w:r>
      <w:r w:rsidRPr="00CB5DA5">
        <w:rPr>
          <w:color w:val="000000" w:themeColor="text1"/>
          <w:szCs w:val="28"/>
        </w:rPr>
        <w:t>о</w:t>
      </w:r>
      <w:r w:rsidRPr="00CB5DA5">
        <w:rPr>
          <w:color w:val="000000" w:themeColor="text1"/>
          <w:szCs w:val="28"/>
        </w:rPr>
        <w:t>го режима работы.</w:t>
      </w:r>
    </w:p>
    <w:p w:rsidR="00D33073" w:rsidRPr="00CB5DA5" w:rsidRDefault="00D33073" w:rsidP="00D33073">
      <w:pPr>
        <w:rPr>
          <w:color w:val="000000" w:themeColor="text1"/>
          <w:szCs w:val="28"/>
        </w:rPr>
      </w:pPr>
      <w:r w:rsidRPr="00CB5DA5">
        <w:rPr>
          <w:color w:val="000000" w:themeColor="text1"/>
          <w:szCs w:val="28"/>
        </w:rPr>
        <w:t>Подсистема безопасности контролирует работу систем доступа, в</w:t>
      </w:r>
      <w:r w:rsidRPr="00CB5DA5">
        <w:rPr>
          <w:color w:val="000000" w:themeColor="text1"/>
          <w:szCs w:val="28"/>
        </w:rPr>
        <w:t>и</w:t>
      </w:r>
      <w:r w:rsidRPr="00CB5DA5">
        <w:rPr>
          <w:color w:val="000000" w:themeColor="text1"/>
          <w:szCs w:val="28"/>
        </w:rPr>
        <w:t>деонаблюдения следит за атмосферой в доме — задымленностью, загаз</w:t>
      </w:r>
      <w:r w:rsidRPr="00CB5DA5">
        <w:rPr>
          <w:color w:val="000000" w:themeColor="text1"/>
          <w:szCs w:val="28"/>
        </w:rPr>
        <w:t>о</w:t>
      </w:r>
      <w:r w:rsidRPr="00CB5DA5">
        <w:rPr>
          <w:color w:val="000000" w:themeColor="text1"/>
          <w:szCs w:val="28"/>
        </w:rPr>
        <w:t>ванностью, сигнализирует о пожаре, попытках чужаков проникнуть в дом, контролирует доступ к техническим системам и информации);</w:t>
      </w:r>
    </w:p>
    <w:p w:rsidR="00D33073" w:rsidRPr="00CB5DA5" w:rsidRDefault="00D33073" w:rsidP="00D33073">
      <w:pPr>
        <w:rPr>
          <w:color w:val="000000" w:themeColor="text1"/>
          <w:szCs w:val="28"/>
        </w:rPr>
      </w:pPr>
      <w:r w:rsidRPr="00CB5DA5">
        <w:rPr>
          <w:color w:val="000000" w:themeColor="text1"/>
          <w:szCs w:val="28"/>
        </w:rPr>
        <w:t>Общие принципы организации охраны объектов хорошо известны и описаны в многочисленных источниках. При всем многообразии и особе</w:t>
      </w:r>
      <w:r w:rsidRPr="00CB5DA5">
        <w:rPr>
          <w:color w:val="000000" w:themeColor="text1"/>
          <w:szCs w:val="28"/>
        </w:rPr>
        <w:t>н</w:t>
      </w:r>
      <w:r w:rsidRPr="00CB5DA5">
        <w:rPr>
          <w:color w:val="000000" w:themeColor="text1"/>
          <w:szCs w:val="28"/>
        </w:rPr>
        <w:t>ностях различных способов защиты эти принципы сводятся к созданию н</w:t>
      </w:r>
      <w:r w:rsidRPr="00CB5DA5">
        <w:rPr>
          <w:color w:val="000000" w:themeColor="text1"/>
          <w:szCs w:val="28"/>
        </w:rPr>
        <w:t>е</w:t>
      </w:r>
      <w:r w:rsidRPr="00CB5DA5">
        <w:rPr>
          <w:color w:val="000000" w:themeColor="text1"/>
          <w:szCs w:val="28"/>
        </w:rPr>
        <w:t>скольких рубежей защиты и комплексу организационных мер по пресеч</w:t>
      </w:r>
      <w:r w:rsidRPr="00CB5DA5">
        <w:rPr>
          <w:color w:val="000000" w:themeColor="text1"/>
          <w:szCs w:val="28"/>
        </w:rPr>
        <w:t>е</w:t>
      </w:r>
      <w:r w:rsidRPr="00CB5DA5">
        <w:rPr>
          <w:color w:val="000000" w:themeColor="text1"/>
          <w:szCs w:val="28"/>
        </w:rPr>
        <w:t>нию действий злоумышленника.</w:t>
      </w:r>
      <w:r>
        <w:rPr>
          <w:color w:val="000000" w:themeColor="text1"/>
          <w:szCs w:val="28"/>
        </w:rPr>
        <w:t xml:space="preserve"> </w:t>
      </w:r>
      <w:r w:rsidRPr="00CB5DA5">
        <w:rPr>
          <w:color w:val="000000" w:themeColor="text1"/>
          <w:szCs w:val="28"/>
        </w:rPr>
        <w:t>При выборе способов защиты жилища, потребитель исходит в первую очередь из оценки возможной угрозы. Эта оценка зависит от рода занятий, месторасположения, благосостояния п</w:t>
      </w:r>
      <w:r w:rsidRPr="00CB5DA5">
        <w:rPr>
          <w:color w:val="000000" w:themeColor="text1"/>
          <w:szCs w:val="28"/>
        </w:rPr>
        <w:t>о</w:t>
      </w:r>
      <w:r w:rsidRPr="00CB5DA5">
        <w:rPr>
          <w:color w:val="000000" w:themeColor="text1"/>
          <w:szCs w:val="28"/>
        </w:rPr>
        <w:t>требителя и т.п. Оценка возможной угрозы во многом субъективна, поэт</w:t>
      </w:r>
      <w:r w:rsidRPr="00CB5DA5">
        <w:rPr>
          <w:color w:val="000000" w:themeColor="text1"/>
          <w:szCs w:val="28"/>
        </w:rPr>
        <w:t>о</w:t>
      </w:r>
      <w:r w:rsidRPr="00CB5DA5">
        <w:rPr>
          <w:color w:val="000000" w:themeColor="text1"/>
          <w:szCs w:val="28"/>
        </w:rPr>
        <w:t>му окончательный выбор структуры электронной системы защиты всегда остается за потребителем.</w:t>
      </w:r>
      <w:r>
        <w:rPr>
          <w:color w:val="000000" w:themeColor="text1"/>
          <w:szCs w:val="28"/>
        </w:rPr>
        <w:t xml:space="preserve"> </w:t>
      </w:r>
      <w:r w:rsidRPr="00CB5DA5">
        <w:rPr>
          <w:color w:val="000000" w:themeColor="text1"/>
          <w:szCs w:val="28"/>
        </w:rPr>
        <w:t>При выборе концепции построения охранной системы для частного домовладения существуют некоторые отличия от систем охраны крупных объектов.</w:t>
      </w:r>
    </w:p>
    <w:p w:rsidR="00D33073" w:rsidRPr="00CB5DA5" w:rsidRDefault="00D33073" w:rsidP="00D33073">
      <w:pPr>
        <w:rPr>
          <w:color w:val="000000" w:themeColor="text1"/>
          <w:szCs w:val="28"/>
        </w:rPr>
      </w:pPr>
      <w:r w:rsidRPr="00CB5DA5">
        <w:rPr>
          <w:color w:val="000000" w:themeColor="text1"/>
          <w:szCs w:val="28"/>
        </w:rPr>
        <w:t>Главное отличие состоит в различных финансовых возможностях промышленного или торгового предприятия и владельца частного котте</w:t>
      </w:r>
      <w:r w:rsidRPr="00CB5DA5">
        <w:rPr>
          <w:color w:val="000000" w:themeColor="text1"/>
          <w:szCs w:val="28"/>
        </w:rPr>
        <w:t>д</w:t>
      </w:r>
      <w:r w:rsidRPr="00CB5DA5">
        <w:rPr>
          <w:color w:val="000000" w:themeColor="text1"/>
          <w:szCs w:val="28"/>
        </w:rPr>
        <w:t>жа или дачного дома. В большинстве случаев хозяин дома исходит не столько из желаемых технических характеристик охранной системы, сколько из той денежной суммы, которую он готов выделить на оснащение электронной охранной системы.</w:t>
      </w:r>
    </w:p>
    <w:p w:rsidR="00D33073" w:rsidRDefault="00D33073" w:rsidP="00D33073">
      <w:pPr>
        <w:rPr>
          <w:color w:val="000000" w:themeColor="text1"/>
          <w:szCs w:val="28"/>
        </w:rPr>
      </w:pPr>
      <w:r w:rsidRPr="00CB5DA5">
        <w:rPr>
          <w:color w:val="000000" w:themeColor="text1"/>
          <w:szCs w:val="28"/>
        </w:rPr>
        <w:t>Отсюда вытекают повышенные требования к надежности оборудов</w:t>
      </w:r>
      <w:r w:rsidRPr="00CB5DA5">
        <w:rPr>
          <w:color w:val="000000" w:themeColor="text1"/>
          <w:szCs w:val="28"/>
        </w:rPr>
        <w:t>а</w:t>
      </w:r>
      <w:r w:rsidRPr="00CB5DA5">
        <w:rPr>
          <w:color w:val="000000" w:themeColor="text1"/>
          <w:szCs w:val="28"/>
        </w:rPr>
        <w:t>ния. Общеизвестно, что надежность системы в целом тем ниже, чем бол</w:t>
      </w:r>
      <w:r w:rsidRPr="00CB5DA5">
        <w:rPr>
          <w:color w:val="000000" w:themeColor="text1"/>
          <w:szCs w:val="28"/>
        </w:rPr>
        <w:t>ь</w:t>
      </w:r>
      <w:r w:rsidRPr="00CB5DA5">
        <w:rPr>
          <w:color w:val="000000" w:themeColor="text1"/>
          <w:szCs w:val="28"/>
        </w:rPr>
        <w:t>шее число элементов составляет данную систему. Поэтому, для повышения надежности системы нужно свести число различных устройств (датчиков, расширителей, распределительных коробок и т.п.) к минимуму, разумно необходимому для выполнения поставленной задачи. Кроме того, обсл</w:t>
      </w:r>
      <w:r w:rsidRPr="00CB5DA5">
        <w:rPr>
          <w:color w:val="000000" w:themeColor="text1"/>
          <w:szCs w:val="28"/>
        </w:rPr>
        <w:t>у</w:t>
      </w:r>
      <w:r w:rsidRPr="00CB5DA5">
        <w:rPr>
          <w:color w:val="000000" w:themeColor="text1"/>
          <w:szCs w:val="28"/>
        </w:rPr>
        <w:t>живание значительно упрощается, если система состоит из однотипных, взаимозаменяемых элементов.</w:t>
      </w:r>
    </w:p>
    <w:p w:rsidR="00D33073" w:rsidRPr="00CB5DA5" w:rsidRDefault="00D33073" w:rsidP="00D33073">
      <w:pPr>
        <w:rPr>
          <w:color w:val="000000" w:themeColor="text1"/>
          <w:szCs w:val="28"/>
        </w:rPr>
      </w:pPr>
    </w:p>
    <w:p w:rsidR="00D33073" w:rsidRPr="005C5A59" w:rsidRDefault="00DA047D" w:rsidP="00D33073">
      <w:pPr>
        <w:ind w:firstLine="0"/>
        <w:jc w:val="left"/>
        <w:rPr>
          <w:i/>
          <w:iCs/>
          <w:color w:val="000000" w:themeColor="text1"/>
          <w:szCs w:val="28"/>
        </w:rPr>
      </w:pPr>
      <w:r>
        <w:rPr>
          <w:i/>
          <w:iCs/>
          <w:color w:val="000000" w:themeColor="text1"/>
          <w:szCs w:val="28"/>
        </w:rPr>
        <w:t xml:space="preserve">*Научные руководители: </w:t>
      </w:r>
      <w:r w:rsidR="00D33073" w:rsidRPr="005C5A59">
        <w:rPr>
          <w:i/>
          <w:iCs/>
          <w:color w:val="000000" w:themeColor="text1"/>
          <w:szCs w:val="28"/>
        </w:rPr>
        <w:t>доцент каф. 503</w:t>
      </w:r>
      <w:r w:rsidR="007D58C3">
        <w:rPr>
          <w:i/>
          <w:iCs/>
          <w:color w:val="000000" w:themeColor="text1"/>
          <w:szCs w:val="28"/>
        </w:rPr>
        <w:t xml:space="preserve"> А.А. Галькевич</w:t>
      </w:r>
      <w:r>
        <w:rPr>
          <w:i/>
          <w:iCs/>
          <w:color w:val="000000" w:themeColor="text1"/>
          <w:szCs w:val="28"/>
        </w:rPr>
        <w:t>,</w:t>
      </w:r>
    </w:p>
    <w:p w:rsidR="00D33073" w:rsidRPr="00CB5DA5" w:rsidRDefault="00F200DC" w:rsidP="00D33073">
      <w:pPr>
        <w:ind w:firstLine="0"/>
        <w:jc w:val="left"/>
        <w:rPr>
          <w:rStyle w:val="ad"/>
          <w:color w:val="000000" w:themeColor="text1"/>
          <w:szCs w:val="28"/>
        </w:rPr>
      </w:pPr>
      <w:r>
        <w:rPr>
          <w:i/>
          <w:iCs/>
          <w:color w:val="000000" w:themeColor="text1"/>
          <w:szCs w:val="28"/>
        </w:rPr>
        <w:t>ст. преподаватель</w:t>
      </w:r>
      <w:r w:rsidR="00D33073" w:rsidRPr="005C5A59">
        <w:rPr>
          <w:i/>
          <w:iCs/>
          <w:color w:val="000000" w:themeColor="text1"/>
          <w:szCs w:val="28"/>
        </w:rPr>
        <w:t xml:space="preserve"> каф. 503</w:t>
      </w:r>
      <w:r w:rsidR="00DA047D">
        <w:rPr>
          <w:i/>
          <w:iCs/>
          <w:color w:val="000000" w:themeColor="text1"/>
          <w:szCs w:val="28"/>
        </w:rPr>
        <w:t xml:space="preserve"> </w:t>
      </w:r>
      <w:r w:rsidR="00D33073" w:rsidRPr="005C5A59">
        <w:rPr>
          <w:i/>
          <w:iCs/>
          <w:color w:val="000000" w:themeColor="text1"/>
          <w:szCs w:val="28"/>
        </w:rPr>
        <w:t>А.В.</w:t>
      </w:r>
      <w:r w:rsidR="00D33073">
        <w:rPr>
          <w:i/>
          <w:iCs/>
          <w:color w:val="000000" w:themeColor="text1"/>
          <w:szCs w:val="28"/>
        </w:rPr>
        <w:t xml:space="preserve"> </w:t>
      </w:r>
      <w:r w:rsidR="00D33073" w:rsidRPr="005C5A59">
        <w:rPr>
          <w:i/>
          <w:iCs/>
          <w:color w:val="000000" w:themeColor="text1"/>
          <w:szCs w:val="28"/>
        </w:rPr>
        <w:t>Желтухин</w:t>
      </w:r>
      <w:r w:rsidR="00DA047D">
        <w:rPr>
          <w:i/>
          <w:iCs/>
          <w:color w:val="000000" w:themeColor="text1"/>
          <w:szCs w:val="28"/>
        </w:rPr>
        <w:t>.</w:t>
      </w:r>
      <w:r w:rsidR="00D33073" w:rsidRPr="00CB5DA5">
        <w:rPr>
          <w:rStyle w:val="ad"/>
          <w:color w:val="000000" w:themeColor="text1"/>
          <w:szCs w:val="28"/>
        </w:rPr>
        <w:br w:type="page"/>
      </w:r>
    </w:p>
    <w:p w:rsidR="00D33073" w:rsidRPr="00CB5DA5" w:rsidRDefault="00D33073" w:rsidP="00D33073">
      <w:pPr>
        <w:pageBreakBefore/>
        <w:ind w:right="282" w:firstLine="0"/>
        <w:outlineLvl w:val="0"/>
        <w:rPr>
          <w:color w:val="000000" w:themeColor="text1"/>
          <w:szCs w:val="28"/>
        </w:rPr>
      </w:pPr>
      <w:r w:rsidRPr="00CB5DA5">
        <w:rPr>
          <w:color w:val="000000" w:themeColor="text1"/>
          <w:szCs w:val="28"/>
        </w:rPr>
        <w:lastRenderedPageBreak/>
        <w:t>УДК 631.171:631.234</w:t>
      </w:r>
    </w:p>
    <w:p w:rsidR="00D33073" w:rsidRPr="00CB5DA5" w:rsidRDefault="00D33073" w:rsidP="00D33073">
      <w:pPr>
        <w:ind w:right="282" w:firstLine="0"/>
        <w:jc w:val="center"/>
        <w:rPr>
          <w:color w:val="000000" w:themeColor="text1"/>
          <w:szCs w:val="28"/>
        </w:rPr>
      </w:pPr>
      <w:r w:rsidRPr="00CB5DA5">
        <w:rPr>
          <w:color w:val="000000" w:themeColor="text1"/>
          <w:szCs w:val="28"/>
        </w:rPr>
        <w:t xml:space="preserve">РАЗРАБОТКА УСТРОЙСТВА ДЛЯ УПРАВЛЕНИЯ </w:t>
      </w:r>
      <w:r>
        <w:rPr>
          <w:color w:val="000000" w:themeColor="text1"/>
          <w:szCs w:val="28"/>
        </w:rPr>
        <w:br/>
      </w:r>
      <w:r w:rsidRPr="00CB5DA5">
        <w:rPr>
          <w:color w:val="000000" w:themeColor="text1"/>
          <w:szCs w:val="28"/>
        </w:rPr>
        <w:t>ТЕПЛИЧНЫМ</w:t>
      </w:r>
      <w:r>
        <w:rPr>
          <w:color w:val="000000" w:themeColor="text1"/>
          <w:szCs w:val="28"/>
        </w:rPr>
        <w:t xml:space="preserve"> </w:t>
      </w:r>
      <w:r w:rsidRPr="00CB5DA5">
        <w:rPr>
          <w:color w:val="000000" w:themeColor="text1"/>
          <w:szCs w:val="28"/>
        </w:rPr>
        <w:t>ХОЗЯЙСТВОМ</w:t>
      </w:r>
    </w:p>
    <w:p w:rsidR="00D33073" w:rsidRPr="00CB5DA5" w:rsidRDefault="00D33073" w:rsidP="00D33073">
      <w:pPr>
        <w:ind w:right="282" w:firstLine="0"/>
        <w:jc w:val="center"/>
        <w:rPr>
          <w:i/>
          <w:iCs/>
          <w:color w:val="000000" w:themeColor="text1"/>
          <w:szCs w:val="28"/>
        </w:rPr>
      </w:pPr>
      <w:r w:rsidRPr="00CB5DA5">
        <w:rPr>
          <w:i/>
          <w:iCs/>
          <w:color w:val="000000" w:themeColor="text1"/>
          <w:szCs w:val="28"/>
        </w:rPr>
        <w:t xml:space="preserve">О.Г. Штанько, </w:t>
      </w:r>
      <w:r w:rsidR="003A4093">
        <w:rPr>
          <w:i/>
          <w:iCs/>
          <w:color w:val="000000" w:themeColor="text1"/>
          <w:szCs w:val="28"/>
        </w:rPr>
        <w:t>студент</w:t>
      </w:r>
      <w:r w:rsidRPr="00CB5DA5">
        <w:rPr>
          <w:i/>
          <w:iCs/>
          <w:color w:val="000000" w:themeColor="text1"/>
          <w:szCs w:val="28"/>
        </w:rPr>
        <w:t xml:space="preserve"> </w:t>
      </w:r>
      <w:r w:rsidR="007D58C3">
        <w:rPr>
          <w:i/>
          <w:iCs/>
          <w:color w:val="000000" w:themeColor="text1"/>
          <w:szCs w:val="28"/>
          <w:lang w:val="uk-UA"/>
        </w:rPr>
        <w:t>каф. 503</w:t>
      </w:r>
      <w:r>
        <w:rPr>
          <w:i/>
          <w:iCs/>
          <w:color w:val="000000" w:themeColor="text1"/>
          <w:szCs w:val="28"/>
        </w:rPr>
        <w:t>;</w:t>
      </w:r>
      <w:r w:rsidR="00DA23B5">
        <w:rPr>
          <w:i/>
          <w:iCs/>
          <w:color w:val="000000" w:themeColor="text1"/>
          <w:szCs w:val="28"/>
        </w:rPr>
        <w:t xml:space="preserve"> </w:t>
      </w:r>
      <w:r w:rsidRPr="00CB5DA5">
        <w:rPr>
          <w:i/>
          <w:iCs/>
          <w:color w:val="000000" w:themeColor="text1"/>
          <w:szCs w:val="28"/>
        </w:rPr>
        <w:t>А.А. Галькевич</w:t>
      </w:r>
      <w:r w:rsidRPr="00CB5DA5">
        <w:rPr>
          <w:i/>
          <w:iCs/>
          <w:color w:val="000000" w:themeColor="text1"/>
          <w:szCs w:val="28"/>
          <w:lang w:val="uk-UA"/>
        </w:rPr>
        <w:t>,</w:t>
      </w:r>
      <w:r w:rsidRPr="00CB5DA5">
        <w:rPr>
          <w:i/>
          <w:iCs/>
          <w:color w:val="000000" w:themeColor="text1"/>
          <w:szCs w:val="28"/>
        </w:rPr>
        <w:t xml:space="preserve"> доцент</w:t>
      </w:r>
      <w:r>
        <w:rPr>
          <w:i/>
          <w:iCs/>
          <w:color w:val="000000" w:themeColor="text1"/>
          <w:szCs w:val="28"/>
        </w:rPr>
        <w:t>;</w:t>
      </w:r>
    </w:p>
    <w:p w:rsidR="00D33073" w:rsidRPr="00954387" w:rsidRDefault="00D33073" w:rsidP="00D33073">
      <w:pPr>
        <w:ind w:right="282" w:firstLine="0"/>
        <w:jc w:val="center"/>
        <w:rPr>
          <w:i/>
          <w:iCs/>
          <w:color w:val="000000" w:themeColor="text1"/>
          <w:szCs w:val="28"/>
        </w:rPr>
      </w:pPr>
      <w:r w:rsidRPr="00CB5DA5">
        <w:rPr>
          <w:i/>
          <w:iCs/>
          <w:color w:val="000000" w:themeColor="text1"/>
          <w:szCs w:val="28"/>
        </w:rPr>
        <w:t>А.В. Желтухин</w:t>
      </w:r>
      <w:r w:rsidRPr="00CB5DA5">
        <w:rPr>
          <w:i/>
          <w:iCs/>
          <w:color w:val="000000" w:themeColor="text1"/>
          <w:szCs w:val="28"/>
          <w:lang w:val="uk-UA"/>
        </w:rPr>
        <w:t>,</w:t>
      </w:r>
      <w:r w:rsidRPr="00CB5DA5">
        <w:rPr>
          <w:i/>
          <w:iCs/>
          <w:color w:val="000000" w:themeColor="text1"/>
          <w:szCs w:val="28"/>
        </w:rPr>
        <w:t xml:space="preserve"> </w:t>
      </w:r>
      <w:r w:rsidR="00F200DC">
        <w:rPr>
          <w:i/>
          <w:iCs/>
          <w:color w:val="000000" w:themeColor="text1"/>
          <w:szCs w:val="28"/>
        </w:rPr>
        <w:t>ст. преподаватель</w:t>
      </w:r>
    </w:p>
    <w:p w:rsidR="00D33073" w:rsidRPr="00CB5DA5" w:rsidRDefault="00D33073" w:rsidP="00D33073">
      <w:pPr>
        <w:ind w:firstLine="0"/>
        <w:jc w:val="center"/>
        <w:rPr>
          <w:i/>
          <w:iCs/>
          <w:color w:val="000000" w:themeColor="text1"/>
          <w:szCs w:val="28"/>
        </w:rPr>
      </w:pPr>
      <w:r w:rsidRPr="00CB5DA5">
        <w:rPr>
          <w:i/>
          <w:iCs/>
          <w:color w:val="000000" w:themeColor="text1"/>
          <w:szCs w:val="28"/>
        </w:rPr>
        <w:t>Национальный аэрокосмический университетим. Н.Е. Жуковского «ХАИ»</w:t>
      </w:r>
    </w:p>
    <w:p w:rsidR="00D33073" w:rsidRPr="00CB5DA5" w:rsidRDefault="00D33073" w:rsidP="00D33073">
      <w:pPr>
        <w:rPr>
          <w:color w:val="000000" w:themeColor="text1"/>
          <w:szCs w:val="28"/>
        </w:rPr>
      </w:pPr>
    </w:p>
    <w:p w:rsidR="00D33073" w:rsidRPr="00CB5DA5" w:rsidRDefault="00D33073" w:rsidP="00D33073">
      <w:pPr>
        <w:rPr>
          <w:iCs/>
          <w:color w:val="000000" w:themeColor="text1"/>
          <w:szCs w:val="28"/>
        </w:rPr>
      </w:pPr>
      <w:r w:rsidRPr="00CB5DA5">
        <w:rPr>
          <w:iCs/>
          <w:color w:val="000000" w:themeColor="text1"/>
          <w:szCs w:val="28"/>
        </w:rPr>
        <w:t xml:space="preserve">Автоматизация теплиц повсеместно осуществляется в большинстве развитых стран мира. </w:t>
      </w:r>
    </w:p>
    <w:p w:rsidR="00D33073" w:rsidRPr="00CB5DA5" w:rsidRDefault="00D33073" w:rsidP="00D33073">
      <w:pPr>
        <w:rPr>
          <w:iCs/>
          <w:color w:val="000000" w:themeColor="text1"/>
          <w:szCs w:val="28"/>
        </w:rPr>
      </w:pPr>
      <w:r w:rsidRPr="00CB5DA5">
        <w:rPr>
          <w:iCs/>
          <w:color w:val="000000" w:themeColor="text1"/>
          <w:szCs w:val="28"/>
        </w:rPr>
        <w:t>Автоматизация тепличного хозяйства сегодня может быть выполнена при помощи систем различного типа, что может зависеть от различных факторов, начиная от наличия и возможности подключения электросети, размеров самой теплицы, условий, требуемых для выращивания сельск</w:t>
      </w:r>
      <w:r w:rsidRPr="00CB5DA5">
        <w:rPr>
          <w:iCs/>
          <w:color w:val="000000" w:themeColor="text1"/>
          <w:szCs w:val="28"/>
        </w:rPr>
        <w:t>о</w:t>
      </w:r>
      <w:r w:rsidRPr="00CB5DA5">
        <w:rPr>
          <w:iCs/>
          <w:color w:val="000000" w:themeColor="text1"/>
          <w:szCs w:val="28"/>
        </w:rPr>
        <w:t>хозяйственных культур.</w:t>
      </w:r>
    </w:p>
    <w:p w:rsidR="00D33073" w:rsidRPr="00CB5DA5" w:rsidRDefault="00D33073" w:rsidP="00D33073">
      <w:pPr>
        <w:widowControl w:val="0"/>
        <w:rPr>
          <w:color w:val="000000" w:themeColor="text1"/>
          <w:szCs w:val="28"/>
        </w:rPr>
      </w:pPr>
      <w:r w:rsidRPr="00CB5DA5">
        <w:rPr>
          <w:color w:val="000000" w:themeColor="text1"/>
          <w:szCs w:val="28"/>
        </w:rPr>
        <w:t xml:space="preserve">Один из главных факторов автоматизации теплиц является система отопления. При создании автоматики для тепличного хозяйства нужно четко понимать каким видом топлива будет отапливаться помещение и в зависимости от этого, прописывать алгоритм работы. </w:t>
      </w:r>
    </w:p>
    <w:p w:rsidR="00D33073" w:rsidRPr="00CB5DA5" w:rsidRDefault="00D33073" w:rsidP="00D33073">
      <w:pPr>
        <w:widowControl w:val="0"/>
        <w:rPr>
          <w:color w:val="000000" w:themeColor="text1"/>
          <w:szCs w:val="28"/>
        </w:rPr>
      </w:pPr>
      <w:r w:rsidRPr="00CB5DA5">
        <w:rPr>
          <w:color w:val="000000" w:themeColor="text1"/>
          <w:szCs w:val="28"/>
        </w:rPr>
        <w:t>При анализе рынка готовых изделий, потребитель сталкивается с а</w:t>
      </w:r>
      <w:r w:rsidRPr="00CB5DA5">
        <w:rPr>
          <w:color w:val="000000" w:themeColor="text1"/>
          <w:szCs w:val="28"/>
        </w:rPr>
        <w:t>в</w:t>
      </w:r>
      <w:r w:rsidRPr="00CB5DA5">
        <w:rPr>
          <w:color w:val="000000" w:themeColor="text1"/>
          <w:szCs w:val="28"/>
        </w:rPr>
        <w:t>томатикой для теплиц, в которую уже интегрирована системы управления отоплением.</w:t>
      </w:r>
    </w:p>
    <w:p w:rsidR="00D33073" w:rsidRPr="00CB5DA5" w:rsidRDefault="00D33073" w:rsidP="00D33073">
      <w:pPr>
        <w:widowControl w:val="0"/>
        <w:rPr>
          <w:color w:val="000000" w:themeColor="text1"/>
          <w:szCs w:val="28"/>
        </w:rPr>
      </w:pPr>
      <w:r w:rsidRPr="00CB5DA5">
        <w:rPr>
          <w:color w:val="000000" w:themeColor="text1"/>
          <w:szCs w:val="28"/>
        </w:rPr>
        <w:t>Минусы готовых систем в том, что все эти устройства рассчитаны на электрическое отопление. На данный момент такие системы являются не экономными.</w:t>
      </w:r>
    </w:p>
    <w:p w:rsidR="00D33073" w:rsidRPr="00CB5DA5" w:rsidRDefault="00D33073" w:rsidP="00D33073">
      <w:pPr>
        <w:widowControl w:val="0"/>
        <w:rPr>
          <w:color w:val="000000" w:themeColor="text1"/>
          <w:szCs w:val="28"/>
        </w:rPr>
      </w:pPr>
      <w:r w:rsidRPr="00CB5DA5">
        <w:rPr>
          <w:color w:val="000000" w:themeColor="text1"/>
          <w:szCs w:val="28"/>
        </w:rPr>
        <w:t>Было рассмотрено решение управления тепличным хозяйс</w:t>
      </w:r>
      <w:r w:rsidRPr="00CB5DA5">
        <w:rPr>
          <w:color w:val="000000" w:themeColor="text1"/>
          <w:szCs w:val="28"/>
        </w:rPr>
        <w:t>т</w:t>
      </w:r>
      <w:r w:rsidRPr="00CB5DA5">
        <w:rPr>
          <w:color w:val="000000" w:themeColor="text1"/>
          <w:szCs w:val="28"/>
        </w:rPr>
        <w:t>вом(теплицей) на базе автоматики которая управляет отоплением помещ</w:t>
      </w:r>
      <w:r w:rsidRPr="00CB5DA5">
        <w:rPr>
          <w:color w:val="000000" w:themeColor="text1"/>
          <w:szCs w:val="28"/>
        </w:rPr>
        <w:t>е</w:t>
      </w:r>
      <w:r w:rsidRPr="00CB5DA5">
        <w:rPr>
          <w:color w:val="000000" w:themeColor="text1"/>
          <w:szCs w:val="28"/>
        </w:rPr>
        <w:t xml:space="preserve">ния. </w:t>
      </w:r>
    </w:p>
    <w:p w:rsidR="00D33073" w:rsidRPr="00CB5DA5" w:rsidRDefault="00D33073" w:rsidP="00D33073">
      <w:pPr>
        <w:widowControl w:val="0"/>
        <w:rPr>
          <w:color w:val="000000" w:themeColor="text1"/>
          <w:szCs w:val="28"/>
        </w:rPr>
      </w:pPr>
      <w:r w:rsidRPr="00CB5DA5">
        <w:rPr>
          <w:color w:val="000000" w:themeColor="text1"/>
          <w:szCs w:val="28"/>
        </w:rPr>
        <w:t>Так же данная автоматика должна учитывать такие факторы как:</w:t>
      </w:r>
    </w:p>
    <w:p w:rsidR="00D33073" w:rsidRPr="00CB5DA5" w:rsidRDefault="00D33073" w:rsidP="00D33073">
      <w:pPr>
        <w:widowControl w:val="0"/>
        <w:rPr>
          <w:color w:val="000000" w:themeColor="text1"/>
          <w:szCs w:val="28"/>
        </w:rPr>
      </w:pPr>
      <w:r>
        <w:rPr>
          <w:color w:val="000000" w:themeColor="text1"/>
          <w:szCs w:val="28"/>
        </w:rPr>
        <w:t>–</w:t>
      </w:r>
      <w:r w:rsidRPr="00CB5DA5">
        <w:rPr>
          <w:color w:val="000000" w:themeColor="text1"/>
          <w:szCs w:val="28"/>
        </w:rPr>
        <w:t xml:space="preserve"> анализ влажности почвы;</w:t>
      </w:r>
    </w:p>
    <w:p w:rsidR="00D33073" w:rsidRPr="00CB5DA5" w:rsidRDefault="00D33073" w:rsidP="00D33073">
      <w:pPr>
        <w:widowControl w:val="0"/>
        <w:rPr>
          <w:color w:val="000000" w:themeColor="text1"/>
          <w:szCs w:val="28"/>
        </w:rPr>
      </w:pPr>
      <w:r>
        <w:rPr>
          <w:color w:val="000000" w:themeColor="text1"/>
          <w:szCs w:val="28"/>
        </w:rPr>
        <w:t>–</w:t>
      </w:r>
      <w:r w:rsidRPr="00CB5DA5">
        <w:rPr>
          <w:color w:val="000000" w:themeColor="text1"/>
          <w:szCs w:val="28"/>
        </w:rPr>
        <w:t xml:space="preserve"> управление поливом с внесением удобрений;</w:t>
      </w:r>
    </w:p>
    <w:p w:rsidR="00D33073" w:rsidRPr="00CB5DA5" w:rsidRDefault="00D33073" w:rsidP="00D33073">
      <w:pPr>
        <w:widowControl w:val="0"/>
        <w:rPr>
          <w:color w:val="000000" w:themeColor="text1"/>
          <w:szCs w:val="28"/>
        </w:rPr>
      </w:pPr>
      <w:r>
        <w:rPr>
          <w:color w:val="000000" w:themeColor="text1"/>
          <w:szCs w:val="28"/>
        </w:rPr>
        <w:t>–</w:t>
      </w:r>
      <w:r w:rsidRPr="00CB5DA5">
        <w:rPr>
          <w:color w:val="000000" w:themeColor="text1"/>
          <w:szCs w:val="28"/>
        </w:rPr>
        <w:t xml:space="preserve"> отопление;</w:t>
      </w:r>
    </w:p>
    <w:p w:rsidR="00D33073" w:rsidRPr="00CB5DA5" w:rsidRDefault="00D33073" w:rsidP="00D33073">
      <w:pPr>
        <w:widowControl w:val="0"/>
        <w:rPr>
          <w:color w:val="000000" w:themeColor="text1"/>
          <w:szCs w:val="28"/>
        </w:rPr>
      </w:pPr>
      <w:r>
        <w:rPr>
          <w:color w:val="000000" w:themeColor="text1"/>
          <w:szCs w:val="28"/>
        </w:rPr>
        <w:t>–</w:t>
      </w:r>
      <w:r w:rsidRPr="00CB5DA5">
        <w:rPr>
          <w:color w:val="000000" w:themeColor="text1"/>
          <w:szCs w:val="28"/>
        </w:rPr>
        <w:t xml:space="preserve"> освещение.</w:t>
      </w:r>
    </w:p>
    <w:p w:rsidR="00D33073" w:rsidRPr="00CB5DA5" w:rsidRDefault="00D33073" w:rsidP="00D33073">
      <w:pPr>
        <w:widowControl w:val="0"/>
        <w:rPr>
          <w:color w:val="000000" w:themeColor="text1"/>
          <w:szCs w:val="28"/>
        </w:rPr>
      </w:pPr>
      <w:r w:rsidRPr="00CB5DA5">
        <w:rPr>
          <w:color w:val="000000" w:themeColor="text1"/>
          <w:szCs w:val="28"/>
        </w:rPr>
        <w:t>Были рассмотрены альтернативные виды топлива и выбрано отопл</w:t>
      </w:r>
      <w:r w:rsidRPr="00CB5DA5">
        <w:rPr>
          <w:color w:val="000000" w:themeColor="text1"/>
          <w:szCs w:val="28"/>
        </w:rPr>
        <w:t>е</w:t>
      </w:r>
      <w:r w:rsidRPr="00CB5DA5">
        <w:rPr>
          <w:color w:val="000000" w:themeColor="text1"/>
          <w:szCs w:val="28"/>
        </w:rPr>
        <w:t xml:space="preserve">ние на базе твердотопливного котла. </w:t>
      </w:r>
    </w:p>
    <w:p w:rsidR="00D33073" w:rsidRPr="00CB5DA5" w:rsidRDefault="00D33073" w:rsidP="00D33073">
      <w:pPr>
        <w:widowControl w:val="0"/>
        <w:rPr>
          <w:color w:val="000000" w:themeColor="text1"/>
          <w:szCs w:val="28"/>
        </w:rPr>
      </w:pPr>
      <w:r w:rsidRPr="00CB5DA5">
        <w:rPr>
          <w:color w:val="000000" w:themeColor="text1"/>
          <w:szCs w:val="28"/>
        </w:rPr>
        <w:t>Данная автоматика представляет собой модульную систему, которая в свою очередь может быть расширена другими модулями через беспр</w:t>
      </w:r>
      <w:r w:rsidRPr="00CB5DA5">
        <w:rPr>
          <w:color w:val="000000" w:themeColor="text1"/>
          <w:szCs w:val="28"/>
        </w:rPr>
        <w:t>о</w:t>
      </w:r>
      <w:r w:rsidRPr="00CB5DA5">
        <w:rPr>
          <w:color w:val="000000" w:themeColor="text1"/>
          <w:szCs w:val="28"/>
        </w:rPr>
        <w:t xml:space="preserve">водной интерфейс </w:t>
      </w:r>
      <w:r w:rsidRPr="00CB5DA5">
        <w:rPr>
          <w:color w:val="000000" w:themeColor="text1"/>
          <w:szCs w:val="28"/>
          <w:lang w:val="en-US"/>
        </w:rPr>
        <w:t>ZigBee</w:t>
      </w:r>
      <w:r w:rsidRPr="00CB5DA5">
        <w:rPr>
          <w:color w:val="000000" w:themeColor="text1"/>
          <w:szCs w:val="28"/>
        </w:rPr>
        <w:t>.</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rPr>
          <w:rStyle w:val="FontStyle29"/>
          <w:caps/>
          <w:color w:val="000000" w:themeColor="text1"/>
          <w:sz w:val="28"/>
          <w:szCs w:val="28"/>
        </w:rPr>
      </w:pPr>
      <w:r w:rsidRPr="00CB5DA5">
        <w:rPr>
          <w:color w:val="000000" w:themeColor="text1"/>
          <w:szCs w:val="28"/>
          <w:lang w:val="uk-UA"/>
        </w:rPr>
        <w:lastRenderedPageBreak/>
        <w:t xml:space="preserve">УДК </w:t>
      </w:r>
      <w:r w:rsidRPr="00CB5DA5">
        <w:rPr>
          <w:color w:val="000000" w:themeColor="text1"/>
          <w:szCs w:val="28"/>
        </w:rPr>
        <w:t>004.896</w:t>
      </w:r>
    </w:p>
    <w:p w:rsidR="00D33073" w:rsidRPr="00CB5DA5" w:rsidRDefault="00D33073" w:rsidP="00D33073">
      <w:pPr>
        <w:tabs>
          <w:tab w:val="left" w:pos="5387"/>
        </w:tabs>
        <w:ind w:firstLine="0"/>
        <w:jc w:val="center"/>
        <w:rPr>
          <w:color w:val="000000" w:themeColor="text1"/>
          <w:szCs w:val="28"/>
          <w:lang w:val="uk-UA"/>
        </w:rPr>
      </w:pPr>
      <w:r w:rsidRPr="00CB5DA5">
        <w:rPr>
          <w:color w:val="000000" w:themeColor="text1"/>
          <w:szCs w:val="28"/>
          <w:lang w:val="uk-UA"/>
        </w:rPr>
        <w:t xml:space="preserve">ДОСЛІДЖЕННЯ АЛГОРИТМІВ КЕРУВАННЯ </w:t>
      </w:r>
      <w:r>
        <w:rPr>
          <w:color w:val="000000" w:themeColor="text1"/>
          <w:szCs w:val="28"/>
          <w:lang w:val="uk-UA"/>
        </w:rPr>
        <w:br/>
      </w:r>
      <w:r w:rsidRPr="00CB5DA5">
        <w:rPr>
          <w:color w:val="000000" w:themeColor="text1"/>
          <w:szCs w:val="28"/>
          <w:lang w:val="uk-UA"/>
        </w:rPr>
        <w:t>ГРУПОЮ РУХОМИХ ОБ</w:t>
      </w:r>
      <w:r w:rsidRPr="00CB5DA5">
        <w:rPr>
          <w:color w:val="000000" w:themeColor="text1"/>
          <w:szCs w:val="28"/>
        </w:rPr>
        <w:t>’</w:t>
      </w:r>
      <w:r w:rsidRPr="00CB5DA5">
        <w:rPr>
          <w:color w:val="000000" w:themeColor="text1"/>
          <w:szCs w:val="28"/>
          <w:lang w:val="uk-UA"/>
        </w:rPr>
        <w:t>ЄКТІВ</w:t>
      </w:r>
    </w:p>
    <w:p w:rsidR="00D33073" w:rsidRPr="00CB5DA5" w:rsidRDefault="00D33073" w:rsidP="00D33073">
      <w:pPr>
        <w:ind w:firstLine="0"/>
        <w:jc w:val="center"/>
        <w:rPr>
          <w:i/>
          <w:iCs/>
          <w:color w:val="000000" w:themeColor="text1"/>
          <w:szCs w:val="28"/>
          <w:lang w:val="uk-UA"/>
        </w:rPr>
      </w:pPr>
      <w:r w:rsidRPr="00CB5DA5">
        <w:rPr>
          <w:i/>
          <w:iCs/>
          <w:color w:val="000000" w:themeColor="text1"/>
          <w:szCs w:val="28"/>
          <w:lang w:val="uk-UA"/>
        </w:rPr>
        <w:t>Ю.</w:t>
      </w:r>
      <w:r w:rsidR="00DA047D">
        <w:rPr>
          <w:i/>
          <w:iCs/>
          <w:color w:val="000000" w:themeColor="text1"/>
          <w:szCs w:val="28"/>
          <w:lang w:val="uk-UA"/>
        </w:rPr>
        <w:t>В. Здоровець</w:t>
      </w:r>
      <w:r w:rsidR="00CC1439">
        <w:rPr>
          <w:i/>
          <w:iCs/>
          <w:color w:val="000000" w:themeColor="text1"/>
          <w:szCs w:val="28"/>
          <w:lang w:val="uk-UA"/>
        </w:rPr>
        <w:t>, аспірант</w:t>
      </w:r>
      <w:r>
        <w:rPr>
          <w:i/>
          <w:iCs/>
          <w:color w:val="000000" w:themeColor="text1"/>
          <w:szCs w:val="28"/>
          <w:lang w:val="uk-UA"/>
        </w:rPr>
        <w:t>;</w:t>
      </w:r>
      <w:r w:rsidR="00DA047D">
        <w:rPr>
          <w:i/>
          <w:iCs/>
          <w:color w:val="000000" w:themeColor="text1"/>
          <w:szCs w:val="28"/>
          <w:lang w:val="uk-UA"/>
        </w:rPr>
        <w:t xml:space="preserve"> </w:t>
      </w:r>
      <w:r w:rsidRPr="00CB5DA5">
        <w:rPr>
          <w:i/>
          <w:iCs/>
          <w:color w:val="000000" w:themeColor="text1"/>
          <w:szCs w:val="28"/>
          <w:lang w:val="uk-UA"/>
        </w:rPr>
        <w:t>А.П. Плахтєєв, к.т.н., доцент</w:t>
      </w:r>
    </w:p>
    <w:p w:rsidR="00D33073" w:rsidRPr="00CB5DA5" w:rsidRDefault="00D33073" w:rsidP="00D33073">
      <w:pPr>
        <w:ind w:firstLine="0"/>
        <w:jc w:val="center"/>
        <w:rPr>
          <w:i/>
          <w:iCs/>
          <w:color w:val="000000" w:themeColor="text1"/>
          <w:szCs w:val="28"/>
        </w:rPr>
      </w:pPr>
      <w:r w:rsidRPr="00CB5DA5">
        <w:rPr>
          <w:i/>
          <w:iCs/>
          <w:color w:val="000000" w:themeColor="text1"/>
          <w:szCs w:val="28"/>
          <w:lang w:val="uk-UA"/>
        </w:rPr>
        <w:t>Національний аерокосмічний університет ім. М.Є.Жуковського «ХАІ»</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lang w:val="uk-UA"/>
        </w:rPr>
      </w:pPr>
      <w:r w:rsidRPr="00CB5DA5">
        <w:rPr>
          <w:color w:val="000000" w:themeColor="text1"/>
          <w:szCs w:val="28"/>
          <w:lang w:val="uk-UA"/>
        </w:rPr>
        <w:t>Сьогодні, однією з актуальних проблем теорії керування є керування групою рухомих об’єктів, оскільки, використання одиноких об’єктів не з</w:t>
      </w:r>
      <w:r w:rsidRPr="00CB5DA5">
        <w:rPr>
          <w:color w:val="000000" w:themeColor="text1"/>
          <w:szCs w:val="28"/>
          <w:lang w:val="uk-UA"/>
        </w:rPr>
        <w:t>а</w:t>
      </w:r>
      <w:r w:rsidRPr="00CB5DA5">
        <w:rPr>
          <w:color w:val="000000" w:themeColor="text1"/>
          <w:szCs w:val="28"/>
          <w:lang w:val="uk-UA"/>
        </w:rPr>
        <w:t>безпечує вирішення складних завдань при функціонуванні їх в екстремал</w:t>
      </w:r>
      <w:r w:rsidRPr="00CB5DA5">
        <w:rPr>
          <w:color w:val="000000" w:themeColor="text1"/>
          <w:szCs w:val="28"/>
          <w:lang w:val="uk-UA"/>
        </w:rPr>
        <w:t>ь</w:t>
      </w:r>
      <w:r w:rsidRPr="00CB5DA5">
        <w:rPr>
          <w:color w:val="000000" w:themeColor="text1"/>
          <w:szCs w:val="28"/>
          <w:lang w:val="uk-UA"/>
        </w:rPr>
        <w:t>них ситуаціях. Тому, переваги використання групи рухомих об'єктів оч</w:t>
      </w:r>
      <w:r w:rsidRPr="00CB5DA5">
        <w:rPr>
          <w:color w:val="000000" w:themeColor="text1"/>
          <w:szCs w:val="28"/>
          <w:lang w:val="uk-UA"/>
        </w:rPr>
        <w:t>е</w:t>
      </w:r>
      <w:r w:rsidRPr="00CB5DA5">
        <w:rPr>
          <w:color w:val="000000" w:themeColor="text1"/>
          <w:szCs w:val="28"/>
          <w:lang w:val="uk-UA"/>
        </w:rPr>
        <w:t>видні: це і великий радіус дій, що досягається за рахунок розосередження об'єктів по всій робочій зоні, і розширений набір виконуваних функцій, і, нарешті, більш висока ймовірність виконання завдання, що досягається за рахунок оперативного перерозподілу цілей між об'єктами групи в разі в</w:t>
      </w:r>
      <w:r w:rsidRPr="00CB5DA5">
        <w:rPr>
          <w:color w:val="000000" w:themeColor="text1"/>
          <w:szCs w:val="28"/>
          <w:lang w:val="uk-UA"/>
        </w:rPr>
        <w:t>и</w:t>
      </w:r>
      <w:r w:rsidRPr="00CB5DA5">
        <w:rPr>
          <w:color w:val="000000" w:themeColor="text1"/>
          <w:szCs w:val="28"/>
          <w:lang w:val="uk-UA"/>
        </w:rPr>
        <w:t>ходу з ладу деяких з них. Прикладами систем, де реалізують колективна поведінка, є: SwarmRobot,</w:t>
      </w:r>
      <w:r w:rsidRPr="00CB5DA5">
        <w:rPr>
          <w:b/>
          <w:color w:val="000000" w:themeColor="text1"/>
          <w:szCs w:val="28"/>
          <w:lang w:val="uk-UA"/>
        </w:rPr>
        <w:t xml:space="preserve"> </w:t>
      </w:r>
      <w:r w:rsidRPr="00CB5DA5">
        <w:rPr>
          <w:color w:val="000000" w:themeColor="text1"/>
          <w:szCs w:val="28"/>
        </w:rPr>
        <w:t>Swarmanoid</w:t>
      </w:r>
      <w:r w:rsidRPr="00CB5DA5">
        <w:rPr>
          <w:color w:val="000000" w:themeColor="text1"/>
          <w:szCs w:val="28"/>
          <w:lang w:val="uk-UA"/>
        </w:rPr>
        <w:t xml:space="preserve">, роботи-розвідники Scout, </w:t>
      </w:r>
      <w:r w:rsidRPr="00CB5DA5">
        <w:rPr>
          <w:color w:val="000000" w:themeColor="text1"/>
          <w:szCs w:val="28"/>
        </w:rPr>
        <w:t>Centibots</w:t>
      </w:r>
      <w:r w:rsidRPr="00CB5DA5">
        <w:rPr>
          <w:color w:val="000000" w:themeColor="text1"/>
          <w:szCs w:val="28"/>
          <w:lang w:val="uk-UA"/>
        </w:rPr>
        <w:t xml:space="preserve"> та ін..</w:t>
      </w:r>
    </w:p>
    <w:p w:rsidR="00D33073" w:rsidRPr="00CB5DA5" w:rsidRDefault="00D33073" w:rsidP="00D33073">
      <w:pPr>
        <w:rPr>
          <w:color w:val="000000" w:themeColor="text1"/>
          <w:szCs w:val="28"/>
          <w:lang w:val="uk-UA"/>
        </w:rPr>
      </w:pPr>
      <w:r w:rsidRPr="00CB5DA5">
        <w:rPr>
          <w:color w:val="000000" w:themeColor="text1"/>
          <w:szCs w:val="28"/>
          <w:lang w:val="uk-UA"/>
        </w:rPr>
        <w:t>Завдання координації поведінки рухомих об’єктів  є складним з</w:t>
      </w:r>
      <w:r w:rsidRPr="00CB5DA5">
        <w:rPr>
          <w:color w:val="000000" w:themeColor="text1"/>
          <w:szCs w:val="28"/>
          <w:lang w:val="uk-UA"/>
        </w:rPr>
        <w:t>а</w:t>
      </w:r>
      <w:r w:rsidRPr="00CB5DA5">
        <w:rPr>
          <w:color w:val="000000" w:themeColor="text1"/>
          <w:szCs w:val="28"/>
          <w:lang w:val="uk-UA"/>
        </w:rPr>
        <w:t xml:space="preserve">вданням та привертає велику увагу дослідників і розробників. </w:t>
      </w:r>
    </w:p>
    <w:p w:rsidR="00D33073" w:rsidRPr="00CB5DA5" w:rsidRDefault="00D33073" w:rsidP="00D33073">
      <w:pPr>
        <w:rPr>
          <w:color w:val="000000" w:themeColor="text1"/>
          <w:szCs w:val="28"/>
          <w:lang w:val="uk-UA"/>
        </w:rPr>
      </w:pPr>
      <w:r w:rsidRPr="00CB5DA5">
        <w:rPr>
          <w:color w:val="000000" w:themeColor="text1"/>
          <w:szCs w:val="28"/>
          <w:lang w:val="uk-UA"/>
        </w:rPr>
        <w:t>Ключовим питанням проблеми створення систем групової взаємодії рухомих об'єктів є розробка таких алгоритмів і програм функціонування в динамічно змінному середовищі, що зможуть забезпечити виконання по</w:t>
      </w:r>
      <w:r w:rsidRPr="00CB5DA5">
        <w:rPr>
          <w:color w:val="000000" w:themeColor="text1"/>
          <w:szCs w:val="28"/>
          <w:lang w:val="uk-UA"/>
        </w:rPr>
        <w:t>с</w:t>
      </w:r>
      <w:r w:rsidRPr="00CB5DA5">
        <w:rPr>
          <w:color w:val="000000" w:themeColor="text1"/>
          <w:szCs w:val="28"/>
          <w:lang w:val="uk-UA"/>
        </w:rPr>
        <w:t>тавленого завдання.</w:t>
      </w:r>
    </w:p>
    <w:p w:rsidR="00D33073" w:rsidRPr="00CB5DA5" w:rsidRDefault="00D33073" w:rsidP="00D33073">
      <w:pPr>
        <w:rPr>
          <w:color w:val="000000" w:themeColor="text1"/>
          <w:szCs w:val="28"/>
          <w:lang w:val="uk-UA"/>
        </w:rPr>
      </w:pPr>
      <w:r w:rsidRPr="00CB5DA5">
        <w:rPr>
          <w:color w:val="000000" w:themeColor="text1"/>
          <w:szCs w:val="28"/>
          <w:lang w:val="uk-UA"/>
        </w:rPr>
        <w:t xml:space="preserve">В доповіді представлені  наступні алгоритми для групової взаємодії рухомих об’єктів: </w:t>
      </w:r>
    </w:p>
    <w:p w:rsidR="00D33073" w:rsidRPr="00CB5DA5" w:rsidRDefault="00D33073" w:rsidP="00D33073">
      <w:pPr>
        <w:numPr>
          <w:ilvl w:val="0"/>
          <w:numId w:val="43"/>
        </w:numPr>
        <w:ind w:left="0" w:firstLine="709"/>
        <w:rPr>
          <w:color w:val="000000" w:themeColor="text1"/>
          <w:szCs w:val="28"/>
          <w:lang w:val="uk-UA"/>
        </w:rPr>
      </w:pPr>
      <w:r w:rsidRPr="00CB5DA5">
        <w:rPr>
          <w:color w:val="000000" w:themeColor="text1"/>
          <w:szCs w:val="28"/>
          <w:lang w:val="uk-UA"/>
        </w:rPr>
        <w:t>розробка алгоритму логіки функціонування групи;</w:t>
      </w:r>
    </w:p>
    <w:p w:rsidR="00D33073" w:rsidRPr="00CB5DA5" w:rsidRDefault="00D33073" w:rsidP="00D33073">
      <w:pPr>
        <w:numPr>
          <w:ilvl w:val="0"/>
          <w:numId w:val="43"/>
        </w:numPr>
        <w:ind w:left="0" w:firstLine="709"/>
        <w:rPr>
          <w:color w:val="000000" w:themeColor="text1"/>
          <w:szCs w:val="28"/>
          <w:lang w:val="uk-UA"/>
        </w:rPr>
      </w:pPr>
      <w:r w:rsidRPr="00CB5DA5">
        <w:rPr>
          <w:color w:val="000000" w:themeColor="text1"/>
          <w:szCs w:val="28"/>
          <w:lang w:val="uk-UA"/>
        </w:rPr>
        <w:t>розробка алгоритму логіки функціонування одного об’єкта в групі;</w:t>
      </w:r>
    </w:p>
    <w:p w:rsidR="00D33073" w:rsidRPr="00CB5DA5" w:rsidRDefault="00D33073" w:rsidP="00D33073">
      <w:pPr>
        <w:numPr>
          <w:ilvl w:val="0"/>
          <w:numId w:val="43"/>
        </w:numPr>
        <w:ind w:left="0" w:firstLine="709"/>
        <w:rPr>
          <w:color w:val="000000" w:themeColor="text1"/>
          <w:szCs w:val="28"/>
          <w:lang w:val="uk-UA"/>
        </w:rPr>
      </w:pPr>
      <w:r w:rsidRPr="00CB5DA5">
        <w:rPr>
          <w:color w:val="000000" w:themeColor="text1"/>
          <w:szCs w:val="28"/>
          <w:lang w:val="uk-UA"/>
        </w:rPr>
        <w:t>розробка алгоритму інформаційного обміну в групі, що дозв</w:t>
      </w:r>
      <w:r w:rsidRPr="00CB5DA5">
        <w:rPr>
          <w:color w:val="000000" w:themeColor="text1"/>
          <w:szCs w:val="28"/>
          <w:lang w:val="uk-UA"/>
        </w:rPr>
        <w:t>о</w:t>
      </w:r>
      <w:r w:rsidRPr="00CB5DA5">
        <w:rPr>
          <w:color w:val="000000" w:themeColor="text1"/>
          <w:szCs w:val="28"/>
          <w:lang w:val="uk-UA"/>
        </w:rPr>
        <w:t>лить розширити кожному рухомому об’єкту відомості про навколишнє с</w:t>
      </w:r>
      <w:r w:rsidRPr="00CB5DA5">
        <w:rPr>
          <w:color w:val="000000" w:themeColor="text1"/>
          <w:szCs w:val="28"/>
          <w:lang w:val="uk-UA"/>
        </w:rPr>
        <w:t>е</w:t>
      </w:r>
      <w:r w:rsidRPr="00CB5DA5">
        <w:rPr>
          <w:color w:val="000000" w:themeColor="text1"/>
          <w:szCs w:val="28"/>
          <w:lang w:val="uk-UA"/>
        </w:rPr>
        <w:t xml:space="preserve">редовище. </w:t>
      </w:r>
    </w:p>
    <w:p w:rsidR="00D33073" w:rsidRPr="00CB5DA5" w:rsidRDefault="00D33073" w:rsidP="00D33073">
      <w:pPr>
        <w:rPr>
          <w:color w:val="000000" w:themeColor="text1"/>
          <w:szCs w:val="28"/>
          <w:lang w:val="uk-UA"/>
        </w:rPr>
      </w:pPr>
      <w:r w:rsidRPr="00CB5DA5">
        <w:rPr>
          <w:color w:val="000000" w:themeColor="text1"/>
          <w:szCs w:val="28"/>
          <w:lang w:val="uk-UA"/>
        </w:rPr>
        <w:t>Запропоновані алгоритми керування рухомими об’єктами засновані на трьох базових принципах координації в складних багаторівневих сист</w:t>
      </w:r>
      <w:r w:rsidRPr="00CB5DA5">
        <w:rPr>
          <w:color w:val="000000" w:themeColor="text1"/>
          <w:szCs w:val="28"/>
          <w:lang w:val="uk-UA"/>
        </w:rPr>
        <w:t>е</w:t>
      </w:r>
      <w:r w:rsidRPr="00CB5DA5">
        <w:rPr>
          <w:color w:val="000000" w:themeColor="text1"/>
          <w:szCs w:val="28"/>
          <w:lang w:val="uk-UA"/>
        </w:rPr>
        <w:t>мах:  прогнозування взаємодій, розв'язання взаємодій та оцінка взаємодій.</w:t>
      </w:r>
    </w:p>
    <w:p w:rsidR="00D33073" w:rsidRPr="00CB5DA5" w:rsidRDefault="00D33073" w:rsidP="00D33073">
      <w:pPr>
        <w:rPr>
          <w:color w:val="000000" w:themeColor="text1"/>
          <w:szCs w:val="28"/>
          <w:lang w:val="uk-UA"/>
        </w:rPr>
      </w:pPr>
      <w:r w:rsidRPr="00CB5DA5">
        <w:rPr>
          <w:color w:val="000000" w:themeColor="text1"/>
          <w:szCs w:val="28"/>
          <w:lang w:val="uk-UA"/>
        </w:rPr>
        <w:t>Таким чином, використання групової взаємодії рухомих об’єктів отримує широке застосування на практиці в таких областях як: логістика, траспорт, промисловість, медицина та ін.</w:t>
      </w:r>
    </w:p>
    <w:p w:rsidR="00D33073" w:rsidRPr="00CB5DA5" w:rsidRDefault="00D33073" w:rsidP="00D33073">
      <w:pPr>
        <w:ind w:firstLine="0"/>
        <w:jc w:val="left"/>
        <w:rPr>
          <w:rStyle w:val="ad"/>
          <w:color w:val="000000" w:themeColor="text1"/>
          <w:szCs w:val="28"/>
          <w:lang w:val="uk-UA"/>
        </w:rPr>
      </w:pPr>
      <w:r w:rsidRPr="00CB5DA5">
        <w:rPr>
          <w:rStyle w:val="ad"/>
          <w:color w:val="000000" w:themeColor="text1"/>
          <w:szCs w:val="28"/>
          <w:lang w:val="uk-UA"/>
        </w:rPr>
        <w:br w:type="page"/>
      </w:r>
    </w:p>
    <w:p w:rsidR="00D33073" w:rsidRPr="00CB5DA5" w:rsidRDefault="00D33073" w:rsidP="00D33073">
      <w:pPr>
        <w:ind w:firstLine="0"/>
        <w:rPr>
          <w:color w:val="000000" w:themeColor="text1"/>
          <w:szCs w:val="28"/>
        </w:rPr>
      </w:pPr>
      <w:r w:rsidRPr="00CB5DA5">
        <w:rPr>
          <w:color w:val="000000" w:themeColor="text1"/>
          <w:szCs w:val="28"/>
        </w:rPr>
        <w:lastRenderedPageBreak/>
        <w:t xml:space="preserve">УДК </w:t>
      </w:r>
      <w:r w:rsidRPr="00CB5DA5">
        <w:rPr>
          <w:color w:val="000000" w:themeColor="text1"/>
          <w:szCs w:val="28"/>
          <w:lang w:val="uk-UA"/>
        </w:rPr>
        <w:t>00</w:t>
      </w:r>
      <w:r w:rsidRPr="00CB5DA5">
        <w:rPr>
          <w:color w:val="000000" w:themeColor="text1"/>
          <w:szCs w:val="28"/>
        </w:rPr>
        <w:t>4</w:t>
      </w:r>
      <w:r w:rsidRPr="00CB5DA5">
        <w:rPr>
          <w:color w:val="000000" w:themeColor="text1"/>
          <w:szCs w:val="28"/>
          <w:lang w:val="uk-UA"/>
        </w:rPr>
        <w:t>.</w:t>
      </w:r>
      <w:r w:rsidRPr="00CB5DA5">
        <w:rPr>
          <w:color w:val="000000" w:themeColor="text1"/>
          <w:szCs w:val="28"/>
        </w:rPr>
        <w:t>415</w:t>
      </w:r>
    </w:p>
    <w:p w:rsidR="00D33073" w:rsidRPr="00CB5DA5" w:rsidRDefault="00D33073" w:rsidP="00D33073">
      <w:pPr>
        <w:ind w:firstLine="0"/>
        <w:jc w:val="center"/>
        <w:rPr>
          <w:color w:val="000000" w:themeColor="text1"/>
          <w:szCs w:val="28"/>
        </w:rPr>
      </w:pPr>
      <w:r w:rsidRPr="00CB5DA5">
        <w:rPr>
          <w:color w:val="000000" w:themeColor="text1"/>
          <w:szCs w:val="28"/>
        </w:rPr>
        <w:t>ДОДАТОК АВТОМАТИЗОВАНОЇ ГЕНЕРАЦІЇ ДОКУМЕНТАЦІЇ</w:t>
      </w:r>
    </w:p>
    <w:p w:rsidR="00D33073" w:rsidRPr="00CB5DA5" w:rsidRDefault="00DA047D" w:rsidP="00D33073">
      <w:pPr>
        <w:ind w:firstLine="0"/>
        <w:jc w:val="center"/>
        <w:rPr>
          <w:color w:val="000000" w:themeColor="text1"/>
          <w:szCs w:val="28"/>
        </w:rPr>
      </w:pPr>
      <w:r>
        <w:rPr>
          <w:i/>
          <w:color w:val="000000" w:themeColor="text1"/>
          <w:szCs w:val="28"/>
        </w:rPr>
        <w:t>В. Ю. Наздрач</w:t>
      </w:r>
      <w:r w:rsidR="00D33073" w:rsidRPr="00CB5DA5">
        <w:rPr>
          <w:i/>
          <w:color w:val="000000" w:themeColor="text1"/>
          <w:szCs w:val="28"/>
        </w:rPr>
        <w:t xml:space="preserve">, студент каф. </w:t>
      </w:r>
      <w:r w:rsidR="00D33073" w:rsidRPr="00CB5DA5">
        <w:rPr>
          <w:i/>
          <w:color w:val="000000" w:themeColor="text1"/>
          <w:szCs w:val="28"/>
          <w:lang w:val="uk-UA"/>
        </w:rPr>
        <w:t>5</w:t>
      </w:r>
      <w:r w:rsidR="00D33073" w:rsidRPr="00CB5DA5">
        <w:rPr>
          <w:i/>
          <w:color w:val="000000" w:themeColor="text1"/>
          <w:szCs w:val="28"/>
        </w:rPr>
        <w:t>0</w:t>
      </w:r>
      <w:r w:rsidR="00D33073" w:rsidRPr="00CB5DA5">
        <w:rPr>
          <w:i/>
          <w:color w:val="000000" w:themeColor="text1"/>
          <w:szCs w:val="28"/>
          <w:lang w:val="uk-UA"/>
        </w:rPr>
        <w:t>3</w:t>
      </w:r>
      <w:r>
        <w:rPr>
          <w:i/>
          <w:color w:val="000000" w:themeColor="text1"/>
          <w:szCs w:val="28"/>
          <w:lang w:val="uk-UA"/>
        </w:rPr>
        <w:t>;</w:t>
      </w:r>
      <w:r w:rsidR="00DA23B5">
        <w:rPr>
          <w:i/>
          <w:color w:val="000000" w:themeColor="text1"/>
          <w:szCs w:val="28"/>
          <w:lang w:val="uk-UA"/>
        </w:rPr>
        <w:t xml:space="preserve"> </w:t>
      </w:r>
      <w:r>
        <w:rPr>
          <w:rStyle w:val="d0d0f3f3eaeaeeeee2e2eeeee4e4e8e8f2f2e5e5ebebfcfcc7c7edede0e0eaea"/>
          <w:color w:val="000000" w:themeColor="text1"/>
          <w:lang w:val="uk-UA"/>
        </w:rPr>
        <w:t>В.</w:t>
      </w:r>
      <w:r w:rsidR="00D33073" w:rsidRPr="00CB5DA5">
        <w:rPr>
          <w:rStyle w:val="d0d0f3f3eaeaeeeee2e2eeeee4e4e8e8f2f2e5e5ebebfcfcc7c7edede0e0eaea"/>
          <w:color w:val="000000" w:themeColor="text1"/>
          <w:lang w:val="uk-UA"/>
        </w:rPr>
        <w:t>В. Дужа</w:t>
      </w:r>
      <w:r w:rsidR="00D33073">
        <w:rPr>
          <w:rStyle w:val="d0d0f3f3eaeaeeeee2e2eeeee4e4e8e8f2f2e5e5ebebfcfcc7c7edede0e0eaea"/>
          <w:color w:val="000000" w:themeColor="text1"/>
          <w:lang w:val="uk-UA"/>
        </w:rPr>
        <w:t xml:space="preserve">, </w:t>
      </w:r>
      <w:r w:rsidR="00011F25">
        <w:rPr>
          <w:rStyle w:val="d0d0f3f3eaeaeeeee2e2eeeee4e4e8e8f2f2e5e5ebebfcfcc7c7edede0e0eaea"/>
          <w:color w:val="000000" w:themeColor="text1"/>
          <w:lang w:val="uk-UA"/>
        </w:rPr>
        <w:t>ст</w:t>
      </w:r>
      <w:r w:rsidR="00CC1439">
        <w:rPr>
          <w:rStyle w:val="d0d0f3f3eaeaeeeee2e2eeeee4e4e8e8f2f2e5e5ebebfcfcc7c7edede0e0eaea"/>
          <w:color w:val="000000" w:themeColor="text1"/>
          <w:lang w:val="uk-UA"/>
        </w:rPr>
        <w:t>.</w:t>
      </w:r>
      <w:r w:rsidR="00D33073" w:rsidRPr="00CB5DA5">
        <w:rPr>
          <w:rStyle w:val="d0d0f3f3eaeaeeeee2e2eeeee4e4e8e8f2f2e5e5ebebfcfcc7c7edede0e0eaea"/>
          <w:color w:val="000000" w:themeColor="text1"/>
          <w:lang w:val="uk-UA"/>
        </w:rPr>
        <w:t xml:space="preserve"> викладач</w:t>
      </w:r>
      <w:r>
        <w:rPr>
          <w:rStyle w:val="d0d0f3f3eaeaeeeee2e2eeeee4e4e8e8f2f2e5e5ebebfcfcc7c7edede0e0eaea"/>
          <w:color w:val="000000" w:themeColor="text1"/>
          <w:lang w:val="uk-UA"/>
        </w:rPr>
        <w:t>;</w:t>
      </w:r>
    </w:p>
    <w:p w:rsidR="00D33073" w:rsidRPr="00CB5DA5" w:rsidRDefault="00DA047D" w:rsidP="00D33073">
      <w:pPr>
        <w:ind w:firstLine="0"/>
        <w:jc w:val="center"/>
        <w:rPr>
          <w:color w:val="000000" w:themeColor="text1"/>
          <w:szCs w:val="28"/>
        </w:rPr>
      </w:pPr>
      <w:r>
        <w:rPr>
          <w:i/>
          <w:color w:val="000000" w:themeColor="text1"/>
          <w:szCs w:val="28"/>
          <w:lang w:val="uk-UA"/>
        </w:rPr>
        <w:t>В.</w:t>
      </w:r>
      <w:r w:rsidR="00D33073" w:rsidRPr="00CB5DA5">
        <w:rPr>
          <w:i/>
          <w:color w:val="000000" w:themeColor="text1"/>
          <w:szCs w:val="28"/>
          <w:lang w:val="uk-UA"/>
        </w:rPr>
        <w:t>І. Дужий</w:t>
      </w:r>
      <w:r w:rsidR="00D33073">
        <w:rPr>
          <w:i/>
          <w:color w:val="000000" w:themeColor="text1"/>
          <w:szCs w:val="28"/>
          <w:lang w:val="uk-UA"/>
        </w:rPr>
        <w:t>,</w:t>
      </w:r>
      <w:r w:rsidR="00D33073" w:rsidRPr="00CB5DA5">
        <w:rPr>
          <w:i/>
          <w:color w:val="000000" w:themeColor="text1"/>
          <w:szCs w:val="28"/>
          <w:lang w:val="uk-UA"/>
        </w:rPr>
        <w:t xml:space="preserve"> к.т.н., доцент</w:t>
      </w:r>
    </w:p>
    <w:p w:rsidR="00D33073" w:rsidRPr="00CB5DA5" w:rsidRDefault="00D33073" w:rsidP="00D33073">
      <w:pPr>
        <w:ind w:firstLine="0"/>
        <w:jc w:val="center"/>
        <w:rPr>
          <w:color w:val="000000" w:themeColor="text1"/>
          <w:szCs w:val="28"/>
        </w:rPr>
      </w:pPr>
      <w:r w:rsidRPr="00CB5DA5">
        <w:rPr>
          <w:i/>
          <w:color w:val="000000" w:themeColor="text1"/>
          <w:szCs w:val="28"/>
        </w:rPr>
        <w:t>Національний аерокосмічний університет ім. М. Є. Жуковського «ХАІ»</w:t>
      </w:r>
    </w:p>
    <w:p w:rsidR="00D33073" w:rsidRPr="00CB5DA5" w:rsidRDefault="00D33073" w:rsidP="00D33073">
      <w:pPr>
        <w:rPr>
          <w:color w:val="000000" w:themeColor="text1"/>
          <w:szCs w:val="28"/>
        </w:rPr>
      </w:pPr>
    </w:p>
    <w:p w:rsidR="00D33073" w:rsidRPr="00CB5DA5" w:rsidRDefault="00D33073" w:rsidP="00D33073">
      <w:pPr>
        <w:rPr>
          <w:color w:val="000000" w:themeColor="text1"/>
          <w:szCs w:val="28"/>
        </w:rPr>
      </w:pPr>
      <w:r w:rsidRPr="00CB5DA5">
        <w:rPr>
          <w:color w:val="000000" w:themeColor="text1"/>
          <w:szCs w:val="28"/>
          <w:lang w:val="uk-UA"/>
        </w:rPr>
        <w:t>Дана робота присвячена автоматизації документообігу на кафедрі шляхом автоматичної генерації шаблонів таких документів з подальшим дозаповненням їх вручну. Сучасний офіс потребує створення великої кіл</w:t>
      </w:r>
      <w:r w:rsidRPr="00CB5DA5">
        <w:rPr>
          <w:color w:val="000000" w:themeColor="text1"/>
          <w:szCs w:val="28"/>
          <w:lang w:val="uk-UA"/>
        </w:rPr>
        <w:t>ь</w:t>
      </w:r>
      <w:r w:rsidRPr="00CB5DA5">
        <w:rPr>
          <w:color w:val="000000" w:themeColor="text1"/>
          <w:szCs w:val="28"/>
          <w:lang w:val="uk-UA"/>
        </w:rPr>
        <w:t>кості документів, що відволікає працівників від творчої роботи та призв</w:t>
      </w:r>
      <w:r w:rsidRPr="00CB5DA5">
        <w:rPr>
          <w:color w:val="000000" w:themeColor="text1"/>
          <w:szCs w:val="28"/>
          <w:lang w:val="uk-UA"/>
        </w:rPr>
        <w:t>о</w:t>
      </w:r>
      <w:r w:rsidRPr="00CB5DA5">
        <w:rPr>
          <w:color w:val="000000" w:themeColor="text1"/>
          <w:szCs w:val="28"/>
          <w:lang w:val="uk-UA"/>
        </w:rPr>
        <w:t>дить до марної витрати часу. Частковим рішенням даної проблеми є нап</w:t>
      </w:r>
      <w:r w:rsidRPr="00CB5DA5">
        <w:rPr>
          <w:color w:val="000000" w:themeColor="text1"/>
          <w:szCs w:val="28"/>
          <w:lang w:val="uk-UA"/>
        </w:rPr>
        <w:t>і</w:t>
      </w:r>
      <w:r w:rsidRPr="00CB5DA5">
        <w:rPr>
          <w:color w:val="000000" w:themeColor="text1"/>
          <w:szCs w:val="28"/>
          <w:lang w:val="uk-UA"/>
        </w:rPr>
        <w:t xml:space="preserve">вавтоматичне створення документів на базі шаблонів, в яких вся можлива інформація занесена автоматично із базового сховища даних з подальшим дозаповненням документу його власником. </w:t>
      </w:r>
    </w:p>
    <w:p w:rsidR="00D33073" w:rsidRPr="00CB5DA5" w:rsidRDefault="00D33073" w:rsidP="00D33073">
      <w:pPr>
        <w:rPr>
          <w:color w:val="000000" w:themeColor="text1"/>
          <w:szCs w:val="28"/>
        </w:rPr>
      </w:pPr>
      <w:r w:rsidRPr="00CB5DA5">
        <w:rPr>
          <w:color w:val="000000" w:themeColor="text1"/>
          <w:szCs w:val="28"/>
          <w:lang w:val="uk-UA"/>
        </w:rPr>
        <w:t>У даній роботі запропоновано підхід напівавтоматичної генерації д</w:t>
      </w:r>
      <w:r w:rsidRPr="00CB5DA5">
        <w:rPr>
          <w:color w:val="000000" w:themeColor="text1"/>
          <w:szCs w:val="28"/>
          <w:lang w:val="uk-UA"/>
        </w:rPr>
        <w:t>о</w:t>
      </w:r>
      <w:r w:rsidRPr="00CB5DA5">
        <w:rPr>
          <w:color w:val="000000" w:themeColor="text1"/>
          <w:szCs w:val="28"/>
          <w:lang w:val="uk-UA"/>
        </w:rPr>
        <w:t>кументу “Подання бакалавра” викладачем на основі інформації про випу</w:t>
      </w:r>
      <w:r w:rsidRPr="00CB5DA5">
        <w:rPr>
          <w:color w:val="000000" w:themeColor="text1"/>
          <w:szCs w:val="28"/>
          <w:lang w:val="uk-UA"/>
        </w:rPr>
        <w:t>с</w:t>
      </w:r>
      <w:r w:rsidRPr="00CB5DA5">
        <w:rPr>
          <w:color w:val="000000" w:themeColor="text1"/>
          <w:szCs w:val="28"/>
          <w:lang w:val="uk-UA"/>
        </w:rPr>
        <w:t>кну роботу бакалавра, яка зберігається у електронній таблиці формату .</w:t>
      </w:r>
      <w:r w:rsidRPr="00CB5DA5">
        <w:rPr>
          <w:color w:val="000000" w:themeColor="text1"/>
          <w:szCs w:val="28"/>
          <w:lang w:val="en-US"/>
        </w:rPr>
        <w:t>xls</w:t>
      </w:r>
      <w:r w:rsidRPr="00CB5DA5">
        <w:rPr>
          <w:color w:val="000000" w:themeColor="text1"/>
          <w:szCs w:val="28"/>
          <w:lang w:val="uk-UA"/>
        </w:rPr>
        <w:t>, для подальшого заповнення його вручну. Генерація шаблону документу дозволить зберегти багато часу викладача, позбутися помилок при вик</w:t>
      </w:r>
      <w:r w:rsidRPr="00CB5DA5">
        <w:rPr>
          <w:color w:val="000000" w:themeColor="text1"/>
          <w:szCs w:val="28"/>
          <w:lang w:val="uk-UA"/>
        </w:rPr>
        <w:t>о</w:t>
      </w:r>
      <w:r w:rsidRPr="00CB5DA5">
        <w:rPr>
          <w:color w:val="000000" w:themeColor="text1"/>
          <w:szCs w:val="28"/>
          <w:lang w:val="uk-UA"/>
        </w:rPr>
        <w:t>нанні рутинної роботи та зосередитися на творчому наповненні документа, розкриваючи його суть.</w:t>
      </w:r>
    </w:p>
    <w:p w:rsidR="00D33073" w:rsidRPr="00CB5DA5" w:rsidRDefault="00D33073" w:rsidP="00D33073">
      <w:pPr>
        <w:rPr>
          <w:color w:val="000000" w:themeColor="text1"/>
          <w:szCs w:val="28"/>
          <w:lang w:val="uk-UA"/>
        </w:rPr>
      </w:pPr>
      <w:r w:rsidRPr="00CB5DA5">
        <w:rPr>
          <w:color w:val="000000" w:themeColor="text1"/>
          <w:szCs w:val="28"/>
          <w:lang w:val="uk-UA"/>
        </w:rPr>
        <w:t>Поставлена задача вирішена шляхом створення додатку, який читає вхідні</w:t>
      </w:r>
      <w:r w:rsidRPr="00CB5DA5">
        <w:rPr>
          <w:color w:val="000000" w:themeColor="text1"/>
          <w:szCs w:val="28"/>
        </w:rPr>
        <w:t xml:space="preserve"> </w:t>
      </w:r>
      <w:r w:rsidRPr="00CB5DA5">
        <w:rPr>
          <w:color w:val="000000" w:themeColor="text1"/>
          <w:szCs w:val="28"/>
          <w:lang w:val="uk-UA"/>
        </w:rPr>
        <w:t xml:space="preserve">дані з </w:t>
      </w:r>
      <w:r w:rsidRPr="00CB5DA5">
        <w:rPr>
          <w:color w:val="000000" w:themeColor="text1"/>
          <w:szCs w:val="28"/>
        </w:rPr>
        <w:t>таблиц</w:t>
      </w:r>
      <w:r w:rsidRPr="00CB5DA5">
        <w:rPr>
          <w:color w:val="000000" w:themeColor="text1"/>
          <w:szCs w:val="28"/>
          <w:lang w:val="uk-UA"/>
        </w:rPr>
        <w:t xml:space="preserve">і </w:t>
      </w:r>
      <w:r w:rsidRPr="00CB5DA5">
        <w:rPr>
          <w:color w:val="000000" w:themeColor="text1"/>
          <w:szCs w:val="28"/>
          <w:lang w:val="en-US"/>
        </w:rPr>
        <w:t>Excel</w:t>
      </w:r>
      <w:r w:rsidRPr="00CB5DA5">
        <w:rPr>
          <w:color w:val="000000" w:themeColor="text1"/>
          <w:szCs w:val="28"/>
        </w:rPr>
        <w:t xml:space="preserve"> </w:t>
      </w:r>
      <w:r w:rsidRPr="00CB5DA5">
        <w:rPr>
          <w:color w:val="000000" w:themeColor="text1"/>
          <w:szCs w:val="28"/>
          <w:lang w:val="uk-UA"/>
        </w:rPr>
        <w:t xml:space="preserve">та генерує шаблони трьох видів документів у форматі </w:t>
      </w:r>
      <w:r w:rsidRPr="00CB5DA5">
        <w:rPr>
          <w:color w:val="000000" w:themeColor="text1"/>
          <w:szCs w:val="28"/>
          <w:lang w:val="en-US"/>
        </w:rPr>
        <w:t>Microsoft</w:t>
      </w:r>
      <w:r w:rsidRPr="00CB5DA5">
        <w:rPr>
          <w:color w:val="000000" w:themeColor="text1"/>
          <w:szCs w:val="28"/>
        </w:rPr>
        <w:t xml:space="preserve"> </w:t>
      </w:r>
      <w:r w:rsidRPr="00CB5DA5">
        <w:rPr>
          <w:color w:val="000000" w:themeColor="text1"/>
          <w:szCs w:val="28"/>
          <w:lang w:val="en-US"/>
        </w:rPr>
        <w:t>Word</w:t>
      </w:r>
      <w:r w:rsidRPr="00CB5DA5">
        <w:rPr>
          <w:color w:val="000000" w:themeColor="text1"/>
          <w:szCs w:val="28"/>
        </w:rPr>
        <w:t xml:space="preserve">, </w:t>
      </w:r>
      <w:r w:rsidRPr="00CB5DA5">
        <w:rPr>
          <w:color w:val="000000" w:themeColor="text1"/>
          <w:szCs w:val="28"/>
          <w:lang w:val="uk-UA"/>
        </w:rPr>
        <w:t>сортуючи їх в алфавітному порядку за прізвищем викладачів у вибраному каталозі. Користувач має можливість вибору ко</w:t>
      </w:r>
      <w:r w:rsidRPr="00CB5DA5">
        <w:rPr>
          <w:color w:val="000000" w:themeColor="text1"/>
          <w:szCs w:val="28"/>
          <w:lang w:val="uk-UA"/>
        </w:rPr>
        <w:t>н</w:t>
      </w:r>
      <w:r w:rsidRPr="00CB5DA5">
        <w:rPr>
          <w:color w:val="000000" w:themeColor="text1"/>
          <w:szCs w:val="28"/>
          <w:lang w:val="uk-UA"/>
        </w:rPr>
        <w:t xml:space="preserve">кретної електронної таблиці; додавати свої шаблони та редагувати існуючі. Для розроблення вхідних таблиць було виконано аналіз даних, що потрібні для заповнення шаблону. Проведений аналіз даних дозволив мінімізувати вхідну інформацію для збереження у сховищі даних. Додаток реалізований за допомогою мови програмування </w:t>
      </w:r>
      <w:r w:rsidRPr="00CB5DA5">
        <w:rPr>
          <w:color w:val="000000" w:themeColor="text1"/>
          <w:szCs w:val="28"/>
          <w:lang w:val="en-US"/>
        </w:rPr>
        <w:t>C</w:t>
      </w:r>
      <w:r w:rsidRPr="00CB5DA5">
        <w:rPr>
          <w:color w:val="000000" w:themeColor="text1"/>
          <w:szCs w:val="28"/>
          <w:lang w:val="uk-UA"/>
        </w:rPr>
        <w:t xml:space="preserve"># з використанням компонентів </w:t>
      </w:r>
      <w:r w:rsidRPr="00CB5DA5">
        <w:rPr>
          <w:color w:val="000000" w:themeColor="text1"/>
          <w:szCs w:val="28"/>
          <w:lang w:val="en-US"/>
        </w:rPr>
        <w:t>M</w:t>
      </w:r>
      <w:r w:rsidRPr="00CB5DA5">
        <w:rPr>
          <w:color w:val="000000" w:themeColor="text1"/>
          <w:szCs w:val="28"/>
          <w:lang w:val="en-US"/>
        </w:rPr>
        <w:t>i</w:t>
      </w:r>
      <w:r w:rsidRPr="00CB5DA5">
        <w:rPr>
          <w:color w:val="000000" w:themeColor="text1"/>
          <w:szCs w:val="28"/>
          <w:lang w:val="en-US"/>
        </w:rPr>
        <w:t>crosoft</w:t>
      </w:r>
      <w:r w:rsidRPr="00CB5DA5">
        <w:rPr>
          <w:color w:val="000000" w:themeColor="text1"/>
          <w:szCs w:val="28"/>
          <w:lang w:val="uk-UA"/>
        </w:rPr>
        <w:t xml:space="preserve"> </w:t>
      </w:r>
      <w:r w:rsidRPr="00CB5DA5">
        <w:rPr>
          <w:color w:val="000000" w:themeColor="text1"/>
          <w:szCs w:val="28"/>
          <w:lang w:val="en-US"/>
        </w:rPr>
        <w:t>Office</w:t>
      </w:r>
      <w:r w:rsidRPr="00CB5DA5">
        <w:rPr>
          <w:color w:val="000000" w:themeColor="text1"/>
          <w:szCs w:val="28"/>
          <w:lang w:val="uk-UA"/>
        </w:rPr>
        <w:t xml:space="preserve"> </w:t>
      </w:r>
      <w:r w:rsidRPr="00CB5DA5">
        <w:rPr>
          <w:color w:val="000000" w:themeColor="text1"/>
          <w:szCs w:val="28"/>
          <w:lang w:val="en-US"/>
        </w:rPr>
        <w:t>Word</w:t>
      </w:r>
      <w:r w:rsidRPr="00CB5DA5">
        <w:rPr>
          <w:color w:val="000000" w:themeColor="text1"/>
          <w:szCs w:val="28"/>
          <w:lang w:val="uk-UA"/>
        </w:rPr>
        <w:t xml:space="preserve"> та </w:t>
      </w:r>
      <w:r w:rsidRPr="00CB5DA5">
        <w:rPr>
          <w:color w:val="000000" w:themeColor="text1"/>
          <w:szCs w:val="28"/>
          <w:lang w:val="en-US"/>
        </w:rPr>
        <w:t>Microsoft</w:t>
      </w:r>
      <w:r w:rsidRPr="00CB5DA5">
        <w:rPr>
          <w:color w:val="000000" w:themeColor="text1"/>
          <w:szCs w:val="28"/>
          <w:lang w:val="uk-UA"/>
        </w:rPr>
        <w:t xml:space="preserve"> </w:t>
      </w:r>
      <w:r w:rsidRPr="00CB5DA5">
        <w:rPr>
          <w:color w:val="000000" w:themeColor="text1"/>
          <w:szCs w:val="28"/>
          <w:lang w:val="en-US"/>
        </w:rPr>
        <w:t>Office</w:t>
      </w:r>
      <w:r w:rsidRPr="00CB5DA5">
        <w:rPr>
          <w:color w:val="000000" w:themeColor="text1"/>
          <w:szCs w:val="28"/>
          <w:lang w:val="uk-UA"/>
        </w:rPr>
        <w:t xml:space="preserve"> </w:t>
      </w:r>
      <w:r w:rsidRPr="00CB5DA5">
        <w:rPr>
          <w:color w:val="000000" w:themeColor="text1"/>
          <w:szCs w:val="28"/>
          <w:lang w:val="en-US"/>
        </w:rPr>
        <w:t>Excel</w:t>
      </w:r>
      <w:r w:rsidRPr="00CB5DA5">
        <w:rPr>
          <w:color w:val="000000" w:themeColor="text1"/>
          <w:szCs w:val="28"/>
          <w:lang w:val="uk-UA"/>
        </w:rPr>
        <w:t>.</w:t>
      </w:r>
    </w:p>
    <w:p w:rsidR="00D33073" w:rsidRPr="00CB5DA5" w:rsidRDefault="00D33073" w:rsidP="00D33073">
      <w:pPr>
        <w:rPr>
          <w:color w:val="000000" w:themeColor="text1"/>
          <w:szCs w:val="28"/>
        </w:rPr>
      </w:pPr>
      <w:r w:rsidRPr="00CB5DA5">
        <w:rPr>
          <w:color w:val="000000" w:themeColor="text1"/>
          <w:szCs w:val="28"/>
          <w:lang w:val="uk-UA"/>
        </w:rPr>
        <w:t>Подальший розвиток даної роботи може бути спрямований на розр</w:t>
      </w:r>
      <w:r w:rsidRPr="00CB5DA5">
        <w:rPr>
          <w:color w:val="000000" w:themeColor="text1"/>
          <w:szCs w:val="28"/>
          <w:lang w:val="uk-UA"/>
        </w:rPr>
        <w:t>о</w:t>
      </w:r>
      <w:r w:rsidRPr="00CB5DA5">
        <w:rPr>
          <w:color w:val="000000" w:themeColor="text1"/>
          <w:szCs w:val="28"/>
          <w:lang w:val="uk-UA"/>
        </w:rPr>
        <w:t>блення онлайн-сервісу автоматичної генерації документації, який може віддалено використовуватися</w:t>
      </w:r>
      <w:r>
        <w:rPr>
          <w:color w:val="000000" w:themeColor="text1"/>
          <w:szCs w:val="28"/>
          <w:lang w:val="uk-UA"/>
        </w:rPr>
        <w:t xml:space="preserve"> всіма зацікавленими особами.</w:t>
      </w:r>
    </w:p>
    <w:p w:rsidR="00D33073" w:rsidRPr="00CB5DA5" w:rsidRDefault="00D33073" w:rsidP="00D33073">
      <w:pPr>
        <w:ind w:firstLine="0"/>
        <w:jc w:val="left"/>
        <w:rPr>
          <w:rStyle w:val="ad"/>
          <w:color w:val="000000" w:themeColor="text1"/>
          <w:szCs w:val="28"/>
        </w:rPr>
      </w:pPr>
      <w:r w:rsidRPr="00CB5DA5">
        <w:rPr>
          <w:rStyle w:val="ad"/>
          <w:color w:val="000000" w:themeColor="text1"/>
          <w:szCs w:val="28"/>
        </w:rPr>
        <w:br w:type="page"/>
      </w:r>
    </w:p>
    <w:p w:rsidR="00D33073" w:rsidRPr="00CB5DA5" w:rsidRDefault="00D33073" w:rsidP="00D33073">
      <w:pPr>
        <w:ind w:firstLine="0"/>
        <w:jc w:val="left"/>
        <w:rPr>
          <w:color w:val="000000" w:themeColor="text1"/>
          <w:szCs w:val="28"/>
          <w:lang w:val="en-US"/>
        </w:rPr>
      </w:pPr>
      <w:r w:rsidRPr="00CB5DA5">
        <w:rPr>
          <w:color w:val="000000" w:themeColor="text1"/>
          <w:szCs w:val="28"/>
          <w:lang w:val="en-US"/>
        </w:rPr>
        <w:lastRenderedPageBreak/>
        <w:t>UDC 681.3.06(07)</w:t>
      </w:r>
    </w:p>
    <w:p w:rsidR="00D33073" w:rsidRPr="00CB5DA5" w:rsidRDefault="00D33073" w:rsidP="00D33073">
      <w:pPr>
        <w:ind w:firstLine="0"/>
        <w:jc w:val="center"/>
        <w:rPr>
          <w:rStyle w:val="ab"/>
          <w:color w:val="000000" w:themeColor="text1"/>
          <w:szCs w:val="28"/>
          <w:lang w:val="en-US"/>
        </w:rPr>
      </w:pPr>
      <w:r w:rsidRPr="00CB5DA5">
        <w:rPr>
          <w:rStyle w:val="ab"/>
          <w:caps w:val="0"/>
          <w:color w:val="000000" w:themeColor="text1"/>
          <w:szCs w:val="28"/>
          <w:lang w:val="en-US"/>
        </w:rPr>
        <w:t xml:space="preserve">DEVELOPMENT OF STUDENTS’ ELECTRONIC </w:t>
      </w:r>
      <w:r w:rsidRPr="00534B44">
        <w:rPr>
          <w:rStyle w:val="ab"/>
          <w:caps w:val="0"/>
          <w:color w:val="000000" w:themeColor="text1"/>
          <w:szCs w:val="28"/>
          <w:lang w:val="en-US"/>
        </w:rPr>
        <w:br/>
      </w:r>
      <w:r w:rsidRPr="00CB5DA5">
        <w:rPr>
          <w:rStyle w:val="ab"/>
          <w:caps w:val="0"/>
          <w:color w:val="000000" w:themeColor="text1"/>
          <w:szCs w:val="28"/>
          <w:lang w:val="en-US"/>
        </w:rPr>
        <w:t>IDENTIFICATION SYSTEM BASED ON M-ID</w:t>
      </w:r>
    </w:p>
    <w:p w:rsidR="00D33073" w:rsidRPr="008861D2" w:rsidRDefault="00D33073" w:rsidP="00D33073">
      <w:pPr>
        <w:ind w:firstLine="0"/>
        <w:jc w:val="center"/>
        <w:rPr>
          <w:rStyle w:val="af"/>
          <w:color w:val="000000" w:themeColor="text1"/>
          <w:szCs w:val="28"/>
          <w:lang w:val="en-US"/>
        </w:rPr>
      </w:pPr>
      <w:r w:rsidRPr="00CB5DA5">
        <w:rPr>
          <w:rStyle w:val="af"/>
          <w:color w:val="000000" w:themeColor="text1"/>
          <w:szCs w:val="28"/>
          <w:lang w:val="en-US"/>
        </w:rPr>
        <w:t>Y</w:t>
      </w:r>
      <w:r w:rsidR="00707338">
        <w:rPr>
          <w:rStyle w:val="af"/>
          <w:color w:val="000000" w:themeColor="text1"/>
          <w:szCs w:val="28"/>
          <w:lang w:val="en-US"/>
        </w:rPr>
        <w:t xml:space="preserve">. </w:t>
      </w:r>
      <w:r w:rsidRPr="00CB5DA5">
        <w:rPr>
          <w:rStyle w:val="af"/>
          <w:color w:val="000000" w:themeColor="text1"/>
          <w:szCs w:val="28"/>
          <w:lang w:val="en-US"/>
        </w:rPr>
        <w:t>Broshevan*, student of dep</w:t>
      </w:r>
      <w:r w:rsidR="00CC1439" w:rsidRPr="00CC1439">
        <w:rPr>
          <w:rStyle w:val="af"/>
          <w:color w:val="000000" w:themeColor="text1"/>
          <w:szCs w:val="28"/>
          <w:lang w:val="en-US"/>
        </w:rPr>
        <w:t xml:space="preserve">. </w:t>
      </w:r>
      <w:r w:rsidRPr="00CB5DA5">
        <w:rPr>
          <w:rStyle w:val="af"/>
          <w:color w:val="000000" w:themeColor="text1"/>
          <w:szCs w:val="28"/>
          <w:lang w:val="en-US"/>
        </w:rPr>
        <w:t>503</w:t>
      </w:r>
    </w:p>
    <w:p w:rsidR="00D33073" w:rsidRPr="00CB5DA5" w:rsidRDefault="00D33073" w:rsidP="00D33073">
      <w:pPr>
        <w:ind w:firstLine="0"/>
        <w:jc w:val="center"/>
        <w:rPr>
          <w:rStyle w:val="af"/>
          <w:color w:val="000000" w:themeColor="text1"/>
          <w:szCs w:val="28"/>
          <w:lang w:val="en-US"/>
        </w:rPr>
      </w:pPr>
      <w:r w:rsidRPr="00CB5DA5">
        <w:rPr>
          <w:rStyle w:val="af"/>
          <w:color w:val="000000" w:themeColor="text1"/>
          <w:szCs w:val="28"/>
          <w:lang w:val="en-US"/>
        </w:rPr>
        <w:t xml:space="preserve">National Aerospace University </w:t>
      </w:r>
      <w:bookmarkStart w:id="37" w:name="_Hlk463167754"/>
      <w:r w:rsidRPr="00CB5DA5">
        <w:rPr>
          <w:rStyle w:val="af"/>
          <w:color w:val="000000" w:themeColor="text1"/>
          <w:szCs w:val="28"/>
          <w:lang w:val="en-US"/>
        </w:rPr>
        <w:t xml:space="preserve">named after </w:t>
      </w:r>
      <w:bookmarkEnd w:id="37"/>
      <w:r w:rsidRPr="00CB5DA5">
        <w:rPr>
          <w:rStyle w:val="af"/>
          <w:color w:val="000000" w:themeColor="text1"/>
          <w:szCs w:val="28"/>
          <w:lang w:val="en-US"/>
        </w:rPr>
        <w:t>N.E. Zhukovsky "KhAI"</w:t>
      </w:r>
    </w:p>
    <w:p w:rsidR="00D33073" w:rsidRPr="00CB5DA5" w:rsidRDefault="00D33073" w:rsidP="00D33073">
      <w:pPr>
        <w:rPr>
          <w:color w:val="000000" w:themeColor="text1"/>
          <w:szCs w:val="28"/>
          <w:lang w:val="en-US"/>
        </w:rPr>
      </w:pPr>
    </w:p>
    <w:p w:rsidR="00D33073" w:rsidRPr="004826B8" w:rsidRDefault="00D33073" w:rsidP="00D33073">
      <w:pPr>
        <w:rPr>
          <w:color w:val="000000" w:themeColor="text1"/>
          <w:szCs w:val="28"/>
          <w:lang w:val="en-US"/>
        </w:rPr>
      </w:pPr>
      <w:r w:rsidRPr="00CB5DA5">
        <w:rPr>
          <w:color w:val="000000" w:themeColor="text1"/>
          <w:szCs w:val="28"/>
          <w:lang w:val="en-US"/>
        </w:rPr>
        <w:t>Nowadays Ukraine is preparing to integrate with the EU and it should be stressed that one of the requirements is the implementation of electronic identif</w:t>
      </w:r>
      <w:r w:rsidRPr="00CB5DA5">
        <w:rPr>
          <w:color w:val="000000" w:themeColor="text1"/>
          <w:szCs w:val="28"/>
          <w:lang w:val="en-US"/>
        </w:rPr>
        <w:t>i</w:t>
      </w:r>
      <w:r w:rsidRPr="00CB5DA5">
        <w:rPr>
          <w:color w:val="000000" w:themeColor="text1"/>
          <w:szCs w:val="28"/>
          <w:lang w:val="en-US"/>
        </w:rPr>
        <w:t>cation and services market. Electronic identification is designed to facilitate and legitimize the integration of all the access channels to public electronic databa</w:t>
      </w:r>
      <w:r w:rsidRPr="00CB5DA5">
        <w:rPr>
          <w:color w:val="000000" w:themeColor="text1"/>
          <w:szCs w:val="28"/>
          <w:lang w:val="en-US"/>
        </w:rPr>
        <w:t>s</w:t>
      </w:r>
      <w:r w:rsidRPr="00CB5DA5">
        <w:rPr>
          <w:color w:val="000000" w:themeColor="text1"/>
          <w:szCs w:val="28"/>
          <w:lang w:val="en-US"/>
        </w:rPr>
        <w:t>es. Thus one of the stages of information society development is the impleme</w:t>
      </w:r>
      <w:r w:rsidRPr="00CB5DA5">
        <w:rPr>
          <w:color w:val="000000" w:themeColor="text1"/>
          <w:szCs w:val="28"/>
          <w:lang w:val="en-US"/>
        </w:rPr>
        <w:t>n</w:t>
      </w:r>
      <w:r w:rsidRPr="00CB5DA5">
        <w:rPr>
          <w:color w:val="000000" w:themeColor="text1"/>
          <w:szCs w:val="28"/>
          <w:lang w:val="en-US"/>
        </w:rPr>
        <w:t>tation of eID system. This system is determined like the only way to verify your person at the government level.  This approach is used to solve the following problems: authentication and authorization in various information society se</w:t>
      </w:r>
      <w:r w:rsidRPr="00CB5DA5">
        <w:rPr>
          <w:color w:val="000000" w:themeColor="text1"/>
          <w:szCs w:val="28"/>
          <w:lang w:val="en-US"/>
        </w:rPr>
        <w:t>r</w:t>
      </w:r>
      <w:r w:rsidRPr="00CB5DA5">
        <w:rPr>
          <w:color w:val="000000" w:themeColor="text1"/>
          <w:szCs w:val="28"/>
          <w:lang w:val="en-US"/>
        </w:rPr>
        <w:t>vices, generation and verification of electronic signature, encryption, and secure s</w:t>
      </w:r>
      <w:r>
        <w:rPr>
          <w:color w:val="000000" w:themeColor="text1"/>
          <w:szCs w:val="28"/>
          <w:lang w:val="en-US"/>
        </w:rPr>
        <w:t>torage of personal information.</w:t>
      </w:r>
    </w:p>
    <w:p w:rsidR="00D33073" w:rsidRPr="00CB5DA5" w:rsidRDefault="00D33073" w:rsidP="00D33073">
      <w:pPr>
        <w:rPr>
          <w:color w:val="000000" w:themeColor="text1"/>
          <w:szCs w:val="28"/>
          <w:lang w:val="en-US"/>
        </w:rPr>
      </w:pPr>
      <w:r w:rsidRPr="00CB5DA5">
        <w:rPr>
          <w:color w:val="000000" w:themeColor="text1"/>
          <w:szCs w:val="28"/>
          <w:lang w:val="en-US"/>
        </w:rPr>
        <w:t>The purpose of the report is to represent the concept and the basic arch</w:t>
      </w:r>
      <w:r w:rsidRPr="00CB5DA5">
        <w:rPr>
          <w:color w:val="000000" w:themeColor="text1"/>
          <w:szCs w:val="28"/>
          <w:lang w:val="en-US"/>
        </w:rPr>
        <w:t>i</w:t>
      </w:r>
      <w:r w:rsidRPr="00CB5DA5">
        <w:rPr>
          <w:color w:val="000000" w:themeColor="text1"/>
          <w:szCs w:val="28"/>
          <w:lang w:val="en-US"/>
        </w:rPr>
        <w:t>tectural models of students’ electronic identification. To begin with, the archite</w:t>
      </w:r>
      <w:r w:rsidRPr="00CB5DA5">
        <w:rPr>
          <w:color w:val="000000" w:themeColor="text1"/>
          <w:szCs w:val="28"/>
          <w:lang w:val="en-US"/>
        </w:rPr>
        <w:t>c</w:t>
      </w:r>
      <w:r w:rsidRPr="00CB5DA5">
        <w:rPr>
          <w:color w:val="000000" w:themeColor="text1"/>
          <w:szCs w:val="28"/>
          <w:lang w:val="en-US"/>
        </w:rPr>
        <w:t>tural models based on smart card, m-ID and eSIM have been examined. Also the selection criteria for electronic identification system have also been proposed and taking into account these criteria the best option for student system has been chosen. The option selected permits to predict the future development of ele</w:t>
      </w:r>
      <w:r w:rsidRPr="00CB5DA5">
        <w:rPr>
          <w:color w:val="000000" w:themeColor="text1"/>
          <w:szCs w:val="28"/>
          <w:lang w:val="en-US"/>
        </w:rPr>
        <w:t>c</w:t>
      </w:r>
      <w:r w:rsidRPr="00CB5DA5">
        <w:rPr>
          <w:color w:val="000000" w:themeColor="text1"/>
          <w:szCs w:val="28"/>
          <w:lang w:val="en-US"/>
        </w:rPr>
        <w:t>tronic identification over period of time and its cost-efficiency.</w:t>
      </w:r>
    </w:p>
    <w:p w:rsidR="00D33073" w:rsidRPr="00CB5DA5" w:rsidRDefault="00D33073" w:rsidP="00D33073">
      <w:pPr>
        <w:rPr>
          <w:color w:val="000000" w:themeColor="text1"/>
          <w:szCs w:val="28"/>
          <w:lang w:val="en-US"/>
        </w:rPr>
      </w:pPr>
      <w:r w:rsidRPr="00CB5DA5">
        <w:rPr>
          <w:color w:val="000000" w:themeColor="text1"/>
          <w:szCs w:val="28"/>
          <w:lang w:val="en-US"/>
        </w:rPr>
        <w:t>m-ID based system that has been chosen let get access to secure electronic documents, as well as generate electronic signature for them. Due to SIM-card m-ID based system has obtained three functions: identification, authentication and electronic signature. Thus, m-ID enables the identification at two different levels: visual identification and auto identification that uses the information from the SIM-card. This type of identification can be provided remotely, via the I</w:t>
      </w:r>
      <w:r w:rsidRPr="00CB5DA5">
        <w:rPr>
          <w:color w:val="000000" w:themeColor="text1"/>
          <w:szCs w:val="28"/>
          <w:lang w:val="en-US"/>
        </w:rPr>
        <w:t>n</w:t>
      </w:r>
      <w:r w:rsidRPr="00CB5DA5">
        <w:rPr>
          <w:color w:val="000000" w:themeColor="text1"/>
          <w:szCs w:val="28"/>
          <w:lang w:val="en-US"/>
        </w:rPr>
        <w:t>ternet or via NFC. It is spoken in detail about technical principals, concepts and protocols for such kind of system.</w:t>
      </w:r>
    </w:p>
    <w:p w:rsidR="00D33073" w:rsidRPr="008861D2" w:rsidRDefault="00D33073" w:rsidP="00D33073">
      <w:pPr>
        <w:rPr>
          <w:color w:val="000000" w:themeColor="text1"/>
          <w:szCs w:val="28"/>
          <w:lang w:val="en-US"/>
        </w:rPr>
      </w:pPr>
      <w:r w:rsidRPr="00CB5DA5">
        <w:rPr>
          <w:color w:val="000000" w:themeColor="text1"/>
          <w:szCs w:val="28"/>
          <w:lang w:val="en-US"/>
        </w:rPr>
        <w:t>As a summary, it should be mentioned that the work analyzes electronic identification systems, their architecture, protocols, key components and appl</w:t>
      </w:r>
      <w:r w:rsidRPr="00CB5DA5">
        <w:rPr>
          <w:color w:val="000000" w:themeColor="text1"/>
          <w:szCs w:val="28"/>
          <w:lang w:val="en-US"/>
        </w:rPr>
        <w:t>i</w:t>
      </w:r>
      <w:r w:rsidRPr="00CB5DA5">
        <w:rPr>
          <w:color w:val="000000" w:themeColor="text1"/>
          <w:szCs w:val="28"/>
          <w:lang w:val="en-US"/>
        </w:rPr>
        <w:t>cability of these systems to Ukrainian reality and proposes the way of develo</w:t>
      </w:r>
      <w:r w:rsidRPr="00CB5DA5">
        <w:rPr>
          <w:color w:val="000000" w:themeColor="text1"/>
          <w:szCs w:val="28"/>
          <w:lang w:val="en-US"/>
        </w:rPr>
        <w:t>p</w:t>
      </w:r>
      <w:r w:rsidRPr="00CB5DA5">
        <w:rPr>
          <w:color w:val="000000" w:themeColor="text1"/>
          <w:szCs w:val="28"/>
          <w:lang w:val="en-US"/>
        </w:rPr>
        <w:t>ing the system for students and electronic services that can be realized at uni</w:t>
      </w:r>
      <w:r>
        <w:rPr>
          <w:color w:val="000000" w:themeColor="text1"/>
          <w:szCs w:val="28"/>
          <w:lang w:val="en-US"/>
        </w:rPr>
        <w:t>ve</w:t>
      </w:r>
      <w:r>
        <w:rPr>
          <w:color w:val="000000" w:themeColor="text1"/>
          <w:szCs w:val="28"/>
          <w:lang w:val="en-US"/>
        </w:rPr>
        <w:t>r</w:t>
      </w:r>
      <w:r>
        <w:rPr>
          <w:color w:val="000000" w:themeColor="text1"/>
          <w:szCs w:val="28"/>
          <w:lang w:val="en-US"/>
        </w:rPr>
        <w:t>sities.</w:t>
      </w:r>
    </w:p>
    <w:p w:rsidR="00D33073" w:rsidRPr="00CB5DA5" w:rsidRDefault="00D33073" w:rsidP="00D33073">
      <w:pPr>
        <w:rPr>
          <w:color w:val="000000" w:themeColor="text1"/>
          <w:szCs w:val="28"/>
          <w:lang w:val="en-US"/>
        </w:rPr>
      </w:pPr>
    </w:p>
    <w:p w:rsidR="00D33073" w:rsidRPr="00DA047D" w:rsidRDefault="00D33073" w:rsidP="00D33073">
      <w:pPr>
        <w:ind w:firstLine="0"/>
        <w:rPr>
          <w:i/>
          <w:color w:val="000000" w:themeColor="text1"/>
          <w:szCs w:val="28"/>
          <w:lang w:val="uk-UA"/>
        </w:rPr>
      </w:pPr>
      <w:r w:rsidRPr="00CB5DA5">
        <w:rPr>
          <w:i/>
          <w:color w:val="000000" w:themeColor="text1"/>
          <w:szCs w:val="28"/>
          <w:lang w:val="en-US"/>
        </w:rPr>
        <w:t>*Scientific s</w:t>
      </w:r>
      <w:r w:rsidR="00DA047D">
        <w:rPr>
          <w:i/>
          <w:color w:val="000000" w:themeColor="text1"/>
          <w:szCs w:val="28"/>
          <w:lang w:val="en-US"/>
        </w:rPr>
        <w:t>upervisor – Doctor of Science, p</w:t>
      </w:r>
      <w:r w:rsidRPr="00CB5DA5">
        <w:rPr>
          <w:i/>
          <w:color w:val="000000" w:themeColor="text1"/>
          <w:szCs w:val="28"/>
          <w:lang w:val="en-US"/>
        </w:rPr>
        <w:t>rofessor</w:t>
      </w:r>
      <w:r w:rsidR="00DA047D">
        <w:rPr>
          <w:i/>
          <w:color w:val="000000" w:themeColor="text1"/>
          <w:szCs w:val="28"/>
        </w:rPr>
        <w:t xml:space="preserve"> of dep. 503</w:t>
      </w:r>
      <w:r w:rsidRPr="00CB5DA5">
        <w:rPr>
          <w:i/>
          <w:color w:val="000000" w:themeColor="text1"/>
          <w:szCs w:val="28"/>
          <w:lang w:val="en-US"/>
        </w:rPr>
        <w:t xml:space="preserve"> Alexander Potii</w:t>
      </w:r>
      <w:r w:rsidR="00DA047D">
        <w:rPr>
          <w:i/>
          <w:color w:val="000000" w:themeColor="text1"/>
          <w:szCs w:val="28"/>
          <w:lang w:val="uk-UA"/>
        </w:rPr>
        <w:t>.</w:t>
      </w:r>
    </w:p>
    <w:p w:rsidR="00D33073" w:rsidRPr="00DA047D" w:rsidRDefault="00D33073" w:rsidP="00D33073">
      <w:pPr>
        <w:ind w:firstLine="0"/>
        <w:rPr>
          <w:i/>
          <w:color w:val="000000" w:themeColor="text1"/>
          <w:szCs w:val="28"/>
          <w:lang w:val="uk-UA"/>
        </w:rPr>
      </w:pPr>
      <w:r w:rsidRPr="00CB5DA5">
        <w:rPr>
          <w:i/>
          <w:color w:val="000000" w:themeColor="text1"/>
          <w:szCs w:val="28"/>
          <w:lang w:val="en-US"/>
        </w:rPr>
        <w:t>*Language advisor – Larisa Babakova</w:t>
      </w:r>
      <w:r w:rsidR="00DA047D">
        <w:rPr>
          <w:i/>
          <w:color w:val="000000" w:themeColor="text1"/>
          <w:szCs w:val="28"/>
          <w:lang w:val="uk-UA"/>
        </w:rPr>
        <w:t>.</w:t>
      </w:r>
    </w:p>
    <w:p w:rsidR="00D33073" w:rsidRPr="00CB5DA5" w:rsidRDefault="00D33073" w:rsidP="00D33073">
      <w:pPr>
        <w:jc w:val="left"/>
        <w:rPr>
          <w:rStyle w:val="ad"/>
          <w:color w:val="000000" w:themeColor="text1"/>
          <w:szCs w:val="28"/>
          <w:lang w:val="en-US"/>
        </w:rPr>
      </w:pPr>
      <w:r w:rsidRPr="00CB5DA5">
        <w:rPr>
          <w:rStyle w:val="ad"/>
          <w:color w:val="000000" w:themeColor="text1"/>
          <w:szCs w:val="28"/>
          <w:lang w:val="en-US"/>
        </w:rPr>
        <w:br w:type="page"/>
      </w:r>
    </w:p>
    <w:p w:rsidR="00D33073" w:rsidRPr="00CB5DA5" w:rsidRDefault="00D33073" w:rsidP="00D33073">
      <w:pPr>
        <w:ind w:firstLine="0"/>
        <w:jc w:val="left"/>
        <w:rPr>
          <w:color w:val="000000" w:themeColor="text1"/>
          <w:szCs w:val="28"/>
          <w:lang w:val="en-US"/>
        </w:rPr>
      </w:pPr>
      <w:r w:rsidRPr="00CB5DA5">
        <w:rPr>
          <w:color w:val="000000" w:themeColor="text1"/>
          <w:szCs w:val="28"/>
          <w:lang w:val="en-US"/>
        </w:rPr>
        <w:lastRenderedPageBreak/>
        <w:t>UDC 658.7</w:t>
      </w:r>
    </w:p>
    <w:p w:rsidR="00D33073" w:rsidRPr="00CB5DA5" w:rsidRDefault="00D33073" w:rsidP="00D33073">
      <w:pPr>
        <w:ind w:firstLine="0"/>
        <w:jc w:val="center"/>
        <w:rPr>
          <w:color w:val="000000" w:themeColor="text1"/>
          <w:szCs w:val="28"/>
          <w:lang w:val="en-US"/>
        </w:rPr>
      </w:pPr>
      <w:r w:rsidRPr="00CB5DA5">
        <w:rPr>
          <w:rStyle w:val="ab"/>
          <w:color w:val="000000" w:themeColor="text1"/>
          <w:szCs w:val="28"/>
          <w:lang w:val="en-US"/>
        </w:rPr>
        <w:t>NAVIGATION TRACKING MONITORING SYSTEM</w:t>
      </w:r>
    </w:p>
    <w:p w:rsidR="00D33073" w:rsidRPr="008861D2" w:rsidRDefault="00DA047D" w:rsidP="00D33073">
      <w:pPr>
        <w:ind w:firstLine="0"/>
        <w:jc w:val="center"/>
        <w:rPr>
          <w:rStyle w:val="af"/>
          <w:color w:val="000000" w:themeColor="text1"/>
          <w:szCs w:val="28"/>
          <w:lang w:val="en-US"/>
        </w:rPr>
      </w:pPr>
      <w:r>
        <w:rPr>
          <w:rStyle w:val="af"/>
          <w:color w:val="000000" w:themeColor="text1"/>
          <w:szCs w:val="28"/>
          <w:lang w:val="en-US"/>
        </w:rPr>
        <w:t>D.</w:t>
      </w:r>
      <w:r w:rsidR="00D33073" w:rsidRPr="00CB5DA5">
        <w:rPr>
          <w:rStyle w:val="af"/>
          <w:color w:val="000000" w:themeColor="text1"/>
          <w:szCs w:val="28"/>
          <w:lang w:val="en-US"/>
        </w:rPr>
        <w:t>E. Liakhov</w:t>
      </w:r>
      <w:r>
        <w:rPr>
          <w:rStyle w:val="af"/>
          <w:color w:val="000000" w:themeColor="text1"/>
          <w:szCs w:val="28"/>
          <w:lang w:val="en-US"/>
        </w:rPr>
        <w:t>*</w:t>
      </w:r>
      <w:r w:rsidR="00D33073" w:rsidRPr="00CB5DA5">
        <w:rPr>
          <w:rStyle w:val="af"/>
          <w:color w:val="000000" w:themeColor="text1"/>
          <w:szCs w:val="28"/>
          <w:lang w:val="en-US"/>
        </w:rPr>
        <w:t>, student</w:t>
      </w:r>
      <w:r w:rsidR="00D33073" w:rsidRPr="004826B8">
        <w:rPr>
          <w:rStyle w:val="af"/>
          <w:color w:val="000000" w:themeColor="text1"/>
          <w:szCs w:val="28"/>
          <w:lang w:val="en-US"/>
        </w:rPr>
        <w:t xml:space="preserve"> </w:t>
      </w:r>
      <w:r w:rsidR="00D33073" w:rsidRPr="00CB5DA5">
        <w:rPr>
          <w:rStyle w:val="af"/>
          <w:color w:val="000000" w:themeColor="text1"/>
          <w:szCs w:val="28"/>
          <w:lang w:val="en-US"/>
        </w:rPr>
        <w:t>of dep</w:t>
      </w:r>
      <w:r w:rsidR="00707338">
        <w:rPr>
          <w:rStyle w:val="af"/>
          <w:color w:val="000000" w:themeColor="text1"/>
          <w:szCs w:val="28"/>
          <w:lang w:val="en-US"/>
        </w:rPr>
        <w:t>.</w:t>
      </w:r>
      <w:r w:rsidR="00D33073" w:rsidRPr="00CB5DA5">
        <w:rPr>
          <w:rStyle w:val="af"/>
          <w:color w:val="000000" w:themeColor="text1"/>
          <w:szCs w:val="28"/>
          <w:lang w:val="en-US"/>
        </w:rPr>
        <w:t xml:space="preserve"> 503</w:t>
      </w:r>
    </w:p>
    <w:p w:rsidR="00D33073" w:rsidRPr="00CB5DA5" w:rsidRDefault="00D33073" w:rsidP="00D33073">
      <w:pPr>
        <w:ind w:firstLine="0"/>
        <w:jc w:val="center"/>
        <w:rPr>
          <w:rStyle w:val="af"/>
          <w:color w:val="000000" w:themeColor="text1"/>
          <w:szCs w:val="28"/>
          <w:lang w:val="en-US"/>
        </w:rPr>
      </w:pPr>
      <w:r w:rsidRPr="00CB5DA5">
        <w:rPr>
          <w:rStyle w:val="af"/>
          <w:color w:val="000000" w:themeColor="text1"/>
          <w:szCs w:val="28"/>
          <w:lang w:val="en-US"/>
        </w:rPr>
        <w:t>National Aerospace University named after N.E. Zhukovsky "KhAI"</w:t>
      </w:r>
    </w:p>
    <w:p w:rsidR="00D33073" w:rsidRPr="00CB5DA5" w:rsidRDefault="00D33073" w:rsidP="00D33073">
      <w:pPr>
        <w:rPr>
          <w:rStyle w:val="af"/>
          <w:color w:val="000000" w:themeColor="text1"/>
          <w:szCs w:val="28"/>
          <w:lang w:val="en-US"/>
        </w:rPr>
      </w:pPr>
    </w:p>
    <w:p w:rsidR="00D33073" w:rsidRPr="00CB5DA5" w:rsidRDefault="00D33073" w:rsidP="00D33073">
      <w:pPr>
        <w:rPr>
          <w:color w:val="000000" w:themeColor="text1"/>
          <w:szCs w:val="28"/>
          <w:lang w:val="en-US"/>
        </w:rPr>
      </w:pPr>
      <w:r w:rsidRPr="00CB5DA5">
        <w:rPr>
          <w:color w:val="000000" w:themeColor="text1"/>
          <w:szCs w:val="28"/>
          <w:lang w:val="en-US"/>
        </w:rPr>
        <w:t>Logistical optimization of transport flows could be carried out not only by the optimization of resources (maintenance, fuel), but also by functional optim</w:t>
      </w:r>
      <w:r w:rsidRPr="00CB5DA5">
        <w:rPr>
          <w:color w:val="000000" w:themeColor="text1"/>
          <w:szCs w:val="28"/>
          <w:lang w:val="en-US"/>
        </w:rPr>
        <w:t>i</w:t>
      </w:r>
      <w:r w:rsidRPr="00CB5DA5">
        <w:rPr>
          <w:color w:val="000000" w:themeColor="text1"/>
          <w:szCs w:val="28"/>
          <w:lang w:val="en-US"/>
        </w:rPr>
        <w:t>zation (optimization of transport routes). Usage of navigation tracking monito</w:t>
      </w:r>
      <w:r w:rsidRPr="00CB5DA5">
        <w:rPr>
          <w:color w:val="000000" w:themeColor="text1"/>
          <w:szCs w:val="28"/>
          <w:lang w:val="en-US"/>
        </w:rPr>
        <w:t>r</w:t>
      </w:r>
      <w:r w:rsidRPr="00CB5DA5">
        <w:rPr>
          <w:color w:val="000000" w:themeColor="text1"/>
          <w:szCs w:val="28"/>
          <w:lang w:val="en-US"/>
        </w:rPr>
        <w:t xml:space="preserve">ing systems is one of the most popular ways to implement such optimization. </w:t>
      </w:r>
    </w:p>
    <w:p w:rsidR="00D33073" w:rsidRPr="00CB5DA5" w:rsidRDefault="00D33073" w:rsidP="00D33073">
      <w:pPr>
        <w:rPr>
          <w:bCs/>
          <w:color w:val="000000" w:themeColor="text1"/>
          <w:szCs w:val="28"/>
          <w:lang w:val="en-US" w:eastAsia="uk-UA"/>
        </w:rPr>
      </w:pPr>
      <w:r w:rsidRPr="00CB5DA5">
        <w:rPr>
          <w:color w:val="000000" w:themeColor="text1"/>
          <w:szCs w:val="28"/>
          <w:lang w:val="en-US"/>
        </w:rPr>
        <w:t xml:space="preserve">Main task of typical navigation tracking monitoring system </w:t>
      </w:r>
      <w:r w:rsidRPr="00CB5DA5">
        <w:rPr>
          <w:bCs/>
          <w:color w:val="000000" w:themeColor="text1"/>
          <w:szCs w:val="28"/>
          <w:lang w:val="en-US" w:eastAsia="uk-UA"/>
        </w:rPr>
        <w:t>is the tracker monitoring. It tracks location of vehicle, its direction and speed. The second aim is the compliance to the movement schedule. This aspect allows checking that vehicles follow the predefined route within given time frames. The third goal is the gathering statistics so as to make route optimization possible. It means that previous routes, vehicle speed modes etc. are analyzed so as to determine opti</w:t>
      </w:r>
      <w:r w:rsidRPr="00CB5DA5">
        <w:rPr>
          <w:bCs/>
          <w:color w:val="000000" w:themeColor="text1"/>
          <w:szCs w:val="28"/>
          <w:lang w:val="en-US" w:eastAsia="uk-UA"/>
        </w:rPr>
        <w:t>m</w:t>
      </w:r>
      <w:r w:rsidRPr="00CB5DA5">
        <w:rPr>
          <w:bCs/>
          <w:color w:val="000000" w:themeColor="text1"/>
          <w:szCs w:val="28"/>
          <w:lang w:val="en-US" w:eastAsia="uk-UA"/>
        </w:rPr>
        <w:t>al routes. Finally, security assurance is also covered by navigation tracking mo</w:t>
      </w:r>
      <w:r w:rsidRPr="00CB5DA5">
        <w:rPr>
          <w:bCs/>
          <w:color w:val="000000" w:themeColor="text1"/>
          <w:szCs w:val="28"/>
          <w:lang w:val="en-US" w:eastAsia="uk-UA"/>
        </w:rPr>
        <w:t>n</w:t>
      </w:r>
      <w:r w:rsidRPr="00CB5DA5">
        <w:rPr>
          <w:bCs/>
          <w:color w:val="000000" w:themeColor="text1"/>
          <w:szCs w:val="28"/>
          <w:lang w:val="en-US" w:eastAsia="uk-UA"/>
        </w:rPr>
        <w:t xml:space="preserve">itoring systems. </w:t>
      </w:r>
    </w:p>
    <w:p w:rsidR="00D33073" w:rsidRPr="00CB5DA5" w:rsidRDefault="00D33073" w:rsidP="00D33073">
      <w:pPr>
        <w:rPr>
          <w:bCs/>
          <w:color w:val="000000" w:themeColor="text1"/>
          <w:szCs w:val="28"/>
          <w:lang w:val="en-US" w:eastAsia="uk-UA"/>
        </w:rPr>
      </w:pPr>
      <w:r w:rsidRPr="00CB5DA5">
        <w:rPr>
          <w:bCs/>
          <w:color w:val="000000" w:themeColor="text1"/>
          <w:szCs w:val="28"/>
          <w:lang w:val="en-US" w:eastAsia="uk-UA"/>
        </w:rPr>
        <w:t>Modern trends require tracking monitoring systems to be used not only on the desktop computers, but also on tablets or smartphones. Therefore, user inte</w:t>
      </w:r>
      <w:r w:rsidRPr="00CB5DA5">
        <w:rPr>
          <w:bCs/>
          <w:color w:val="000000" w:themeColor="text1"/>
          <w:szCs w:val="28"/>
          <w:lang w:val="en-US" w:eastAsia="uk-UA"/>
        </w:rPr>
        <w:t>r</w:t>
      </w:r>
      <w:r w:rsidRPr="00CB5DA5">
        <w:rPr>
          <w:bCs/>
          <w:color w:val="000000" w:themeColor="text1"/>
          <w:szCs w:val="28"/>
          <w:lang w:val="en-US" w:eastAsia="uk-UA"/>
        </w:rPr>
        <w:t xml:space="preserve">face must be adapted for different screen sizes. </w:t>
      </w:r>
    </w:p>
    <w:p w:rsidR="00D33073" w:rsidRPr="00CB5DA5" w:rsidRDefault="00D33073" w:rsidP="00D33073">
      <w:pPr>
        <w:rPr>
          <w:bCs/>
          <w:color w:val="000000" w:themeColor="text1"/>
          <w:szCs w:val="28"/>
          <w:lang w:val="en-US" w:eastAsia="uk-UA"/>
        </w:rPr>
      </w:pPr>
      <w:r w:rsidRPr="00CB5DA5">
        <w:rPr>
          <w:bCs/>
          <w:color w:val="000000" w:themeColor="text1"/>
          <w:szCs w:val="28"/>
          <w:lang w:val="en-US" w:eastAsia="uk-UA"/>
        </w:rPr>
        <w:t xml:space="preserve">Aim of this report is to share experience obtained during development of new tracking monitoring system </w:t>
      </w:r>
      <w:r w:rsidRPr="00CB5DA5">
        <w:rPr>
          <w:color w:val="000000" w:themeColor="text1"/>
          <w:szCs w:val="28"/>
          <w:lang w:val="en-US"/>
        </w:rPr>
        <w:t xml:space="preserve">that allows receiving, storage, processing and analyzing data from navigation trackers, and </w:t>
      </w:r>
      <w:r w:rsidRPr="00CB5DA5">
        <w:rPr>
          <w:bCs/>
          <w:color w:val="000000" w:themeColor="text1"/>
          <w:szCs w:val="28"/>
          <w:lang w:val="en-US" w:eastAsia="uk-UA"/>
        </w:rPr>
        <w:t>presentation of gathered inform</w:t>
      </w:r>
      <w:r w:rsidRPr="00CB5DA5">
        <w:rPr>
          <w:bCs/>
          <w:color w:val="000000" w:themeColor="text1"/>
          <w:szCs w:val="28"/>
          <w:lang w:val="en-US" w:eastAsia="uk-UA"/>
        </w:rPr>
        <w:t>a</w:t>
      </w:r>
      <w:r w:rsidRPr="00CB5DA5">
        <w:rPr>
          <w:bCs/>
          <w:color w:val="000000" w:themeColor="text1"/>
          <w:szCs w:val="28"/>
          <w:lang w:val="en-US" w:eastAsia="uk-UA"/>
        </w:rPr>
        <w:t>tion to the user.</w:t>
      </w:r>
    </w:p>
    <w:p w:rsidR="00D33073" w:rsidRPr="00CB5DA5" w:rsidRDefault="00D33073" w:rsidP="00D33073">
      <w:pPr>
        <w:rPr>
          <w:color w:val="000000" w:themeColor="text1"/>
          <w:szCs w:val="28"/>
          <w:lang w:val="en-US"/>
        </w:rPr>
      </w:pPr>
      <w:r w:rsidRPr="00CB5DA5">
        <w:rPr>
          <w:color w:val="000000" w:themeColor="text1"/>
          <w:szCs w:val="28"/>
          <w:lang w:val="en-US"/>
        </w:rPr>
        <w:t>This system has 3-tier architecture, where components and functions are distributed among several servers: database, web mapping service, telecomm</w:t>
      </w:r>
      <w:r w:rsidRPr="00CB5DA5">
        <w:rPr>
          <w:color w:val="000000" w:themeColor="text1"/>
          <w:szCs w:val="28"/>
          <w:lang w:val="en-US"/>
        </w:rPr>
        <w:t>u</w:t>
      </w:r>
      <w:r w:rsidRPr="00CB5DA5">
        <w:rPr>
          <w:color w:val="000000" w:themeColor="text1"/>
          <w:szCs w:val="28"/>
          <w:lang w:val="en-US"/>
        </w:rPr>
        <w:t>nication server and application server. Such architecture is more convenient for users, because there is no need in installation of extra software on the user co</w:t>
      </w:r>
      <w:r w:rsidRPr="00CB5DA5">
        <w:rPr>
          <w:color w:val="000000" w:themeColor="text1"/>
          <w:szCs w:val="28"/>
          <w:lang w:val="en-US"/>
        </w:rPr>
        <w:t>m</w:t>
      </w:r>
      <w:r w:rsidRPr="00CB5DA5">
        <w:rPr>
          <w:color w:val="000000" w:themeColor="text1"/>
          <w:szCs w:val="28"/>
          <w:lang w:val="en-US"/>
        </w:rPr>
        <w:t>puter. Second advantage is that user can view data about own vehicles not only from the desktop computer, but also from portable devices.</w:t>
      </w:r>
    </w:p>
    <w:p w:rsidR="00D33073" w:rsidRPr="00CB5DA5" w:rsidRDefault="00D33073" w:rsidP="00D33073">
      <w:pPr>
        <w:rPr>
          <w:color w:val="000000" w:themeColor="text1"/>
          <w:szCs w:val="28"/>
          <w:lang w:val="en-US"/>
        </w:rPr>
      </w:pPr>
      <w:r w:rsidRPr="00CB5DA5">
        <w:rPr>
          <w:color w:val="000000" w:themeColor="text1"/>
          <w:szCs w:val="28"/>
          <w:lang w:val="en-US"/>
        </w:rPr>
        <w:t>The system was tested with 200 working virtual trackers, which send i</w:t>
      </w:r>
      <w:r w:rsidRPr="00CB5DA5">
        <w:rPr>
          <w:color w:val="000000" w:themeColor="text1"/>
          <w:szCs w:val="28"/>
          <w:lang w:val="en-US"/>
        </w:rPr>
        <w:t>n</w:t>
      </w:r>
      <w:r w:rsidRPr="00CB5DA5">
        <w:rPr>
          <w:color w:val="000000" w:themeColor="text1"/>
          <w:szCs w:val="28"/>
          <w:lang w:val="en-US"/>
        </w:rPr>
        <w:t xml:space="preserve">formation with different period (from 1 second to 20 seconds). </w:t>
      </w:r>
    </w:p>
    <w:p w:rsidR="00D33073" w:rsidRPr="00CB5DA5" w:rsidRDefault="00D33073" w:rsidP="00D33073">
      <w:pPr>
        <w:rPr>
          <w:color w:val="000000" w:themeColor="text1"/>
          <w:szCs w:val="28"/>
          <w:lang w:val="en-US"/>
        </w:rPr>
      </w:pPr>
      <w:r w:rsidRPr="00CB5DA5">
        <w:rPr>
          <w:color w:val="000000" w:themeColor="text1"/>
          <w:szCs w:val="28"/>
          <w:lang w:val="en-US"/>
        </w:rPr>
        <w:t>Developed system has the following limitations:</w:t>
      </w:r>
    </w:p>
    <w:p w:rsidR="00D33073" w:rsidRPr="00CB5DA5" w:rsidRDefault="00D33073" w:rsidP="00D33073">
      <w:pPr>
        <w:numPr>
          <w:ilvl w:val="0"/>
          <w:numId w:val="44"/>
        </w:numPr>
        <w:ind w:left="0" w:firstLine="0"/>
        <w:contextualSpacing/>
        <w:rPr>
          <w:color w:val="000000" w:themeColor="text1"/>
          <w:szCs w:val="28"/>
          <w:lang w:val="en-US"/>
        </w:rPr>
      </w:pPr>
      <w:r w:rsidRPr="00CB5DA5">
        <w:rPr>
          <w:color w:val="000000" w:themeColor="text1"/>
          <w:szCs w:val="28"/>
          <w:lang w:val="en-US"/>
        </w:rPr>
        <w:t>support of only one web mapping service (Google Maps);</w:t>
      </w:r>
    </w:p>
    <w:p w:rsidR="00D33073" w:rsidRPr="00CB5DA5" w:rsidRDefault="00D33073" w:rsidP="00D33073">
      <w:pPr>
        <w:numPr>
          <w:ilvl w:val="0"/>
          <w:numId w:val="44"/>
        </w:numPr>
        <w:ind w:left="0" w:firstLine="0"/>
        <w:contextualSpacing/>
        <w:rPr>
          <w:color w:val="000000" w:themeColor="text1"/>
          <w:szCs w:val="28"/>
          <w:lang w:val="en-US"/>
        </w:rPr>
      </w:pPr>
      <w:r w:rsidRPr="00CB5DA5">
        <w:rPr>
          <w:color w:val="000000" w:themeColor="text1"/>
          <w:szCs w:val="28"/>
          <w:lang w:val="en-US"/>
        </w:rPr>
        <w:t>absence of vehicle statistics;</w:t>
      </w:r>
    </w:p>
    <w:p w:rsidR="00D33073" w:rsidRPr="00CB5DA5" w:rsidRDefault="00D33073" w:rsidP="00D33073">
      <w:pPr>
        <w:numPr>
          <w:ilvl w:val="0"/>
          <w:numId w:val="44"/>
        </w:numPr>
        <w:ind w:left="0" w:firstLine="0"/>
        <w:contextualSpacing/>
        <w:rPr>
          <w:color w:val="000000" w:themeColor="text1"/>
          <w:szCs w:val="28"/>
          <w:lang w:val="en-US"/>
        </w:rPr>
      </w:pPr>
      <w:r w:rsidRPr="00CB5DA5">
        <w:rPr>
          <w:color w:val="000000" w:themeColor="text1"/>
          <w:szCs w:val="28"/>
          <w:lang w:val="en-US"/>
        </w:rPr>
        <w:t>probable issues with security (data exchange between server and tracker).</w:t>
      </w:r>
    </w:p>
    <w:p w:rsidR="00D33073" w:rsidRPr="004826B8" w:rsidRDefault="00D33073" w:rsidP="00D33073">
      <w:pPr>
        <w:tabs>
          <w:tab w:val="left" w:pos="7125"/>
        </w:tabs>
        <w:rPr>
          <w:color w:val="000000" w:themeColor="text1"/>
          <w:szCs w:val="28"/>
          <w:lang w:val="en-US"/>
        </w:rPr>
      </w:pPr>
      <w:r w:rsidRPr="00CB5DA5">
        <w:rPr>
          <w:color w:val="000000" w:themeColor="text1"/>
          <w:szCs w:val="28"/>
          <w:lang w:val="en-US"/>
        </w:rPr>
        <w:t>Future work can be devoted to adding new web map service support of Open Street Map and other providers, adding vehicle statistics (working time, number of passed routes etc.), making exchange between server and tracker more secure, adding opportunity of delegation user permissions for receiving tracke</w:t>
      </w:r>
      <w:r>
        <w:rPr>
          <w:color w:val="000000" w:themeColor="text1"/>
          <w:szCs w:val="28"/>
          <w:lang w:val="en-US"/>
        </w:rPr>
        <w:t>r information to another users.</w:t>
      </w:r>
    </w:p>
    <w:p w:rsidR="00D33073" w:rsidRPr="004826B8" w:rsidRDefault="00D33073" w:rsidP="00D33073">
      <w:pPr>
        <w:tabs>
          <w:tab w:val="left" w:pos="7125"/>
        </w:tabs>
        <w:rPr>
          <w:color w:val="000000" w:themeColor="text1"/>
          <w:szCs w:val="28"/>
          <w:lang w:val="en-US"/>
        </w:rPr>
      </w:pPr>
    </w:p>
    <w:p w:rsidR="00D33073" w:rsidRPr="00CB5DA5" w:rsidRDefault="00DA047D" w:rsidP="00D33073">
      <w:pPr>
        <w:ind w:firstLine="0"/>
        <w:rPr>
          <w:rStyle w:val="ad"/>
          <w:color w:val="000000" w:themeColor="text1"/>
          <w:szCs w:val="28"/>
          <w:lang w:val="en-US"/>
        </w:rPr>
      </w:pPr>
      <w:r>
        <w:rPr>
          <w:rStyle w:val="ad"/>
          <w:bCs/>
          <w:i/>
          <w:color w:val="000000" w:themeColor="text1"/>
          <w:szCs w:val="28"/>
          <w:lang w:val="en-US"/>
        </w:rPr>
        <w:t>*</w:t>
      </w:r>
      <w:r w:rsidR="00D33073" w:rsidRPr="00CB5DA5">
        <w:rPr>
          <w:rStyle w:val="ad"/>
          <w:bCs/>
          <w:i/>
          <w:color w:val="000000" w:themeColor="text1"/>
          <w:szCs w:val="28"/>
          <w:lang w:val="en-US"/>
        </w:rPr>
        <w:t>Scientific supervisor - senior lecturer</w:t>
      </w:r>
      <w:r w:rsidR="00707338">
        <w:rPr>
          <w:rStyle w:val="ad"/>
          <w:bCs/>
          <w:i/>
          <w:color w:val="000000" w:themeColor="text1"/>
          <w:szCs w:val="28"/>
          <w:lang w:val="en-US"/>
        </w:rPr>
        <w:t>,</w:t>
      </w:r>
      <w:r>
        <w:rPr>
          <w:rStyle w:val="ad"/>
          <w:bCs/>
          <w:i/>
          <w:color w:val="000000" w:themeColor="text1"/>
          <w:szCs w:val="28"/>
          <w:lang w:val="en-US"/>
        </w:rPr>
        <w:t xml:space="preserve"> E.</w:t>
      </w:r>
      <w:r w:rsidR="00D33073" w:rsidRPr="00CB5DA5">
        <w:rPr>
          <w:rStyle w:val="ad"/>
          <w:bCs/>
          <w:i/>
          <w:color w:val="000000" w:themeColor="text1"/>
          <w:szCs w:val="28"/>
          <w:lang w:val="en-US"/>
        </w:rPr>
        <w:t>V. Babeshko</w:t>
      </w:r>
      <w:r>
        <w:rPr>
          <w:rStyle w:val="ad"/>
          <w:bCs/>
          <w:i/>
          <w:color w:val="000000" w:themeColor="text1"/>
          <w:szCs w:val="28"/>
          <w:lang w:val="en-US"/>
        </w:rPr>
        <w:t>.</w:t>
      </w:r>
      <w:r w:rsidR="00D33073" w:rsidRPr="00CB5DA5">
        <w:rPr>
          <w:rStyle w:val="ad"/>
          <w:color w:val="000000" w:themeColor="text1"/>
          <w:szCs w:val="28"/>
          <w:lang w:val="en-US"/>
        </w:rPr>
        <w:br w:type="page"/>
      </w:r>
    </w:p>
    <w:p w:rsidR="00D33073" w:rsidRPr="00CB5DA5" w:rsidRDefault="00D33073" w:rsidP="00D33073">
      <w:pPr>
        <w:ind w:firstLine="0"/>
        <w:textAlignment w:val="baseline"/>
        <w:rPr>
          <w:color w:val="000000" w:themeColor="text1"/>
          <w:szCs w:val="28"/>
          <w:lang w:val="en-US"/>
        </w:rPr>
      </w:pPr>
      <w:r w:rsidRPr="00CB5DA5">
        <w:rPr>
          <w:color w:val="000000" w:themeColor="text1"/>
          <w:szCs w:val="28"/>
          <w:lang w:val="en-US"/>
        </w:rPr>
        <w:lastRenderedPageBreak/>
        <w:t>UDC 681.31</w:t>
      </w:r>
    </w:p>
    <w:p w:rsidR="00D33073" w:rsidRPr="00CB5DA5" w:rsidRDefault="00D33073" w:rsidP="00D33073">
      <w:pPr>
        <w:ind w:firstLine="0"/>
        <w:jc w:val="center"/>
        <w:textAlignment w:val="baseline"/>
        <w:rPr>
          <w:color w:val="000000" w:themeColor="text1"/>
          <w:szCs w:val="28"/>
          <w:lang w:val="uk-UA"/>
        </w:rPr>
      </w:pPr>
      <w:r w:rsidRPr="00CB5DA5">
        <w:rPr>
          <w:color w:val="000000" w:themeColor="text1"/>
          <w:szCs w:val="28"/>
          <w:lang w:val="uk-UA"/>
        </w:rPr>
        <w:t xml:space="preserve">NETWORK TRAFFIC </w:t>
      </w:r>
      <w:r w:rsidRPr="00CB5DA5">
        <w:rPr>
          <w:color w:val="000000" w:themeColor="text1"/>
          <w:szCs w:val="28"/>
          <w:lang w:val="en-US"/>
        </w:rPr>
        <w:t>I</w:t>
      </w:r>
      <w:r w:rsidRPr="00CB5DA5">
        <w:rPr>
          <w:color w:val="000000" w:themeColor="text1"/>
          <w:szCs w:val="28"/>
          <w:lang w:val="uk-UA"/>
        </w:rPr>
        <w:t>NTERCEPTION AND ANALYSIS SYSTEMS</w:t>
      </w:r>
    </w:p>
    <w:p w:rsidR="00D33073" w:rsidRPr="00CB5DA5" w:rsidRDefault="00D33073" w:rsidP="00D33073">
      <w:pPr>
        <w:ind w:firstLine="0"/>
        <w:jc w:val="center"/>
        <w:textAlignment w:val="baseline"/>
        <w:rPr>
          <w:i/>
          <w:color w:val="000000" w:themeColor="text1"/>
          <w:szCs w:val="28"/>
          <w:lang w:val="en-US"/>
        </w:rPr>
      </w:pPr>
      <w:r w:rsidRPr="00CB5DA5">
        <w:rPr>
          <w:i/>
          <w:color w:val="000000" w:themeColor="text1"/>
          <w:szCs w:val="28"/>
          <w:lang w:val="en-US"/>
        </w:rPr>
        <w:t>A</w:t>
      </w:r>
      <w:r w:rsidR="00707338">
        <w:rPr>
          <w:i/>
          <w:color w:val="000000" w:themeColor="text1"/>
          <w:szCs w:val="28"/>
          <w:lang w:val="en-US"/>
        </w:rPr>
        <w:t xml:space="preserve">. </w:t>
      </w:r>
      <w:r w:rsidRPr="00CB5DA5">
        <w:rPr>
          <w:i/>
          <w:color w:val="000000" w:themeColor="text1"/>
          <w:szCs w:val="28"/>
          <w:lang w:val="en-US"/>
        </w:rPr>
        <w:t>Marchenko*, student of dep</w:t>
      </w:r>
      <w:r w:rsidR="00707338">
        <w:rPr>
          <w:i/>
          <w:color w:val="000000" w:themeColor="text1"/>
          <w:szCs w:val="28"/>
          <w:lang w:val="en-US"/>
        </w:rPr>
        <w:t>.</w:t>
      </w:r>
      <w:r w:rsidRPr="00CB5DA5">
        <w:rPr>
          <w:i/>
          <w:color w:val="000000" w:themeColor="text1"/>
          <w:szCs w:val="28"/>
          <w:lang w:val="en-US"/>
        </w:rPr>
        <w:t xml:space="preserve"> 503</w:t>
      </w:r>
    </w:p>
    <w:p w:rsidR="00D33073" w:rsidRPr="00CB5DA5" w:rsidRDefault="00D33073" w:rsidP="00D33073">
      <w:pPr>
        <w:ind w:firstLine="0"/>
        <w:jc w:val="center"/>
        <w:rPr>
          <w:rStyle w:val="af"/>
          <w:rFonts w:eastAsiaTheme="minorEastAsia"/>
          <w:color w:val="000000" w:themeColor="text1"/>
          <w:szCs w:val="28"/>
          <w:lang w:val="en-US"/>
        </w:rPr>
      </w:pPr>
      <w:r w:rsidRPr="00CB5DA5">
        <w:rPr>
          <w:rStyle w:val="af"/>
          <w:color w:val="000000" w:themeColor="text1"/>
          <w:szCs w:val="28"/>
          <w:lang w:val="en-US"/>
        </w:rPr>
        <w:t>National Aerospace University named after N.E. Zhukovsky "KhAI"</w:t>
      </w:r>
    </w:p>
    <w:p w:rsidR="00D33073" w:rsidRPr="00CB5DA5" w:rsidRDefault="00D33073" w:rsidP="00D33073">
      <w:pPr>
        <w:textAlignment w:val="baseline"/>
        <w:rPr>
          <w:color w:val="000000" w:themeColor="text1"/>
          <w:szCs w:val="28"/>
          <w:lang w:val="en-US"/>
        </w:rPr>
      </w:pPr>
    </w:p>
    <w:p w:rsidR="00D33073" w:rsidRPr="00CB5DA5" w:rsidRDefault="00D33073" w:rsidP="00D33073">
      <w:pPr>
        <w:textAlignment w:val="baseline"/>
        <w:rPr>
          <w:color w:val="000000" w:themeColor="text1"/>
          <w:szCs w:val="28"/>
          <w:lang w:val="en-US"/>
        </w:rPr>
      </w:pPr>
      <w:r w:rsidRPr="00CB5DA5">
        <w:rPr>
          <w:color w:val="000000" w:themeColor="text1"/>
          <w:szCs w:val="28"/>
          <w:lang w:val="en-US"/>
        </w:rPr>
        <w:t>Information and rapidly developing information technologies are vital for today's public, state and commercial enterprises. Usually companies prefer m</w:t>
      </w:r>
      <w:r w:rsidRPr="00CB5DA5">
        <w:rPr>
          <w:color w:val="000000" w:themeColor="text1"/>
          <w:szCs w:val="28"/>
          <w:lang w:val="en-US"/>
        </w:rPr>
        <w:t>e</w:t>
      </w:r>
      <w:r w:rsidRPr="00CB5DA5">
        <w:rPr>
          <w:color w:val="000000" w:themeColor="text1"/>
          <w:szCs w:val="28"/>
          <w:lang w:val="en-US"/>
        </w:rPr>
        <w:t>thods of corporate espionage in an attempt to get to the lead, such as bribery, blackmail, theft, infiltration of agents and recruitment. The fact that nowadays there are a lot of possibilities for data leakage simplifies the task to unscrupulous entrepreneurs. To reduce the risk of information leakage it is necessary to co</w:t>
      </w:r>
      <w:r w:rsidRPr="00CB5DA5">
        <w:rPr>
          <w:color w:val="000000" w:themeColor="text1"/>
          <w:szCs w:val="28"/>
          <w:lang w:val="en-US"/>
        </w:rPr>
        <w:t>n</w:t>
      </w:r>
      <w:r w:rsidRPr="00CB5DA5">
        <w:rPr>
          <w:color w:val="000000" w:themeColor="text1"/>
          <w:szCs w:val="28"/>
          <w:lang w:val="en-US"/>
        </w:rPr>
        <w:t>trol the most important information flows. It is not possible to track all the ways of confidential company information disclosure but some of them could be brought under control. The most common corporate data communication system incorporates the fact that the information is transmitted via Ethernet network.</w:t>
      </w:r>
    </w:p>
    <w:p w:rsidR="00D33073" w:rsidRPr="00CB5DA5" w:rsidRDefault="00D33073" w:rsidP="00D33073">
      <w:pPr>
        <w:textAlignment w:val="baseline"/>
        <w:rPr>
          <w:color w:val="000000" w:themeColor="text1"/>
          <w:szCs w:val="28"/>
          <w:lang w:val="en-US"/>
        </w:rPr>
      </w:pPr>
      <w:r w:rsidRPr="00CB5DA5">
        <w:rPr>
          <w:color w:val="000000" w:themeColor="text1"/>
          <w:szCs w:val="28"/>
          <w:lang w:val="en-US"/>
        </w:rPr>
        <w:t>The report presents result of the development of hardware and software solutions for capturing and analyzing network traffic.</w:t>
      </w:r>
    </w:p>
    <w:p w:rsidR="00D33073" w:rsidRPr="00CB5DA5" w:rsidRDefault="00D33073" w:rsidP="00D33073">
      <w:pPr>
        <w:textAlignment w:val="baseline"/>
        <w:rPr>
          <w:color w:val="000000" w:themeColor="text1"/>
          <w:szCs w:val="28"/>
          <w:lang w:val="en-US"/>
        </w:rPr>
      </w:pPr>
      <w:r w:rsidRPr="00CB5DA5">
        <w:rPr>
          <w:color w:val="000000" w:themeColor="text1"/>
          <w:szCs w:val="28"/>
          <w:lang w:val="en-US"/>
        </w:rPr>
        <w:t>As studies have shown, existing software products such as NetResident and Ptraffer, have the following disadvantages as high cost of the license and technical support services, products belong to foreign companies and have closed source code. Mentioned disadvantages make those products unacceptable for usage in military institutions and law enforcement agencies of Ukraine, which is connecting with security. Taking into the account this fact, it has been decided to develop a solution that allows to capture and analyze network traffic with open source code.</w:t>
      </w:r>
    </w:p>
    <w:p w:rsidR="00D33073" w:rsidRPr="00CB5DA5" w:rsidRDefault="00D33073" w:rsidP="00D33073">
      <w:pPr>
        <w:textAlignment w:val="baseline"/>
        <w:rPr>
          <w:color w:val="000000" w:themeColor="text1"/>
          <w:szCs w:val="28"/>
          <w:lang w:val="en-US"/>
        </w:rPr>
      </w:pPr>
      <w:r w:rsidRPr="00CB5DA5">
        <w:rPr>
          <w:color w:val="000000" w:themeColor="text1"/>
          <w:szCs w:val="28"/>
          <w:lang w:val="en-US"/>
        </w:rPr>
        <w:t>The research part of the work shows an objectivities of components sele</w:t>
      </w:r>
      <w:r w:rsidRPr="00CB5DA5">
        <w:rPr>
          <w:color w:val="000000" w:themeColor="text1"/>
          <w:szCs w:val="28"/>
          <w:lang w:val="en-US"/>
        </w:rPr>
        <w:t>c</w:t>
      </w:r>
      <w:r w:rsidRPr="00CB5DA5">
        <w:rPr>
          <w:color w:val="000000" w:themeColor="text1"/>
          <w:szCs w:val="28"/>
          <w:lang w:val="en-US"/>
        </w:rPr>
        <w:t>tion for implementing the functions of interception and traffic analysis, ident</w:t>
      </w:r>
      <w:r w:rsidRPr="00CB5DA5">
        <w:rPr>
          <w:color w:val="000000" w:themeColor="text1"/>
          <w:szCs w:val="28"/>
          <w:lang w:val="en-US"/>
        </w:rPr>
        <w:t>i</w:t>
      </w:r>
      <w:r w:rsidRPr="00CB5DA5">
        <w:rPr>
          <w:color w:val="000000" w:themeColor="text1"/>
          <w:szCs w:val="28"/>
          <w:lang w:val="en-US"/>
        </w:rPr>
        <w:t>fied pros and cons of the analogues. Also scripts are designed to automate the installation and configuration of the system. Working prototype and the results of its testing are presented too.</w:t>
      </w:r>
    </w:p>
    <w:p w:rsidR="00D33073" w:rsidRPr="00CB5DA5" w:rsidRDefault="00D33073" w:rsidP="00D33073">
      <w:pPr>
        <w:textAlignment w:val="baseline"/>
        <w:rPr>
          <w:i/>
          <w:iCs/>
          <w:color w:val="000000" w:themeColor="text1"/>
          <w:szCs w:val="28"/>
          <w:lang w:val="en-US"/>
        </w:rPr>
      </w:pPr>
    </w:p>
    <w:p w:rsidR="00D33073" w:rsidRPr="00CB5DA5" w:rsidRDefault="00D33073" w:rsidP="00D33073">
      <w:pPr>
        <w:ind w:firstLine="0"/>
        <w:textAlignment w:val="baseline"/>
        <w:rPr>
          <w:color w:val="000000" w:themeColor="text1"/>
          <w:szCs w:val="28"/>
          <w:lang w:val="en-US"/>
        </w:rPr>
      </w:pPr>
      <w:r w:rsidRPr="00CB5DA5">
        <w:rPr>
          <w:i/>
          <w:iCs/>
          <w:color w:val="000000" w:themeColor="text1"/>
          <w:szCs w:val="28"/>
          <w:lang w:val="en-US"/>
        </w:rPr>
        <w:t>*Scientific supervis</w:t>
      </w:r>
      <w:r w:rsidR="00DA047D">
        <w:rPr>
          <w:i/>
          <w:iCs/>
          <w:color w:val="000000" w:themeColor="text1"/>
          <w:szCs w:val="28"/>
          <w:lang w:val="en-US"/>
        </w:rPr>
        <w:t>or – Ph.D., Associate Professor of dep. 503</w:t>
      </w:r>
      <w:r w:rsidRPr="00CB5DA5">
        <w:rPr>
          <w:i/>
          <w:iCs/>
          <w:color w:val="000000" w:themeColor="text1"/>
          <w:szCs w:val="28"/>
          <w:lang w:val="en-US"/>
        </w:rPr>
        <w:t xml:space="preserve"> D</w:t>
      </w:r>
      <w:r w:rsidR="00707338">
        <w:rPr>
          <w:i/>
          <w:iCs/>
          <w:color w:val="000000" w:themeColor="text1"/>
          <w:szCs w:val="28"/>
          <w:lang w:val="en-US"/>
        </w:rPr>
        <w:t>. D.</w:t>
      </w:r>
      <w:r w:rsidRPr="00CB5DA5">
        <w:rPr>
          <w:i/>
          <w:iCs/>
          <w:color w:val="000000" w:themeColor="text1"/>
          <w:szCs w:val="28"/>
          <w:lang w:val="en-US"/>
        </w:rPr>
        <w:t xml:space="preserve"> Uzun</w:t>
      </w:r>
      <w:r w:rsidR="00DA047D">
        <w:rPr>
          <w:i/>
          <w:iCs/>
          <w:color w:val="000000" w:themeColor="text1"/>
          <w:szCs w:val="28"/>
          <w:lang w:val="en-US"/>
        </w:rPr>
        <w:t>.</w:t>
      </w:r>
    </w:p>
    <w:p w:rsidR="00D33073" w:rsidRPr="00CB5DA5" w:rsidRDefault="00D33073" w:rsidP="00D33073">
      <w:pPr>
        <w:ind w:firstLine="0"/>
        <w:jc w:val="left"/>
        <w:rPr>
          <w:rStyle w:val="ad"/>
          <w:color w:val="000000" w:themeColor="text1"/>
          <w:szCs w:val="28"/>
          <w:lang w:val="en-US"/>
        </w:rPr>
      </w:pPr>
      <w:r w:rsidRPr="00CB5DA5">
        <w:rPr>
          <w:rStyle w:val="ad"/>
          <w:color w:val="000000" w:themeColor="text1"/>
          <w:szCs w:val="28"/>
          <w:lang w:val="en-US"/>
        </w:rPr>
        <w:br w:type="page"/>
      </w:r>
    </w:p>
    <w:p w:rsidR="00D33073" w:rsidRPr="00CB5DA5" w:rsidRDefault="00D33073" w:rsidP="00D33073">
      <w:pPr>
        <w:ind w:firstLine="0"/>
        <w:jc w:val="left"/>
        <w:rPr>
          <w:color w:val="000000" w:themeColor="text1"/>
          <w:szCs w:val="28"/>
          <w:lang w:val="en-US"/>
        </w:rPr>
      </w:pPr>
      <w:r w:rsidRPr="00CB5DA5">
        <w:rPr>
          <w:color w:val="000000" w:themeColor="text1"/>
          <w:szCs w:val="28"/>
          <w:lang w:val="en-US"/>
        </w:rPr>
        <w:lastRenderedPageBreak/>
        <w:t>UDC 629.01</w:t>
      </w:r>
    </w:p>
    <w:p w:rsidR="00D33073" w:rsidRPr="00CB5DA5" w:rsidRDefault="00D33073" w:rsidP="00D33073">
      <w:pPr>
        <w:ind w:firstLine="0"/>
        <w:jc w:val="center"/>
        <w:rPr>
          <w:color w:val="000000" w:themeColor="text1"/>
          <w:szCs w:val="28"/>
          <w:lang w:val="en-US"/>
        </w:rPr>
      </w:pPr>
      <w:r w:rsidRPr="00CB5DA5">
        <w:rPr>
          <w:rStyle w:val="ab"/>
          <w:color w:val="000000" w:themeColor="text1"/>
          <w:szCs w:val="28"/>
          <w:lang w:val="en-US"/>
        </w:rPr>
        <w:t>The scalable web project based on the social network</w:t>
      </w:r>
    </w:p>
    <w:p w:rsidR="00D33073" w:rsidRPr="00CB5DA5" w:rsidRDefault="00D33073" w:rsidP="00D33073">
      <w:pPr>
        <w:ind w:firstLine="0"/>
        <w:jc w:val="center"/>
        <w:textAlignment w:val="baseline"/>
        <w:rPr>
          <w:i/>
          <w:color w:val="000000" w:themeColor="text1"/>
          <w:szCs w:val="28"/>
          <w:lang w:val="en-US"/>
        </w:rPr>
      </w:pPr>
      <w:r w:rsidRPr="00CB5DA5">
        <w:rPr>
          <w:rStyle w:val="af"/>
          <w:color w:val="000000" w:themeColor="text1"/>
          <w:szCs w:val="28"/>
          <w:lang w:val="en-US"/>
        </w:rPr>
        <w:t>O.V. Porunov</w:t>
      </w:r>
      <w:r w:rsidR="00DA047D">
        <w:rPr>
          <w:rStyle w:val="af"/>
          <w:color w:val="000000" w:themeColor="text1"/>
          <w:szCs w:val="28"/>
          <w:lang w:val="en-US"/>
        </w:rPr>
        <w:t>*</w:t>
      </w:r>
      <w:r w:rsidRPr="00CB5DA5">
        <w:rPr>
          <w:rStyle w:val="af"/>
          <w:color w:val="000000" w:themeColor="text1"/>
          <w:szCs w:val="28"/>
          <w:lang w:val="en-US"/>
        </w:rPr>
        <w:t xml:space="preserve">, </w:t>
      </w:r>
      <w:r w:rsidRPr="00CB5DA5">
        <w:rPr>
          <w:i/>
          <w:color w:val="000000" w:themeColor="text1"/>
          <w:szCs w:val="28"/>
          <w:lang w:val="en-US"/>
        </w:rPr>
        <w:t>student of dep</w:t>
      </w:r>
      <w:r w:rsidR="00707338">
        <w:rPr>
          <w:i/>
          <w:color w:val="000000" w:themeColor="text1"/>
          <w:szCs w:val="28"/>
          <w:lang w:val="en-US"/>
        </w:rPr>
        <w:t>.</w:t>
      </w:r>
      <w:r w:rsidRPr="00CB5DA5">
        <w:rPr>
          <w:i/>
          <w:color w:val="000000" w:themeColor="text1"/>
          <w:szCs w:val="28"/>
          <w:lang w:val="en-US"/>
        </w:rPr>
        <w:t>503</w:t>
      </w:r>
    </w:p>
    <w:p w:rsidR="00D33073" w:rsidRPr="00CB5DA5" w:rsidRDefault="00D33073" w:rsidP="00D33073">
      <w:pPr>
        <w:ind w:firstLine="0"/>
        <w:jc w:val="center"/>
        <w:rPr>
          <w:rStyle w:val="af"/>
          <w:color w:val="000000" w:themeColor="text1"/>
          <w:szCs w:val="28"/>
          <w:lang w:val="en-US"/>
        </w:rPr>
      </w:pPr>
      <w:r w:rsidRPr="00CB5DA5">
        <w:rPr>
          <w:rStyle w:val="af"/>
          <w:color w:val="000000" w:themeColor="text1"/>
          <w:szCs w:val="28"/>
          <w:lang w:val="en-US"/>
        </w:rPr>
        <w:t>National Aerospace University named after N.E. Zhukovsky "KhAI"</w:t>
      </w:r>
    </w:p>
    <w:p w:rsidR="00D33073" w:rsidRPr="00CB5DA5" w:rsidRDefault="00D33073" w:rsidP="00D33073">
      <w:pPr>
        <w:rPr>
          <w:color w:val="000000" w:themeColor="text1"/>
          <w:szCs w:val="28"/>
          <w:lang w:val="en-US"/>
        </w:rPr>
      </w:pPr>
    </w:p>
    <w:p w:rsidR="00D33073" w:rsidRPr="00CB5DA5" w:rsidRDefault="00D33073" w:rsidP="00D33073">
      <w:pPr>
        <w:rPr>
          <w:rStyle w:val="ad"/>
          <w:bCs/>
          <w:color w:val="000000" w:themeColor="text1"/>
          <w:szCs w:val="28"/>
          <w:lang w:val="uk-UA"/>
        </w:rPr>
      </w:pPr>
      <w:r w:rsidRPr="00CB5DA5">
        <w:rPr>
          <w:rStyle w:val="ad"/>
          <w:bCs/>
          <w:color w:val="000000" w:themeColor="text1"/>
          <w:szCs w:val="28"/>
          <w:lang w:val="uk-UA"/>
        </w:rPr>
        <w:t>The report focuses on the design of a scalable web-project based on a social network.</w:t>
      </w:r>
    </w:p>
    <w:p w:rsidR="00D33073" w:rsidRPr="00CB5DA5" w:rsidRDefault="00D33073" w:rsidP="00D33073">
      <w:pPr>
        <w:rPr>
          <w:rStyle w:val="ad"/>
          <w:bCs/>
          <w:color w:val="000000" w:themeColor="text1"/>
          <w:szCs w:val="28"/>
          <w:lang w:val="en-US"/>
        </w:rPr>
      </w:pPr>
      <w:r w:rsidRPr="00CB5DA5">
        <w:rPr>
          <w:rStyle w:val="ad"/>
          <w:bCs/>
          <w:color w:val="000000" w:themeColor="text1"/>
          <w:szCs w:val="28"/>
          <w:lang w:val="en-US"/>
        </w:rPr>
        <w:t xml:space="preserve">At the moment, social networks take up one of the largest segment of the Internet market. </w:t>
      </w:r>
      <w:r w:rsidRPr="00CB5DA5">
        <w:rPr>
          <w:rStyle w:val="ad"/>
          <w:bCs/>
          <w:color w:val="000000" w:themeColor="text1"/>
          <w:szCs w:val="28"/>
          <w:lang w:val="uk-UA"/>
        </w:rPr>
        <w:t xml:space="preserve">Most Internet users are registered in one or more social networks. </w:t>
      </w:r>
      <w:r w:rsidRPr="00CB5DA5">
        <w:rPr>
          <w:rStyle w:val="ad"/>
          <w:bCs/>
          <w:color w:val="000000" w:themeColor="text1"/>
          <w:szCs w:val="28"/>
          <w:lang w:val="en-US"/>
        </w:rPr>
        <w:t xml:space="preserve">Modern </w:t>
      </w:r>
      <w:r w:rsidRPr="00CB5DA5">
        <w:rPr>
          <w:rStyle w:val="ad"/>
          <w:bCs/>
          <w:color w:val="000000" w:themeColor="text1"/>
          <w:szCs w:val="28"/>
          <w:lang w:val="uk-UA"/>
        </w:rPr>
        <w:t xml:space="preserve">social networks should be developed with scalability and high availability. </w:t>
      </w:r>
      <w:r w:rsidRPr="00CB5DA5">
        <w:rPr>
          <w:rStyle w:val="ad"/>
          <w:bCs/>
          <w:color w:val="000000" w:themeColor="text1"/>
          <w:szCs w:val="28"/>
          <w:lang w:val="en-US"/>
        </w:rPr>
        <w:t>They</w:t>
      </w:r>
      <w:r w:rsidRPr="00CB5DA5">
        <w:rPr>
          <w:rStyle w:val="ad"/>
          <w:bCs/>
          <w:color w:val="000000" w:themeColor="text1"/>
          <w:szCs w:val="28"/>
          <w:lang w:val="uk-UA"/>
        </w:rPr>
        <w:t xml:space="preserve"> should</w:t>
      </w:r>
      <w:r w:rsidRPr="00CB5DA5">
        <w:rPr>
          <w:rStyle w:val="ad"/>
          <w:bCs/>
          <w:color w:val="000000" w:themeColor="text1"/>
          <w:szCs w:val="28"/>
          <w:lang w:val="en-US"/>
        </w:rPr>
        <w:t xml:space="preserve"> </w:t>
      </w:r>
      <w:r w:rsidRPr="00CB5DA5">
        <w:rPr>
          <w:rStyle w:val="ad"/>
          <w:bCs/>
          <w:color w:val="000000" w:themeColor="text1"/>
          <w:szCs w:val="28"/>
          <w:lang w:val="uk-UA"/>
        </w:rPr>
        <w:t xml:space="preserve">cope with the loss of </w:t>
      </w:r>
      <w:r w:rsidRPr="00CB5DA5">
        <w:rPr>
          <w:rStyle w:val="ad"/>
          <w:bCs/>
          <w:color w:val="000000" w:themeColor="text1"/>
          <w:szCs w:val="28"/>
          <w:lang w:val="en-US"/>
        </w:rPr>
        <w:t>a</w:t>
      </w:r>
      <w:r w:rsidRPr="00CB5DA5">
        <w:rPr>
          <w:rStyle w:val="ad"/>
          <w:bCs/>
          <w:color w:val="000000" w:themeColor="text1"/>
          <w:szCs w:val="28"/>
          <w:lang w:val="uk-UA"/>
        </w:rPr>
        <w:t xml:space="preserve"> server, rack </w:t>
      </w:r>
      <w:r w:rsidRPr="00CB5DA5">
        <w:rPr>
          <w:rStyle w:val="ad"/>
          <w:bCs/>
          <w:color w:val="000000" w:themeColor="text1"/>
          <w:szCs w:val="28"/>
          <w:lang w:val="en-US"/>
        </w:rPr>
        <w:t xml:space="preserve">of </w:t>
      </w:r>
      <w:r w:rsidRPr="00CB5DA5">
        <w:rPr>
          <w:rStyle w:val="ad"/>
          <w:bCs/>
          <w:color w:val="000000" w:themeColor="text1"/>
          <w:szCs w:val="28"/>
          <w:lang w:val="uk-UA"/>
        </w:rPr>
        <w:t>servers, data ce</w:t>
      </w:r>
      <w:r w:rsidRPr="00CB5DA5">
        <w:rPr>
          <w:rStyle w:val="ad"/>
          <w:bCs/>
          <w:color w:val="000000" w:themeColor="text1"/>
          <w:szCs w:val="28"/>
          <w:lang w:val="uk-UA"/>
        </w:rPr>
        <w:t>n</w:t>
      </w:r>
      <w:r w:rsidRPr="00CB5DA5">
        <w:rPr>
          <w:rStyle w:val="ad"/>
          <w:bCs/>
          <w:color w:val="000000" w:themeColor="text1"/>
          <w:szCs w:val="28"/>
          <w:lang w:val="uk-UA"/>
        </w:rPr>
        <w:t>t</w:t>
      </w:r>
      <w:r w:rsidRPr="00CB5DA5">
        <w:rPr>
          <w:rStyle w:val="ad"/>
          <w:bCs/>
          <w:color w:val="000000" w:themeColor="text1"/>
          <w:szCs w:val="28"/>
          <w:lang w:val="en-US"/>
        </w:rPr>
        <w:t>er</w:t>
      </w:r>
      <w:r w:rsidRPr="00CB5DA5">
        <w:rPr>
          <w:rStyle w:val="ad"/>
          <w:bCs/>
          <w:color w:val="000000" w:themeColor="text1"/>
          <w:szCs w:val="28"/>
          <w:lang w:val="uk-UA"/>
        </w:rPr>
        <w:t xml:space="preserve"> or several data centers. It is not acceptable to stop </w:t>
      </w:r>
      <w:r w:rsidRPr="00CB5DA5">
        <w:rPr>
          <w:rStyle w:val="ad"/>
          <w:bCs/>
          <w:color w:val="000000" w:themeColor="text1"/>
          <w:szCs w:val="28"/>
          <w:lang w:val="en-US"/>
        </w:rPr>
        <w:t>a</w:t>
      </w:r>
      <w:r w:rsidRPr="00CB5DA5">
        <w:rPr>
          <w:rStyle w:val="ad"/>
          <w:bCs/>
          <w:color w:val="000000" w:themeColor="text1"/>
          <w:szCs w:val="28"/>
          <w:lang w:val="uk-UA"/>
        </w:rPr>
        <w:t xml:space="preserve"> big business because of server overload or loss of any of the network elements. Also,</w:t>
      </w:r>
      <w:r w:rsidRPr="00CB5DA5">
        <w:rPr>
          <w:rStyle w:val="ad"/>
          <w:bCs/>
          <w:color w:val="000000" w:themeColor="text1"/>
          <w:szCs w:val="28"/>
          <w:lang w:val="en-US"/>
        </w:rPr>
        <w:t xml:space="preserve"> </w:t>
      </w:r>
      <w:r w:rsidRPr="00CB5DA5">
        <w:rPr>
          <w:rStyle w:val="ad"/>
          <w:bCs/>
          <w:color w:val="000000" w:themeColor="text1"/>
          <w:szCs w:val="28"/>
          <w:lang w:val="uk-UA"/>
        </w:rPr>
        <w:t>small businesses, which aims is to grow in the near future, have to design their architecture to be easily scalable.</w:t>
      </w:r>
      <w:r w:rsidRPr="00CB5DA5">
        <w:rPr>
          <w:rStyle w:val="ad"/>
          <w:bCs/>
          <w:color w:val="000000" w:themeColor="text1"/>
          <w:szCs w:val="28"/>
          <w:lang w:val="en-US"/>
        </w:rPr>
        <w:t xml:space="preserve"> Thus, the research topic is quite relevant and requires further study.</w:t>
      </w:r>
    </w:p>
    <w:p w:rsidR="00D33073" w:rsidRPr="00CB5DA5" w:rsidRDefault="00D33073" w:rsidP="00D33073">
      <w:pPr>
        <w:rPr>
          <w:rStyle w:val="ad"/>
          <w:bCs/>
          <w:color w:val="000000" w:themeColor="text1"/>
          <w:szCs w:val="28"/>
          <w:lang w:val="uk-UA"/>
        </w:rPr>
      </w:pPr>
      <w:r w:rsidRPr="00CB5DA5">
        <w:rPr>
          <w:rStyle w:val="ad"/>
          <w:bCs/>
          <w:color w:val="000000" w:themeColor="text1"/>
          <w:szCs w:val="28"/>
          <w:lang w:val="uk-UA"/>
        </w:rPr>
        <w:t>Because of it it has been set a study task to develop a scalable social network</w:t>
      </w:r>
      <w:r w:rsidRPr="00CB5DA5">
        <w:rPr>
          <w:rStyle w:val="ad"/>
          <w:bCs/>
          <w:color w:val="000000" w:themeColor="text1"/>
          <w:szCs w:val="28"/>
          <w:lang w:val="en-US"/>
        </w:rPr>
        <w:t xml:space="preserve"> and evaluate the performance</w:t>
      </w:r>
      <w:r w:rsidRPr="00CB5DA5">
        <w:rPr>
          <w:rStyle w:val="ad"/>
          <w:bCs/>
          <w:color w:val="000000" w:themeColor="text1"/>
          <w:szCs w:val="28"/>
          <w:lang w:val="uk-UA"/>
        </w:rPr>
        <w:t>. The report discusses issues related to the development and customization of individual elements of the social network such as object storage for storing unstructured objects, authentication service to provide centralized service for authenticating the majority components of the system, graph database for storing connected data, time series database to store various system metrics, message queue and the task queue for asynchronous execution of various operations, columnar database for random and sequential reads of unstructured data, monitoring to monitor the status of all system components.</w:t>
      </w:r>
    </w:p>
    <w:p w:rsidR="00D33073" w:rsidRPr="00CB5DA5" w:rsidRDefault="00D33073" w:rsidP="00D33073">
      <w:pPr>
        <w:rPr>
          <w:rStyle w:val="ad"/>
          <w:bCs/>
          <w:color w:val="000000" w:themeColor="text1"/>
          <w:szCs w:val="28"/>
          <w:lang w:val="en-US"/>
        </w:rPr>
      </w:pPr>
    </w:p>
    <w:p w:rsidR="00D33073" w:rsidRDefault="00D33073" w:rsidP="00D33073">
      <w:pPr>
        <w:ind w:firstLine="0"/>
        <w:rPr>
          <w:rStyle w:val="af1"/>
          <w:color w:val="000000" w:themeColor="text1"/>
          <w:szCs w:val="28"/>
          <w:lang w:val="en-US"/>
        </w:rPr>
      </w:pPr>
      <w:r w:rsidRPr="00CB5DA5">
        <w:rPr>
          <w:bCs/>
          <w:color w:val="000000" w:themeColor="text1"/>
          <w:szCs w:val="28"/>
          <w:lang w:val="en-US"/>
        </w:rPr>
        <w:t>*</w:t>
      </w:r>
      <w:r w:rsidRPr="00DA047D">
        <w:rPr>
          <w:bCs/>
          <w:i/>
          <w:color w:val="000000" w:themeColor="text1"/>
          <w:szCs w:val="28"/>
          <w:lang w:val="en-US"/>
        </w:rPr>
        <w:t xml:space="preserve">Scientific </w:t>
      </w:r>
      <w:r w:rsidR="00DA047D">
        <w:rPr>
          <w:bCs/>
          <w:i/>
          <w:color w:val="000000" w:themeColor="text1"/>
          <w:szCs w:val="28"/>
          <w:lang w:val="en-US"/>
        </w:rPr>
        <w:t>supervisor</w:t>
      </w:r>
      <w:r w:rsidRPr="0066267C">
        <w:rPr>
          <w:bCs/>
          <w:color w:val="000000" w:themeColor="text1"/>
          <w:szCs w:val="28"/>
          <w:lang w:val="en-US"/>
        </w:rPr>
        <w:t xml:space="preserve"> </w:t>
      </w:r>
      <w:r>
        <w:rPr>
          <w:bCs/>
          <w:color w:val="000000" w:themeColor="text1"/>
          <w:szCs w:val="28"/>
          <w:lang w:val="en-US"/>
        </w:rPr>
        <w:t>–</w:t>
      </w:r>
      <w:r w:rsidRPr="0066267C">
        <w:rPr>
          <w:bCs/>
          <w:color w:val="000000" w:themeColor="text1"/>
          <w:szCs w:val="28"/>
          <w:lang w:val="en-US"/>
        </w:rPr>
        <w:t xml:space="preserve"> </w:t>
      </w:r>
      <w:r>
        <w:rPr>
          <w:rStyle w:val="af1"/>
          <w:color w:val="000000" w:themeColor="text1"/>
          <w:szCs w:val="28"/>
          <w:lang w:val="en-US"/>
        </w:rPr>
        <w:t>PhD</w:t>
      </w:r>
      <w:r w:rsidRPr="00CB5DA5">
        <w:rPr>
          <w:rStyle w:val="af1"/>
          <w:color w:val="000000" w:themeColor="text1"/>
          <w:szCs w:val="28"/>
          <w:lang w:val="en-US"/>
        </w:rPr>
        <w:t xml:space="preserve">, Associate Professor of </w:t>
      </w:r>
      <w:r w:rsidR="00DA047D">
        <w:rPr>
          <w:rStyle w:val="af1"/>
          <w:color w:val="000000" w:themeColor="text1"/>
          <w:szCs w:val="28"/>
          <w:lang w:val="en-US"/>
        </w:rPr>
        <w:t xml:space="preserve">dep. </w:t>
      </w:r>
      <w:r w:rsidRPr="00CB5DA5">
        <w:rPr>
          <w:rStyle w:val="af1"/>
          <w:color w:val="000000" w:themeColor="text1"/>
          <w:szCs w:val="28"/>
          <w:lang w:val="en-US"/>
        </w:rPr>
        <w:t>503 V.A. Kulanov</w:t>
      </w:r>
      <w:r w:rsidR="00DA047D">
        <w:rPr>
          <w:rStyle w:val="af1"/>
          <w:color w:val="000000" w:themeColor="text1"/>
          <w:szCs w:val="28"/>
          <w:lang w:val="en-US"/>
        </w:rPr>
        <w:t>.</w:t>
      </w:r>
    </w:p>
    <w:p w:rsidR="00D33073" w:rsidRPr="00CB5DA5" w:rsidRDefault="00D33073" w:rsidP="00D33073">
      <w:pPr>
        <w:ind w:firstLine="0"/>
        <w:rPr>
          <w:rStyle w:val="ad"/>
          <w:i/>
          <w:color w:val="000000" w:themeColor="text1"/>
          <w:szCs w:val="28"/>
          <w:lang w:val="en-US"/>
        </w:rPr>
      </w:pPr>
      <w:r w:rsidRPr="00CB5DA5">
        <w:rPr>
          <w:rStyle w:val="ad"/>
          <w:bCs/>
          <w:i/>
          <w:color w:val="000000" w:themeColor="text1"/>
          <w:szCs w:val="28"/>
          <w:lang w:val="en-US"/>
        </w:rPr>
        <w:t>Language advisor - Language instructor, Department of Applied Linguistics (706), D.S. Toporets</w:t>
      </w:r>
      <w:r w:rsidR="00DA047D">
        <w:rPr>
          <w:rStyle w:val="ad"/>
          <w:bCs/>
          <w:i/>
          <w:color w:val="000000" w:themeColor="text1"/>
          <w:szCs w:val="28"/>
          <w:lang w:val="en-US"/>
        </w:rPr>
        <w:t>.</w:t>
      </w:r>
    </w:p>
    <w:p w:rsidR="00D33073" w:rsidRPr="00CB5DA5" w:rsidRDefault="00D33073" w:rsidP="00D33073">
      <w:pPr>
        <w:ind w:firstLine="0"/>
        <w:jc w:val="left"/>
        <w:rPr>
          <w:rStyle w:val="ad"/>
          <w:color w:val="000000" w:themeColor="text1"/>
          <w:szCs w:val="28"/>
          <w:lang w:val="en-US"/>
        </w:rPr>
      </w:pPr>
      <w:r w:rsidRPr="00CB5DA5">
        <w:rPr>
          <w:rStyle w:val="ad"/>
          <w:color w:val="000000" w:themeColor="text1"/>
          <w:szCs w:val="28"/>
          <w:lang w:val="en-US"/>
        </w:rPr>
        <w:br w:type="page"/>
      </w:r>
    </w:p>
    <w:p w:rsidR="00D33073" w:rsidRPr="00CB5DA5" w:rsidRDefault="00D33073" w:rsidP="00D33073">
      <w:pPr>
        <w:ind w:firstLine="0"/>
        <w:rPr>
          <w:color w:val="000000" w:themeColor="text1"/>
          <w:szCs w:val="28"/>
          <w:lang w:val="en-US"/>
        </w:rPr>
      </w:pPr>
      <w:r w:rsidRPr="00CB5DA5">
        <w:rPr>
          <w:color w:val="000000" w:themeColor="text1"/>
          <w:szCs w:val="28"/>
          <w:lang w:val="en-US"/>
        </w:rPr>
        <w:lastRenderedPageBreak/>
        <w:t xml:space="preserve">UDC </w:t>
      </w:r>
      <w:r w:rsidRPr="00CB5DA5">
        <w:rPr>
          <w:color w:val="000000" w:themeColor="text1"/>
          <w:szCs w:val="28"/>
          <w:lang w:val="en-US" w:eastAsia="en-US"/>
        </w:rPr>
        <w:t>681.321</w:t>
      </w:r>
    </w:p>
    <w:p w:rsidR="00D33073" w:rsidRPr="00CB5DA5" w:rsidRDefault="00D33073" w:rsidP="00D33073">
      <w:pPr>
        <w:ind w:firstLine="0"/>
        <w:jc w:val="center"/>
        <w:rPr>
          <w:color w:val="000000" w:themeColor="text1"/>
          <w:szCs w:val="28"/>
          <w:lang w:val="en-US"/>
        </w:rPr>
      </w:pPr>
      <w:r w:rsidRPr="00CB5DA5">
        <w:rPr>
          <w:color w:val="000000" w:themeColor="text1"/>
          <w:szCs w:val="28"/>
          <w:lang w:val="en-US"/>
        </w:rPr>
        <w:t xml:space="preserve">ESTIMATION OF HURST EXPONENT FOR TIME SERIES </w:t>
      </w:r>
      <w:r w:rsidRPr="00AD1F81">
        <w:rPr>
          <w:color w:val="000000" w:themeColor="text1"/>
          <w:szCs w:val="28"/>
          <w:lang w:val="en-US"/>
        </w:rPr>
        <w:br/>
      </w:r>
      <w:r w:rsidRPr="00CB5DA5">
        <w:rPr>
          <w:color w:val="000000" w:themeColor="text1"/>
          <w:szCs w:val="28"/>
          <w:lang w:val="en-US"/>
        </w:rPr>
        <w:t>OF SOFTWARE VULNERABILITIES.</w:t>
      </w:r>
    </w:p>
    <w:p w:rsidR="00D33073" w:rsidRPr="00CB5DA5" w:rsidRDefault="00D33073" w:rsidP="00D33073">
      <w:pPr>
        <w:ind w:firstLine="0"/>
        <w:jc w:val="center"/>
        <w:rPr>
          <w:i/>
          <w:iCs/>
          <w:color w:val="000000" w:themeColor="text1"/>
          <w:szCs w:val="28"/>
          <w:lang w:val="en-US"/>
        </w:rPr>
      </w:pPr>
      <w:r w:rsidRPr="00CB5DA5">
        <w:rPr>
          <w:i/>
          <w:iCs/>
          <w:color w:val="000000" w:themeColor="text1"/>
          <w:szCs w:val="28"/>
          <w:lang w:val="en-US"/>
        </w:rPr>
        <w:t>D.A.</w:t>
      </w:r>
      <w:r w:rsidRPr="00AD1F81">
        <w:rPr>
          <w:i/>
          <w:iCs/>
          <w:color w:val="000000" w:themeColor="text1"/>
          <w:szCs w:val="28"/>
          <w:lang w:val="en-US"/>
        </w:rPr>
        <w:t xml:space="preserve"> </w:t>
      </w:r>
      <w:r w:rsidRPr="00CB5DA5">
        <w:rPr>
          <w:i/>
          <w:iCs/>
          <w:color w:val="000000" w:themeColor="text1"/>
          <w:szCs w:val="28"/>
          <w:lang w:val="en-US"/>
        </w:rPr>
        <w:t>Lysenko, student of dep</w:t>
      </w:r>
      <w:r w:rsidR="00707338">
        <w:rPr>
          <w:i/>
          <w:iCs/>
          <w:color w:val="000000" w:themeColor="text1"/>
          <w:szCs w:val="28"/>
          <w:lang w:val="en-US"/>
        </w:rPr>
        <w:t xml:space="preserve">. </w:t>
      </w:r>
      <w:r w:rsidRPr="00CB5DA5">
        <w:rPr>
          <w:i/>
          <w:iCs/>
          <w:color w:val="000000" w:themeColor="text1"/>
          <w:szCs w:val="28"/>
          <w:lang w:val="en-US"/>
        </w:rPr>
        <w:t>503</w:t>
      </w:r>
      <w:r w:rsidRPr="00AD1F81">
        <w:rPr>
          <w:i/>
          <w:iCs/>
          <w:color w:val="000000" w:themeColor="text1"/>
          <w:szCs w:val="28"/>
          <w:lang w:val="en-US"/>
        </w:rPr>
        <w:t>;</w:t>
      </w:r>
      <w:r w:rsidR="00DA047D">
        <w:rPr>
          <w:i/>
          <w:iCs/>
          <w:color w:val="000000" w:themeColor="text1"/>
          <w:szCs w:val="28"/>
          <w:lang w:val="en-US"/>
        </w:rPr>
        <w:t xml:space="preserve"> </w:t>
      </w:r>
      <w:r w:rsidRPr="00CB5DA5">
        <w:rPr>
          <w:i/>
          <w:iCs/>
          <w:color w:val="000000" w:themeColor="text1"/>
          <w:szCs w:val="28"/>
          <w:lang w:val="en-US"/>
        </w:rPr>
        <w:t>A.V.</w:t>
      </w:r>
      <w:r w:rsidR="00707338">
        <w:rPr>
          <w:i/>
          <w:iCs/>
          <w:color w:val="000000" w:themeColor="text1"/>
          <w:szCs w:val="28"/>
          <w:lang w:val="en-US"/>
        </w:rPr>
        <w:t xml:space="preserve"> </w:t>
      </w:r>
      <w:r w:rsidRPr="00CB5DA5">
        <w:rPr>
          <w:i/>
          <w:iCs/>
          <w:color w:val="000000" w:themeColor="text1"/>
          <w:szCs w:val="28"/>
          <w:lang w:val="en-US"/>
        </w:rPr>
        <w:t>Shostak,</w:t>
      </w:r>
      <w:r w:rsidRPr="00CB5DA5">
        <w:rPr>
          <w:color w:val="000000" w:themeColor="text1"/>
          <w:szCs w:val="28"/>
          <w:lang w:val="en-US"/>
        </w:rPr>
        <w:t xml:space="preserve"> </w:t>
      </w:r>
      <w:r w:rsidRPr="00AD63DC">
        <w:rPr>
          <w:i/>
          <w:color w:val="000000" w:themeColor="text1"/>
          <w:szCs w:val="28"/>
          <w:lang w:val="en-US"/>
        </w:rPr>
        <w:t xml:space="preserve">Ph.D., </w:t>
      </w:r>
      <w:r w:rsidRPr="00CB5DA5">
        <w:rPr>
          <w:i/>
          <w:iCs/>
          <w:color w:val="000000" w:themeColor="text1"/>
          <w:szCs w:val="28"/>
          <w:lang w:val="en-US"/>
        </w:rPr>
        <w:t>Associate Professor</w:t>
      </w:r>
    </w:p>
    <w:p w:rsidR="00D33073" w:rsidRPr="00CB5DA5" w:rsidRDefault="00D33073" w:rsidP="00D33073">
      <w:pPr>
        <w:ind w:firstLine="0"/>
        <w:jc w:val="center"/>
        <w:rPr>
          <w:rStyle w:val="af"/>
          <w:iCs/>
          <w:color w:val="000000" w:themeColor="text1"/>
          <w:szCs w:val="28"/>
          <w:lang w:val="en-US"/>
        </w:rPr>
      </w:pPr>
      <w:r w:rsidRPr="00CB5DA5">
        <w:rPr>
          <w:rStyle w:val="af"/>
          <w:color w:val="000000" w:themeColor="text1"/>
          <w:szCs w:val="28"/>
          <w:lang w:val="en-US"/>
        </w:rPr>
        <w:t>National Aerospace University named after N.E. Zhukovsky "KhAI"</w:t>
      </w:r>
    </w:p>
    <w:p w:rsidR="00D33073" w:rsidRPr="00CB5DA5" w:rsidRDefault="00D33073" w:rsidP="00D33073">
      <w:pPr>
        <w:ind w:firstLine="0"/>
        <w:jc w:val="center"/>
        <w:rPr>
          <w:color w:val="000000" w:themeColor="text1"/>
          <w:szCs w:val="28"/>
          <w:lang w:val="en-US"/>
        </w:rPr>
      </w:pPr>
    </w:p>
    <w:p w:rsidR="00D33073" w:rsidRPr="00C05489" w:rsidRDefault="00D33073" w:rsidP="00D33073">
      <w:pPr>
        <w:autoSpaceDE w:val="0"/>
        <w:autoSpaceDN w:val="0"/>
        <w:adjustRightInd w:val="0"/>
        <w:rPr>
          <w:rStyle w:val="ad"/>
          <w:lang w:val="en-US"/>
        </w:rPr>
      </w:pPr>
      <w:r w:rsidRPr="00C05489">
        <w:rPr>
          <w:rStyle w:val="ad"/>
          <w:lang w:val="en-US"/>
        </w:rPr>
        <w:t>The problem of finding and forecasting software vulnerabilities is a rel</w:t>
      </w:r>
      <w:r w:rsidRPr="00C05489">
        <w:rPr>
          <w:rStyle w:val="ad"/>
          <w:lang w:val="en-US"/>
        </w:rPr>
        <w:t>e</w:t>
      </w:r>
      <w:r w:rsidRPr="00C05489">
        <w:rPr>
          <w:rStyle w:val="ad"/>
          <w:lang w:val="en-US"/>
        </w:rPr>
        <w:t>vant issue when you choose a program product. Depending on data contained in Vulnerability Databases (CVE, NVD, OSVDB etc.), it is possible to analyze characteristics of identified vulnerabilities.</w:t>
      </w:r>
    </w:p>
    <w:p w:rsidR="00D33073" w:rsidRPr="00C05489" w:rsidRDefault="00D33073" w:rsidP="00D33073">
      <w:pPr>
        <w:autoSpaceDE w:val="0"/>
        <w:autoSpaceDN w:val="0"/>
        <w:adjustRightInd w:val="0"/>
        <w:rPr>
          <w:rStyle w:val="ad"/>
          <w:lang w:val="en-US"/>
        </w:rPr>
      </w:pPr>
      <w:r w:rsidRPr="00C05489">
        <w:rPr>
          <w:rStyle w:val="ad"/>
          <w:lang w:val="en-US"/>
        </w:rPr>
        <w:t>Information about complex system behavior could be expressed with time series, i.e. in this case the sequence of time spans between neighboring software vulnerabilities. A Hurst exponent (H) is one of the characteristics of time series. Hurst exponent falls in the range from zero to one. If 0.5&lt;H&lt;1 the process has a persistent behavior (process has a long memory) and we can see a trend line in time series. In case when 0&lt;H&lt;0.5 the process is called antipersistent; when H = 0.5, the process is stochastic.</w:t>
      </w:r>
    </w:p>
    <w:p w:rsidR="00D33073" w:rsidRPr="00C05489" w:rsidRDefault="00D33073" w:rsidP="00D33073">
      <w:pPr>
        <w:autoSpaceDE w:val="0"/>
        <w:autoSpaceDN w:val="0"/>
        <w:adjustRightInd w:val="0"/>
        <w:rPr>
          <w:rStyle w:val="ad"/>
          <w:lang w:val="en-US"/>
        </w:rPr>
      </w:pPr>
      <w:r w:rsidRPr="00C05489">
        <w:rPr>
          <w:rStyle w:val="ad"/>
          <w:lang w:val="en-US"/>
        </w:rPr>
        <w:t>The aim of this research is to analyze the Hurst exponent on time s</w:t>
      </w:r>
      <w:r w:rsidRPr="00C05489">
        <w:rPr>
          <w:rStyle w:val="ad"/>
          <w:lang w:val="en-US"/>
        </w:rPr>
        <w:t>e</w:t>
      </w:r>
      <w:r w:rsidRPr="00C05489">
        <w:rPr>
          <w:rStyle w:val="ad"/>
          <w:lang w:val="en-US"/>
        </w:rPr>
        <w:t>quence of software vulnerabilities. The following steps are required: get statistic data about product vulnerabilities, set up time series, calculate Hurst exponent. Result of research defines to what extent future vulnerabilities could be forecast in specific software.</w:t>
      </w:r>
    </w:p>
    <w:p w:rsidR="00D33073" w:rsidRPr="00AD63DC" w:rsidRDefault="00D33073" w:rsidP="00D33073">
      <w:pPr>
        <w:autoSpaceDE w:val="0"/>
        <w:autoSpaceDN w:val="0"/>
        <w:adjustRightInd w:val="0"/>
        <w:rPr>
          <w:rStyle w:val="ad"/>
          <w:color w:val="000000" w:themeColor="text1"/>
          <w:szCs w:val="28"/>
          <w:lang w:val="en-US"/>
        </w:rPr>
      </w:pPr>
      <w:r w:rsidRPr="00C05489">
        <w:rPr>
          <w:rStyle w:val="ad"/>
          <w:lang w:val="en-US"/>
        </w:rPr>
        <w:t>This way is one of alternative methods to estimate software quality and make predictions about next vulnerability. Original observations for time series were taken from National Vulnerability Database (NVD). As part of the study we created a program that can analyze characteristics of time series of vulner</w:t>
      </w:r>
      <w:r w:rsidRPr="00C05489">
        <w:rPr>
          <w:rStyle w:val="ad"/>
          <w:lang w:val="en-US"/>
        </w:rPr>
        <w:t>a</w:t>
      </w:r>
      <w:r w:rsidRPr="00C05489">
        <w:rPr>
          <w:rStyle w:val="ad"/>
          <w:lang w:val="en-US"/>
        </w:rPr>
        <w:t xml:space="preserve">bilities and their removal, as well as the value </w:t>
      </w:r>
      <w:r w:rsidRPr="005908F4">
        <w:rPr>
          <w:rStyle w:val="ad"/>
          <w:lang w:val="en-US"/>
        </w:rPr>
        <w:t>of Hurst exponent for potential forecasting.</w:t>
      </w:r>
    </w:p>
    <w:p w:rsidR="00D33073" w:rsidRPr="00CB5DA5" w:rsidRDefault="00D33073" w:rsidP="00D33073">
      <w:pPr>
        <w:ind w:firstLine="0"/>
        <w:jc w:val="left"/>
        <w:rPr>
          <w:rStyle w:val="ad"/>
          <w:color w:val="000000" w:themeColor="text1"/>
          <w:szCs w:val="28"/>
          <w:lang w:val="en-US"/>
        </w:rPr>
      </w:pPr>
      <w:r w:rsidRPr="00CB5DA5">
        <w:rPr>
          <w:rStyle w:val="ad"/>
          <w:color w:val="000000" w:themeColor="text1"/>
          <w:szCs w:val="28"/>
          <w:lang w:val="en-US"/>
        </w:rPr>
        <w:br w:type="page"/>
      </w:r>
    </w:p>
    <w:p w:rsidR="00D33073" w:rsidRPr="00CB5DA5" w:rsidRDefault="00D33073" w:rsidP="00D33073">
      <w:pPr>
        <w:ind w:firstLine="0"/>
        <w:rPr>
          <w:rStyle w:val="FontStyle29"/>
          <w:caps/>
          <w:color w:val="000000" w:themeColor="text1"/>
          <w:sz w:val="28"/>
          <w:szCs w:val="28"/>
          <w:lang w:val="en-US"/>
        </w:rPr>
      </w:pPr>
      <w:r w:rsidRPr="00CB5DA5">
        <w:rPr>
          <w:color w:val="000000" w:themeColor="text1"/>
          <w:szCs w:val="28"/>
          <w:lang w:val="en-US"/>
        </w:rPr>
        <w:lastRenderedPageBreak/>
        <w:t>UDC</w:t>
      </w:r>
      <w:r w:rsidRPr="00CB5DA5">
        <w:rPr>
          <w:color w:val="000000" w:themeColor="text1"/>
          <w:szCs w:val="28"/>
          <w:lang w:val="uk-UA"/>
        </w:rPr>
        <w:t xml:space="preserve"> </w:t>
      </w:r>
      <w:r w:rsidRPr="00CB5DA5">
        <w:rPr>
          <w:color w:val="000000" w:themeColor="text1"/>
          <w:szCs w:val="28"/>
          <w:lang w:val="en-US"/>
        </w:rPr>
        <w:t>004.052</w:t>
      </w:r>
    </w:p>
    <w:p w:rsidR="00D33073" w:rsidRPr="00CB5DA5" w:rsidRDefault="00D33073" w:rsidP="00D33073">
      <w:pPr>
        <w:ind w:firstLine="0"/>
        <w:jc w:val="center"/>
        <w:rPr>
          <w:color w:val="000000" w:themeColor="text1"/>
          <w:szCs w:val="28"/>
          <w:lang w:val="en-US"/>
        </w:rPr>
      </w:pPr>
      <w:r w:rsidRPr="00CB5DA5">
        <w:rPr>
          <w:color w:val="000000" w:themeColor="text1"/>
          <w:szCs w:val="28"/>
          <w:lang w:val="en-US"/>
        </w:rPr>
        <w:t xml:space="preserve">FIT AS VERIFICATION FOR FMEDA: TECHNIQUE, </w:t>
      </w:r>
      <w:r w:rsidRPr="00CB5DA5">
        <w:rPr>
          <w:color w:val="000000" w:themeColor="text1"/>
          <w:szCs w:val="28"/>
          <w:lang w:val="en-US"/>
        </w:rPr>
        <w:br/>
        <w:t>WAYS OF AUTOMATION, CASE STUDY</w:t>
      </w:r>
    </w:p>
    <w:p w:rsidR="00D33073" w:rsidRPr="00DA23B5" w:rsidRDefault="00D33073" w:rsidP="00D33073">
      <w:pPr>
        <w:ind w:firstLine="0"/>
        <w:jc w:val="center"/>
        <w:rPr>
          <w:i/>
          <w:color w:val="000000" w:themeColor="text1"/>
          <w:szCs w:val="28"/>
          <w:lang w:val="en-US"/>
        </w:rPr>
      </w:pPr>
      <w:r w:rsidRPr="00CB5DA5">
        <w:rPr>
          <w:i/>
          <w:iCs/>
          <w:color w:val="000000" w:themeColor="text1"/>
          <w:szCs w:val="28"/>
          <w:lang w:val="en-US"/>
        </w:rPr>
        <w:t>A</w:t>
      </w:r>
      <w:r w:rsidR="00707338">
        <w:rPr>
          <w:i/>
          <w:iCs/>
          <w:color w:val="000000" w:themeColor="text1"/>
          <w:szCs w:val="28"/>
          <w:lang w:val="en-US"/>
        </w:rPr>
        <w:t>.</w:t>
      </w:r>
      <w:r w:rsidRPr="00CB5DA5">
        <w:rPr>
          <w:i/>
          <w:iCs/>
          <w:color w:val="000000" w:themeColor="text1"/>
          <w:szCs w:val="28"/>
          <w:lang w:val="en-US"/>
        </w:rPr>
        <w:t xml:space="preserve"> Yasko, Student of dep</w:t>
      </w:r>
      <w:r w:rsidR="00B81509">
        <w:rPr>
          <w:i/>
          <w:iCs/>
          <w:color w:val="000000" w:themeColor="text1"/>
          <w:szCs w:val="28"/>
          <w:lang w:val="en-US"/>
        </w:rPr>
        <w:t>.</w:t>
      </w:r>
      <w:r w:rsidRPr="00CB5DA5">
        <w:rPr>
          <w:i/>
          <w:iCs/>
          <w:color w:val="000000" w:themeColor="text1"/>
          <w:szCs w:val="28"/>
          <w:lang w:val="en-US"/>
        </w:rPr>
        <w:t xml:space="preserve"> 503</w:t>
      </w:r>
      <w:r w:rsidR="00DA047D">
        <w:rPr>
          <w:i/>
          <w:iCs/>
          <w:color w:val="000000" w:themeColor="text1"/>
          <w:szCs w:val="28"/>
          <w:lang w:val="en-US"/>
        </w:rPr>
        <w:t>;</w:t>
      </w:r>
      <w:r w:rsidR="00DA23B5" w:rsidRPr="00DA23B5">
        <w:rPr>
          <w:i/>
          <w:iCs/>
          <w:color w:val="000000" w:themeColor="text1"/>
          <w:szCs w:val="28"/>
          <w:lang w:val="en-US"/>
        </w:rPr>
        <w:t xml:space="preserve"> </w:t>
      </w:r>
      <w:r w:rsidRPr="00CB5DA5">
        <w:rPr>
          <w:i/>
          <w:color w:val="000000" w:themeColor="text1"/>
          <w:szCs w:val="28"/>
          <w:lang w:val="en-US"/>
        </w:rPr>
        <w:t>E</w:t>
      </w:r>
      <w:r w:rsidR="00707338">
        <w:rPr>
          <w:i/>
          <w:color w:val="000000" w:themeColor="text1"/>
          <w:szCs w:val="28"/>
          <w:lang w:val="en-US"/>
        </w:rPr>
        <w:t>.</w:t>
      </w:r>
      <w:r w:rsidRPr="00CB5DA5">
        <w:rPr>
          <w:i/>
          <w:color w:val="000000" w:themeColor="text1"/>
          <w:szCs w:val="28"/>
          <w:lang w:val="en-US"/>
        </w:rPr>
        <w:t xml:space="preserve"> Babeshko, Senior lecturer</w:t>
      </w:r>
      <w:r w:rsidR="00DA047D">
        <w:rPr>
          <w:i/>
          <w:color w:val="000000" w:themeColor="text1"/>
          <w:szCs w:val="28"/>
          <w:lang w:val="en-US"/>
        </w:rPr>
        <w:t>;</w:t>
      </w:r>
    </w:p>
    <w:p w:rsidR="00D33073" w:rsidRPr="00CB5DA5" w:rsidRDefault="00D33073" w:rsidP="00D33073">
      <w:pPr>
        <w:ind w:firstLine="0"/>
        <w:jc w:val="center"/>
        <w:rPr>
          <w:i/>
          <w:iCs/>
          <w:color w:val="000000" w:themeColor="text1"/>
          <w:szCs w:val="28"/>
          <w:lang w:val="en-US"/>
        </w:rPr>
      </w:pPr>
      <w:r w:rsidRPr="00CB5DA5">
        <w:rPr>
          <w:i/>
          <w:iCs/>
          <w:color w:val="000000" w:themeColor="text1"/>
          <w:szCs w:val="28"/>
          <w:lang w:val="en-US"/>
        </w:rPr>
        <w:t>V</w:t>
      </w:r>
      <w:r w:rsidR="00707338">
        <w:rPr>
          <w:i/>
          <w:iCs/>
          <w:color w:val="000000" w:themeColor="text1"/>
          <w:szCs w:val="28"/>
          <w:lang w:val="en-US"/>
        </w:rPr>
        <w:t>.</w:t>
      </w:r>
      <w:r w:rsidRPr="00CB5DA5">
        <w:rPr>
          <w:i/>
          <w:iCs/>
          <w:color w:val="000000" w:themeColor="text1"/>
          <w:szCs w:val="28"/>
          <w:lang w:val="en-US"/>
        </w:rPr>
        <w:t xml:space="preserve"> Kharchenko, Doctor of Science,</w:t>
      </w:r>
      <w:r w:rsidRPr="00CB5DA5">
        <w:rPr>
          <w:i/>
          <w:iCs/>
          <w:color w:val="000000" w:themeColor="text1"/>
          <w:szCs w:val="28"/>
          <w:lang w:val="uk-UA"/>
        </w:rPr>
        <w:t xml:space="preserve"> </w:t>
      </w:r>
      <w:r w:rsidRPr="00CB5DA5">
        <w:rPr>
          <w:i/>
          <w:iCs/>
          <w:color w:val="000000" w:themeColor="text1"/>
          <w:szCs w:val="28"/>
          <w:lang w:val="en-US"/>
        </w:rPr>
        <w:t>Professor</w:t>
      </w:r>
    </w:p>
    <w:p w:rsidR="00D33073" w:rsidRPr="00CB5DA5" w:rsidRDefault="00D33073" w:rsidP="00D33073">
      <w:pPr>
        <w:ind w:firstLine="0"/>
        <w:jc w:val="center"/>
        <w:rPr>
          <w:rStyle w:val="af"/>
          <w:color w:val="000000" w:themeColor="text1"/>
          <w:szCs w:val="28"/>
          <w:lang w:val="en-US"/>
        </w:rPr>
      </w:pPr>
      <w:r w:rsidRPr="00CB5DA5">
        <w:rPr>
          <w:rStyle w:val="af"/>
          <w:iCs/>
          <w:color w:val="000000" w:themeColor="text1"/>
          <w:szCs w:val="28"/>
          <w:lang w:val="en-US"/>
        </w:rPr>
        <w:t>National Aerospace University named after N.E. Zhukovsky "KhAI"</w:t>
      </w:r>
    </w:p>
    <w:p w:rsidR="00D33073" w:rsidRPr="00CB5DA5" w:rsidRDefault="00D33073" w:rsidP="00D33073">
      <w:pPr>
        <w:rPr>
          <w:color w:val="000000" w:themeColor="text1"/>
          <w:szCs w:val="28"/>
          <w:lang w:val="en-US"/>
        </w:rPr>
      </w:pPr>
    </w:p>
    <w:p w:rsidR="00D33073" w:rsidRPr="00CB5DA5" w:rsidRDefault="00D33073" w:rsidP="00D33073">
      <w:pPr>
        <w:rPr>
          <w:color w:val="000000" w:themeColor="text1"/>
          <w:szCs w:val="28"/>
          <w:lang w:val="en-US"/>
        </w:rPr>
      </w:pPr>
      <w:r w:rsidRPr="00CB5DA5">
        <w:rPr>
          <w:b/>
          <w:color w:val="000000" w:themeColor="text1"/>
          <w:szCs w:val="28"/>
          <w:lang w:val="en-US"/>
        </w:rPr>
        <w:t>Motivation</w:t>
      </w:r>
      <w:r w:rsidRPr="00CB5DA5">
        <w:rPr>
          <w:color w:val="000000" w:themeColor="text1"/>
          <w:szCs w:val="28"/>
          <w:lang w:val="en-US"/>
        </w:rPr>
        <w:t>. Safety and reliability assurance of critical systems is one of the most important problems of the whole mankind. Even though usage of next-generation technologies is supposed to introduce higher dependability of a sy</w:t>
      </w:r>
      <w:r w:rsidRPr="00CB5DA5">
        <w:rPr>
          <w:color w:val="000000" w:themeColor="text1"/>
          <w:szCs w:val="28"/>
          <w:lang w:val="en-US"/>
        </w:rPr>
        <w:t>s</w:t>
      </w:r>
      <w:r w:rsidRPr="00CB5DA5">
        <w:rPr>
          <w:color w:val="000000" w:themeColor="text1"/>
          <w:szCs w:val="28"/>
          <w:lang w:val="en-US"/>
        </w:rPr>
        <w:t>tem, when it comes to interaction between new components or between new and previously used ones, the things become complex in terms of providing safety, reliability and dependability indicators assessment. Considering Nuclear Power Plants Instrumentation and Control (NPP I&amp;C) systems, there are power plants that still use microcontrollers that are approximately 30 years old. Most of them are being replaced now by modern electronic components like Field-Programmable Gate Array (FPGA). Hence, it is extremely important to perform comprehensive verification and validation (V&amp;V) of system components, taking into account modern solutions (especially FPGA) and their interactions.</w:t>
      </w:r>
    </w:p>
    <w:p w:rsidR="00D33073" w:rsidRPr="00CB5DA5" w:rsidRDefault="00D33073" w:rsidP="00D33073">
      <w:pPr>
        <w:rPr>
          <w:color w:val="000000" w:themeColor="text1"/>
          <w:szCs w:val="28"/>
          <w:lang w:val="en-US"/>
        </w:rPr>
      </w:pPr>
      <w:r w:rsidRPr="00CB5DA5">
        <w:rPr>
          <w:b/>
          <w:color w:val="000000" w:themeColor="text1"/>
          <w:szCs w:val="28"/>
          <w:lang w:val="en-US"/>
        </w:rPr>
        <w:t>Goal</w:t>
      </w:r>
      <w:r w:rsidRPr="00CB5DA5">
        <w:rPr>
          <w:color w:val="000000" w:themeColor="text1"/>
          <w:szCs w:val="28"/>
          <w:lang w:val="en-US"/>
        </w:rPr>
        <w:t>. Among number of techniques for safety and reliability assessment one of the most preferable is Failure Modes and Effects Analysis (FMEA) and its modifications, especially Failure Modes, Effects and Diagnostics Analysis (FMEDA) technique. In most cases, FMEDA application process is very time and resource consuming due to large amount of system components, increasing complexity of modern technologies and high level of experts’ decisions unce</w:t>
      </w:r>
      <w:r w:rsidRPr="00CB5DA5">
        <w:rPr>
          <w:color w:val="000000" w:themeColor="text1"/>
          <w:szCs w:val="28"/>
          <w:lang w:val="en-US"/>
        </w:rPr>
        <w:t>r</w:t>
      </w:r>
      <w:r w:rsidRPr="00CB5DA5">
        <w:rPr>
          <w:color w:val="000000" w:themeColor="text1"/>
          <w:szCs w:val="28"/>
          <w:lang w:val="en-US"/>
        </w:rPr>
        <w:t>tainty. Even verification of FMEDA results allows to increase analysis credibil</w:t>
      </w:r>
      <w:r w:rsidRPr="00CB5DA5">
        <w:rPr>
          <w:color w:val="000000" w:themeColor="text1"/>
          <w:szCs w:val="28"/>
          <w:lang w:val="en-US"/>
        </w:rPr>
        <w:t>i</w:t>
      </w:r>
      <w:r w:rsidRPr="00CB5DA5">
        <w:rPr>
          <w:color w:val="000000" w:themeColor="text1"/>
          <w:szCs w:val="28"/>
          <w:lang w:val="en-US"/>
        </w:rPr>
        <w:t>ty, this task is also not trivial. One of the most widely used technique for FM</w:t>
      </w:r>
      <w:r w:rsidRPr="00CB5DA5">
        <w:rPr>
          <w:color w:val="000000" w:themeColor="text1"/>
          <w:szCs w:val="28"/>
          <w:lang w:val="en-US"/>
        </w:rPr>
        <w:t>E</w:t>
      </w:r>
      <w:r w:rsidRPr="00CB5DA5">
        <w:rPr>
          <w:color w:val="000000" w:themeColor="text1"/>
          <w:szCs w:val="28"/>
          <w:lang w:val="en-US"/>
        </w:rPr>
        <w:t>DA results verification is Fault Injection Testing (FIT). FIT process implies i</w:t>
      </w:r>
      <w:r w:rsidRPr="00CB5DA5">
        <w:rPr>
          <w:color w:val="000000" w:themeColor="text1"/>
          <w:szCs w:val="28"/>
          <w:lang w:val="en-US"/>
        </w:rPr>
        <w:t>n</w:t>
      </w:r>
      <w:r w:rsidRPr="00CB5DA5">
        <w:rPr>
          <w:color w:val="000000" w:themeColor="text1"/>
          <w:szCs w:val="28"/>
          <w:lang w:val="en-US"/>
        </w:rPr>
        <w:t>jecting of faults into system hardware or into software code. Then basing on FIT results the design of system could be reviewed or the previous assessment results could be proven. Our goal is to improve the quality of safety and reliability a</w:t>
      </w:r>
      <w:r w:rsidRPr="00CB5DA5">
        <w:rPr>
          <w:color w:val="000000" w:themeColor="text1"/>
          <w:szCs w:val="28"/>
          <w:lang w:val="en-US"/>
        </w:rPr>
        <w:t>s</w:t>
      </w:r>
      <w:r w:rsidRPr="00CB5DA5">
        <w:rPr>
          <w:color w:val="000000" w:themeColor="text1"/>
          <w:szCs w:val="28"/>
          <w:lang w:val="en-US"/>
        </w:rPr>
        <w:t>sessment by automation of FIT applied for FMEDA results verification.</w:t>
      </w:r>
    </w:p>
    <w:p w:rsidR="00D33073" w:rsidRDefault="00D33073" w:rsidP="00D33073">
      <w:pPr>
        <w:rPr>
          <w:color w:val="000000" w:themeColor="text1"/>
          <w:szCs w:val="28"/>
          <w:lang w:val="en-US"/>
        </w:rPr>
      </w:pPr>
      <w:r w:rsidRPr="00CB5DA5">
        <w:rPr>
          <w:b/>
          <w:color w:val="000000" w:themeColor="text1"/>
          <w:szCs w:val="28"/>
          <w:lang w:val="en-US"/>
        </w:rPr>
        <w:t>Results</w:t>
      </w:r>
      <w:r w:rsidRPr="00CB5DA5">
        <w:rPr>
          <w:color w:val="000000" w:themeColor="text1"/>
          <w:szCs w:val="28"/>
          <w:lang w:val="en-US"/>
        </w:rPr>
        <w:t>. This report shares experience obtained during FMEDA and FIT assessment processes on the following case study: SIL3 certification process of RadICS</w:t>
      </w:r>
      <w:r w:rsidRPr="00CB5DA5">
        <w:rPr>
          <w:color w:val="000000" w:themeColor="text1"/>
          <w:szCs w:val="28"/>
          <w:vertAlign w:val="superscript"/>
          <w:lang w:val="en-US"/>
        </w:rPr>
        <w:t>TM</w:t>
      </w:r>
      <w:r w:rsidRPr="00CB5DA5">
        <w:rPr>
          <w:color w:val="000000" w:themeColor="text1"/>
          <w:szCs w:val="28"/>
          <w:lang w:val="en-US"/>
        </w:rPr>
        <w:t xml:space="preserve"> NPP I&amp;C platform. The ability of FIT integration into FMEDA-based safety and reliability assessment using AXMEA tool is analyzed. Such combin</w:t>
      </w:r>
      <w:r w:rsidRPr="00CB5DA5">
        <w:rPr>
          <w:color w:val="000000" w:themeColor="text1"/>
          <w:szCs w:val="28"/>
          <w:lang w:val="en-US"/>
        </w:rPr>
        <w:t>a</w:t>
      </w:r>
      <w:r w:rsidRPr="00CB5DA5">
        <w:rPr>
          <w:color w:val="000000" w:themeColor="text1"/>
          <w:szCs w:val="28"/>
          <w:lang w:val="en-US"/>
        </w:rPr>
        <w:t>tion minimizes expert related risks of either overestimation or underestimation of safety and reliability indicators by full or partial automation of technique a</w:t>
      </w:r>
      <w:r w:rsidRPr="00CB5DA5">
        <w:rPr>
          <w:color w:val="000000" w:themeColor="text1"/>
          <w:szCs w:val="28"/>
          <w:lang w:val="en-US"/>
        </w:rPr>
        <w:t>p</w:t>
      </w:r>
      <w:r w:rsidRPr="00CB5DA5">
        <w:rPr>
          <w:color w:val="000000" w:themeColor="text1"/>
          <w:szCs w:val="28"/>
          <w:lang w:val="en-US"/>
        </w:rPr>
        <w:t>plication stages. Future work is related to enhancement of AXMEA tool so as to make FIT integration and automated FMEDA verification possible.</w:t>
      </w:r>
    </w:p>
    <w:p w:rsidR="00D33073" w:rsidRPr="0028213A" w:rsidRDefault="00D33073" w:rsidP="00D33073">
      <w:pPr>
        <w:autoSpaceDE w:val="0"/>
        <w:autoSpaceDN w:val="0"/>
        <w:adjustRightInd w:val="0"/>
        <w:ind w:firstLine="0"/>
        <w:rPr>
          <w:rStyle w:val="ad"/>
          <w:i/>
          <w:color w:val="000000" w:themeColor="text1"/>
          <w:szCs w:val="28"/>
          <w:lang w:val="en-US"/>
        </w:rPr>
      </w:pPr>
      <w:r w:rsidRPr="0028213A">
        <w:rPr>
          <w:rStyle w:val="ad"/>
          <w:i/>
          <w:color w:val="000000" w:themeColor="text1"/>
          <w:szCs w:val="28"/>
          <w:lang w:val="en-US"/>
        </w:rPr>
        <w:br w:type="page"/>
      </w:r>
    </w:p>
    <w:p w:rsidR="00D33073" w:rsidRPr="00CB5DA5" w:rsidRDefault="00D33073" w:rsidP="00D33073">
      <w:pPr>
        <w:ind w:firstLine="0"/>
        <w:rPr>
          <w:rStyle w:val="FontStyle29"/>
          <w:caps/>
          <w:color w:val="000000" w:themeColor="text1"/>
          <w:sz w:val="28"/>
          <w:szCs w:val="28"/>
          <w:lang w:val="uk-UA"/>
        </w:rPr>
      </w:pPr>
      <w:r w:rsidRPr="00CB5DA5">
        <w:rPr>
          <w:color w:val="000000" w:themeColor="text1"/>
          <w:szCs w:val="28"/>
          <w:lang w:val="en-US"/>
        </w:rPr>
        <w:lastRenderedPageBreak/>
        <w:t>UDC</w:t>
      </w:r>
      <w:r w:rsidRPr="00CB5DA5">
        <w:rPr>
          <w:color w:val="000000" w:themeColor="text1"/>
          <w:szCs w:val="28"/>
          <w:lang w:val="uk-UA"/>
        </w:rPr>
        <w:t xml:space="preserve"> </w:t>
      </w:r>
      <w:r w:rsidRPr="00CB5DA5">
        <w:rPr>
          <w:color w:val="000000" w:themeColor="text1"/>
          <w:szCs w:val="28"/>
          <w:lang w:val="en-US"/>
        </w:rPr>
        <w:t>004.052</w:t>
      </w:r>
    </w:p>
    <w:p w:rsidR="00D33073" w:rsidRPr="00CB5DA5" w:rsidRDefault="00D33073" w:rsidP="00D33073">
      <w:pPr>
        <w:ind w:firstLine="0"/>
        <w:jc w:val="center"/>
        <w:rPr>
          <w:color w:val="000000" w:themeColor="text1"/>
          <w:szCs w:val="28"/>
          <w:lang w:val="en-US"/>
        </w:rPr>
      </w:pPr>
      <w:r w:rsidRPr="00CB5DA5">
        <w:rPr>
          <w:color w:val="000000" w:themeColor="text1"/>
          <w:szCs w:val="28"/>
          <w:lang w:val="en-US"/>
        </w:rPr>
        <w:t xml:space="preserve">IMPROVING OF FMEDA AND AXMEA TOOL CONSIDERING </w:t>
      </w:r>
      <w:r w:rsidRPr="00CB5DA5">
        <w:rPr>
          <w:color w:val="000000" w:themeColor="text1"/>
          <w:szCs w:val="28"/>
          <w:lang w:val="en-US"/>
        </w:rPr>
        <w:br/>
        <w:t xml:space="preserve">MULTI-FAILURES ACCORDING WITH NUREG/CR-7151 </w:t>
      </w:r>
    </w:p>
    <w:p w:rsidR="00CA2FED" w:rsidRPr="00CB5DA5" w:rsidRDefault="00B81509" w:rsidP="00CA2FED">
      <w:pPr>
        <w:ind w:firstLine="0"/>
        <w:jc w:val="center"/>
        <w:rPr>
          <w:i/>
          <w:color w:val="000000" w:themeColor="text1"/>
          <w:szCs w:val="28"/>
          <w:lang w:val="en-US"/>
        </w:rPr>
      </w:pPr>
      <w:r>
        <w:rPr>
          <w:i/>
          <w:color w:val="000000" w:themeColor="text1"/>
          <w:szCs w:val="28"/>
          <w:vertAlign w:val="superscript"/>
          <w:lang w:val="en-US"/>
        </w:rPr>
        <w:t>1</w:t>
      </w:r>
      <w:r w:rsidR="00D33073" w:rsidRPr="00CB5DA5">
        <w:rPr>
          <w:i/>
          <w:color w:val="000000" w:themeColor="text1"/>
          <w:szCs w:val="28"/>
          <w:lang w:val="en-US"/>
        </w:rPr>
        <w:t>A</w:t>
      </w:r>
      <w:r>
        <w:rPr>
          <w:i/>
          <w:color w:val="000000" w:themeColor="text1"/>
          <w:szCs w:val="28"/>
          <w:lang w:val="en-US"/>
        </w:rPr>
        <w:t>.</w:t>
      </w:r>
      <w:r w:rsidR="00D33073" w:rsidRPr="00CB5DA5">
        <w:rPr>
          <w:i/>
          <w:color w:val="000000" w:themeColor="text1"/>
          <w:szCs w:val="28"/>
          <w:lang w:val="en-US"/>
        </w:rPr>
        <w:t xml:space="preserve"> Yasko, Student of dep</w:t>
      </w:r>
      <w:r>
        <w:rPr>
          <w:i/>
          <w:color w:val="000000" w:themeColor="text1"/>
          <w:szCs w:val="28"/>
          <w:lang w:val="en-US"/>
        </w:rPr>
        <w:t>.</w:t>
      </w:r>
      <w:r w:rsidR="00D33073" w:rsidRPr="00CB5DA5">
        <w:rPr>
          <w:i/>
          <w:color w:val="000000" w:themeColor="text1"/>
          <w:szCs w:val="28"/>
          <w:lang w:val="en-US"/>
        </w:rPr>
        <w:t>503</w:t>
      </w:r>
      <w:r w:rsidR="00CA2FED">
        <w:rPr>
          <w:i/>
          <w:color w:val="000000" w:themeColor="text1"/>
          <w:szCs w:val="28"/>
          <w:lang w:val="en-US"/>
        </w:rPr>
        <w:t xml:space="preserve">, </w:t>
      </w:r>
      <w:r>
        <w:rPr>
          <w:i/>
          <w:color w:val="000000" w:themeColor="text1"/>
          <w:szCs w:val="28"/>
          <w:vertAlign w:val="superscript"/>
          <w:lang w:val="en-US"/>
        </w:rPr>
        <w:t>1</w:t>
      </w:r>
      <w:r w:rsidR="00D33073" w:rsidRPr="00CB5DA5">
        <w:rPr>
          <w:i/>
          <w:color w:val="000000" w:themeColor="text1"/>
          <w:szCs w:val="28"/>
          <w:lang w:val="en-US"/>
        </w:rPr>
        <w:t>E</w:t>
      </w:r>
      <w:r>
        <w:rPr>
          <w:i/>
          <w:color w:val="000000" w:themeColor="text1"/>
          <w:szCs w:val="28"/>
          <w:lang w:val="en-US"/>
        </w:rPr>
        <w:t xml:space="preserve">. </w:t>
      </w:r>
      <w:r w:rsidR="00D33073" w:rsidRPr="00CB5DA5">
        <w:rPr>
          <w:i/>
          <w:color w:val="000000" w:themeColor="text1"/>
          <w:szCs w:val="28"/>
          <w:lang w:val="en-US"/>
        </w:rPr>
        <w:t>Babeshko, Senior lecturer</w:t>
      </w:r>
      <w:r w:rsidR="00CA2FED">
        <w:rPr>
          <w:i/>
          <w:color w:val="000000" w:themeColor="text1"/>
          <w:szCs w:val="28"/>
          <w:lang w:val="en-US"/>
        </w:rPr>
        <w:t>,</w:t>
      </w:r>
      <w:r w:rsidR="00CA2FED" w:rsidRPr="00CA2FED">
        <w:rPr>
          <w:i/>
          <w:color w:val="000000" w:themeColor="text1"/>
          <w:szCs w:val="28"/>
          <w:vertAlign w:val="superscript"/>
          <w:lang w:val="en-US"/>
        </w:rPr>
        <w:t xml:space="preserve"> </w:t>
      </w:r>
      <w:r w:rsidR="00CA2FED">
        <w:rPr>
          <w:i/>
          <w:color w:val="000000" w:themeColor="text1"/>
          <w:szCs w:val="28"/>
          <w:vertAlign w:val="superscript"/>
          <w:lang w:val="en-US"/>
        </w:rPr>
        <w:t>1</w:t>
      </w:r>
      <w:r w:rsidR="00CA2FED" w:rsidRPr="00CB5DA5">
        <w:rPr>
          <w:i/>
          <w:color w:val="000000" w:themeColor="text1"/>
          <w:szCs w:val="28"/>
          <w:lang w:val="en-US"/>
        </w:rPr>
        <w:t>V</w:t>
      </w:r>
      <w:r w:rsidR="00CA2FED">
        <w:rPr>
          <w:i/>
          <w:color w:val="000000" w:themeColor="text1"/>
          <w:szCs w:val="28"/>
          <w:lang w:val="en-US"/>
        </w:rPr>
        <w:t>.</w:t>
      </w:r>
      <w:r w:rsidR="00CA2FED" w:rsidRPr="00CB5DA5">
        <w:rPr>
          <w:i/>
          <w:color w:val="000000" w:themeColor="text1"/>
          <w:szCs w:val="28"/>
          <w:lang w:val="en-US"/>
        </w:rPr>
        <w:t xml:space="preserve"> Kharchenko, Doctor of Science,</w:t>
      </w:r>
      <w:r w:rsidR="00CA2FED" w:rsidRPr="00CB5DA5">
        <w:rPr>
          <w:i/>
          <w:color w:val="000000" w:themeColor="text1"/>
          <w:szCs w:val="28"/>
          <w:lang w:val="uk-UA"/>
        </w:rPr>
        <w:t xml:space="preserve"> </w:t>
      </w:r>
      <w:r w:rsidR="00CA2FED" w:rsidRPr="00CB5DA5">
        <w:rPr>
          <w:i/>
          <w:color w:val="000000" w:themeColor="text1"/>
          <w:szCs w:val="28"/>
          <w:lang w:val="en-US"/>
        </w:rPr>
        <w:t>Professor</w:t>
      </w:r>
      <w:r w:rsidR="00CA2FED">
        <w:rPr>
          <w:i/>
          <w:color w:val="000000" w:themeColor="text1"/>
          <w:szCs w:val="28"/>
          <w:lang w:val="en-US"/>
        </w:rPr>
        <w:t>,</w:t>
      </w:r>
      <w:r w:rsidR="00CA2FED">
        <w:rPr>
          <w:i/>
          <w:color w:val="000000" w:themeColor="text1"/>
          <w:szCs w:val="28"/>
          <w:vertAlign w:val="superscript"/>
          <w:lang w:val="en-US"/>
        </w:rPr>
        <w:t>2</w:t>
      </w:r>
      <w:r w:rsidR="00CA2FED" w:rsidRPr="00B81509">
        <w:rPr>
          <w:i/>
          <w:color w:val="000000" w:themeColor="text1"/>
          <w:szCs w:val="28"/>
          <w:lang w:val="en-US"/>
        </w:rPr>
        <w:t xml:space="preserve"> </w:t>
      </w:r>
      <w:r w:rsidR="00CA2FED" w:rsidRPr="00CB5DA5">
        <w:rPr>
          <w:i/>
          <w:color w:val="000000" w:themeColor="text1"/>
          <w:szCs w:val="28"/>
          <w:lang w:val="en-US"/>
        </w:rPr>
        <w:t>K</w:t>
      </w:r>
      <w:r w:rsidR="00CA2FED">
        <w:rPr>
          <w:i/>
          <w:color w:val="000000" w:themeColor="text1"/>
          <w:szCs w:val="28"/>
          <w:lang w:val="en-US"/>
        </w:rPr>
        <w:t xml:space="preserve">. </w:t>
      </w:r>
      <w:r w:rsidR="00CA2FED" w:rsidRPr="00CB5DA5">
        <w:rPr>
          <w:i/>
          <w:color w:val="000000" w:themeColor="text1"/>
          <w:szCs w:val="28"/>
          <w:lang w:val="en-US"/>
        </w:rPr>
        <w:t>Leontiev,</w:t>
      </w:r>
      <w:r w:rsidR="00CA2FED" w:rsidRPr="00B81509">
        <w:rPr>
          <w:i/>
          <w:color w:val="000000" w:themeColor="text1"/>
          <w:szCs w:val="28"/>
          <w:lang w:val="en-US"/>
        </w:rPr>
        <w:t xml:space="preserve"> </w:t>
      </w:r>
      <w:r w:rsidR="00CA2FED">
        <w:rPr>
          <w:i/>
          <w:color w:val="000000" w:themeColor="text1"/>
          <w:szCs w:val="28"/>
          <w:vertAlign w:val="superscript"/>
          <w:lang w:val="en-US"/>
        </w:rPr>
        <w:t>2</w:t>
      </w:r>
      <w:r w:rsidR="00CA2FED" w:rsidRPr="00CB5DA5">
        <w:rPr>
          <w:i/>
          <w:color w:val="000000" w:themeColor="text1"/>
          <w:szCs w:val="28"/>
          <w:lang w:val="en-US"/>
        </w:rPr>
        <w:t>O</w:t>
      </w:r>
      <w:r w:rsidR="00CA2FED">
        <w:rPr>
          <w:i/>
          <w:color w:val="000000" w:themeColor="text1"/>
          <w:szCs w:val="28"/>
          <w:lang w:val="en-US"/>
        </w:rPr>
        <w:t>.</w:t>
      </w:r>
      <w:r w:rsidR="00CA2FED" w:rsidRPr="00CB5DA5">
        <w:rPr>
          <w:i/>
          <w:color w:val="000000" w:themeColor="text1"/>
          <w:szCs w:val="28"/>
          <w:lang w:val="en-US"/>
        </w:rPr>
        <w:t xml:space="preserve"> Odarushchenko</w:t>
      </w:r>
    </w:p>
    <w:p w:rsidR="00D33073" w:rsidRPr="00CB5DA5" w:rsidRDefault="00B81509" w:rsidP="00D33073">
      <w:pPr>
        <w:ind w:firstLine="0"/>
        <w:jc w:val="center"/>
        <w:rPr>
          <w:rStyle w:val="af"/>
          <w:color w:val="000000" w:themeColor="text1"/>
          <w:szCs w:val="28"/>
          <w:lang w:val="en-US"/>
        </w:rPr>
      </w:pPr>
      <w:r>
        <w:rPr>
          <w:rStyle w:val="af"/>
          <w:color w:val="000000" w:themeColor="text1"/>
          <w:szCs w:val="28"/>
          <w:vertAlign w:val="superscript"/>
          <w:lang w:val="en-US"/>
        </w:rPr>
        <w:t>1</w:t>
      </w:r>
      <w:bookmarkStart w:id="38" w:name="_Hlk463168359"/>
      <w:r w:rsidR="00D33073" w:rsidRPr="00CB5DA5">
        <w:rPr>
          <w:rStyle w:val="af"/>
          <w:color w:val="000000" w:themeColor="text1"/>
          <w:szCs w:val="28"/>
          <w:lang w:val="en-US"/>
        </w:rPr>
        <w:t>Natonal Aerospace University named after N.E. Zhukovsky "KhAI"</w:t>
      </w:r>
    </w:p>
    <w:bookmarkEnd w:id="38"/>
    <w:p w:rsidR="00D33073" w:rsidRPr="00CB5DA5" w:rsidRDefault="00B81509" w:rsidP="00D33073">
      <w:pPr>
        <w:ind w:firstLine="0"/>
        <w:jc w:val="center"/>
        <w:rPr>
          <w:color w:val="000000" w:themeColor="text1"/>
          <w:szCs w:val="28"/>
          <w:lang w:val="en-US"/>
        </w:rPr>
      </w:pPr>
      <w:r>
        <w:rPr>
          <w:i/>
          <w:color w:val="000000" w:themeColor="text1"/>
          <w:szCs w:val="28"/>
          <w:vertAlign w:val="superscript"/>
          <w:lang w:val="en-US"/>
        </w:rPr>
        <w:t>2</w:t>
      </w:r>
      <w:r w:rsidR="00D33073" w:rsidRPr="00CB5DA5">
        <w:rPr>
          <w:i/>
          <w:color w:val="000000" w:themeColor="text1"/>
          <w:szCs w:val="28"/>
          <w:lang w:val="en-US"/>
        </w:rPr>
        <w:t>RPC Radiy</w:t>
      </w:r>
    </w:p>
    <w:p w:rsidR="00D33073" w:rsidRPr="00CB5DA5" w:rsidRDefault="00D33073" w:rsidP="00D33073">
      <w:pPr>
        <w:rPr>
          <w:color w:val="000000" w:themeColor="text1"/>
          <w:szCs w:val="28"/>
          <w:lang w:val="en-US"/>
        </w:rPr>
      </w:pPr>
    </w:p>
    <w:p w:rsidR="00D33073" w:rsidRPr="00CB5DA5" w:rsidRDefault="00D33073" w:rsidP="00D33073">
      <w:pPr>
        <w:rPr>
          <w:color w:val="000000" w:themeColor="text1"/>
          <w:szCs w:val="28"/>
          <w:lang w:val="en-US"/>
        </w:rPr>
      </w:pPr>
      <w:r w:rsidRPr="00CB5DA5">
        <w:rPr>
          <w:b/>
          <w:color w:val="000000" w:themeColor="text1"/>
          <w:szCs w:val="28"/>
          <w:lang w:val="en-US"/>
        </w:rPr>
        <w:t>Introduction</w:t>
      </w:r>
      <w:r w:rsidRPr="00CB5DA5">
        <w:rPr>
          <w:color w:val="000000" w:themeColor="text1"/>
          <w:szCs w:val="28"/>
          <w:lang w:val="en-US"/>
        </w:rPr>
        <w:t>. Instrumentation and Control (I&amp;C) systems for Nuclear Power Plants (NPP) are extremely complicated electronic solutions that count thousands of components of different types: microcontrollers, Field-Programmable Gate Arrays (FPGAs), integrated circuits etc. Development of such systems requires performance of special activities related to ensuring of safety and reliability. Such activities include Fault Tree Analysis (FTA), Failure Modes, Effects and Diagnostics Analysis (FMEDA), Fault Injection Testing (FIT) techniques. All of them are based on single faults assumption, which d</w:t>
      </w:r>
      <w:r w:rsidRPr="00CB5DA5">
        <w:rPr>
          <w:color w:val="000000" w:themeColor="text1"/>
          <w:szCs w:val="28"/>
          <w:lang w:val="en-US"/>
        </w:rPr>
        <w:t>e</w:t>
      </w:r>
      <w:r w:rsidRPr="00CB5DA5">
        <w:rPr>
          <w:color w:val="000000" w:themeColor="text1"/>
          <w:szCs w:val="28"/>
          <w:lang w:val="en-US"/>
        </w:rPr>
        <w:t>viates experts from reality where occurrence of multi-faults is highly probable. The NUREG/CR-7151 standard recommends application of multi-fault inje</w:t>
      </w:r>
      <w:r w:rsidRPr="00CB5DA5">
        <w:rPr>
          <w:color w:val="000000" w:themeColor="text1"/>
          <w:szCs w:val="28"/>
          <w:lang w:val="en-US"/>
        </w:rPr>
        <w:t>c</w:t>
      </w:r>
      <w:r w:rsidRPr="00CB5DA5">
        <w:rPr>
          <w:color w:val="000000" w:themeColor="text1"/>
          <w:szCs w:val="28"/>
          <w:lang w:val="en-US"/>
        </w:rPr>
        <w:t>tion, together with injection of single faults. Considering FMEDA technique, there is no information about analyzing of faults combinations.</w:t>
      </w:r>
    </w:p>
    <w:p w:rsidR="00D33073" w:rsidRPr="00CB5DA5" w:rsidRDefault="00D33073" w:rsidP="00D33073">
      <w:pPr>
        <w:rPr>
          <w:color w:val="000000" w:themeColor="text1"/>
          <w:szCs w:val="28"/>
          <w:lang w:val="en-US"/>
        </w:rPr>
      </w:pPr>
      <w:r w:rsidRPr="00CB5DA5">
        <w:rPr>
          <w:color w:val="000000" w:themeColor="text1"/>
          <w:szCs w:val="28"/>
          <w:lang w:val="en-US"/>
        </w:rPr>
        <w:t>In order to improve quality of assessment it is necessary to minimize e</w:t>
      </w:r>
      <w:r w:rsidRPr="00CB5DA5">
        <w:rPr>
          <w:color w:val="000000" w:themeColor="text1"/>
          <w:szCs w:val="28"/>
          <w:lang w:val="en-US"/>
        </w:rPr>
        <w:t>x</w:t>
      </w:r>
      <w:r w:rsidRPr="00CB5DA5">
        <w:rPr>
          <w:color w:val="000000" w:themeColor="text1"/>
          <w:szCs w:val="28"/>
          <w:lang w:val="en-US"/>
        </w:rPr>
        <w:t>perts involvement in its process. This is commonly achieved by techniques a</w:t>
      </w:r>
      <w:r w:rsidRPr="00CB5DA5">
        <w:rPr>
          <w:color w:val="000000" w:themeColor="text1"/>
          <w:szCs w:val="28"/>
          <w:lang w:val="en-US"/>
        </w:rPr>
        <w:t>u</w:t>
      </w:r>
      <w:r w:rsidRPr="00CB5DA5">
        <w:rPr>
          <w:color w:val="000000" w:themeColor="text1"/>
          <w:szCs w:val="28"/>
          <w:lang w:val="en-US"/>
        </w:rPr>
        <w:t>tomation. AXMEA (Automated X-Modes and Effects Analysis) is a software tool for FMEDA technique automation that is being developed by CSN depar</w:t>
      </w:r>
      <w:r w:rsidRPr="00CB5DA5">
        <w:rPr>
          <w:color w:val="000000" w:themeColor="text1"/>
          <w:szCs w:val="28"/>
          <w:lang w:val="en-US"/>
        </w:rPr>
        <w:t>t</w:t>
      </w:r>
      <w:r w:rsidRPr="00CB5DA5">
        <w:rPr>
          <w:color w:val="000000" w:themeColor="text1"/>
          <w:szCs w:val="28"/>
          <w:lang w:val="en-US"/>
        </w:rPr>
        <w:t>ment of KhAI together with RPC Radiy. The main features of AXMEA tool are import of components list from CAD systems or bill of materials, automated a</w:t>
      </w:r>
      <w:r w:rsidRPr="00CB5DA5">
        <w:rPr>
          <w:color w:val="000000" w:themeColor="text1"/>
          <w:szCs w:val="28"/>
          <w:lang w:val="en-US"/>
        </w:rPr>
        <w:t>s</w:t>
      </w:r>
      <w:r w:rsidRPr="00CB5DA5">
        <w:rPr>
          <w:color w:val="000000" w:themeColor="text1"/>
          <w:szCs w:val="28"/>
          <w:lang w:val="en-US"/>
        </w:rPr>
        <w:t xml:space="preserve">signment of failure rates for components from failure rates database, provision of questionnaires for failure modes assignment and FMEDA report generation. AXMEA is a platform for current research activities. </w:t>
      </w:r>
    </w:p>
    <w:p w:rsidR="00D33073" w:rsidRPr="00CB5DA5" w:rsidRDefault="00D33073" w:rsidP="00D33073">
      <w:pPr>
        <w:rPr>
          <w:color w:val="000000" w:themeColor="text1"/>
          <w:szCs w:val="28"/>
          <w:lang w:val="en-US"/>
        </w:rPr>
      </w:pPr>
      <w:r w:rsidRPr="00CB5DA5">
        <w:rPr>
          <w:b/>
          <w:color w:val="000000" w:themeColor="text1"/>
          <w:szCs w:val="28"/>
          <w:lang w:val="en-US"/>
        </w:rPr>
        <w:t>Goal.</w:t>
      </w:r>
      <w:r w:rsidRPr="00CB5DA5">
        <w:rPr>
          <w:color w:val="000000" w:themeColor="text1"/>
          <w:szCs w:val="28"/>
          <w:lang w:val="en-US"/>
        </w:rPr>
        <w:t xml:space="preserve"> Our goal is to analyze applicability of existing safety and reliability techniques on multi-faults approach and research possible restrictions. Besides, we define recommendations for multi-faults-based analysis performance and testing. Finally, proposed method is to be automated and implemented in A</w:t>
      </w:r>
      <w:r w:rsidRPr="00CB5DA5">
        <w:rPr>
          <w:color w:val="000000" w:themeColor="text1"/>
          <w:szCs w:val="28"/>
          <w:lang w:val="en-US"/>
        </w:rPr>
        <w:t>X</w:t>
      </w:r>
      <w:r w:rsidRPr="00CB5DA5">
        <w:rPr>
          <w:color w:val="000000" w:themeColor="text1"/>
          <w:szCs w:val="28"/>
          <w:lang w:val="en-US"/>
        </w:rPr>
        <w:t>MEA software tool.</w:t>
      </w:r>
    </w:p>
    <w:p w:rsidR="00D33073" w:rsidRPr="00CB5DA5" w:rsidRDefault="00D33073" w:rsidP="00D33073">
      <w:pPr>
        <w:rPr>
          <w:color w:val="000000" w:themeColor="text1"/>
          <w:szCs w:val="28"/>
          <w:lang w:val="en-US"/>
        </w:rPr>
      </w:pPr>
      <w:r w:rsidRPr="00CB5DA5">
        <w:rPr>
          <w:b/>
          <w:color w:val="000000" w:themeColor="text1"/>
          <w:szCs w:val="28"/>
          <w:lang w:val="en-US"/>
        </w:rPr>
        <w:t xml:space="preserve">Results. </w:t>
      </w:r>
      <w:r w:rsidRPr="00CB5DA5">
        <w:rPr>
          <w:color w:val="000000" w:themeColor="text1"/>
          <w:szCs w:val="28"/>
          <w:lang w:val="en-US"/>
        </w:rPr>
        <w:t>In this report, we show the results of current research in multi-faults approach for FMEDA and FIT considering features of FPGA platform RadICS, its applicability during FMEDA process, current state of AXMEA tool development and design multi-faults extension for AXMEA.</w:t>
      </w:r>
    </w:p>
    <w:p w:rsidR="00D33073" w:rsidRPr="00CB5DA5" w:rsidRDefault="00D33073" w:rsidP="00D33073">
      <w:pPr>
        <w:rPr>
          <w:rStyle w:val="ad"/>
          <w:color w:val="000000" w:themeColor="text1"/>
          <w:szCs w:val="28"/>
          <w:lang w:val="en-US"/>
        </w:rPr>
      </w:pPr>
      <w:r w:rsidRPr="00CB5DA5">
        <w:rPr>
          <w:color w:val="000000" w:themeColor="text1"/>
          <w:szCs w:val="28"/>
          <w:lang w:val="en-US"/>
        </w:rPr>
        <w:t>Future steps include research of multi-faults FIT optimization for multi-version systems, cyber security issues and development of extension for A</w:t>
      </w:r>
      <w:r w:rsidRPr="00CB5DA5">
        <w:rPr>
          <w:color w:val="000000" w:themeColor="text1"/>
          <w:szCs w:val="28"/>
          <w:lang w:val="en-US"/>
        </w:rPr>
        <w:t>X</w:t>
      </w:r>
      <w:r w:rsidRPr="00CB5DA5">
        <w:rPr>
          <w:color w:val="000000" w:themeColor="text1"/>
          <w:szCs w:val="28"/>
          <w:lang w:val="en-US"/>
        </w:rPr>
        <w:t>MEA tool.</w:t>
      </w:r>
      <w:r w:rsidRPr="00CB5DA5">
        <w:rPr>
          <w:rStyle w:val="ad"/>
          <w:color w:val="000000" w:themeColor="text1"/>
          <w:szCs w:val="28"/>
          <w:lang w:val="en-US"/>
        </w:rPr>
        <w:br w:type="page"/>
      </w:r>
    </w:p>
    <w:p w:rsidR="00D33073" w:rsidRPr="00CB5DA5" w:rsidRDefault="00D33073" w:rsidP="00D33073">
      <w:pPr>
        <w:ind w:firstLine="0"/>
        <w:rPr>
          <w:color w:val="000000" w:themeColor="text1"/>
          <w:szCs w:val="28"/>
          <w:lang w:val="en-US"/>
        </w:rPr>
      </w:pPr>
      <w:bookmarkStart w:id="39" w:name="ТекстовоеПоле1"/>
      <w:r w:rsidRPr="00CB5DA5">
        <w:rPr>
          <w:color w:val="000000" w:themeColor="text1"/>
          <w:szCs w:val="28"/>
          <w:lang w:val="en-US"/>
        </w:rPr>
        <w:lastRenderedPageBreak/>
        <w:t>UDC</w:t>
      </w:r>
      <w:r w:rsidRPr="00CB5DA5">
        <w:rPr>
          <w:color w:val="000000" w:themeColor="text1"/>
          <w:szCs w:val="28"/>
          <w:lang w:val="uk-UA"/>
        </w:rPr>
        <w:t xml:space="preserve"> 004.056.53</w:t>
      </w:r>
      <w:r w:rsidRPr="00CB5DA5">
        <w:rPr>
          <w:color w:val="000000" w:themeColor="text1"/>
          <w:szCs w:val="28"/>
          <w:lang w:val="en-US"/>
        </w:rPr>
        <w:t xml:space="preserve"> </w:t>
      </w:r>
      <w:bookmarkEnd w:id="39"/>
      <w:r w:rsidRPr="00CB5DA5">
        <w:rPr>
          <w:color w:val="000000" w:themeColor="text1"/>
          <w:szCs w:val="28"/>
          <w:lang w:val="en-US"/>
        </w:rPr>
        <w:t>+ 621.039-78</w:t>
      </w:r>
    </w:p>
    <w:p w:rsidR="00D33073" w:rsidRPr="00CB5DA5" w:rsidRDefault="00D33073" w:rsidP="00D33073">
      <w:pPr>
        <w:ind w:firstLine="0"/>
        <w:jc w:val="center"/>
        <w:rPr>
          <w:color w:val="000000" w:themeColor="text1"/>
          <w:szCs w:val="28"/>
          <w:lang w:val="en-US"/>
        </w:rPr>
      </w:pPr>
      <w:r w:rsidRPr="00CB5DA5">
        <w:rPr>
          <w:rStyle w:val="ab"/>
          <w:color w:val="000000" w:themeColor="text1"/>
          <w:szCs w:val="28"/>
          <w:lang w:val="en-US"/>
        </w:rPr>
        <w:t>CYBER SECURITY ASSESSMENT OF SOFTWARE-OF-THE-SHELF based NPP I&amp;C system USING IMECA TECHNIQUE</w:t>
      </w:r>
    </w:p>
    <w:p w:rsidR="00D33073" w:rsidRPr="00CB5DA5" w:rsidRDefault="00CA2FED" w:rsidP="00D33073">
      <w:pPr>
        <w:ind w:firstLine="0"/>
        <w:jc w:val="center"/>
        <w:rPr>
          <w:color w:val="000000" w:themeColor="text1"/>
          <w:szCs w:val="28"/>
          <w:lang w:val="en-US"/>
        </w:rPr>
      </w:pPr>
      <w:r>
        <w:rPr>
          <w:rStyle w:val="af"/>
          <w:color w:val="000000" w:themeColor="text1"/>
          <w:szCs w:val="28"/>
          <w:vertAlign w:val="superscript"/>
          <w:lang w:val="en-US"/>
        </w:rPr>
        <w:t>1</w:t>
      </w:r>
      <w:r w:rsidR="00D33073" w:rsidRPr="00CB5DA5">
        <w:rPr>
          <w:rStyle w:val="af"/>
          <w:color w:val="000000" w:themeColor="text1"/>
          <w:szCs w:val="28"/>
          <w:lang w:val="en-US"/>
        </w:rPr>
        <w:t>I</w:t>
      </w:r>
      <w:r>
        <w:rPr>
          <w:rStyle w:val="af"/>
          <w:color w:val="000000" w:themeColor="text1"/>
          <w:szCs w:val="28"/>
          <w:lang w:val="en-US"/>
        </w:rPr>
        <w:t>.</w:t>
      </w:r>
      <w:r w:rsidR="00D33073" w:rsidRPr="00CB5DA5">
        <w:rPr>
          <w:rStyle w:val="af"/>
          <w:color w:val="000000" w:themeColor="text1"/>
          <w:szCs w:val="28"/>
          <w:lang w:val="en-US"/>
        </w:rPr>
        <w:t xml:space="preserve"> Zelinko, </w:t>
      </w:r>
      <w:r>
        <w:rPr>
          <w:rStyle w:val="af"/>
          <w:color w:val="000000" w:themeColor="text1"/>
          <w:szCs w:val="28"/>
          <w:vertAlign w:val="superscript"/>
          <w:lang w:val="en-US"/>
        </w:rPr>
        <w:t>1</w:t>
      </w:r>
      <w:r w:rsidR="00D33073" w:rsidRPr="00CB5DA5">
        <w:rPr>
          <w:rStyle w:val="af"/>
          <w:color w:val="000000" w:themeColor="text1"/>
          <w:szCs w:val="28"/>
          <w:lang w:val="en-US"/>
        </w:rPr>
        <w:t>V</w:t>
      </w:r>
      <w:r>
        <w:rPr>
          <w:rStyle w:val="af"/>
          <w:color w:val="000000" w:themeColor="text1"/>
          <w:szCs w:val="28"/>
          <w:lang w:val="en-US"/>
        </w:rPr>
        <w:t>.</w:t>
      </w:r>
      <w:r w:rsidR="00D33073" w:rsidRPr="00CB5DA5">
        <w:rPr>
          <w:rStyle w:val="af"/>
          <w:color w:val="000000" w:themeColor="text1"/>
          <w:szCs w:val="28"/>
          <w:lang w:val="en-US"/>
        </w:rPr>
        <w:t xml:space="preserve"> Kharchenko, </w:t>
      </w:r>
      <w:r>
        <w:rPr>
          <w:rStyle w:val="af"/>
          <w:color w:val="000000" w:themeColor="text1"/>
          <w:szCs w:val="28"/>
          <w:vertAlign w:val="superscript"/>
          <w:lang w:val="en-US"/>
        </w:rPr>
        <w:t>2</w:t>
      </w:r>
      <w:r w:rsidR="00D33073" w:rsidRPr="00CB5DA5">
        <w:rPr>
          <w:rStyle w:val="af"/>
          <w:color w:val="000000" w:themeColor="text1"/>
          <w:szCs w:val="28"/>
          <w:lang w:val="en-US"/>
        </w:rPr>
        <w:t>K</w:t>
      </w:r>
      <w:r>
        <w:rPr>
          <w:rStyle w:val="af"/>
          <w:color w:val="000000" w:themeColor="text1"/>
          <w:szCs w:val="28"/>
          <w:lang w:val="en-US"/>
        </w:rPr>
        <w:t xml:space="preserve">. </w:t>
      </w:r>
      <w:r w:rsidR="00D33073" w:rsidRPr="00CB5DA5">
        <w:rPr>
          <w:rStyle w:val="af"/>
          <w:color w:val="000000" w:themeColor="text1"/>
          <w:szCs w:val="28"/>
          <w:lang w:val="en-US"/>
        </w:rPr>
        <w:t>Leontiev</w:t>
      </w:r>
    </w:p>
    <w:p w:rsidR="004F3DBF" w:rsidRPr="00CB5DA5" w:rsidRDefault="00CA2FED" w:rsidP="004F3DBF">
      <w:pPr>
        <w:ind w:firstLine="0"/>
        <w:jc w:val="center"/>
        <w:rPr>
          <w:rStyle w:val="af"/>
          <w:color w:val="000000" w:themeColor="text1"/>
          <w:szCs w:val="28"/>
          <w:lang w:val="en-US"/>
        </w:rPr>
      </w:pPr>
      <w:r>
        <w:rPr>
          <w:rStyle w:val="af"/>
          <w:color w:val="000000" w:themeColor="text1"/>
          <w:szCs w:val="28"/>
          <w:vertAlign w:val="superscript"/>
          <w:lang w:val="en-US"/>
        </w:rPr>
        <w:t>1</w:t>
      </w:r>
      <w:r w:rsidR="004F3DBF" w:rsidRPr="004F3DBF">
        <w:rPr>
          <w:rStyle w:val="a5"/>
          <w:color w:val="000000" w:themeColor="text1"/>
          <w:szCs w:val="28"/>
          <w:lang w:val="en-US"/>
        </w:rPr>
        <w:t xml:space="preserve"> </w:t>
      </w:r>
      <w:r w:rsidR="004F3DBF" w:rsidRPr="00CB5DA5">
        <w:rPr>
          <w:rStyle w:val="af"/>
          <w:color w:val="000000" w:themeColor="text1"/>
          <w:szCs w:val="28"/>
          <w:lang w:val="en-US"/>
        </w:rPr>
        <w:t>Natonal Aerospace University named after N.E. Zhukovsky "KhAI"</w:t>
      </w:r>
    </w:p>
    <w:p w:rsidR="00D33073" w:rsidRPr="00CB5DA5" w:rsidRDefault="00CA2FED" w:rsidP="00D33073">
      <w:pPr>
        <w:ind w:firstLine="0"/>
        <w:jc w:val="center"/>
        <w:rPr>
          <w:color w:val="000000" w:themeColor="text1"/>
          <w:szCs w:val="28"/>
          <w:lang w:val="en-US"/>
        </w:rPr>
      </w:pPr>
      <w:r>
        <w:rPr>
          <w:rStyle w:val="af"/>
          <w:color w:val="000000" w:themeColor="text1"/>
          <w:szCs w:val="28"/>
          <w:vertAlign w:val="superscript"/>
          <w:lang w:val="en-US"/>
        </w:rPr>
        <w:t>2</w:t>
      </w:r>
      <w:r w:rsidR="00D33073" w:rsidRPr="00CB5DA5">
        <w:rPr>
          <w:rStyle w:val="af"/>
          <w:color w:val="000000" w:themeColor="text1"/>
          <w:szCs w:val="28"/>
          <w:lang w:val="en-US"/>
        </w:rPr>
        <w:t>RPC Radiy</w:t>
      </w:r>
    </w:p>
    <w:p w:rsidR="00D33073" w:rsidRPr="00CB5DA5" w:rsidRDefault="00D33073" w:rsidP="00D33073">
      <w:pPr>
        <w:rPr>
          <w:color w:val="000000" w:themeColor="text1"/>
          <w:szCs w:val="28"/>
          <w:lang w:val="en-US"/>
        </w:rPr>
      </w:pPr>
    </w:p>
    <w:p w:rsidR="00D33073" w:rsidRPr="00CA2FED" w:rsidRDefault="00D33073" w:rsidP="00D33073">
      <w:pPr>
        <w:rPr>
          <w:rStyle w:val="ad"/>
          <w:color w:val="000000" w:themeColor="text1"/>
          <w:spacing w:val="-6"/>
          <w:szCs w:val="28"/>
          <w:lang w:val="en-US"/>
        </w:rPr>
      </w:pPr>
      <w:r w:rsidRPr="00CB5DA5">
        <w:rPr>
          <w:rStyle w:val="ad"/>
          <w:b/>
          <w:color w:val="000000" w:themeColor="text1"/>
          <w:szCs w:val="28"/>
          <w:lang w:val="en-US"/>
        </w:rPr>
        <w:t>Introduction.</w:t>
      </w:r>
      <w:r w:rsidRPr="00CB5DA5">
        <w:rPr>
          <w:rStyle w:val="ad"/>
          <w:color w:val="000000" w:themeColor="text1"/>
          <w:szCs w:val="28"/>
          <w:lang w:val="en-US"/>
        </w:rPr>
        <w:t xml:space="preserve"> </w:t>
      </w:r>
      <w:r w:rsidRPr="00CA2FED">
        <w:rPr>
          <w:rStyle w:val="ad"/>
          <w:color w:val="000000" w:themeColor="text1"/>
          <w:spacing w:val="-6"/>
          <w:szCs w:val="28"/>
          <w:lang w:val="en-US"/>
        </w:rPr>
        <w:t>Nowadays cybersecurity assurance is one of the key cha</w:t>
      </w:r>
      <w:r w:rsidRPr="00CA2FED">
        <w:rPr>
          <w:rStyle w:val="ad"/>
          <w:color w:val="000000" w:themeColor="text1"/>
          <w:spacing w:val="-6"/>
          <w:szCs w:val="28"/>
          <w:lang w:val="en-US"/>
        </w:rPr>
        <w:t>l</w:t>
      </w:r>
      <w:r w:rsidRPr="00CA2FED">
        <w:rPr>
          <w:rStyle w:val="ad"/>
          <w:color w:val="000000" w:themeColor="text1"/>
          <w:spacing w:val="-6"/>
          <w:szCs w:val="28"/>
          <w:lang w:val="en-US"/>
        </w:rPr>
        <w:t>lenges of safety critical software-based NPP I&amp;C systems requirement profiling, d</w:t>
      </w:r>
      <w:r w:rsidRPr="00CA2FED">
        <w:rPr>
          <w:rStyle w:val="ad"/>
          <w:color w:val="000000" w:themeColor="text1"/>
          <w:spacing w:val="-6"/>
          <w:szCs w:val="28"/>
          <w:lang w:val="en-US"/>
        </w:rPr>
        <w:t>e</w:t>
      </w:r>
      <w:r w:rsidRPr="00CA2FED">
        <w:rPr>
          <w:rStyle w:val="ad"/>
          <w:color w:val="000000" w:themeColor="text1"/>
          <w:spacing w:val="-6"/>
          <w:szCs w:val="28"/>
          <w:lang w:val="en-US"/>
        </w:rPr>
        <w:t>velopment and operation. Any I&amp;C system is made up of a set of standard comp</w:t>
      </w:r>
      <w:r w:rsidRPr="00CA2FED">
        <w:rPr>
          <w:rStyle w:val="ad"/>
          <w:color w:val="000000" w:themeColor="text1"/>
          <w:spacing w:val="-6"/>
          <w:szCs w:val="28"/>
          <w:lang w:val="en-US"/>
        </w:rPr>
        <w:t>o</w:t>
      </w:r>
      <w:r w:rsidRPr="00CA2FED">
        <w:rPr>
          <w:rStyle w:val="ad"/>
          <w:color w:val="000000" w:themeColor="text1"/>
          <w:spacing w:val="-6"/>
          <w:szCs w:val="28"/>
          <w:lang w:val="en-US"/>
        </w:rPr>
        <w:t xml:space="preserve">nents. These standard components can be selected and combined in different ways to address the particular control and safety assurance related tasks. </w:t>
      </w:r>
      <w:r w:rsidRPr="00CA2FED">
        <w:rPr>
          <w:color w:val="000000" w:themeColor="text1"/>
          <w:spacing w:val="-6"/>
          <w:szCs w:val="28"/>
          <w:lang w:val="en-US"/>
        </w:rPr>
        <w:t>Some of them are proprietary software</w:t>
      </w:r>
      <w:r w:rsidRPr="00CA2FED">
        <w:rPr>
          <w:rStyle w:val="ad"/>
          <w:color w:val="000000" w:themeColor="text1"/>
          <w:spacing w:val="-6"/>
          <w:szCs w:val="28"/>
          <w:lang w:val="en-US"/>
        </w:rPr>
        <w:t xml:space="preserve"> (DOTS) </w:t>
      </w:r>
      <w:r w:rsidRPr="00CA2FED">
        <w:rPr>
          <w:color w:val="000000" w:themeColor="text1"/>
          <w:spacing w:val="-6"/>
          <w:szCs w:val="28"/>
          <w:lang w:val="en-US"/>
        </w:rPr>
        <w:t>and commercial components</w:t>
      </w:r>
      <w:r w:rsidRPr="00CA2FED">
        <w:rPr>
          <w:rStyle w:val="ad"/>
          <w:color w:val="000000" w:themeColor="text1"/>
          <w:spacing w:val="-6"/>
          <w:szCs w:val="28"/>
          <w:lang w:val="en-US"/>
        </w:rPr>
        <w:t xml:space="preserve"> (COTS)</w:t>
      </w:r>
      <w:r w:rsidRPr="00CA2FED">
        <w:rPr>
          <w:color w:val="000000" w:themeColor="text1"/>
          <w:spacing w:val="-6"/>
          <w:szCs w:val="28"/>
          <w:lang w:val="en-US"/>
        </w:rPr>
        <w:t xml:space="preserve"> developed pr</w:t>
      </w:r>
      <w:r w:rsidRPr="00CA2FED">
        <w:rPr>
          <w:color w:val="000000" w:themeColor="text1"/>
          <w:spacing w:val="-6"/>
          <w:szCs w:val="28"/>
          <w:lang w:val="en-US"/>
        </w:rPr>
        <w:t>e</w:t>
      </w:r>
      <w:r w:rsidRPr="00CA2FED">
        <w:rPr>
          <w:color w:val="000000" w:themeColor="text1"/>
          <w:spacing w:val="-6"/>
          <w:szCs w:val="28"/>
          <w:lang w:val="en-US"/>
        </w:rPr>
        <w:t>viously. Application of such components reduces the level of safety and cyber secur</w:t>
      </w:r>
      <w:r w:rsidRPr="00CA2FED">
        <w:rPr>
          <w:color w:val="000000" w:themeColor="text1"/>
          <w:spacing w:val="-6"/>
          <w:szCs w:val="28"/>
          <w:lang w:val="en-US"/>
        </w:rPr>
        <w:t>i</w:t>
      </w:r>
      <w:r w:rsidRPr="00CA2FED">
        <w:rPr>
          <w:color w:val="000000" w:themeColor="text1"/>
          <w:spacing w:val="-6"/>
          <w:szCs w:val="28"/>
          <w:lang w:val="en-US"/>
        </w:rPr>
        <w:t>ty. Entities contain the vulnerabilities that were created intentionally. In these case, targeted attacks can lead to a system failure. Various methods are used to investigate systems. For example FMEA (Failure Mode and Effects Analysis and its modific</w:t>
      </w:r>
      <w:r w:rsidRPr="00CA2FED">
        <w:rPr>
          <w:color w:val="000000" w:themeColor="text1"/>
          <w:spacing w:val="-6"/>
          <w:szCs w:val="28"/>
          <w:lang w:val="en-US"/>
        </w:rPr>
        <w:t>a</w:t>
      </w:r>
      <w:r w:rsidRPr="00CA2FED">
        <w:rPr>
          <w:color w:val="000000" w:themeColor="text1"/>
          <w:spacing w:val="-6"/>
          <w:szCs w:val="28"/>
          <w:lang w:val="en-US"/>
        </w:rPr>
        <w:t xml:space="preserve">tions), FTA (Fault Tree Analysis), HAZOP (Hazard and Operability Analysis), RBD (Reliability Block Diagram), MM (Markov's models). They are applied to assess I&amp;C dependability. Cyber security of the software and FPGA-based NPP I&amp;Cs is assessed by variety of IMECA </w:t>
      </w:r>
      <w:r w:rsidRPr="00CA2FED">
        <w:rPr>
          <w:rStyle w:val="ad"/>
          <w:color w:val="000000" w:themeColor="text1"/>
          <w:spacing w:val="-6"/>
          <w:szCs w:val="28"/>
          <w:lang w:val="en-US"/>
        </w:rPr>
        <w:t>(Intrusion Mode Effects and Criticality Analysis) techniques but without accessed information about vulnerability sets for OTS co</w:t>
      </w:r>
      <w:r w:rsidRPr="00CA2FED">
        <w:rPr>
          <w:rStyle w:val="ad"/>
          <w:color w:val="000000" w:themeColor="text1"/>
          <w:spacing w:val="-6"/>
          <w:szCs w:val="28"/>
          <w:lang w:val="en-US"/>
        </w:rPr>
        <w:t>m</w:t>
      </w:r>
      <w:r w:rsidRPr="00CA2FED">
        <w:rPr>
          <w:rStyle w:val="ad"/>
          <w:color w:val="000000" w:themeColor="text1"/>
          <w:spacing w:val="-6"/>
          <w:szCs w:val="28"/>
          <w:lang w:val="en-US"/>
        </w:rPr>
        <w:t>ponents.</w:t>
      </w:r>
    </w:p>
    <w:p w:rsidR="00D33073" w:rsidRPr="00CA2FED" w:rsidRDefault="00D33073" w:rsidP="00D33073">
      <w:pPr>
        <w:rPr>
          <w:rStyle w:val="ad"/>
          <w:color w:val="000000" w:themeColor="text1"/>
          <w:spacing w:val="-6"/>
          <w:szCs w:val="28"/>
          <w:lang w:val="en-US"/>
        </w:rPr>
      </w:pPr>
      <w:r w:rsidRPr="00CA2FED">
        <w:rPr>
          <w:rStyle w:val="ad"/>
          <w:b/>
          <w:color w:val="000000" w:themeColor="text1"/>
          <w:spacing w:val="-6"/>
          <w:szCs w:val="28"/>
          <w:lang w:val="en-US"/>
        </w:rPr>
        <w:t>The goal of the paper</w:t>
      </w:r>
      <w:r w:rsidRPr="00CA2FED">
        <w:rPr>
          <w:rStyle w:val="ad"/>
          <w:color w:val="000000" w:themeColor="text1"/>
          <w:spacing w:val="-6"/>
          <w:szCs w:val="28"/>
          <w:lang w:val="en-US"/>
        </w:rPr>
        <w:t xml:space="preserve"> is to suggest concept of cyber security assessment technique and tool basing on analysis of software (DOTS, COTS and configuration) vulnerabilities. The investigation is performed using two methods – IMECA and FMEDA (Failure modes, effects, and diagnostic analysis).</w:t>
      </w:r>
    </w:p>
    <w:p w:rsidR="00D33073" w:rsidRPr="00CA2FED" w:rsidRDefault="00D33073" w:rsidP="00D33073">
      <w:pPr>
        <w:rPr>
          <w:rStyle w:val="ad"/>
          <w:color w:val="000000" w:themeColor="text1"/>
          <w:spacing w:val="-6"/>
          <w:szCs w:val="28"/>
          <w:lang w:val="en-US"/>
        </w:rPr>
      </w:pPr>
      <w:r w:rsidRPr="00CA2FED">
        <w:rPr>
          <w:rStyle w:val="ad"/>
          <w:b/>
          <w:color w:val="000000" w:themeColor="text1"/>
          <w:spacing w:val="-6"/>
          <w:szCs w:val="28"/>
          <w:lang w:val="en-US"/>
        </w:rPr>
        <w:t>Technique of the assessment</w:t>
      </w:r>
      <w:r w:rsidRPr="00CA2FED">
        <w:rPr>
          <w:rStyle w:val="ad"/>
          <w:color w:val="000000" w:themeColor="text1"/>
          <w:spacing w:val="-6"/>
          <w:szCs w:val="28"/>
          <w:lang w:val="en-US"/>
        </w:rPr>
        <w:t xml:space="preserve"> consists of the following procedures:</w:t>
      </w:r>
    </w:p>
    <w:p w:rsidR="00D33073" w:rsidRPr="00CA2FED" w:rsidRDefault="00D33073" w:rsidP="00CA2FED">
      <w:pPr>
        <w:pStyle w:val="af3"/>
        <w:numPr>
          <w:ilvl w:val="0"/>
          <w:numId w:val="45"/>
        </w:numPr>
        <w:tabs>
          <w:tab w:val="left" w:pos="993"/>
        </w:tabs>
        <w:ind w:left="0" w:firstLine="709"/>
        <w:rPr>
          <w:rStyle w:val="ad"/>
          <w:color w:val="000000" w:themeColor="text1"/>
          <w:spacing w:val="-6"/>
          <w:szCs w:val="28"/>
          <w:lang w:val="en-US"/>
        </w:rPr>
      </w:pPr>
      <w:r w:rsidRPr="00CA2FED">
        <w:rPr>
          <w:rStyle w:val="ad"/>
          <w:color w:val="000000" w:themeColor="text1"/>
          <w:spacing w:val="-6"/>
          <w:szCs w:val="28"/>
          <w:lang w:val="en-US"/>
        </w:rPr>
        <w:t xml:space="preserve">Analysis of I&amp;C OTS components using the FMEDA and developing of three dimension criticality matrixes (CM) (with metrics of detection, probability and severity). The matrixes (SWFCM and HW/FPGAFCM) show the degree of failure software and hardware/FPGA components influence on reliability and safety. </w:t>
      </w:r>
    </w:p>
    <w:p w:rsidR="00D33073" w:rsidRPr="00CA2FED" w:rsidRDefault="00D33073" w:rsidP="00CA2FED">
      <w:pPr>
        <w:pStyle w:val="af3"/>
        <w:numPr>
          <w:ilvl w:val="0"/>
          <w:numId w:val="45"/>
        </w:numPr>
        <w:tabs>
          <w:tab w:val="left" w:pos="993"/>
        </w:tabs>
        <w:ind w:left="0" w:firstLine="709"/>
        <w:rPr>
          <w:rStyle w:val="ad"/>
          <w:color w:val="000000" w:themeColor="text1"/>
          <w:spacing w:val="-6"/>
          <w:szCs w:val="28"/>
          <w:lang w:val="en-US"/>
        </w:rPr>
      </w:pPr>
      <w:r w:rsidRPr="00CA2FED">
        <w:rPr>
          <w:rStyle w:val="ad"/>
          <w:color w:val="000000" w:themeColor="text1"/>
          <w:spacing w:val="-6"/>
          <w:szCs w:val="28"/>
          <w:lang w:val="en-US"/>
        </w:rPr>
        <w:t>The IMECA-based assessment of OTS components and their configuration.  In this case CMs (SWICM and HW/FPGAICM) describe the degree of failure co</w:t>
      </w:r>
      <w:r w:rsidRPr="00CA2FED">
        <w:rPr>
          <w:rStyle w:val="ad"/>
          <w:color w:val="000000" w:themeColor="text1"/>
          <w:spacing w:val="-6"/>
          <w:szCs w:val="28"/>
          <w:lang w:val="en-US"/>
        </w:rPr>
        <w:t>m</w:t>
      </w:r>
      <w:r w:rsidRPr="00CA2FED">
        <w:rPr>
          <w:rStyle w:val="ad"/>
          <w:color w:val="000000" w:themeColor="text1"/>
          <w:spacing w:val="-6"/>
          <w:szCs w:val="28"/>
          <w:lang w:val="en-US"/>
        </w:rPr>
        <w:t>ponent influence on cyber security.</w:t>
      </w:r>
    </w:p>
    <w:p w:rsidR="00D33073" w:rsidRPr="00CA2FED" w:rsidRDefault="00D33073" w:rsidP="00CA2FED">
      <w:pPr>
        <w:pStyle w:val="af3"/>
        <w:numPr>
          <w:ilvl w:val="0"/>
          <w:numId w:val="45"/>
        </w:numPr>
        <w:tabs>
          <w:tab w:val="left" w:pos="993"/>
        </w:tabs>
        <w:ind w:left="0" w:firstLine="709"/>
        <w:rPr>
          <w:rStyle w:val="ad"/>
          <w:color w:val="000000" w:themeColor="text1"/>
          <w:spacing w:val="-6"/>
          <w:szCs w:val="28"/>
          <w:lang w:val="en-US"/>
        </w:rPr>
      </w:pPr>
      <w:r w:rsidRPr="00CA2FED">
        <w:rPr>
          <w:rStyle w:val="ad"/>
          <w:color w:val="000000" w:themeColor="text1"/>
          <w:spacing w:val="-6"/>
          <w:szCs w:val="28"/>
          <w:lang w:val="en-US"/>
        </w:rPr>
        <w:t xml:space="preserve"> Joining of criticality matrixes (SWFCM and HW/FPGAFCM, SWICM and HW/FPGAICM), impact analysis of components depending on degree of infl</w:t>
      </w:r>
      <w:r w:rsidRPr="00CA2FED">
        <w:rPr>
          <w:rStyle w:val="ad"/>
          <w:color w:val="000000" w:themeColor="text1"/>
          <w:spacing w:val="-6"/>
          <w:szCs w:val="28"/>
          <w:lang w:val="en-US"/>
        </w:rPr>
        <w:t>u</w:t>
      </w:r>
      <w:r w:rsidRPr="00CA2FED">
        <w:rPr>
          <w:rStyle w:val="ad"/>
          <w:color w:val="000000" w:themeColor="text1"/>
          <w:spacing w:val="-6"/>
          <w:szCs w:val="28"/>
          <w:lang w:val="en-US"/>
        </w:rPr>
        <w:t>ence on cyber security and safety as a whole, and selection of countermeasures a</w:t>
      </w:r>
      <w:r w:rsidRPr="00CA2FED">
        <w:rPr>
          <w:rStyle w:val="ad"/>
          <w:color w:val="000000" w:themeColor="text1"/>
          <w:spacing w:val="-6"/>
          <w:szCs w:val="28"/>
          <w:lang w:val="en-US"/>
        </w:rPr>
        <w:t>c</w:t>
      </w:r>
      <w:r w:rsidRPr="00CA2FED">
        <w:rPr>
          <w:rStyle w:val="ad"/>
          <w:color w:val="000000" w:themeColor="text1"/>
          <w:spacing w:val="-6"/>
          <w:szCs w:val="28"/>
          <w:lang w:val="en-US"/>
        </w:rPr>
        <w:t xml:space="preserve">cording to criteria safety (cyber security)/costs. </w:t>
      </w:r>
    </w:p>
    <w:p w:rsidR="00D33073" w:rsidRPr="00CB5DA5" w:rsidRDefault="00D33073" w:rsidP="00D33073">
      <w:pPr>
        <w:rPr>
          <w:rStyle w:val="ad"/>
          <w:color w:val="000000" w:themeColor="text1"/>
          <w:szCs w:val="28"/>
          <w:lang w:val="en-US"/>
        </w:rPr>
      </w:pPr>
      <w:r w:rsidRPr="00CA2FED">
        <w:rPr>
          <w:rStyle w:val="ad"/>
          <w:b/>
          <w:color w:val="000000" w:themeColor="text1"/>
          <w:spacing w:val="-6"/>
          <w:szCs w:val="28"/>
          <w:lang w:val="en-US"/>
        </w:rPr>
        <w:t>Tool for the assessment</w:t>
      </w:r>
      <w:r w:rsidRPr="00CA2FED">
        <w:rPr>
          <w:rStyle w:val="ad"/>
          <w:color w:val="000000" w:themeColor="text1"/>
          <w:spacing w:val="-6"/>
          <w:szCs w:val="28"/>
          <w:lang w:val="en-US"/>
        </w:rPr>
        <w:t xml:space="preserve"> of cyber security supports analysis procedures to o</w:t>
      </w:r>
      <w:r w:rsidRPr="00CA2FED">
        <w:rPr>
          <w:rStyle w:val="ad"/>
          <w:color w:val="000000" w:themeColor="text1"/>
          <w:spacing w:val="-6"/>
          <w:szCs w:val="28"/>
          <w:lang w:val="en-US"/>
        </w:rPr>
        <w:t>p</w:t>
      </w:r>
      <w:r w:rsidRPr="00CA2FED">
        <w:rPr>
          <w:rStyle w:val="ad"/>
          <w:color w:val="000000" w:themeColor="text1"/>
          <w:spacing w:val="-6"/>
          <w:szCs w:val="28"/>
          <w:lang w:val="en-US"/>
        </w:rPr>
        <w:t xml:space="preserve">timize making decision. </w:t>
      </w:r>
      <w:r w:rsidRPr="00CA2FED">
        <w:rPr>
          <w:rStyle w:val="ad"/>
          <w:b/>
          <w:color w:val="000000" w:themeColor="text1"/>
          <w:spacing w:val="-6"/>
          <w:szCs w:val="28"/>
          <w:lang w:val="en-US"/>
        </w:rPr>
        <w:t>Next steps</w:t>
      </w:r>
      <w:r w:rsidRPr="00CA2FED">
        <w:rPr>
          <w:rStyle w:val="ad"/>
          <w:color w:val="000000" w:themeColor="text1"/>
          <w:spacing w:val="-6"/>
          <w:szCs w:val="28"/>
          <w:lang w:val="en-US"/>
        </w:rPr>
        <w:t xml:space="preserve"> will be dedicated to embedding of technique and tool into processes of cyber security assurance for FPGA-based platform   RadICS and NPP I&amp;C systems as a whole.</w:t>
      </w:r>
      <w:r w:rsidRPr="00CB5DA5">
        <w:rPr>
          <w:rStyle w:val="ad"/>
          <w:color w:val="000000" w:themeColor="text1"/>
          <w:szCs w:val="28"/>
          <w:lang w:val="en-US"/>
        </w:rPr>
        <w:br w:type="page"/>
      </w:r>
    </w:p>
    <w:p w:rsidR="00D33073" w:rsidRPr="00CB5DA5" w:rsidRDefault="00D33073" w:rsidP="00D33073">
      <w:pPr>
        <w:pStyle w:val="1"/>
        <w:keepNext w:val="0"/>
        <w:keepLines w:val="0"/>
        <w:spacing w:before="0"/>
        <w:ind w:firstLine="0"/>
        <w:rPr>
          <w:rFonts w:ascii="Times New Roman" w:eastAsia="Arial" w:hAnsi="Times New Roman" w:cs="Times New Roman"/>
          <w:color w:val="000000" w:themeColor="text1"/>
          <w:sz w:val="28"/>
          <w:szCs w:val="28"/>
          <w:lang w:val="en-US"/>
        </w:rPr>
      </w:pPr>
      <w:r w:rsidRPr="00CB5DA5">
        <w:rPr>
          <w:rFonts w:ascii="Times New Roman" w:hAnsi="Times New Roman" w:cs="Times New Roman"/>
          <w:color w:val="000000" w:themeColor="text1"/>
          <w:sz w:val="28"/>
          <w:szCs w:val="28"/>
          <w:lang w:val="en-US"/>
        </w:rPr>
        <w:lastRenderedPageBreak/>
        <w:t>UDC 658.7</w:t>
      </w:r>
    </w:p>
    <w:p w:rsidR="00D33073" w:rsidRPr="00CB5DA5" w:rsidRDefault="00D33073" w:rsidP="00D33073">
      <w:pPr>
        <w:pStyle w:val="1"/>
        <w:keepNext w:val="0"/>
        <w:keepLines w:val="0"/>
        <w:spacing w:before="0"/>
        <w:ind w:firstLine="0"/>
        <w:jc w:val="center"/>
        <w:rPr>
          <w:rFonts w:ascii="Times New Roman" w:eastAsia="Arial" w:hAnsi="Times New Roman" w:cs="Times New Roman"/>
          <w:color w:val="000000" w:themeColor="text1"/>
          <w:sz w:val="28"/>
          <w:szCs w:val="28"/>
          <w:lang w:val="en-US"/>
        </w:rPr>
      </w:pPr>
      <w:bookmarkStart w:id="40" w:name="_djxw9n59woxk"/>
      <w:bookmarkEnd w:id="40"/>
      <w:r w:rsidRPr="00CB5DA5">
        <w:rPr>
          <w:rFonts w:ascii="Times New Roman" w:hAnsi="Times New Roman" w:cs="Times New Roman"/>
          <w:color w:val="000000" w:themeColor="text1"/>
          <w:sz w:val="28"/>
          <w:szCs w:val="28"/>
          <w:lang w:val="en-US"/>
        </w:rPr>
        <w:t>THE HEALTHCARE INTERNET OF THINGS</w:t>
      </w:r>
    </w:p>
    <w:p w:rsidR="00D33073" w:rsidRPr="00CB5DA5" w:rsidRDefault="00D33073" w:rsidP="00D33073">
      <w:pPr>
        <w:pStyle w:val="1"/>
        <w:keepNext w:val="0"/>
        <w:keepLines w:val="0"/>
        <w:spacing w:before="0"/>
        <w:ind w:firstLine="0"/>
        <w:jc w:val="center"/>
        <w:rPr>
          <w:rFonts w:ascii="Times New Roman" w:eastAsia="Arial" w:hAnsi="Times New Roman" w:cs="Times New Roman"/>
          <w:color w:val="000000" w:themeColor="text1"/>
          <w:sz w:val="28"/>
          <w:szCs w:val="28"/>
          <w:lang w:val="en-US"/>
        </w:rPr>
      </w:pPr>
      <w:bookmarkStart w:id="41" w:name="_gq0oyi9gpept"/>
      <w:bookmarkEnd w:id="41"/>
      <w:r w:rsidRPr="00CB5DA5">
        <w:rPr>
          <w:rFonts w:ascii="Times New Roman" w:hAnsi="Times New Roman" w:cs="Times New Roman"/>
          <w:color w:val="000000" w:themeColor="text1"/>
          <w:sz w:val="28"/>
          <w:szCs w:val="28"/>
          <w:lang w:val="en-US"/>
        </w:rPr>
        <w:t xml:space="preserve">BENEFITS AND RISKS </w:t>
      </w:r>
    </w:p>
    <w:p w:rsidR="00D33073" w:rsidRPr="00CB5DA5" w:rsidRDefault="004F3DBF" w:rsidP="00D33073">
      <w:pPr>
        <w:ind w:firstLine="0"/>
        <w:jc w:val="center"/>
        <w:rPr>
          <w:color w:val="000000" w:themeColor="text1"/>
          <w:szCs w:val="28"/>
          <w:lang w:val="en-US"/>
        </w:rPr>
      </w:pPr>
      <w:r w:rsidRPr="00CB5DA5">
        <w:rPr>
          <w:i/>
          <w:color w:val="000000" w:themeColor="text1"/>
          <w:szCs w:val="28"/>
          <w:lang w:val="en-US"/>
        </w:rPr>
        <w:t>M.</w:t>
      </w:r>
      <w:r>
        <w:rPr>
          <w:i/>
          <w:color w:val="000000" w:themeColor="text1"/>
          <w:szCs w:val="28"/>
          <w:lang w:val="en-US"/>
        </w:rPr>
        <w:t xml:space="preserve"> </w:t>
      </w:r>
      <w:r w:rsidR="00D33073" w:rsidRPr="00CB5DA5">
        <w:rPr>
          <w:i/>
          <w:color w:val="000000" w:themeColor="text1"/>
          <w:szCs w:val="28"/>
          <w:lang w:val="en-US"/>
        </w:rPr>
        <w:t>Zhidenko, student of dep</w:t>
      </w:r>
      <w:r w:rsidR="00CA2FED">
        <w:rPr>
          <w:i/>
          <w:color w:val="000000" w:themeColor="text1"/>
          <w:szCs w:val="28"/>
          <w:lang w:val="en-US"/>
        </w:rPr>
        <w:t>.</w:t>
      </w:r>
      <w:r w:rsidR="00D33073" w:rsidRPr="00CB5DA5">
        <w:rPr>
          <w:i/>
          <w:color w:val="000000" w:themeColor="text1"/>
          <w:szCs w:val="28"/>
          <w:lang w:val="en-US"/>
        </w:rPr>
        <w:t>503</w:t>
      </w:r>
      <w:r w:rsidR="00DA047D">
        <w:rPr>
          <w:i/>
          <w:color w:val="000000" w:themeColor="text1"/>
          <w:szCs w:val="28"/>
          <w:lang w:val="en-US"/>
        </w:rPr>
        <w:t>;</w:t>
      </w:r>
      <w:r w:rsidR="00CA2FED">
        <w:rPr>
          <w:i/>
          <w:color w:val="000000" w:themeColor="text1"/>
          <w:szCs w:val="28"/>
          <w:lang w:val="en-US"/>
        </w:rPr>
        <w:t xml:space="preserve"> </w:t>
      </w:r>
      <w:r w:rsidR="00CA2FED" w:rsidRPr="00CB5DA5">
        <w:rPr>
          <w:i/>
          <w:color w:val="000000" w:themeColor="text1"/>
          <w:szCs w:val="28"/>
          <w:lang w:val="en-US"/>
        </w:rPr>
        <w:t>O.</w:t>
      </w:r>
      <w:r w:rsidR="00CA2FED">
        <w:rPr>
          <w:i/>
          <w:color w:val="000000" w:themeColor="text1"/>
          <w:szCs w:val="28"/>
          <w:lang w:val="en-US"/>
        </w:rPr>
        <w:t xml:space="preserve"> </w:t>
      </w:r>
      <w:r w:rsidR="00CA2FED" w:rsidRPr="00CB5DA5">
        <w:rPr>
          <w:i/>
          <w:color w:val="000000" w:themeColor="text1"/>
          <w:szCs w:val="28"/>
          <w:lang w:val="en-US"/>
        </w:rPr>
        <w:t>Illiashenko</w:t>
      </w:r>
      <w:r>
        <w:rPr>
          <w:i/>
          <w:color w:val="000000" w:themeColor="text1"/>
          <w:szCs w:val="28"/>
          <w:lang w:val="en-US"/>
        </w:rPr>
        <w:t>,</w:t>
      </w:r>
      <w:r w:rsidR="00CA2FED" w:rsidRPr="00CB5DA5">
        <w:rPr>
          <w:i/>
          <w:color w:val="000000" w:themeColor="text1"/>
          <w:szCs w:val="28"/>
          <w:lang w:val="en-US"/>
        </w:rPr>
        <w:t xml:space="preserve"> </w:t>
      </w:r>
      <w:r w:rsidR="00D33073" w:rsidRPr="00CB5DA5">
        <w:rPr>
          <w:i/>
          <w:color w:val="000000" w:themeColor="text1"/>
          <w:szCs w:val="28"/>
          <w:lang w:val="en-US"/>
        </w:rPr>
        <w:t>senior lecturer of dep</w:t>
      </w:r>
      <w:r>
        <w:rPr>
          <w:i/>
          <w:color w:val="000000" w:themeColor="text1"/>
          <w:szCs w:val="28"/>
          <w:lang w:val="en-US"/>
        </w:rPr>
        <w:t>.</w:t>
      </w:r>
      <w:r w:rsidR="00D33073" w:rsidRPr="00CB5DA5">
        <w:rPr>
          <w:i/>
          <w:color w:val="000000" w:themeColor="text1"/>
          <w:szCs w:val="28"/>
          <w:lang w:val="en-US"/>
        </w:rPr>
        <w:t xml:space="preserve"> 503 </w:t>
      </w:r>
    </w:p>
    <w:p w:rsidR="004F3DBF" w:rsidRPr="00CB5DA5" w:rsidRDefault="004F3DBF" w:rsidP="004F3DBF">
      <w:pPr>
        <w:ind w:firstLine="0"/>
        <w:jc w:val="center"/>
        <w:rPr>
          <w:rStyle w:val="af"/>
          <w:color w:val="000000" w:themeColor="text1"/>
          <w:szCs w:val="28"/>
          <w:lang w:val="en-US"/>
        </w:rPr>
      </w:pPr>
      <w:r w:rsidRPr="00CB5DA5">
        <w:rPr>
          <w:rStyle w:val="af"/>
          <w:color w:val="000000" w:themeColor="text1"/>
          <w:szCs w:val="28"/>
          <w:lang w:val="en-US"/>
        </w:rPr>
        <w:t>Natonal Aerospace University named after N.E. Zhukovsky "KhAI"</w:t>
      </w:r>
    </w:p>
    <w:p w:rsidR="00D33073" w:rsidRPr="00CB5DA5" w:rsidRDefault="00D33073" w:rsidP="00D33073">
      <w:pPr>
        <w:rPr>
          <w:color w:val="000000" w:themeColor="text1"/>
          <w:szCs w:val="28"/>
          <w:lang w:val="en-US"/>
        </w:rPr>
      </w:pPr>
    </w:p>
    <w:p w:rsidR="00D33073" w:rsidRPr="00CB5DA5" w:rsidRDefault="00D33073" w:rsidP="00D33073">
      <w:pPr>
        <w:pStyle w:val="1"/>
        <w:keepNext w:val="0"/>
        <w:keepLines w:val="0"/>
        <w:spacing w:before="0"/>
        <w:rPr>
          <w:rFonts w:ascii="Times New Roman" w:eastAsia="Arial" w:hAnsi="Times New Roman" w:cs="Times New Roman"/>
          <w:color w:val="000000" w:themeColor="text1"/>
          <w:sz w:val="28"/>
          <w:szCs w:val="28"/>
          <w:lang w:val="en-US"/>
        </w:rPr>
      </w:pPr>
      <w:bookmarkStart w:id="42" w:name="_tjjgulciq238"/>
      <w:bookmarkEnd w:id="42"/>
      <w:r w:rsidRPr="00CB5DA5">
        <w:rPr>
          <w:rFonts w:ascii="Times New Roman" w:hAnsi="Times New Roman" w:cs="Times New Roman"/>
          <w:b/>
          <w:color w:val="000000" w:themeColor="text1"/>
          <w:sz w:val="28"/>
          <w:szCs w:val="28"/>
          <w:lang w:val="en-US"/>
        </w:rPr>
        <w:t>Introduction</w:t>
      </w:r>
    </w:p>
    <w:p w:rsidR="00DA23B5" w:rsidRPr="00DA047D" w:rsidRDefault="00D33073" w:rsidP="00DA047D">
      <w:pPr>
        <w:pStyle w:val="1"/>
        <w:keepNext w:val="0"/>
        <w:keepLines w:val="0"/>
        <w:spacing w:before="0"/>
        <w:rPr>
          <w:rFonts w:ascii="Times New Roman" w:hAnsi="Times New Roman" w:cs="Times New Roman"/>
          <w:color w:val="000000" w:themeColor="text1"/>
          <w:sz w:val="28"/>
          <w:szCs w:val="28"/>
        </w:rPr>
      </w:pPr>
      <w:bookmarkStart w:id="43" w:name="_1goq9gw2cvk5"/>
      <w:bookmarkEnd w:id="43"/>
      <w:r w:rsidRPr="00CB5DA5">
        <w:rPr>
          <w:rFonts w:ascii="Times New Roman" w:hAnsi="Times New Roman" w:cs="Times New Roman"/>
          <w:color w:val="000000" w:themeColor="text1"/>
          <w:sz w:val="28"/>
          <w:szCs w:val="28"/>
          <w:lang w:val="en-US"/>
        </w:rPr>
        <w:t>The Internet of Things (IoT) is not new, but has been gaining more atte</w:t>
      </w:r>
      <w:r w:rsidRPr="00CB5DA5">
        <w:rPr>
          <w:rFonts w:ascii="Times New Roman" w:hAnsi="Times New Roman" w:cs="Times New Roman"/>
          <w:color w:val="000000" w:themeColor="text1"/>
          <w:sz w:val="28"/>
          <w:szCs w:val="28"/>
          <w:lang w:val="en-US"/>
        </w:rPr>
        <w:t>n</w:t>
      </w:r>
      <w:r w:rsidRPr="00CB5DA5">
        <w:rPr>
          <w:rFonts w:ascii="Times New Roman" w:hAnsi="Times New Roman" w:cs="Times New Roman"/>
          <w:color w:val="000000" w:themeColor="text1"/>
          <w:sz w:val="28"/>
          <w:szCs w:val="28"/>
          <w:lang w:val="en-US"/>
        </w:rPr>
        <w:t>tion and traction lately. It is a technology of using electronic devices that capture or monitor data and are connected to a private or public cloud, enabling them to automatically trigger certain events. The demand for connected devices spans multiple industries including the energy, automotive and consumer spaces. For each of them, the need for devices that can report or react to certain things pr</w:t>
      </w:r>
      <w:r w:rsidRPr="00CB5DA5">
        <w:rPr>
          <w:rFonts w:ascii="Times New Roman" w:hAnsi="Times New Roman" w:cs="Times New Roman"/>
          <w:color w:val="000000" w:themeColor="text1"/>
          <w:sz w:val="28"/>
          <w:szCs w:val="28"/>
          <w:lang w:val="en-US"/>
        </w:rPr>
        <w:t>o</w:t>
      </w:r>
      <w:r w:rsidRPr="00CB5DA5">
        <w:rPr>
          <w:rFonts w:ascii="Times New Roman" w:hAnsi="Times New Roman" w:cs="Times New Roman"/>
          <w:color w:val="000000" w:themeColor="text1"/>
          <w:sz w:val="28"/>
          <w:szCs w:val="28"/>
          <w:lang w:val="en-US"/>
        </w:rPr>
        <w:t xml:space="preserve">vides a new level of convenience, efficiency and automation. </w:t>
      </w:r>
    </w:p>
    <w:p w:rsidR="00D33073" w:rsidRPr="00CB5DA5" w:rsidRDefault="00D33073" w:rsidP="00D33073">
      <w:pPr>
        <w:rPr>
          <w:rFonts w:eastAsia="Arial"/>
          <w:color w:val="000000" w:themeColor="text1"/>
          <w:szCs w:val="28"/>
          <w:lang w:val="en-US"/>
        </w:rPr>
      </w:pPr>
      <w:r w:rsidRPr="00CB5DA5">
        <w:rPr>
          <w:b/>
          <w:color w:val="000000" w:themeColor="text1"/>
          <w:szCs w:val="28"/>
          <w:highlight w:val="white"/>
          <w:lang w:val="en-US"/>
        </w:rPr>
        <w:t>Using IoT in Healthcare industry</w:t>
      </w:r>
    </w:p>
    <w:p w:rsidR="00DA23B5" w:rsidRPr="00DA047D" w:rsidRDefault="00D33073" w:rsidP="00DA047D">
      <w:pPr>
        <w:rPr>
          <w:color w:val="000000" w:themeColor="text1"/>
          <w:szCs w:val="28"/>
          <w:lang w:val="en-US"/>
        </w:rPr>
      </w:pPr>
      <w:r w:rsidRPr="00CB5DA5">
        <w:rPr>
          <w:color w:val="000000" w:themeColor="text1"/>
          <w:szCs w:val="28"/>
          <w:highlight w:val="white"/>
          <w:lang w:val="en-US"/>
        </w:rPr>
        <w:t>The US National Institute of Standards and Technology, quoting one e</w:t>
      </w:r>
      <w:r w:rsidRPr="00CB5DA5">
        <w:rPr>
          <w:color w:val="000000" w:themeColor="text1"/>
          <w:szCs w:val="28"/>
          <w:highlight w:val="white"/>
          <w:lang w:val="en-US"/>
        </w:rPr>
        <w:t>s</w:t>
      </w:r>
      <w:r w:rsidRPr="00CB5DA5">
        <w:rPr>
          <w:color w:val="000000" w:themeColor="text1"/>
          <w:szCs w:val="28"/>
          <w:highlight w:val="white"/>
          <w:lang w:val="en-US"/>
        </w:rPr>
        <w:t>timate by General Electric, says deploying cyber-physical systems could save $63 billion in healthcare costs over fifteen years, with a 15-30 percent reduction in hospital equipment costs and a 15-20 percent increase in patient throughput [1]. Health-monitoring products provide real-time feedback about nutrition, fi</w:t>
      </w:r>
      <w:r w:rsidRPr="00CB5DA5">
        <w:rPr>
          <w:color w:val="000000" w:themeColor="text1"/>
          <w:szCs w:val="28"/>
          <w:highlight w:val="white"/>
          <w:lang w:val="en-US"/>
        </w:rPr>
        <w:t>t</w:t>
      </w:r>
      <w:r w:rsidRPr="00CB5DA5">
        <w:rPr>
          <w:color w:val="000000" w:themeColor="text1"/>
          <w:szCs w:val="28"/>
          <w:highlight w:val="white"/>
          <w:lang w:val="en-US"/>
        </w:rPr>
        <w:t>ness, pulse, blood pressure, and other vital signs. In fact, according to an eight-nation survey, more than half of respondents would trust a test they personally administered as much as, or more than, one performed by a doctor [2].</w:t>
      </w:r>
      <w:r w:rsidRPr="00CB5DA5">
        <w:rPr>
          <w:b/>
          <w:color w:val="000000" w:themeColor="text1"/>
          <w:szCs w:val="28"/>
          <w:highlight w:val="white"/>
          <w:lang w:val="en-US"/>
        </w:rPr>
        <w:t xml:space="preserve"> </w:t>
      </w:r>
      <w:r w:rsidRPr="00CB5DA5">
        <w:rPr>
          <w:color w:val="000000" w:themeColor="text1"/>
          <w:szCs w:val="28"/>
          <w:highlight w:val="white"/>
          <w:lang w:val="en-US"/>
        </w:rPr>
        <w:t>There are two types of medical IoT devices: hospital and personal. The practice of using Internet of Medical Things (IoMT) devices to remotely monitor patients in their homes is also known as telemedicine. This kind of treatment spares patients from traveling to a hospital or physician's office whenever they have a medical question or change in their condition.</w:t>
      </w:r>
    </w:p>
    <w:p w:rsidR="00D33073" w:rsidRPr="00CB5DA5" w:rsidRDefault="00D33073" w:rsidP="00D33073">
      <w:pPr>
        <w:rPr>
          <w:color w:val="000000" w:themeColor="text1"/>
          <w:szCs w:val="28"/>
          <w:lang w:val="en-US"/>
        </w:rPr>
      </w:pPr>
      <w:r w:rsidRPr="00CB5DA5">
        <w:rPr>
          <w:b/>
          <w:color w:val="000000" w:themeColor="text1"/>
          <w:szCs w:val="28"/>
          <w:highlight w:val="white"/>
          <w:lang w:val="en-US"/>
        </w:rPr>
        <w:t>When in comes at a risk</w:t>
      </w:r>
    </w:p>
    <w:p w:rsidR="00D33073" w:rsidRPr="00CB5DA5" w:rsidRDefault="00D33073" w:rsidP="00D33073">
      <w:pPr>
        <w:rPr>
          <w:color w:val="000000" w:themeColor="text1"/>
          <w:szCs w:val="28"/>
          <w:lang w:val="en-US"/>
        </w:rPr>
      </w:pPr>
      <w:r w:rsidRPr="00CB5DA5">
        <w:rPr>
          <w:color w:val="000000" w:themeColor="text1"/>
          <w:szCs w:val="28"/>
          <w:highlight w:val="white"/>
          <w:lang w:val="en-US"/>
        </w:rPr>
        <w:t>Dealing with patient’ medical data, confidentiality and security are prev</w:t>
      </w:r>
      <w:r w:rsidRPr="00CB5DA5">
        <w:rPr>
          <w:color w:val="000000" w:themeColor="text1"/>
          <w:szCs w:val="28"/>
          <w:highlight w:val="white"/>
          <w:lang w:val="en-US"/>
        </w:rPr>
        <w:t>a</w:t>
      </w:r>
      <w:r w:rsidRPr="00CB5DA5">
        <w:rPr>
          <w:color w:val="000000" w:themeColor="text1"/>
          <w:szCs w:val="28"/>
          <w:highlight w:val="white"/>
          <w:lang w:val="en-US"/>
        </w:rPr>
        <w:t>lent. When transferring and syncing information between connected devices, d</w:t>
      </w:r>
      <w:r w:rsidRPr="00CB5DA5">
        <w:rPr>
          <w:color w:val="000000" w:themeColor="text1"/>
          <w:szCs w:val="28"/>
          <w:highlight w:val="white"/>
          <w:lang w:val="en-US"/>
        </w:rPr>
        <w:t>a</w:t>
      </w:r>
      <w:r w:rsidRPr="00CB5DA5">
        <w:rPr>
          <w:color w:val="000000" w:themeColor="text1"/>
          <w:szCs w:val="28"/>
          <w:highlight w:val="white"/>
          <w:lang w:val="en-US"/>
        </w:rPr>
        <w:t xml:space="preserve">ta must be encrypted from endpoint to endpoint. </w:t>
      </w:r>
    </w:p>
    <w:p w:rsidR="00D33073" w:rsidRPr="00CB5DA5" w:rsidRDefault="00D33073" w:rsidP="00D33073">
      <w:pPr>
        <w:rPr>
          <w:color w:val="000000" w:themeColor="text1"/>
          <w:szCs w:val="28"/>
          <w:lang w:val="en-US"/>
        </w:rPr>
      </w:pPr>
      <w:r w:rsidRPr="00CB5DA5">
        <w:rPr>
          <w:color w:val="000000" w:themeColor="text1"/>
          <w:szCs w:val="28"/>
          <w:lang w:val="en-US"/>
        </w:rPr>
        <w:t xml:space="preserve">Networked medical devices raise four main issue: </w:t>
      </w:r>
    </w:p>
    <w:p w:rsidR="00D33073" w:rsidRPr="00CB5DA5" w:rsidRDefault="00D33073" w:rsidP="004F3DBF">
      <w:pPr>
        <w:numPr>
          <w:ilvl w:val="0"/>
          <w:numId w:val="46"/>
        </w:numPr>
        <w:tabs>
          <w:tab w:val="left" w:pos="993"/>
        </w:tabs>
        <w:ind w:left="0" w:firstLine="709"/>
        <w:rPr>
          <w:color w:val="000000" w:themeColor="text1"/>
          <w:szCs w:val="28"/>
          <w:lang w:val="en-US"/>
        </w:rPr>
      </w:pPr>
      <w:r w:rsidRPr="00CB5DA5">
        <w:rPr>
          <w:color w:val="000000" w:themeColor="text1"/>
          <w:szCs w:val="28"/>
          <w:lang w:val="en-US"/>
        </w:rPr>
        <w:t>accidental failures (the complexity of connecting IT to consumer or o</w:t>
      </w:r>
      <w:r w:rsidRPr="00CB5DA5">
        <w:rPr>
          <w:color w:val="000000" w:themeColor="text1"/>
          <w:szCs w:val="28"/>
          <w:lang w:val="en-US"/>
        </w:rPr>
        <w:t>p</w:t>
      </w:r>
      <w:r w:rsidRPr="00CB5DA5">
        <w:rPr>
          <w:color w:val="000000" w:themeColor="text1"/>
          <w:szCs w:val="28"/>
          <w:lang w:val="en-US"/>
        </w:rPr>
        <w:t>erational technology which controls physical processes creates exponential o</w:t>
      </w:r>
      <w:r w:rsidRPr="00CB5DA5">
        <w:rPr>
          <w:color w:val="000000" w:themeColor="text1"/>
          <w:szCs w:val="28"/>
          <w:lang w:val="en-US"/>
        </w:rPr>
        <w:t>p</w:t>
      </w:r>
      <w:r w:rsidRPr="00CB5DA5">
        <w:rPr>
          <w:color w:val="000000" w:themeColor="text1"/>
          <w:szCs w:val="28"/>
          <w:lang w:val="en-US"/>
        </w:rPr>
        <w:t>portunities for flaws in design, implementation, or operation, any of which can lead to accidental failure);</w:t>
      </w:r>
    </w:p>
    <w:p w:rsidR="00D33073" w:rsidRPr="00CB5DA5" w:rsidRDefault="00D33073" w:rsidP="004F3DBF">
      <w:pPr>
        <w:numPr>
          <w:ilvl w:val="0"/>
          <w:numId w:val="46"/>
        </w:numPr>
        <w:tabs>
          <w:tab w:val="left" w:pos="993"/>
        </w:tabs>
        <w:ind w:left="0" w:firstLine="709"/>
        <w:rPr>
          <w:color w:val="000000" w:themeColor="text1"/>
          <w:szCs w:val="28"/>
          <w:lang w:val="en-US"/>
        </w:rPr>
      </w:pPr>
      <w:r w:rsidRPr="00CB5DA5">
        <w:rPr>
          <w:color w:val="000000" w:themeColor="text1"/>
          <w:szCs w:val="28"/>
          <w:lang w:val="en-US"/>
        </w:rPr>
        <w:t xml:space="preserve">privacy (some </w:t>
      </w:r>
      <w:r w:rsidRPr="00CB5DA5">
        <w:rPr>
          <w:color w:val="000000" w:themeColor="text1"/>
          <w:szCs w:val="28"/>
          <w:highlight w:val="white"/>
          <w:lang w:val="en-US"/>
        </w:rPr>
        <w:t>healthcare facilities in US have been hit with ranso</w:t>
      </w:r>
      <w:r w:rsidRPr="00CB5DA5">
        <w:rPr>
          <w:color w:val="000000" w:themeColor="text1"/>
          <w:szCs w:val="28"/>
          <w:highlight w:val="white"/>
          <w:lang w:val="en-US"/>
        </w:rPr>
        <w:t>m</w:t>
      </w:r>
      <w:r w:rsidRPr="00CB5DA5">
        <w:rPr>
          <w:color w:val="000000" w:themeColor="text1"/>
          <w:szCs w:val="28"/>
          <w:highlight w:val="white"/>
          <w:lang w:val="en-US"/>
        </w:rPr>
        <w:t xml:space="preserve">ware attacks recently that </w:t>
      </w:r>
      <w:r w:rsidRPr="00CB5DA5">
        <w:rPr>
          <w:color w:val="000000" w:themeColor="text1"/>
          <w:szCs w:val="28"/>
          <w:highlight w:val="white"/>
        </w:rPr>
        <w:t>к</w:t>
      </w:r>
      <w:r w:rsidRPr="00CB5DA5">
        <w:rPr>
          <w:color w:val="000000" w:themeColor="text1"/>
          <w:szCs w:val="28"/>
          <w:highlight w:val="white"/>
          <w:lang w:val="en-US"/>
        </w:rPr>
        <w:t>endered their computer systems—and vital patient records</w:t>
      </w:r>
      <w:r w:rsidR="004F3DBF">
        <w:rPr>
          <w:color w:val="000000" w:themeColor="text1"/>
          <w:szCs w:val="28"/>
          <w:highlight w:val="white"/>
          <w:lang w:val="en-US"/>
        </w:rPr>
        <w:t>-</w:t>
      </w:r>
      <w:r w:rsidRPr="00CB5DA5">
        <w:rPr>
          <w:color w:val="000000" w:themeColor="text1"/>
          <w:szCs w:val="28"/>
          <w:highlight w:val="white"/>
          <w:lang w:val="en-US"/>
        </w:rPr>
        <w:t>unusable</w:t>
      </w:r>
      <w:r w:rsidRPr="00CB5DA5">
        <w:rPr>
          <w:color w:val="000000" w:themeColor="text1"/>
          <w:szCs w:val="28"/>
          <w:lang w:val="en-US"/>
        </w:rPr>
        <w:t xml:space="preserve">); </w:t>
      </w:r>
    </w:p>
    <w:p w:rsidR="00D33073" w:rsidRPr="00CB5DA5" w:rsidRDefault="00D33073" w:rsidP="004F3DBF">
      <w:pPr>
        <w:numPr>
          <w:ilvl w:val="0"/>
          <w:numId w:val="46"/>
        </w:numPr>
        <w:tabs>
          <w:tab w:val="left" w:pos="993"/>
        </w:tabs>
        <w:ind w:left="0" w:firstLine="709"/>
        <w:rPr>
          <w:color w:val="000000" w:themeColor="text1"/>
          <w:szCs w:val="28"/>
          <w:lang w:val="en-US"/>
        </w:rPr>
      </w:pPr>
      <w:r w:rsidRPr="00CB5DA5">
        <w:rPr>
          <w:color w:val="000000" w:themeColor="text1"/>
          <w:szCs w:val="28"/>
          <w:lang w:val="en-US"/>
        </w:rPr>
        <w:t>intentional disruption (networked medical devices face the same tec</w:t>
      </w:r>
      <w:r w:rsidRPr="00CB5DA5">
        <w:rPr>
          <w:color w:val="000000" w:themeColor="text1"/>
          <w:szCs w:val="28"/>
          <w:lang w:val="en-US"/>
        </w:rPr>
        <w:t>h</w:t>
      </w:r>
      <w:r w:rsidRPr="00CB5DA5">
        <w:rPr>
          <w:color w:val="000000" w:themeColor="text1"/>
          <w:szCs w:val="28"/>
          <w:lang w:val="en-US"/>
        </w:rPr>
        <w:t>nological vulnerabilities as any other networked technology. The US Depar</w:t>
      </w:r>
      <w:r w:rsidRPr="00CB5DA5">
        <w:rPr>
          <w:color w:val="000000" w:themeColor="text1"/>
          <w:szCs w:val="28"/>
          <w:lang w:val="en-US"/>
        </w:rPr>
        <w:t>t</w:t>
      </w:r>
      <w:r w:rsidRPr="00CB5DA5">
        <w:rPr>
          <w:color w:val="000000" w:themeColor="text1"/>
          <w:szCs w:val="28"/>
          <w:lang w:val="en-US"/>
        </w:rPr>
        <w:t>ment of Homeland Security is investigating two dozen cases of suspected cybe</w:t>
      </w:r>
      <w:r w:rsidRPr="00CB5DA5">
        <w:rPr>
          <w:color w:val="000000" w:themeColor="text1"/>
          <w:szCs w:val="28"/>
          <w:lang w:val="en-US"/>
        </w:rPr>
        <w:t>r</w:t>
      </w:r>
      <w:r w:rsidRPr="00CB5DA5">
        <w:rPr>
          <w:color w:val="000000" w:themeColor="text1"/>
          <w:szCs w:val="28"/>
          <w:lang w:val="en-US"/>
        </w:rPr>
        <w:lastRenderedPageBreak/>
        <w:t>security flaws in medical devices that criminals could exploit, such as forcing an insulin pump to overdose a patient, or instructing a heart implant to “deliver a deadly jolt of electricity” [3]);</w:t>
      </w:r>
    </w:p>
    <w:p w:rsidR="00DA23B5" w:rsidRPr="00DA047D" w:rsidRDefault="00D33073" w:rsidP="00DA047D">
      <w:pPr>
        <w:numPr>
          <w:ilvl w:val="0"/>
          <w:numId w:val="46"/>
        </w:numPr>
        <w:tabs>
          <w:tab w:val="left" w:pos="993"/>
        </w:tabs>
        <w:ind w:left="0" w:firstLine="709"/>
        <w:rPr>
          <w:color w:val="000000" w:themeColor="text1"/>
          <w:szCs w:val="28"/>
          <w:lang w:val="en-US"/>
        </w:rPr>
      </w:pPr>
      <w:r w:rsidRPr="00CB5DA5">
        <w:rPr>
          <w:color w:val="000000" w:themeColor="text1"/>
          <w:szCs w:val="28"/>
          <w:lang w:val="en-US"/>
        </w:rPr>
        <w:t xml:space="preserve">widespread disruption (a piece of targeted malware could spread across the Internet and damage not only a single device but also the whole system). </w:t>
      </w:r>
    </w:p>
    <w:p w:rsidR="00D33073" w:rsidRPr="00CB5DA5" w:rsidRDefault="00D33073" w:rsidP="004F3DBF">
      <w:pPr>
        <w:tabs>
          <w:tab w:val="left" w:pos="993"/>
        </w:tabs>
        <w:rPr>
          <w:rFonts w:eastAsia="Arial"/>
          <w:color w:val="000000" w:themeColor="text1"/>
          <w:szCs w:val="28"/>
          <w:lang w:val="en-US"/>
        </w:rPr>
      </w:pPr>
      <w:r w:rsidRPr="00CB5DA5">
        <w:rPr>
          <w:b/>
          <w:color w:val="000000" w:themeColor="text1"/>
          <w:szCs w:val="28"/>
          <w:lang w:val="en-US"/>
        </w:rPr>
        <w:t xml:space="preserve">Solutions </w:t>
      </w:r>
      <w:r w:rsidRPr="00CB5DA5">
        <w:rPr>
          <w:b/>
          <w:color w:val="000000" w:themeColor="text1"/>
          <w:szCs w:val="28"/>
          <w:highlight w:val="white"/>
          <w:lang w:val="en-US"/>
        </w:rPr>
        <w:t>for</w:t>
      </w:r>
      <w:r w:rsidRPr="00CB5DA5">
        <w:rPr>
          <w:b/>
          <w:color w:val="000000" w:themeColor="text1"/>
          <w:szCs w:val="28"/>
          <w:lang w:val="en-US"/>
        </w:rPr>
        <w:t xml:space="preserve"> Connected Medical Device Security</w:t>
      </w:r>
    </w:p>
    <w:p w:rsidR="00D33073" w:rsidRPr="00CB5DA5" w:rsidRDefault="00D33073" w:rsidP="004F3DBF">
      <w:pPr>
        <w:numPr>
          <w:ilvl w:val="0"/>
          <w:numId w:val="46"/>
        </w:numPr>
        <w:tabs>
          <w:tab w:val="left" w:pos="993"/>
          <w:tab w:val="left" w:pos="1080"/>
        </w:tabs>
        <w:ind w:left="0" w:firstLine="709"/>
        <w:rPr>
          <w:color w:val="000000" w:themeColor="text1"/>
          <w:szCs w:val="28"/>
          <w:lang w:val="en-US"/>
        </w:rPr>
      </w:pPr>
      <w:r w:rsidRPr="00CB5DA5">
        <w:rPr>
          <w:color w:val="000000" w:themeColor="text1"/>
          <w:szCs w:val="28"/>
          <w:lang w:val="en-US"/>
        </w:rPr>
        <w:t>information security processes (the secure configuration of the network and attached devices, together with the subsequent coordination required for patch management (software updating) is a major confounding factor);</w:t>
      </w:r>
    </w:p>
    <w:p w:rsidR="00D33073" w:rsidRPr="00CB5DA5" w:rsidRDefault="00D33073" w:rsidP="004F3DBF">
      <w:pPr>
        <w:numPr>
          <w:ilvl w:val="0"/>
          <w:numId w:val="46"/>
        </w:numPr>
        <w:tabs>
          <w:tab w:val="left" w:pos="993"/>
          <w:tab w:val="left" w:pos="1080"/>
        </w:tabs>
        <w:ind w:left="0" w:firstLine="709"/>
        <w:rPr>
          <w:color w:val="000000" w:themeColor="text1"/>
          <w:szCs w:val="28"/>
          <w:lang w:val="en-US"/>
        </w:rPr>
      </w:pPr>
      <w:r w:rsidRPr="00CB5DA5">
        <w:rPr>
          <w:color w:val="000000" w:themeColor="text1"/>
          <w:szCs w:val="28"/>
          <w:lang w:val="en-US"/>
        </w:rPr>
        <w:t>reporting and feedback loops (auditing, including network and access monitoring specifically where medical devices are used, should become part of normal operational practice, and reportable to the governance level of the orga</w:t>
      </w:r>
      <w:r w:rsidRPr="00CB5DA5">
        <w:rPr>
          <w:color w:val="000000" w:themeColor="text1"/>
          <w:szCs w:val="28"/>
          <w:lang w:val="en-US"/>
        </w:rPr>
        <w:t>n</w:t>
      </w:r>
      <w:r w:rsidRPr="00CB5DA5">
        <w:rPr>
          <w:color w:val="000000" w:themeColor="text1"/>
          <w:szCs w:val="28"/>
          <w:lang w:val="en-US"/>
        </w:rPr>
        <w:t xml:space="preserve">ization. The consistency with which post-market surveillance identifies security and privacy issues is marginal at best [8]); </w:t>
      </w:r>
    </w:p>
    <w:p w:rsidR="00D33073" w:rsidRPr="00CB5DA5" w:rsidRDefault="00D33073" w:rsidP="004F3DBF">
      <w:pPr>
        <w:numPr>
          <w:ilvl w:val="0"/>
          <w:numId w:val="46"/>
        </w:numPr>
        <w:tabs>
          <w:tab w:val="left" w:pos="993"/>
          <w:tab w:val="left" w:pos="1080"/>
        </w:tabs>
        <w:ind w:left="0" w:firstLine="709"/>
        <w:rPr>
          <w:color w:val="000000" w:themeColor="text1"/>
          <w:szCs w:val="28"/>
          <w:lang w:val="en-US"/>
        </w:rPr>
      </w:pPr>
      <w:r w:rsidRPr="00CB5DA5">
        <w:rPr>
          <w:color w:val="000000" w:themeColor="text1"/>
          <w:szCs w:val="28"/>
          <w:lang w:val="en-US"/>
        </w:rPr>
        <w:t xml:space="preserve">risk management (risk management and governance processes should include documenting data flows with regard to networked medical devices);   </w:t>
      </w:r>
    </w:p>
    <w:p w:rsidR="00D33073" w:rsidRPr="00CB5DA5" w:rsidRDefault="00D33073" w:rsidP="004F3DBF">
      <w:pPr>
        <w:numPr>
          <w:ilvl w:val="0"/>
          <w:numId w:val="46"/>
        </w:numPr>
        <w:tabs>
          <w:tab w:val="left" w:pos="993"/>
          <w:tab w:val="left" w:pos="1080"/>
        </w:tabs>
        <w:ind w:left="0" w:firstLine="709"/>
        <w:rPr>
          <w:color w:val="000000" w:themeColor="text1"/>
          <w:szCs w:val="28"/>
          <w:lang w:val="en-US"/>
        </w:rPr>
      </w:pPr>
      <w:r w:rsidRPr="00CB5DA5">
        <w:rPr>
          <w:color w:val="000000" w:themeColor="text1"/>
          <w:szCs w:val="28"/>
          <w:lang w:val="en-US"/>
        </w:rPr>
        <w:t xml:space="preserve">standards and regulation (there are a number of international standards  for the certification of medical devices. Some of them: </w:t>
      </w:r>
      <w:r w:rsidRPr="00CB5DA5">
        <w:rPr>
          <w:color w:val="000000" w:themeColor="text1"/>
          <w:szCs w:val="28"/>
          <w:highlight w:val="white"/>
          <w:lang w:val="en-US"/>
        </w:rPr>
        <w:t>ISO/IEC 27032:2012 I</w:t>
      </w:r>
      <w:r w:rsidRPr="00CB5DA5">
        <w:rPr>
          <w:color w:val="000000" w:themeColor="text1"/>
          <w:szCs w:val="28"/>
          <w:highlight w:val="white"/>
          <w:lang w:val="en-US"/>
        </w:rPr>
        <w:t>n</w:t>
      </w:r>
      <w:r w:rsidRPr="00CB5DA5">
        <w:rPr>
          <w:color w:val="000000" w:themeColor="text1"/>
          <w:szCs w:val="28"/>
          <w:highlight w:val="white"/>
          <w:lang w:val="en-US"/>
        </w:rPr>
        <w:t xml:space="preserve">formation technology </w:t>
      </w:r>
      <w:r w:rsidRPr="00CB5DA5">
        <w:rPr>
          <w:i/>
          <w:color w:val="000000" w:themeColor="text1"/>
          <w:szCs w:val="28"/>
          <w:highlight w:val="white"/>
          <w:lang w:val="en-US"/>
        </w:rPr>
        <w:t>–</w:t>
      </w:r>
      <w:r w:rsidRPr="00CB5DA5">
        <w:rPr>
          <w:color w:val="000000" w:themeColor="text1"/>
          <w:szCs w:val="28"/>
          <w:highlight w:val="white"/>
          <w:lang w:val="en-US"/>
        </w:rPr>
        <w:t xml:space="preserve"> Security techniques </w:t>
      </w:r>
      <w:r w:rsidRPr="00CB5DA5">
        <w:rPr>
          <w:i/>
          <w:color w:val="000000" w:themeColor="text1"/>
          <w:szCs w:val="28"/>
          <w:highlight w:val="white"/>
          <w:lang w:val="en-US"/>
        </w:rPr>
        <w:t xml:space="preserve">– </w:t>
      </w:r>
      <w:r w:rsidRPr="00CB5DA5">
        <w:rPr>
          <w:color w:val="000000" w:themeColor="text1"/>
          <w:szCs w:val="28"/>
          <w:highlight w:val="white"/>
          <w:lang w:val="en-US"/>
        </w:rPr>
        <w:t>Guidelines for cyber security standard provides guidance on addressing cybersecurity issues and its relatio</w:t>
      </w:r>
      <w:r w:rsidRPr="00CB5DA5">
        <w:rPr>
          <w:color w:val="000000" w:themeColor="text1"/>
          <w:szCs w:val="28"/>
          <w:highlight w:val="white"/>
          <w:lang w:val="en-US"/>
        </w:rPr>
        <w:t>n</w:t>
      </w:r>
      <w:r w:rsidRPr="00CB5DA5">
        <w:rPr>
          <w:color w:val="000000" w:themeColor="text1"/>
          <w:szCs w:val="28"/>
          <w:highlight w:val="white"/>
          <w:lang w:val="en-US"/>
        </w:rPr>
        <w:t>ship to other types of security to highlight the basic practices in cybersecurity. IEC 62304:2006 – Medical device software – software life cycle processes d</w:t>
      </w:r>
      <w:r w:rsidRPr="00CB5DA5">
        <w:rPr>
          <w:color w:val="000000" w:themeColor="text1"/>
          <w:szCs w:val="28"/>
          <w:highlight w:val="white"/>
          <w:lang w:val="en-US"/>
        </w:rPr>
        <w:t>e</w:t>
      </w:r>
      <w:r w:rsidRPr="00CB5DA5">
        <w:rPr>
          <w:color w:val="000000" w:themeColor="text1"/>
          <w:szCs w:val="28"/>
          <w:highlight w:val="white"/>
          <w:lang w:val="en-US"/>
        </w:rPr>
        <w:t>fine the medical device software lifecycle requirements. This standard is curren</w:t>
      </w:r>
      <w:r w:rsidRPr="00CB5DA5">
        <w:rPr>
          <w:color w:val="000000" w:themeColor="text1"/>
          <w:szCs w:val="28"/>
          <w:highlight w:val="white"/>
          <w:lang w:val="en-US"/>
        </w:rPr>
        <w:t>t</w:t>
      </w:r>
      <w:r w:rsidRPr="00CB5DA5">
        <w:rPr>
          <w:color w:val="000000" w:themeColor="text1"/>
          <w:szCs w:val="28"/>
          <w:highlight w:val="white"/>
          <w:lang w:val="en-US"/>
        </w:rPr>
        <w:t>ly under revision and harmonization with ISO 82304.</w:t>
      </w:r>
    </w:p>
    <w:p w:rsidR="004F3DBF" w:rsidRPr="00DA047D" w:rsidRDefault="00D33073" w:rsidP="00DA047D">
      <w:pPr>
        <w:rPr>
          <w:color w:val="000000" w:themeColor="text1"/>
          <w:szCs w:val="28"/>
          <w:lang w:val="en-US"/>
        </w:rPr>
      </w:pPr>
      <w:r w:rsidRPr="00CB5DA5">
        <w:rPr>
          <w:color w:val="000000" w:themeColor="text1"/>
          <w:szCs w:val="28"/>
          <w:highlight w:val="white"/>
          <w:lang w:val="en-US"/>
        </w:rPr>
        <w:t>The requirement for renewed Food and Drug Administration (FDA) a</w:t>
      </w:r>
      <w:r w:rsidRPr="00CB5DA5">
        <w:rPr>
          <w:color w:val="000000" w:themeColor="text1"/>
          <w:szCs w:val="28"/>
          <w:highlight w:val="white"/>
          <w:lang w:val="en-US"/>
        </w:rPr>
        <w:t>p</w:t>
      </w:r>
      <w:r w:rsidRPr="00CB5DA5">
        <w:rPr>
          <w:color w:val="000000" w:themeColor="text1"/>
          <w:szCs w:val="28"/>
          <w:highlight w:val="white"/>
          <w:lang w:val="en-US"/>
        </w:rPr>
        <w:t>proval when any changes are made to a medical device, including the embedded software, means additional cost and time to market. This leaves known vulner</w:t>
      </w:r>
      <w:r w:rsidRPr="00CB5DA5">
        <w:rPr>
          <w:color w:val="000000" w:themeColor="text1"/>
          <w:szCs w:val="28"/>
          <w:highlight w:val="white"/>
          <w:lang w:val="en-US"/>
        </w:rPr>
        <w:t>a</w:t>
      </w:r>
      <w:r w:rsidRPr="00CB5DA5">
        <w:rPr>
          <w:color w:val="000000" w:themeColor="text1"/>
          <w:szCs w:val="28"/>
          <w:highlight w:val="white"/>
          <w:lang w:val="en-US"/>
        </w:rPr>
        <w:t>bilities open longer than would otherwise occur, and imposes additional cost to the manufacturer in the regulatory compliance process. The FDA Safety and I</w:t>
      </w:r>
      <w:r w:rsidRPr="00CB5DA5">
        <w:rPr>
          <w:color w:val="000000" w:themeColor="text1"/>
          <w:szCs w:val="28"/>
          <w:highlight w:val="white"/>
          <w:lang w:val="en-US"/>
        </w:rPr>
        <w:t>n</w:t>
      </w:r>
      <w:r w:rsidRPr="00CB5DA5">
        <w:rPr>
          <w:color w:val="000000" w:themeColor="text1"/>
          <w:szCs w:val="28"/>
          <w:highlight w:val="white"/>
          <w:lang w:val="en-US"/>
        </w:rPr>
        <w:t>novation Act report identified that with the increase in data exchange between devices and electronic medical record systems, and the use of the wireless spe</w:t>
      </w:r>
      <w:r w:rsidRPr="00CB5DA5">
        <w:rPr>
          <w:color w:val="000000" w:themeColor="text1"/>
          <w:szCs w:val="28"/>
          <w:highlight w:val="white"/>
          <w:lang w:val="en-US"/>
        </w:rPr>
        <w:t>c</w:t>
      </w:r>
      <w:r w:rsidRPr="00CB5DA5">
        <w:rPr>
          <w:color w:val="000000" w:themeColor="text1"/>
          <w:szCs w:val="28"/>
          <w:highlight w:val="white"/>
          <w:lang w:val="en-US"/>
        </w:rPr>
        <w:t>trum, that the FDA needed to be clearer in its aspects of regulation that will a</w:t>
      </w:r>
      <w:r w:rsidRPr="00CB5DA5">
        <w:rPr>
          <w:color w:val="000000" w:themeColor="text1"/>
          <w:szCs w:val="28"/>
          <w:highlight w:val="white"/>
          <w:lang w:val="en-US"/>
        </w:rPr>
        <w:t>p</w:t>
      </w:r>
      <w:r w:rsidRPr="00CB5DA5">
        <w:rPr>
          <w:color w:val="000000" w:themeColor="text1"/>
          <w:szCs w:val="28"/>
          <w:highlight w:val="white"/>
          <w:lang w:val="en-US"/>
        </w:rPr>
        <w:t>ply to cybersecurity vulnerabilities [7].</w:t>
      </w:r>
    </w:p>
    <w:p w:rsidR="00D33073" w:rsidRPr="00CB5DA5" w:rsidRDefault="00D33073" w:rsidP="00D33073">
      <w:pPr>
        <w:rPr>
          <w:color w:val="000000" w:themeColor="text1"/>
          <w:szCs w:val="28"/>
          <w:lang w:val="en-US"/>
        </w:rPr>
      </w:pPr>
      <w:r w:rsidRPr="00CB5DA5">
        <w:rPr>
          <w:b/>
          <w:color w:val="000000" w:themeColor="text1"/>
          <w:szCs w:val="28"/>
          <w:lang w:val="en-US"/>
        </w:rPr>
        <w:t>Conclusion</w:t>
      </w:r>
    </w:p>
    <w:p w:rsidR="00DA23B5" w:rsidRDefault="00D33073" w:rsidP="00DA047D">
      <w:pPr>
        <w:rPr>
          <w:color w:val="000000" w:themeColor="text1"/>
          <w:szCs w:val="28"/>
          <w:lang w:val="en-US"/>
        </w:rPr>
      </w:pPr>
      <w:r w:rsidRPr="00CB5DA5">
        <w:rPr>
          <w:color w:val="000000" w:themeColor="text1"/>
          <w:szCs w:val="28"/>
          <w:lang w:val="en-US"/>
        </w:rPr>
        <w:t>Healthcare institutions should enter into agreements with vendors that r</w:t>
      </w:r>
      <w:r w:rsidRPr="00CB5DA5">
        <w:rPr>
          <w:color w:val="000000" w:themeColor="text1"/>
          <w:szCs w:val="28"/>
          <w:lang w:val="en-US"/>
        </w:rPr>
        <w:t>e</w:t>
      </w:r>
      <w:r w:rsidRPr="00CB5DA5">
        <w:rPr>
          <w:color w:val="000000" w:themeColor="text1"/>
          <w:szCs w:val="28"/>
          <w:lang w:val="en-US"/>
        </w:rPr>
        <w:t>quire the connected devices to be updated with improved security over time and that the updates are tested and verified before being put into use. Given the n</w:t>
      </w:r>
      <w:r w:rsidRPr="00CB5DA5">
        <w:rPr>
          <w:color w:val="000000" w:themeColor="text1"/>
          <w:szCs w:val="28"/>
          <w:lang w:val="en-US"/>
        </w:rPr>
        <w:t>a</w:t>
      </w:r>
      <w:r w:rsidRPr="00CB5DA5">
        <w:rPr>
          <w:color w:val="000000" w:themeColor="text1"/>
          <w:szCs w:val="28"/>
          <w:lang w:val="en-US"/>
        </w:rPr>
        <w:t>ture of healthcare data and potential legal liability for resulting data breaches, the "Internet of Things" at healthcare institutions and the contracts that cover them need to constitute a "Security of Things".</w:t>
      </w:r>
    </w:p>
    <w:p w:rsidR="00DA047D" w:rsidRPr="00DA047D" w:rsidRDefault="00DA047D" w:rsidP="00DA047D">
      <w:pPr>
        <w:rPr>
          <w:color w:val="000000" w:themeColor="text1"/>
          <w:szCs w:val="28"/>
          <w:lang w:val="en-US"/>
        </w:rPr>
      </w:pPr>
    </w:p>
    <w:p w:rsidR="00D33073" w:rsidRPr="00CB5DA5" w:rsidRDefault="00D33073" w:rsidP="00D33073">
      <w:pPr>
        <w:ind w:firstLine="720"/>
        <w:rPr>
          <w:color w:val="000000" w:themeColor="text1"/>
          <w:szCs w:val="28"/>
          <w:lang w:val="en-US"/>
        </w:rPr>
      </w:pPr>
      <w:r w:rsidRPr="00CB5DA5">
        <w:rPr>
          <w:color w:val="000000" w:themeColor="text1"/>
          <w:szCs w:val="28"/>
          <w:lang w:val="en-US"/>
        </w:rPr>
        <w:t xml:space="preserve">1. Intel Newsroom, The World Agrees: Technology Inspires Optimism for Healthcare, December 9, 2013 [Electronic resource]. – URL: </w:t>
      </w:r>
      <w:hyperlink r:id="rId381" w:history="1">
        <w:r w:rsidRPr="00CB5DA5">
          <w:rPr>
            <w:rStyle w:val="affb"/>
            <w:color w:val="000000" w:themeColor="text1"/>
            <w:szCs w:val="28"/>
            <w:lang w:val="en-US"/>
          </w:rPr>
          <w:t>http://newsroom.intel.com/community/intel_newsroom/blog/2013/12/09/the-world-agrees-technology-inspires-optimism-for-healthcare</w:t>
        </w:r>
      </w:hyperlink>
    </w:p>
    <w:p w:rsidR="00D33073" w:rsidRPr="00CB5DA5" w:rsidRDefault="00D33073" w:rsidP="00D33073">
      <w:pPr>
        <w:ind w:firstLine="720"/>
        <w:rPr>
          <w:color w:val="000000" w:themeColor="text1"/>
          <w:szCs w:val="28"/>
          <w:lang w:val="en-US"/>
        </w:rPr>
      </w:pPr>
      <w:r w:rsidRPr="00CB5DA5">
        <w:rPr>
          <w:color w:val="000000" w:themeColor="text1"/>
          <w:szCs w:val="28"/>
          <w:lang w:val="en-US"/>
        </w:rPr>
        <w:t xml:space="preserve">2. Evans P., Annunziata M., Industrial Internet, Pushing the Boundary of Mind and Machines (GE, November 26, 2012), [Electronic resource]. – URL: </w:t>
      </w:r>
      <w:hyperlink r:id="rId382" w:history="1">
        <w:r w:rsidRPr="00CB5DA5">
          <w:rPr>
            <w:rStyle w:val="affb"/>
            <w:color w:val="000000" w:themeColor="text1"/>
            <w:szCs w:val="28"/>
            <w:lang w:val="en-US"/>
          </w:rPr>
          <w:t>http://www.ge.com/sites/default/files/Industrial_Internet.pd</w:t>
        </w:r>
      </w:hyperlink>
      <w:r w:rsidRPr="00CB5DA5">
        <w:rPr>
          <w:color w:val="000000" w:themeColor="text1"/>
          <w:szCs w:val="28"/>
          <w:lang w:val="en-US"/>
        </w:rPr>
        <w:t>.</w:t>
      </w:r>
    </w:p>
    <w:p w:rsidR="00D33073" w:rsidRPr="00CB5DA5" w:rsidRDefault="00D33073" w:rsidP="00D33073">
      <w:pPr>
        <w:ind w:firstLine="720"/>
        <w:rPr>
          <w:color w:val="000000" w:themeColor="text1"/>
          <w:szCs w:val="28"/>
          <w:lang w:val="en-US"/>
        </w:rPr>
      </w:pPr>
      <w:r w:rsidRPr="00CB5DA5">
        <w:rPr>
          <w:color w:val="000000" w:themeColor="text1"/>
          <w:szCs w:val="28"/>
          <w:lang w:val="en-US"/>
        </w:rPr>
        <w:t>3. Finkle, J., U.S. Government Probes Medical Devices for Possible C</w:t>
      </w:r>
      <w:r w:rsidRPr="00CB5DA5">
        <w:rPr>
          <w:color w:val="000000" w:themeColor="text1"/>
          <w:szCs w:val="28"/>
          <w:lang w:val="en-US"/>
        </w:rPr>
        <w:t>y</w:t>
      </w:r>
      <w:r w:rsidRPr="00CB5DA5">
        <w:rPr>
          <w:color w:val="000000" w:themeColor="text1"/>
          <w:szCs w:val="28"/>
          <w:lang w:val="en-US"/>
        </w:rPr>
        <w:t xml:space="preserve">ber Flaws, Reuters,  October 22 ,2014, [Electronic resource]. – URL: </w:t>
      </w:r>
      <w:hyperlink r:id="rId383" w:history="1">
        <w:r w:rsidRPr="00CB5DA5">
          <w:rPr>
            <w:rStyle w:val="affb"/>
            <w:color w:val="000000" w:themeColor="text1"/>
            <w:szCs w:val="28"/>
            <w:lang w:val="en-US"/>
          </w:rPr>
          <w:t>http://www.reuters.com/article/2014/10/22/us-cybersecurity-medicaldevicesinsight-id</w:t>
        </w:r>
      </w:hyperlink>
      <w:hyperlink r:id="rId384" w:history="1">
        <w:r w:rsidRPr="00CB5DA5">
          <w:rPr>
            <w:rStyle w:val="affb"/>
            <w:color w:val="000000" w:themeColor="text1"/>
            <w:szCs w:val="28"/>
            <w:lang w:val="en-US"/>
          </w:rPr>
          <w:t>U</w:t>
        </w:r>
      </w:hyperlink>
      <w:hyperlink r:id="rId385" w:history="1">
        <w:r w:rsidRPr="00CB5DA5">
          <w:rPr>
            <w:rStyle w:val="affb"/>
            <w:color w:val="000000" w:themeColor="text1"/>
            <w:szCs w:val="28"/>
            <w:lang w:val="en-US"/>
          </w:rPr>
          <w:t>SKCN0IB0DQ20141022?utm_content=buffer9c60e&amp;utm_medium=social&amp;utm_source=</w:t>
        </w:r>
      </w:hyperlink>
      <w:hyperlink r:id="rId386" w:history="1">
        <w:r w:rsidRPr="00CB5DA5">
          <w:rPr>
            <w:rStyle w:val="affb"/>
            <w:color w:val="000000" w:themeColor="text1"/>
            <w:szCs w:val="28"/>
            <w:lang w:val="en-US"/>
          </w:rPr>
          <w:t>t</w:t>
        </w:r>
      </w:hyperlink>
      <w:hyperlink r:id="rId387" w:history="1">
        <w:r w:rsidRPr="00CB5DA5">
          <w:rPr>
            <w:rStyle w:val="affb"/>
            <w:color w:val="000000" w:themeColor="text1"/>
            <w:szCs w:val="28"/>
            <w:lang w:val="en-US"/>
          </w:rPr>
          <w:t>witter.com</w:t>
        </w:r>
      </w:hyperlink>
    </w:p>
    <w:p w:rsidR="00D33073" w:rsidRPr="00CB5DA5" w:rsidRDefault="00D33073" w:rsidP="00D33073">
      <w:pPr>
        <w:ind w:firstLine="720"/>
        <w:rPr>
          <w:color w:val="000000" w:themeColor="text1"/>
          <w:szCs w:val="28"/>
          <w:lang w:val="en-US"/>
        </w:rPr>
      </w:pPr>
      <w:r w:rsidRPr="00CB5DA5">
        <w:rPr>
          <w:color w:val="000000" w:themeColor="text1"/>
          <w:szCs w:val="28"/>
          <w:lang w:val="en-US"/>
        </w:rPr>
        <w:t xml:space="preserve">4. </w:t>
      </w:r>
      <w:hyperlink r:id="rId388" w:history="1">
        <w:r w:rsidRPr="00CB5DA5">
          <w:rPr>
            <w:rStyle w:val="affb"/>
            <w:color w:val="000000" w:themeColor="text1"/>
            <w:szCs w:val="28"/>
            <w:lang w:val="en-US"/>
          </w:rPr>
          <w:t>Russell</w:t>
        </w:r>
      </w:hyperlink>
      <w:r w:rsidRPr="00CB5DA5">
        <w:rPr>
          <w:color w:val="000000" w:themeColor="text1"/>
          <w:szCs w:val="28"/>
          <w:lang w:val="en-US"/>
        </w:rPr>
        <w:t>, B., Cloud Security Alliance IoT Working Group[Electronic r</w:t>
      </w:r>
      <w:r w:rsidRPr="00CB5DA5">
        <w:rPr>
          <w:color w:val="000000" w:themeColor="text1"/>
          <w:szCs w:val="28"/>
          <w:lang w:val="en-US"/>
        </w:rPr>
        <w:t>e</w:t>
      </w:r>
      <w:r w:rsidRPr="00CB5DA5">
        <w:rPr>
          <w:color w:val="000000" w:themeColor="text1"/>
          <w:szCs w:val="28"/>
          <w:lang w:val="en-US"/>
        </w:rPr>
        <w:t xml:space="preserve">source]. – URL: </w:t>
      </w:r>
      <w:hyperlink r:id="rId389" w:history="1">
        <w:r w:rsidRPr="00CB5DA5">
          <w:rPr>
            <w:rStyle w:val="affb"/>
            <w:color w:val="000000" w:themeColor="text1"/>
            <w:szCs w:val="28"/>
            <w:lang w:val="en-US"/>
          </w:rPr>
          <w:t>https://www.linkedin.com/pulse/cloud-security-alliance-iot-working-group-0813-call-brian-russell</w:t>
        </w:r>
      </w:hyperlink>
    </w:p>
    <w:p w:rsidR="00D33073" w:rsidRPr="00CB5DA5" w:rsidRDefault="00D33073" w:rsidP="00D33073">
      <w:pPr>
        <w:ind w:firstLine="720"/>
        <w:rPr>
          <w:color w:val="000000" w:themeColor="text1"/>
          <w:szCs w:val="28"/>
          <w:lang w:val="en-US"/>
        </w:rPr>
      </w:pPr>
      <w:r w:rsidRPr="00CB5DA5">
        <w:rPr>
          <w:color w:val="000000" w:themeColor="text1"/>
          <w:szCs w:val="28"/>
          <w:highlight w:val="white"/>
          <w:lang w:val="en-US"/>
        </w:rPr>
        <w:t xml:space="preserve">5. US Food Drug Administration. FDASIA Health IT Report: Proposed Strategy and Recommendations for a Risk-Based Framework. FDA, FC, ONC; 2014. </w:t>
      </w:r>
      <w:r w:rsidRPr="00CB5DA5">
        <w:rPr>
          <w:color w:val="000000" w:themeColor="text1"/>
          <w:szCs w:val="28"/>
          <w:lang w:val="en-US"/>
        </w:rPr>
        <w:t>[Electronic resource].  – URL</w:t>
      </w:r>
      <w:r w:rsidRPr="00CB5DA5">
        <w:rPr>
          <w:color w:val="000000" w:themeColor="text1"/>
          <w:szCs w:val="28"/>
          <w:highlight w:val="white"/>
          <w:lang w:val="en-US"/>
        </w:rPr>
        <w:t xml:space="preserve">: </w:t>
      </w:r>
      <w:hyperlink r:id="rId390" w:history="1">
        <w:r w:rsidRPr="00CB5DA5">
          <w:rPr>
            <w:rStyle w:val="affb"/>
            <w:color w:val="000000" w:themeColor="text1"/>
            <w:szCs w:val="28"/>
            <w:lang w:val="en-US"/>
          </w:rPr>
          <w:t>http://www.fda.gov/downloads/AboutFDA/CentersOffices/OfficeofMedicalProductsandTobacco/CDRH/CDRHReports/UCM391521.pdf</w:t>
        </w:r>
      </w:hyperlink>
      <w:r w:rsidRPr="00CB5DA5">
        <w:rPr>
          <w:color w:val="000000" w:themeColor="text1"/>
          <w:szCs w:val="28"/>
          <w:highlight w:val="white"/>
          <w:lang w:val="en-US"/>
        </w:rPr>
        <w:t>.</w:t>
      </w:r>
    </w:p>
    <w:p w:rsidR="00D33073" w:rsidRPr="00CB5DA5" w:rsidRDefault="00D33073" w:rsidP="00D33073">
      <w:pPr>
        <w:ind w:firstLine="720"/>
        <w:rPr>
          <w:color w:val="000000" w:themeColor="text1"/>
          <w:szCs w:val="28"/>
          <w:lang w:val="en-US"/>
        </w:rPr>
      </w:pPr>
      <w:r w:rsidRPr="00CB5DA5">
        <w:rPr>
          <w:color w:val="000000" w:themeColor="text1"/>
          <w:szCs w:val="28"/>
          <w:lang w:val="en-US"/>
        </w:rPr>
        <w:t xml:space="preserve">6. </w:t>
      </w:r>
      <w:hyperlink r:id="rId391" w:history="1">
        <w:r w:rsidRPr="00CB5DA5">
          <w:rPr>
            <w:rStyle w:val="affb"/>
            <w:color w:val="000000" w:themeColor="text1"/>
            <w:szCs w:val="28"/>
            <w:lang w:val="en-US"/>
          </w:rPr>
          <w:t>Moselle</w:t>
        </w:r>
      </w:hyperlink>
      <w:r w:rsidRPr="00CB5DA5">
        <w:rPr>
          <w:color w:val="000000" w:themeColor="text1"/>
          <w:szCs w:val="28"/>
          <w:lang w:val="en-US"/>
        </w:rPr>
        <w:t xml:space="preserve">, T., IoT and Healthcare Information Technology [Electronic resource]. – URL: </w:t>
      </w:r>
      <w:hyperlink r:id="rId392" w:history="1">
        <w:r w:rsidRPr="00CB5DA5">
          <w:rPr>
            <w:rStyle w:val="affb"/>
            <w:color w:val="000000" w:themeColor="text1"/>
            <w:szCs w:val="28"/>
            <w:lang w:val="en-US"/>
          </w:rPr>
          <w:t>https://www.linkedin.com/pulse/iot-healthcare-information-technology-tyler-a-moselle</w:t>
        </w:r>
      </w:hyperlink>
    </w:p>
    <w:p w:rsidR="00D33073" w:rsidRPr="00CB5DA5" w:rsidRDefault="00D33073" w:rsidP="00D33073">
      <w:pPr>
        <w:ind w:firstLine="720"/>
        <w:rPr>
          <w:color w:val="000000" w:themeColor="text1"/>
          <w:szCs w:val="28"/>
          <w:lang w:val="en-US"/>
        </w:rPr>
      </w:pPr>
      <w:r w:rsidRPr="00CB5DA5">
        <w:rPr>
          <w:color w:val="000000" w:themeColor="text1"/>
          <w:szCs w:val="28"/>
          <w:lang w:val="en-US"/>
        </w:rPr>
        <w:t xml:space="preserve">7. </w:t>
      </w:r>
      <w:hyperlink r:id="rId393" w:history="1">
        <w:r w:rsidRPr="00CB5DA5">
          <w:rPr>
            <w:rStyle w:val="affb"/>
            <w:color w:val="000000" w:themeColor="text1"/>
            <w:szCs w:val="28"/>
            <w:lang w:val="en-US"/>
          </w:rPr>
          <w:t>Mutabazi</w:t>
        </w:r>
      </w:hyperlink>
      <w:r w:rsidRPr="00CB5DA5">
        <w:rPr>
          <w:color w:val="000000" w:themeColor="text1"/>
          <w:szCs w:val="28"/>
          <w:lang w:val="en-US"/>
        </w:rPr>
        <w:t>, P., The Healthcare "Internet of Things" [Electronic r</w:t>
      </w:r>
      <w:r w:rsidRPr="00CB5DA5">
        <w:rPr>
          <w:color w:val="000000" w:themeColor="text1"/>
          <w:szCs w:val="28"/>
          <w:lang w:val="en-US"/>
        </w:rPr>
        <w:t>e</w:t>
      </w:r>
      <w:r w:rsidRPr="00CB5DA5">
        <w:rPr>
          <w:color w:val="000000" w:themeColor="text1"/>
          <w:szCs w:val="28"/>
          <w:lang w:val="en-US"/>
        </w:rPr>
        <w:t xml:space="preserve">source]. – URL: </w:t>
      </w:r>
      <w:hyperlink r:id="rId394" w:history="1">
        <w:r w:rsidRPr="00CB5DA5">
          <w:rPr>
            <w:rStyle w:val="affb"/>
            <w:color w:val="000000" w:themeColor="text1"/>
            <w:szCs w:val="28"/>
            <w:lang w:val="en-US"/>
          </w:rPr>
          <w:t>https://www.linkedin.com/pulse/healthcare-internet-things-patric-mutabazi</w:t>
        </w:r>
      </w:hyperlink>
    </w:p>
    <w:p w:rsidR="00D33073" w:rsidRPr="00CB5DA5" w:rsidRDefault="00D33073" w:rsidP="00D33073">
      <w:pPr>
        <w:ind w:firstLine="720"/>
        <w:rPr>
          <w:color w:val="000000" w:themeColor="text1"/>
          <w:szCs w:val="28"/>
          <w:lang w:val="en-US"/>
        </w:rPr>
      </w:pPr>
      <w:r w:rsidRPr="00CB5DA5">
        <w:rPr>
          <w:color w:val="000000" w:themeColor="text1"/>
          <w:szCs w:val="28"/>
          <w:highlight w:val="white"/>
          <w:lang w:val="en-US"/>
        </w:rPr>
        <w:t xml:space="preserve">8.  Kramerm, D. B., Baker, M., Ransford, B., et al., Security and Privacy Qualities of Medical Devices: An Analysis of FDA Postmarket Surveillance. </w:t>
      </w:r>
      <w:r w:rsidRPr="00CB5DA5">
        <w:rPr>
          <w:color w:val="000000" w:themeColor="text1"/>
          <w:szCs w:val="28"/>
          <w:lang w:val="en-US"/>
        </w:rPr>
        <w:t xml:space="preserve">[Electronic resource]. – URL: </w:t>
      </w:r>
      <w:hyperlink r:id="rId395" w:history="1">
        <w:r w:rsidRPr="00CB5DA5">
          <w:rPr>
            <w:rStyle w:val="affb"/>
            <w:color w:val="000000" w:themeColor="text1"/>
            <w:szCs w:val="28"/>
            <w:lang w:val="en-US"/>
          </w:rPr>
          <w:t>https://www.ncbi.nlm.nih.gov/pmc/articles/PMC3400651/</w:t>
        </w:r>
      </w:hyperlink>
    </w:p>
    <w:p w:rsidR="00D33073" w:rsidRPr="00CB5DA5" w:rsidRDefault="00D33073" w:rsidP="00D33073">
      <w:pPr>
        <w:ind w:firstLine="0"/>
        <w:jc w:val="left"/>
        <w:rPr>
          <w:rStyle w:val="ad"/>
          <w:color w:val="000000" w:themeColor="text1"/>
          <w:szCs w:val="28"/>
          <w:lang w:val="en-US"/>
        </w:rPr>
      </w:pPr>
      <w:r w:rsidRPr="00CB5DA5">
        <w:rPr>
          <w:rStyle w:val="ad"/>
          <w:color w:val="000000" w:themeColor="text1"/>
          <w:szCs w:val="28"/>
          <w:lang w:val="en-US"/>
        </w:rPr>
        <w:br w:type="page"/>
      </w:r>
    </w:p>
    <w:p w:rsidR="00DF6D23" w:rsidRPr="001328C1" w:rsidRDefault="00DF6D23" w:rsidP="00DF6D23">
      <w:pPr>
        <w:ind w:firstLine="0"/>
      </w:pPr>
      <w:r w:rsidRPr="001328C1">
        <w:rPr>
          <w:szCs w:val="28"/>
        </w:rPr>
        <w:lastRenderedPageBreak/>
        <w:t xml:space="preserve">УДК </w:t>
      </w:r>
      <w:r w:rsidRPr="00C565DA">
        <w:rPr>
          <w:szCs w:val="28"/>
        </w:rPr>
        <w:t>681.32</w:t>
      </w:r>
    </w:p>
    <w:p w:rsidR="00DF6D23" w:rsidRDefault="00DF6D23" w:rsidP="00DF6D23">
      <w:pPr>
        <w:ind w:firstLine="0"/>
        <w:jc w:val="center"/>
        <w:rPr>
          <w:caps/>
          <w:szCs w:val="24"/>
        </w:rPr>
      </w:pPr>
      <w:r w:rsidRPr="001328C1">
        <w:rPr>
          <w:caps/>
          <w:szCs w:val="24"/>
        </w:rPr>
        <w:t xml:space="preserve">ИССЛЕДОВАНИЕ СТАТИСТИЧЕСКИХ ХАРАКТЕРИСТИК </w:t>
      </w:r>
    </w:p>
    <w:p w:rsidR="00DF6D23" w:rsidRPr="001328C1" w:rsidRDefault="00DF6D23" w:rsidP="00DF6D23">
      <w:pPr>
        <w:ind w:firstLine="0"/>
        <w:jc w:val="center"/>
        <w:rPr>
          <w:szCs w:val="24"/>
        </w:rPr>
      </w:pPr>
      <w:r w:rsidRPr="001328C1">
        <w:rPr>
          <w:caps/>
          <w:szCs w:val="24"/>
        </w:rPr>
        <w:t xml:space="preserve">ОСТАТОЧНОГО ШУМА НА ВЫХОДЕ БЛОКА ФИЛЬТРАЦИИ </w:t>
      </w:r>
      <w:r w:rsidR="004F3DBF" w:rsidRPr="004F3DBF">
        <w:rPr>
          <w:caps/>
          <w:szCs w:val="24"/>
        </w:rPr>
        <w:br/>
      </w:r>
      <w:r w:rsidRPr="001328C1">
        <w:rPr>
          <w:caps/>
          <w:szCs w:val="24"/>
        </w:rPr>
        <w:t>НА ОСНОВЕ РДПФ</w:t>
      </w:r>
    </w:p>
    <w:p w:rsidR="00F54ED7" w:rsidRPr="00F54ED7" w:rsidRDefault="00F54ED7" w:rsidP="00F54ED7">
      <w:pPr>
        <w:jc w:val="center"/>
        <w:rPr>
          <w:szCs w:val="24"/>
        </w:rPr>
      </w:pPr>
      <w:r w:rsidRPr="001328C1">
        <w:rPr>
          <w:i/>
          <w:szCs w:val="24"/>
        </w:rPr>
        <w:t xml:space="preserve">А.А. Роенко, </w:t>
      </w:r>
      <w:r w:rsidRPr="001328C1">
        <w:rPr>
          <w:i/>
          <w:szCs w:val="24"/>
          <w:lang w:val="uk-UA"/>
        </w:rPr>
        <w:t xml:space="preserve">к.т.н., </w:t>
      </w:r>
      <w:r w:rsidRPr="001328C1">
        <w:rPr>
          <w:i/>
          <w:szCs w:val="24"/>
        </w:rPr>
        <w:t>доцент</w:t>
      </w:r>
      <w:r w:rsidR="00DA047D">
        <w:rPr>
          <w:szCs w:val="24"/>
          <w:lang w:val="en-US"/>
        </w:rPr>
        <w:t>;</w:t>
      </w:r>
      <w:r>
        <w:rPr>
          <w:szCs w:val="24"/>
        </w:rPr>
        <w:t xml:space="preserve"> </w:t>
      </w:r>
      <w:r w:rsidR="00DF6D23" w:rsidRPr="001328C1">
        <w:rPr>
          <w:i/>
          <w:szCs w:val="24"/>
        </w:rPr>
        <w:t xml:space="preserve">О.В. Беседина, </w:t>
      </w:r>
      <w:r w:rsidR="003A4093">
        <w:rPr>
          <w:i/>
          <w:szCs w:val="24"/>
        </w:rPr>
        <w:t>студент</w:t>
      </w:r>
      <w:r w:rsidR="004F3DBF" w:rsidRPr="004F3DBF">
        <w:rPr>
          <w:i/>
          <w:szCs w:val="24"/>
        </w:rPr>
        <w:t xml:space="preserve"> каф.</w:t>
      </w:r>
      <w:r w:rsidR="004F3DBF">
        <w:rPr>
          <w:i/>
          <w:szCs w:val="24"/>
        </w:rPr>
        <w:t xml:space="preserve"> 504</w:t>
      </w:r>
      <w:r w:rsidR="00DF6D23" w:rsidRPr="001328C1">
        <w:rPr>
          <w:i/>
          <w:szCs w:val="24"/>
        </w:rPr>
        <w:t xml:space="preserve"> </w:t>
      </w:r>
    </w:p>
    <w:p w:rsidR="00DF6D23" w:rsidRPr="001328C1" w:rsidRDefault="00DF6D23" w:rsidP="00F54ED7">
      <w:pPr>
        <w:ind w:firstLine="0"/>
        <w:jc w:val="center"/>
        <w:rPr>
          <w:szCs w:val="24"/>
        </w:rPr>
      </w:pPr>
      <w:r w:rsidRPr="001328C1">
        <w:rPr>
          <w:i/>
          <w:szCs w:val="24"/>
        </w:rPr>
        <w:t xml:space="preserve">Национальный аэрокосмический университет им. Н.Е. Жуковского </w:t>
      </w:r>
      <w:r w:rsidRPr="001328C1">
        <w:rPr>
          <w:szCs w:val="24"/>
        </w:rPr>
        <w:t>«</w:t>
      </w:r>
      <w:r w:rsidRPr="001328C1">
        <w:rPr>
          <w:i/>
          <w:szCs w:val="24"/>
        </w:rPr>
        <w:t>ХАИ</w:t>
      </w:r>
      <w:r w:rsidRPr="001328C1">
        <w:rPr>
          <w:szCs w:val="24"/>
        </w:rPr>
        <w:t>»</w:t>
      </w:r>
    </w:p>
    <w:p w:rsidR="00DF6D23" w:rsidRPr="001328C1" w:rsidRDefault="00DF6D23" w:rsidP="00DF6D23">
      <w:pPr>
        <w:jc w:val="center"/>
        <w:rPr>
          <w:i/>
          <w:szCs w:val="24"/>
        </w:rPr>
      </w:pPr>
    </w:p>
    <w:p w:rsidR="00DF6D23" w:rsidRPr="001328C1" w:rsidRDefault="00DF6D23" w:rsidP="004F3DBF">
      <w:pPr>
        <w:rPr>
          <w:szCs w:val="24"/>
        </w:rPr>
      </w:pPr>
      <w:r w:rsidRPr="001328C1">
        <w:rPr>
          <w:color w:val="000000"/>
          <w:szCs w:val="24"/>
          <w:highlight w:val="white"/>
        </w:rPr>
        <w:t>Постоянно возрастающая роль информационных технологий в с</w:t>
      </w:r>
      <w:r w:rsidRPr="001328C1">
        <w:rPr>
          <w:color w:val="000000"/>
          <w:szCs w:val="24"/>
          <w:highlight w:val="white"/>
        </w:rPr>
        <w:t>о</w:t>
      </w:r>
      <w:r w:rsidRPr="001328C1">
        <w:rPr>
          <w:color w:val="000000"/>
          <w:szCs w:val="24"/>
          <w:highlight w:val="white"/>
        </w:rPr>
        <w:t>временном мире объективно определяет актуальность поиска новых по</w:t>
      </w:r>
      <w:r w:rsidRPr="001328C1">
        <w:rPr>
          <w:color w:val="000000"/>
          <w:szCs w:val="24"/>
          <w:highlight w:val="white"/>
        </w:rPr>
        <w:t>д</w:t>
      </w:r>
      <w:r w:rsidRPr="001328C1">
        <w:rPr>
          <w:color w:val="000000"/>
          <w:szCs w:val="24"/>
          <w:highlight w:val="white"/>
        </w:rPr>
        <w:t>ходов, позволяющих повысить эффективность процессов обработки и п</w:t>
      </w:r>
      <w:r w:rsidRPr="001328C1">
        <w:rPr>
          <w:color w:val="000000"/>
          <w:szCs w:val="24"/>
          <w:highlight w:val="white"/>
        </w:rPr>
        <w:t>е</w:t>
      </w:r>
      <w:r w:rsidRPr="001328C1">
        <w:rPr>
          <w:color w:val="000000"/>
          <w:szCs w:val="24"/>
          <w:highlight w:val="white"/>
        </w:rPr>
        <w:t>редачи информации. Ключевое положение в ряду подобных подходов з</w:t>
      </w:r>
      <w:r w:rsidRPr="001328C1">
        <w:rPr>
          <w:color w:val="000000"/>
          <w:szCs w:val="24"/>
          <w:highlight w:val="white"/>
        </w:rPr>
        <w:t>а</w:t>
      </w:r>
      <w:r w:rsidRPr="001328C1">
        <w:rPr>
          <w:color w:val="000000"/>
          <w:szCs w:val="24"/>
          <w:highlight w:val="white"/>
        </w:rPr>
        <w:t>нимает спектральный анализ, опирающийся на теорию преобразования Фурье (ПФ).</w:t>
      </w:r>
    </w:p>
    <w:p w:rsidR="00DF6D23" w:rsidRPr="001328C1" w:rsidRDefault="00DF6D23" w:rsidP="004F3DBF">
      <w:pPr>
        <w:rPr>
          <w:szCs w:val="24"/>
        </w:rPr>
      </w:pPr>
      <w:r w:rsidRPr="001328C1">
        <w:rPr>
          <w:szCs w:val="24"/>
        </w:rPr>
        <w:t>В работе рассмотрен принцип действия подхода к фильтрации на о</w:t>
      </w:r>
      <w:r w:rsidRPr="001328C1">
        <w:rPr>
          <w:szCs w:val="24"/>
        </w:rPr>
        <w:t>с</w:t>
      </w:r>
      <w:r w:rsidRPr="001328C1">
        <w:rPr>
          <w:szCs w:val="24"/>
        </w:rPr>
        <w:t>нове робастного дискретного ПФ. Показано, что для дальнейшего пов</w:t>
      </w:r>
      <w:r w:rsidRPr="001328C1">
        <w:rPr>
          <w:szCs w:val="24"/>
        </w:rPr>
        <w:t>ы</w:t>
      </w:r>
      <w:r w:rsidRPr="001328C1">
        <w:rPr>
          <w:szCs w:val="24"/>
        </w:rPr>
        <w:t>шения эффективности данного метода необходимо проанализировать ст</w:t>
      </w:r>
      <w:r w:rsidRPr="001328C1">
        <w:rPr>
          <w:szCs w:val="24"/>
        </w:rPr>
        <w:t>а</w:t>
      </w:r>
      <w:r w:rsidRPr="001328C1">
        <w:rPr>
          <w:szCs w:val="24"/>
        </w:rPr>
        <w:t>тистические характеристики остаточного шума на выходе блока обрабо</w:t>
      </w:r>
      <w:r w:rsidRPr="001328C1">
        <w:rPr>
          <w:szCs w:val="24"/>
        </w:rPr>
        <w:t>т</w:t>
      </w:r>
      <w:r w:rsidRPr="001328C1">
        <w:rPr>
          <w:szCs w:val="24"/>
        </w:rPr>
        <w:t xml:space="preserve">ки. </w:t>
      </w:r>
    </w:p>
    <w:p w:rsidR="00DF6D23" w:rsidRPr="001328C1" w:rsidRDefault="00DF6D23" w:rsidP="004F3DBF">
      <w:pPr>
        <w:rPr>
          <w:szCs w:val="24"/>
        </w:rPr>
      </w:pPr>
      <w:r w:rsidRPr="001328C1">
        <w:rPr>
          <w:szCs w:val="24"/>
        </w:rPr>
        <w:t>Были проведены исследования для трех моделей тестовых сигналов, а именно гармонического, частотно-модулированного с линейным законом изменения частоты и полигармонического в виде суммы трех синусо</w:t>
      </w:r>
      <w:r w:rsidRPr="001328C1">
        <w:rPr>
          <w:szCs w:val="24"/>
        </w:rPr>
        <w:t>и</w:t>
      </w:r>
      <w:r w:rsidRPr="001328C1">
        <w:rPr>
          <w:szCs w:val="24"/>
        </w:rPr>
        <w:t>дальных колебаний, а также для случая отсутствия сигнала. Также были использованы три модели помех: гауссов шум, модели помех с симме</w:t>
      </w:r>
      <w:r w:rsidRPr="001328C1">
        <w:rPr>
          <w:szCs w:val="24"/>
        </w:rPr>
        <w:t>т</w:t>
      </w:r>
      <w:r w:rsidRPr="001328C1">
        <w:rPr>
          <w:szCs w:val="24"/>
        </w:rPr>
        <w:t>ричным α-стабильным распределением и модели помех с обобщенным г</w:t>
      </w:r>
      <w:r w:rsidRPr="001328C1">
        <w:rPr>
          <w:szCs w:val="24"/>
        </w:rPr>
        <w:t>а</w:t>
      </w:r>
      <w:r w:rsidRPr="001328C1">
        <w:rPr>
          <w:szCs w:val="24"/>
        </w:rPr>
        <w:t>уссовым распределением. Статистические характеристики остаточного шума оценены при помощи ряда параметров – параметров, характеризу</w:t>
      </w:r>
      <w:r w:rsidRPr="001328C1">
        <w:rPr>
          <w:szCs w:val="24"/>
        </w:rPr>
        <w:t>ю</w:t>
      </w:r>
      <w:r w:rsidRPr="001328C1">
        <w:rPr>
          <w:szCs w:val="24"/>
        </w:rPr>
        <w:t>щих форму плотность распределения вероятности остаточного шума (оценка параметра α, р и процентильный коэффициент эксцесса) и пар</w:t>
      </w:r>
      <w:r w:rsidRPr="001328C1">
        <w:rPr>
          <w:szCs w:val="24"/>
        </w:rPr>
        <w:t>а</w:t>
      </w:r>
      <w:r w:rsidRPr="001328C1">
        <w:rPr>
          <w:szCs w:val="24"/>
        </w:rPr>
        <w:t>метры, описывающие масштаб распределения процесса (среднеквадрат</w:t>
      </w:r>
      <w:r w:rsidRPr="001328C1">
        <w:rPr>
          <w:szCs w:val="24"/>
        </w:rPr>
        <w:t>и</w:t>
      </w:r>
      <w:r w:rsidRPr="001328C1">
        <w:rPr>
          <w:szCs w:val="24"/>
        </w:rPr>
        <w:t xml:space="preserve">ческая  ошибка и абсолютное медианное отклонение). </w:t>
      </w:r>
    </w:p>
    <w:p w:rsidR="00DF6D23" w:rsidRPr="001328C1" w:rsidRDefault="00DF6D23" w:rsidP="004F3DBF">
      <w:pPr>
        <w:rPr>
          <w:szCs w:val="24"/>
        </w:rPr>
      </w:pPr>
      <w:r w:rsidRPr="001328C1">
        <w:rPr>
          <w:szCs w:val="24"/>
        </w:rPr>
        <w:t>Анализ результатов показал существенную зависимость характер</w:t>
      </w:r>
      <w:r w:rsidRPr="001328C1">
        <w:rPr>
          <w:szCs w:val="24"/>
        </w:rPr>
        <w:t>и</w:t>
      </w:r>
      <w:r w:rsidRPr="001328C1">
        <w:rPr>
          <w:szCs w:val="24"/>
        </w:rPr>
        <w:t>стик остаточного шума от мощности помех на входе блока фильтрации, а также наличия дополнительных сигнальных составляющих, которые могут вноситься методом фильтрации на основе робастного дискретного ПФ в спектр обрабатываемого сигнала. Общей тенденцией в характеристиках остаточного шума для различных сигнально-помеховых случаев является нормализация его закона распределения.</w:t>
      </w:r>
    </w:p>
    <w:p w:rsidR="00DF6D23" w:rsidRDefault="00DF6D23" w:rsidP="00DF6D23">
      <w:pPr>
        <w:rPr>
          <w:szCs w:val="24"/>
        </w:rPr>
      </w:pPr>
    </w:p>
    <w:p w:rsidR="00F927AF" w:rsidRDefault="00F927AF">
      <w:pPr>
        <w:spacing w:after="160" w:line="259" w:lineRule="auto"/>
        <w:ind w:firstLine="0"/>
        <w:jc w:val="left"/>
        <w:rPr>
          <w:rStyle w:val="ad"/>
          <w:noProof/>
          <w:szCs w:val="28"/>
        </w:rPr>
      </w:pPr>
      <w:r>
        <w:rPr>
          <w:rStyle w:val="ad"/>
          <w:noProof/>
          <w:szCs w:val="28"/>
        </w:rPr>
        <w:br w:type="page"/>
      </w:r>
    </w:p>
    <w:p w:rsidR="00F927AF" w:rsidRPr="00BC56AD" w:rsidRDefault="00F927AF" w:rsidP="00F927AF">
      <w:pPr>
        <w:ind w:firstLine="0"/>
        <w:rPr>
          <w:szCs w:val="28"/>
        </w:rPr>
      </w:pPr>
      <w:r w:rsidRPr="00BC56AD">
        <w:rPr>
          <w:szCs w:val="28"/>
        </w:rPr>
        <w:lastRenderedPageBreak/>
        <w:t>УДК 621.396.9:681.323</w:t>
      </w:r>
    </w:p>
    <w:p w:rsidR="00F927AF" w:rsidRPr="00AB2758" w:rsidRDefault="00F927AF" w:rsidP="00F927AF">
      <w:pPr>
        <w:ind w:firstLine="0"/>
        <w:jc w:val="center"/>
        <w:rPr>
          <w:szCs w:val="28"/>
        </w:rPr>
      </w:pPr>
      <w:r>
        <w:rPr>
          <w:color w:val="000000"/>
          <w:szCs w:val="28"/>
          <w:shd w:val="clear" w:color="auto" w:fill="FFFFFF"/>
        </w:rPr>
        <w:t>ИСПОЛЬЗОВАНИЕ МЕЖКАНАЛЬНОЙ КОРРЕЛЯЦИИ В ЗАДАЧЕ П</w:t>
      </w:r>
      <w:r>
        <w:rPr>
          <w:color w:val="000000"/>
          <w:szCs w:val="28"/>
          <w:shd w:val="clear" w:color="auto" w:fill="FFFFFF"/>
        </w:rPr>
        <w:t>О</w:t>
      </w:r>
      <w:r>
        <w:rPr>
          <w:color w:val="000000"/>
          <w:szCs w:val="28"/>
          <w:shd w:val="clear" w:color="auto" w:fill="FFFFFF"/>
        </w:rPr>
        <w:t>ВЫШЕНИЯ ТОЧНОСТИ ОЦЕНИВАНИЯ ХАРАКТЕРИСТИК ПОМЕХ</w:t>
      </w:r>
    </w:p>
    <w:p w:rsidR="00F927AF" w:rsidRDefault="00F927AF" w:rsidP="00F927AF">
      <w:pPr>
        <w:ind w:firstLine="0"/>
        <w:jc w:val="center"/>
        <w:rPr>
          <w:i/>
          <w:szCs w:val="28"/>
        </w:rPr>
      </w:pPr>
      <w:r>
        <w:rPr>
          <w:i/>
          <w:szCs w:val="28"/>
        </w:rPr>
        <w:t>М.В. Кичиков, студент</w:t>
      </w:r>
      <w:r w:rsidR="004F3DBF">
        <w:rPr>
          <w:i/>
          <w:szCs w:val="28"/>
        </w:rPr>
        <w:t xml:space="preserve"> каф. 504</w:t>
      </w:r>
      <w:r w:rsidR="00DA047D">
        <w:rPr>
          <w:i/>
          <w:szCs w:val="28"/>
          <w:lang w:val="en-US"/>
        </w:rPr>
        <w:t>;</w:t>
      </w:r>
      <w:r w:rsidRPr="00AB2758">
        <w:rPr>
          <w:i/>
          <w:szCs w:val="28"/>
        </w:rPr>
        <w:t xml:space="preserve"> В.В. Абрамова, </w:t>
      </w:r>
      <w:r>
        <w:rPr>
          <w:i/>
          <w:szCs w:val="28"/>
        </w:rPr>
        <w:t xml:space="preserve">к.т.н., </w:t>
      </w:r>
      <w:r w:rsidR="00011F25">
        <w:rPr>
          <w:i/>
          <w:szCs w:val="28"/>
        </w:rPr>
        <w:t>ст</w:t>
      </w:r>
      <w:r w:rsidR="004F3DBF">
        <w:rPr>
          <w:i/>
          <w:szCs w:val="28"/>
        </w:rPr>
        <w:t>.</w:t>
      </w:r>
      <w:r>
        <w:rPr>
          <w:i/>
          <w:szCs w:val="28"/>
        </w:rPr>
        <w:t xml:space="preserve"> преп</w:t>
      </w:r>
      <w:r w:rsidR="004F3DBF">
        <w:rPr>
          <w:i/>
          <w:szCs w:val="28"/>
        </w:rPr>
        <w:t>одаватель</w:t>
      </w:r>
    </w:p>
    <w:p w:rsidR="00F927AF" w:rsidRPr="00AB2758" w:rsidRDefault="00F927AF" w:rsidP="00F927AF">
      <w:pPr>
        <w:ind w:firstLine="0"/>
        <w:jc w:val="center"/>
        <w:rPr>
          <w:i/>
          <w:szCs w:val="28"/>
        </w:rPr>
      </w:pPr>
      <w:r w:rsidRPr="00AB2758">
        <w:rPr>
          <w:i/>
          <w:szCs w:val="28"/>
        </w:rPr>
        <w:t>Национальный аэрокосмический университет им. Н.Е. Жуковского «ХАИ»</w:t>
      </w:r>
    </w:p>
    <w:p w:rsidR="00F927AF" w:rsidRPr="00C10125" w:rsidRDefault="00F927AF" w:rsidP="00F927AF">
      <w:pPr>
        <w:rPr>
          <w:sz w:val="24"/>
          <w:szCs w:val="24"/>
        </w:rPr>
      </w:pPr>
    </w:p>
    <w:p w:rsidR="00F927AF" w:rsidRPr="00C93FCE" w:rsidRDefault="00F927AF" w:rsidP="004F3DBF">
      <w:pPr>
        <w:rPr>
          <w:spacing w:val="-4"/>
          <w:szCs w:val="28"/>
        </w:rPr>
      </w:pPr>
      <w:r>
        <w:rPr>
          <w:spacing w:val="-4"/>
          <w:szCs w:val="28"/>
          <w:lang w:val="uk-UA"/>
        </w:rPr>
        <w:t>В</w:t>
      </w:r>
      <w:r w:rsidRPr="00C93FCE">
        <w:rPr>
          <w:spacing w:val="-4"/>
          <w:szCs w:val="28"/>
          <w:lang w:val="uk-UA"/>
        </w:rPr>
        <w:t xml:space="preserve"> </w:t>
      </w:r>
      <w:r>
        <w:rPr>
          <w:spacing w:val="-4"/>
          <w:szCs w:val="28"/>
          <w:lang w:val="uk-UA"/>
        </w:rPr>
        <w:t xml:space="preserve">настоящее время в различных отраслях деятельности человека </w:t>
      </w:r>
      <w:r>
        <w:rPr>
          <w:spacing w:val="-4"/>
          <w:szCs w:val="28"/>
        </w:rPr>
        <w:t>шир</w:t>
      </w:r>
      <w:r>
        <w:rPr>
          <w:spacing w:val="-4"/>
          <w:szCs w:val="28"/>
        </w:rPr>
        <w:t>о</w:t>
      </w:r>
      <w:r>
        <w:rPr>
          <w:spacing w:val="-4"/>
          <w:szCs w:val="28"/>
        </w:rPr>
        <w:t xml:space="preserve">ко </w:t>
      </w:r>
      <w:r w:rsidRPr="00C93FCE">
        <w:rPr>
          <w:spacing w:val="-4"/>
          <w:szCs w:val="28"/>
        </w:rPr>
        <w:t>используются изображения</w:t>
      </w:r>
      <w:r>
        <w:rPr>
          <w:spacing w:val="-4"/>
          <w:szCs w:val="28"/>
        </w:rPr>
        <w:t>, формируемые многоканальными цифровыми системами.</w:t>
      </w:r>
      <w:r w:rsidRPr="00C93FCE">
        <w:rPr>
          <w:spacing w:val="-4"/>
          <w:szCs w:val="28"/>
        </w:rPr>
        <w:t xml:space="preserve"> </w:t>
      </w:r>
      <w:r>
        <w:rPr>
          <w:spacing w:val="-4"/>
          <w:szCs w:val="28"/>
        </w:rPr>
        <w:t>Зачастую такие изображения оказываются искаженными помех</w:t>
      </w:r>
      <w:r>
        <w:rPr>
          <w:spacing w:val="-4"/>
          <w:szCs w:val="28"/>
        </w:rPr>
        <w:t>а</w:t>
      </w:r>
      <w:r>
        <w:rPr>
          <w:spacing w:val="-4"/>
          <w:szCs w:val="28"/>
        </w:rPr>
        <w:t>ми, что снижает их визуальное качество и информационную ценность. П</w:t>
      </w:r>
      <w:r>
        <w:rPr>
          <w:spacing w:val="-4"/>
          <w:szCs w:val="28"/>
        </w:rPr>
        <w:t>о</w:t>
      </w:r>
      <w:r>
        <w:rPr>
          <w:spacing w:val="-4"/>
          <w:szCs w:val="28"/>
        </w:rPr>
        <w:t>этому на одном из первых этапов обработки этих изображений производится устранение помех при помощи специальных методов фильтрации. Больши</w:t>
      </w:r>
      <w:r>
        <w:rPr>
          <w:spacing w:val="-4"/>
          <w:szCs w:val="28"/>
        </w:rPr>
        <w:t>н</w:t>
      </w:r>
      <w:r>
        <w:rPr>
          <w:spacing w:val="-4"/>
          <w:szCs w:val="28"/>
        </w:rPr>
        <w:t>ство современных эффективных методов фильтрации, в своей работе испол</w:t>
      </w:r>
      <w:r>
        <w:rPr>
          <w:spacing w:val="-4"/>
          <w:szCs w:val="28"/>
        </w:rPr>
        <w:t>ь</w:t>
      </w:r>
      <w:r>
        <w:rPr>
          <w:spacing w:val="-4"/>
          <w:szCs w:val="28"/>
        </w:rPr>
        <w:t>зуют информацию о характеристиках помех, однако сложность работы с многоканальными изображениями заключается в том, что характеристики помех в различных каналах могут существенно отличаться, поэтому их нео</w:t>
      </w:r>
      <w:r>
        <w:rPr>
          <w:spacing w:val="-4"/>
          <w:szCs w:val="28"/>
        </w:rPr>
        <w:t>б</w:t>
      </w:r>
      <w:r>
        <w:rPr>
          <w:spacing w:val="-4"/>
          <w:szCs w:val="28"/>
        </w:rPr>
        <w:t>ходимо оценивать непосредственно по обрабатываемому изображению. П</w:t>
      </w:r>
      <w:r>
        <w:rPr>
          <w:spacing w:val="-4"/>
          <w:szCs w:val="28"/>
        </w:rPr>
        <w:t>о</w:t>
      </w:r>
      <w:r>
        <w:rPr>
          <w:spacing w:val="-4"/>
          <w:szCs w:val="28"/>
        </w:rPr>
        <w:t>скольку количество данных, подлежащих обработке, оказывается достаточно большим (число каналов в современных системах может достигать нескол</w:t>
      </w:r>
      <w:r>
        <w:rPr>
          <w:spacing w:val="-4"/>
          <w:szCs w:val="28"/>
        </w:rPr>
        <w:t>ь</w:t>
      </w:r>
      <w:r>
        <w:rPr>
          <w:spacing w:val="-4"/>
          <w:szCs w:val="28"/>
        </w:rPr>
        <w:t>ких сотен), используемые методы оценивания характеристик помех должны быть полностью автоматическими.</w:t>
      </w:r>
      <w:r w:rsidRPr="00C93FCE">
        <w:rPr>
          <w:spacing w:val="-4"/>
          <w:szCs w:val="28"/>
          <w:lang w:val="uk-UA"/>
        </w:rPr>
        <w:t xml:space="preserve"> </w:t>
      </w:r>
      <w:r>
        <w:rPr>
          <w:spacing w:val="-4"/>
          <w:szCs w:val="28"/>
          <w:lang w:val="uk-UA"/>
        </w:rPr>
        <w:t>Несмотря на то, что на сегодняшний день существует достаточно большое количество методов автоматического оцен</w:t>
      </w:r>
      <w:r>
        <w:rPr>
          <w:spacing w:val="-4"/>
          <w:szCs w:val="28"/>
          <w:lang w:val="uk-UA"/>
        </w:rPr>
        <w:t>и</w:t>
      </w:r>
      <w:r>
        <w:rPr>
          <w:spacing w:val="-4"/>
          <w:szCs w:val="28"/>
          <w:lang w:val="uk-UA"/>
        </w:rPr>
        <w:t>вания характеристик помех, большинство из них не обеспечивает приемл</w:t>
      </w:r>
      <w:r>
        <w:rPr>
          <w:spacing w:val="-4"/>
          <w:szCs w:val="28"/>
          <w:lang w:val="uk-UA"/>
        </w:rPr>
        <w:t>е</w:t>
      </w:r>
      <w:r>
        <w:rPr>
          <w:spacing w:val="-4"/>
          <w:szCs w:val="28"/>
          <w:lang w:val="uk-UA"/>
        </w:rPr>
        <w:t>мой точности оценивания для высокотекстурных изображений, потому зад</w:t>
      </w:r>
      <w:r>
        <w:rPr>
          <w:spacing w:val="-4"/>
          <w:szCs w:val="28"/>
          <w:lang w:val="uk-UA"/>
        </w:rPr>
        <w:t>а</w:t>
      </w:r>
      <w:r>
        <w:rPr>
          <w:spacing w:val="-4"/>
          <w:szCs w:val="28"/>
          <w:lang w:val="uk-UA"/>
        </w:rPr>
        <w:t>ча усовершенствования существующих методов остается актуальной.</w:t>
      </w:r>
      <w:r w:rsidRPr="00C93FCE">
        <w:rPr>
          <w:spacing w:val="-4"/>
          <w:szCs w:val="28"/>
        </w:rPr>
        <w:t xml:space="preserve"> </w:t>
      </w:r>
    </w:p>
    <w:p w:rsidR="00F927AF" w:rsidRDefault="00F927AF" w:rsidP="004F3DBF">
      <w:pPr>
        <w:rPr>
          <w:spacing w:val="-4"/>
          <w:szCs w:val="28"/>
        </w:rPr>
      </w:pPr>
      <w:r>
        <w:rPr>
          <w:spacing w:val="-4"/>
          <w:szCs w:val="28"/>
        </w:rPr>
        <w:t>Характерной особенностью многоканальных изображений является то, что изображения, полученные в соседних каналах, являются очень похож</w:t>
      </w:r>
      <w:r>
        <w:rPr>
          <w:spacing w:val="-4"/>
          <w:szCs w:val="28"/>
        </w:rPr>
        <w:t>и</w:t>
      </w:r>
      <w:r>
        <w:rPr>
          <w:spacing w:val="-4"/>
          <w:szCs w:val="28"/>
        </w:rPr>
        <w:t>ми. Коэффициент межканальной корреляции для цветных оптических из</w:t>
      </w:r>
      <w:r>
        <w:rPr>
          <w:spacing w:val="-4"/>
          <w:szCs w:val="28"/>
        </w:rPr>
        <w:t>о</w:t>
      </w:r>
      <w:r>
        <w:rPr>
          <w:spacing w:val="-4"/>
          <w:szCs w:val="28"/>
        </w:rPr>
        <w:t>бражений составляет порядка 0,7, а для гиперспектральных изображений м</w:t>
      </w:r>
      <w:r>
        <w:rPr>
          <w:spacing w:val="-4"/>
          <w:szCs w:val="28"/>
        </w:rPr>
        <w:t>о</w:t>
      </w:r>
      <w:r>
        <w:rPr>
          <w:spacing w:val="-4"/>
          <w:szCs w:val="28"/>
        </w:rPr>
        <w:t>жет достигать 1. Поэтому перспективным направлением повышения точн</w:t>
      </w:r>
      <w:r>
        <w:rPr>
          <w:spacing w:val="-4"/>
          <w:szCs w:val="28"/>
        </w:rPr>
        <w:t>о</w:t>
      </w:r>
      <w:r>
        <w:rPr>
          <w:spacing w:val="-4"/>
          <w:szCs w:val="28"/>
        </w:rPr>
        <w:t>сти оценивания характеристик помех представляется совместная обработка изображений, полученных в соседних каналах.</w:t>
      </w:r>
    </w:p>
    <w:p w:rsidR="00F927AF" w:rsidRPr="00402FE7" w:rsidRDefault="00F927AF" w:rsidP="004F3DBF">
      <w:pPr>
        <w:rPr>
          <w:spacing w:val="-6"/>
          <w:szCs w:val="28"/>
        </w:rPr>
      </w:pPr>
      <w:r>
        <w:rPr>
          <w:spacing w:val="-4"/>
          <w:szCs w:val="28"/>
        </w:rPr>
        <w:t>В ходе исследований был проведен сравнительный анализ результатов оценивания параметров помех непосредственно по канальным изображен</w:t>
      </w:r>
      <w:r>
        <w:rPr>
          <w:spacing w:val="-4"/>
          <w:szCs w:val="28"/>
        </w:rPr>
        <w:t>и</w:t>
      </w:r>
      <w:r>
        <w:rPr>
          <w:spacing w:val="-4"/>
          <w:szCs w:val="28"/>
        </w:rPr>
        <w:t>ям, а также по разностным изображениям, полученным в результате вычит</w:t>
      </w:r>
      <w:r>
        <w:rPr>
          <w:spacing w:val="-4"/>
          <w:szCs w:val="28"/>
        </w:rPr>
        <w:t>а</w:t>
      </w:r>
      <w:r>
        <w:rPr>
          <w:spacing w:val="-4"/>
          <w:szCs w:val="28"/>
        </w:rPr>
        <w:t>ния изображений, полученных в соседних каналах. На основании данных, полученных по результатам математического моделирования для набора те</w:t>
      </w:r>
      <w:r>
        <w:rPr>
          <w:spacing w:val="-4"/>
          <w:szCs w:val="28"/>
        </w:rPr>
        <w:t>с</w:t>
      </w:r>
      <w:r>
        <w:rPr>
          <w:spacing w:val="-4"/>
          <w:szCs w:val="28"/>
        </w:rPr>
        <w:t xml:space="preserve">товых цветных изображений, показано, что при использовании разностных изображений, точность оценивания характеристик помех оказывается более высокой. Этот результат был подтвержден и при тестировании методики на реальных гиперспектральных изображениях, полученных системой </w:t>
      </w:r>
      <w:r>
        <w:rPr>
          <w:spacing w:val="-4"/>
          <w:szCs w:val="28"/>
          <w:lang w:val="en-US"/>
        </w:rPr>
        <w:t>AVIRIS</w:t>
      </w:r>
      <w:r w:rsidRPr="00480464">
        <w:rPr>
          <w:spacing w:val="-4"/>
          <w:szCs w:val="28"/>
        </w:rPr>
        <w:t>.</w:t>
      </w:r>
      <w:r>
        <w:rPr>
          <w:spacing w:val="-4"/>
          <w:szCs w:val="28"/>
        </w:rPr>
        <w:t xml:space="preserve"> </w:t>
      </w:r>
    </w:p>
    <w:p w:rsidR="00F927AF" w:rsidRDefault="00F927AF">
      <w:pPr>
        <w:spacing w:after="160" w:line="259" w:lineRule="auto"/>
        <w:ind w:firstLine="0"/>
        <w:jc w:val="left"/>
        <w:rPr>
          <w:rStyle w:val="ad"/>
          <w:noProof/>
          <w:szCs w:val="28"/>
        </w:rPr>
      </w:pPr>
      <w:r>
        <w:rPr>
          <w:rStyle w:val="ad"/>
          <w:noProof/>
          <w:szCs w:val="28"/>
        </w:rPr>
        <w:br w:type="page"/>
      </w:r>
    </w:p>
    <w:p w:rsidR="00F927AF" w:rsidRDefault="00F927AF" w:rsidP="00F927AF">
      <w:pPr>
        <w:ind w:firstLine="0"/>
        <w:rPr>
          <w:szCs w:val="28"/>
        </w:rPr>
      </w:pPr>
      <w:r w:rsidRPr="00E850BF">
        <w:rPr>
          <w:szCs w:val="28"/>
        </w:rPr>
        <w:lastRenderedPageBreak/>
        <w:t>УДК 621.396.9:681.323</w:t>
      </w:r>
    </w:p>
    <w:p w:rsidR="00F927AF" w:rsidRDefault="00F927AF" w:rsidP="00F927AF">
      <w:pPr>
        <w:ind w:firstLine="0"/>
        <w:jc w:val="center"/>
        <w:rPr>
          <w:szCs w:val="28"/>
        </w:rPr>
      </w:pPr>
      <w:r w:rsidRPr="00E850BF">
        <w:rPr>
          <w:szCs w:val="28"/>
        </w:rPr>
        <w:t>ТЕМАТИЧЕСКАЯ КЛАССИФИКАЦИЯ ГИПЕРСПЕКТРАЛЬНЫХ</w:t>
      </w:r>
    </w:p>
    <w:p w:rsidR="00F927AF" w:rsidRDefault="00F927AF" w:rsidP="00F927AF">
      <w:pPr>
        <w:ind w:firstLine="0"/>
        <w:jc w:val="center"/>
        <w:rPr>
          <w:szCs w:val="28"/>
        </w:rPr>
      </w:pPr>
      <w:r w:rsidRPr="00E850BF">
        <w:rPr>
          <w:szCs w:val="28"/>
        </w:rPr>
        <w:t xml:space="preserve"> ИЗОБРАЖЕНИЙ</w:t>
      </w:r>
    </w:p>
    <w:p w:rsidR="00F927AF" w:rsidRPr="00E850BF" w:rsidRDefault="00F927AF" w:rsidP="0020227A">
      <w:pPr>
        <w:ind w:firstLine="0"/>
        <w:jc w:val="center"/>
        <w:rPr>
          <w:i/>
          <w:szCs w:val="28"/>
        </w:rPr>
      </w:pPr>
      <w:r w:rsidRPr="00E850BF">
        <w:rPr>
          <w:i/>
          <w:szCs w:val="28"/>
        </w:rPr>
        <w:t xml:space="preserve">А.А. Левченко, </w:t>
      </w:r>
      <w:r w:rsidR="004F3DBF">
        <w:rPr>
          <w:i/>
          <w:szCs w:val="28"/>
        </w:rPr>
        <w:t>студент каф. 504</w:t>
      </w:r>
      <w:r w:rsidR="00DA047D">
        <w:rPr>
          <w:i/>
          <w:szCs w:val="28"/>
          <w:lang w:val="en-US"/>
        </w:rPr>
        <w:t>;</w:t>
      </w:r>
      <w:r w:rsidRPr="00E850BF">
        <w:rPr>
          <w:i/>
          <w:szCs w:val="28"/>
        </w:rPr>
        <w:t xml:space="preserve"> Г.А. Проскура, к.т.н., доц</w:t>
      </w:r>
      <w:r w:rsidR="004F3DBF">
        <w:rPr>
          <w:i/>
          <w:szCs w:val="28"/>
        </w:rPr>
        <w:t>ент</w:t>
      </w:r>
    </w:p>
    <w:p w:rsidR="00F927AF" w:rsidRDefault="00F927AF" w:rsidP="0020227A">
      <w:pPr>
        <w:ind w:firstLine="0"/>
        <w:jc w:val="center"/>
        <w:rPr>
          <w:i/>
          <w:szCs w:val="28"/>
        </w:rPr>
      </w:pPr>
      <w:r w:rsidRPr="00E850BF">
        <w:rPr>
          <w:i/>
          <w:szCs w:val="28"/>
        </w:rPr>
        <w:t>Национальный аэрокосмический университет им. Н.Е. Жуковского «ХАИ»</w:t>
      </w:r>
    </w:p>
    <w:p w:rsidR="0020227A" w:rsidRDefault="0020227A" w:rsidP="0020227A">
      <w:pPr>
        <w:ind w:firstLine="0"/>
        <w:jc w:val="center"/>
        <w:rPr>
          <w:i/>
          <w:szCs w:val="28"/>
        </w:rPr>
      </w:pPr>
    </w:p>
    <w:p w:rsidR="00F927AF" w:rsidRPr="00E850BF" w:rsidRDefault="00F927AF" w:rsidP="00F927AF">
      <w:pPr>
        <w:rPr>
          <w:szCs w:val="28"/>
        </w:rPr>
      </w:pPr>
      <w:r w:rsidRPr="00E850BF">
        <w:rPr>
          <w:szCs w:val="28"/>
        </w:rPr>
        <w:t>Гиперспектральное изображение</w:t>
      </w:r>
      <w:r>
        <w:rPr>
          <w:szCs w:val="28"/>
        </w:rPr>
        <w:t xml:space="preserve"> (ГСИ)</w:t>
      </w:r>
      <w:r w:rsidRPr="00E850BF">
        <w:rPr>
          <w:szCs w:val="28"/>
        </w:rPr>
        <w:t xml:space="preserve"> – это трехмерный массив данных, который включает в себя пространственную информацию об об</w:t>
      </w:r>
      <w:r w:rsidRPr="00E850BF">
        <w:rPr>
          <w:szCs w:val="28"/>
        </w:rPr>
        <w:t>ъ</w:t>
      </w:r>
      <w:r w:rsidRPr="00E850BF">
        <w:rPr>
          <w:szCs w:val="28"/>
        </w:rPr>
        <w:t>екте, дополненную спектральной информацией по каждой пространстве</w:t>
      </w:r>
      <w:r w:rsidRPr="00E850BF">
        <w:rPr>
          <w:szCs w:val="28"/>
        </w:rPr>
        <w:t>н</w:t>
      </w:r>
      <w:r w:rsidRPr="00E850BF">
        <w:rPr>
          <w:szCs w:val="28"/>
        </w:rPr>
        <w:t>ной координате. То есть каждой точке соответствует спектр, полученный в этой точке снимаемого объекта. Отличительной особенностью данного в</w:t>
      </w:r>
      <w:r w:rsidRPr="00E850BF">
        <w:rPr>
          <w:szCs w:val="28"/>
        </w:rPr>
        <w:t>и</w:t>
      </w:r>
      <w:r w:rsidRPr="00E850BF">
        <w:rPr>
          <w:szCs w:val="28"/>
        </w:rPr>
        <w:t xml:space="preserve">да изображений является большое количество спектральных компонент. Так, к примеру, снимки, полученные с космического спутника ЕО-1 </w:t>
      </w:r>
      <w:r w:rsidRPr="00E71F1C">
        <w:rPr>
          <w:szCs w:val="28"/>
          <w:lang w:val="en-US"/>
        </w:rPr>
        <w:t>Hype</w:t>
      </w:r>
      <w:r w:rsidRPr="00E71F1C">
        <w:rPr>
          <w:szCs w:val="28"/>
          <w:lang w:val="en-US"/>
        </w:rPr>
        <w:t>r</w:t>
      </w:r>
      <w:r w:rsidRPr="00E71F1C">
        <w:rPr>
          <w:szCs w:val="28"/>
          <w:lang w:val="en-US"/>
        </w:rPr>
        <w:t>ion</w:t>
      </w:r>
      <w:r w:rsidRPr="00E850BF">
        <w:rPr>
          <w:szCs w:val="28"/>
        </w:rPr>
        <w:t>, имеют 220 спектральных каналов, распределенных на частотном ди</w:t>
      </w:r>
      <w:r w:rsidRPr="00E850BF">
        <w:rPr>
          <w:szCs w:val="28"/>
        </w:rPr>
        <w:t>а</w:t>
      </w:r>
      <w:r w:rsidRPr="00E850BF">
        <w:rPr>
          <w:szCs w:val="28"/>
        </w:rPr>
        <w:t>пазоне от 0,4 до 2,5 мкм.</w:t>
      </w:r>
      <w:r w:rsidRPr="005B7584">
        <w:rPr>
          <w:szCs w:val="28"/>
        </w:rPr>
        <w:t xml:space="preserve"> </w:t>
      </w:r>
      <w:r>
        <w:rPr>
          <w:szCs w:val="28"/>
        </w:rPr>
        <w:t>Области использования ГСИ обширны. Среди с</w:t>
      </w:r>
      <w:r>
        <w:rPr>
          <w:szCs w:val="28"/>
        </w:rPr>
        <w:t>а</w:t>
      </w:r>
      <w:r>
        <w:rPr>
          <w:szCs w:val="28"/>
        </w:rPr>
        <w:t xml:space="preserve">мых актуальных применений можно отметить задачи </w:t>
      </w:r>
      <w:r w:rsidRPr="00E850BF">
        <w:rPr>
          <w:szCs w:val="28"/>
        </w:rPr>
        <w:t>дистанционного зо</w:t>
      </w:r>
      <w:r w:rsidRPr="00E850BF">
        <w:rPr>
          <w:szCs w:val="28"/>
        </w:rPr>
        <w:t>н</w:t>
      </w:r>
      <w:r w:rsidRPr="00E850BF">
        <w:rPr>
          <w:szCs w:val="28"/>
        </w:rPr>
        <w:t>дирования Земли (ДЗЗ). Результаты обработки гиперспектральных данных ДЗЗ используются в экологическом мониторинге, агропромышленном комплексе, анализе атмосферы, геологической разведке, анализе изобр</w:t>
      </w:r>
      <w:r w:rsidRPr="00E850BF">
        <w:rPr>
          <w:szCs w:val="28"/>
        </w:rPr>
        <w:t>а</w:t>
      </w:r>
      <w:r w:rsidRPr="00E850BF">
        <w:rPr>
          <w:szCs w:val="28"/>
        </w:rPr>
        <w:t xml:space="preserve">жений городской местности, военной сфере и </w:t>
      </w:r>
      <w:r>
        <w:rPr>
          <w:szCs w:val="28"/>
        </w:rPr>
        <w:t>т.д.</w:t>
      </w:r>
    </w:p>
    <w:p w:rsidR="00F927AF" w:rsidRPr="00E850BF" w:rsidRDefault="00F927AF" w:rsidP="00F927AF">
      <w:pPr>
        <w:rPr>
          <w:szCs w:val="28"/>
        </w:rPr>
      </w:pPr>
      <w:r w:rsidRPr="00E850BF">
        <w:rPr>
          <w:szCs w:val="28"/>
        </w:rPr>
        <w:t>В силу большого объёма данных многие известные методы анализа цифровых изображений не могут быть использованы в их существующей реализации ввиду высокой вычислительной сложности и неспособности выполнить обработку за приемлемое время. Поэтому специалистам в обр</w:t>
      </w:r>
      <w:r w:rsidRPr="00E850BF">
        <w:rPr>
          <w:szCs w:val="28"/>
        </w:rPr>
        <w:t>а</w:t>
      </w:r>
      <w:r w:rsidRPr="00E850BF">
        <w:rPr>
          <w:szCs w:val="28"/>
        </w:rPr>
        <w:t>ботке изображений приходится вновь решать классические задачи анализа цифровых изображений, дорабатывать существующие методы, встраивать дополнительные этапы предобработки и снижения размерности признак</w:t>
      </w:r>
      <w:r w:rsidRPr="00E850BF">
        <w:rPr>
          <w:szCs w:val="28"/>
        </w:rPr>
        <w:t>о</w:t>
      </w:r>
      <w:r w:rsidRPr="00E850BF">
        <w:rPr>
          <w:szCs w:val="28"/>
        </w:rPr>
        <w:t xml:space="preserve">вого пространства. </w:t>
      </w:r>
    </w:p>
    <w:p w:rsidR="00F927AF" w:rsidRPr="00E850BF" w:rsidRDefault="00F927AF" w:rsidP="00F927AF">
      <w:pPr>
        <w:rPr>
          <w:szCs w:val="28"/>
        </w:rPr>
      </w:pPr>
      <w:r w:rsidRPr="00E850BF">
        <w:rPr>
          <w:szCs w:val="28"/>
        </w:rPr>
        <w:t>Наиболее важными задачами анализа цифровых ГСИ являются зад</w:t>
      </w:r>
      <w:r w:rsidRPr="00E850BF">
        <w:rPr>
          <w:szCs w:val="28"/>
        </w:rPr>
        <w:t>а</w:t>
      </w:r>
      <w:r w:rsidRPr="00E850BF">
        <w:rPr>
          <w:szCs w:val="28"/>
        </w:rPr>
        <w:t>чи компрессии, сегментации, неуправляемой поэлементной классифик</w:t>
      </w:r>
      <w:r w:rsidRPr="00E850BF">
        <w:rPr>
          <w:szCs w:val="28"/>
        </w:rPr>
        <w:t>а</w:t>
      </w:r>
      <w:r w:rsidRPr="00E850BF">
        <w:rPr>
          <w:szCs w:val="28"/>
        </w:rPr>
        <w:t>ции, управляемой поэлементной классификации (тематической классиф</w:t>
      </w:r>
      <w:r w:rsidRPr="00E850BF">
        <w:rPr>
          <w:szCs w:val="28"/>
        </w:rPr>
        <w:t>и</w:t>
      </w:r>
      <w:r w:rsidRPr="00E850BF">
        <w:rPr>
          <w:szCs w:val="28"/>
        </w:rPr>
        <w:t xml:space="preserve">кации), и спектрального разложения. </w:t>
      </w:r>
    </w:p>
    <w:p w:rsidR="00F927AF" w:rsidRPr="00E850BF" w:rsidRDefault="00F927AF" w:rsidP="00F927AF">
      <w:pPr>
        <w:rPr>
          <w:szCs w:val="28"/>
        </w:rPr>
      </w:pPr>
      <w:r w:rsidRPr="00E850BF">
        <w:rPr>
          <w:szCs w:val="28"/>
        </w:rPr>
        <w:t>В последние годы всё большую актуальность приобретает задача т</w:t>
      </w:r>
      <w:r w:rsidRPr="00E850BF">
        <w:rPr>
          <w:szCs w:val="28"/>
        </w:rPr>
        <w:t>е</w:t>
      </w:r>
      <w:r w:rsidRPr="00E850BF">
        <w:rPr>
          <w:szCs w:val="28"/>
        </w:rPr>
        <w:t>матической классификации гиперспектральных изображений. Если опыт тематической классификации мультиспектральных изображений на сег</w:t>
      </w:r>
      <w:r w:rsidRPr="00E850BF">
        <w:rPr>
          <w:szCs w:val="28"/>
        </w:rPr>
        <w:t>о</w:t>
      </w:r>
      <w:r w:rsidRPr="00E850BF">
        <w:rPr>
          <w:szCs w:val="28"/>
        </w:rPr>
        <w:t xml:space="preserve">дняшний день достаточно обширен, то методология обработки </w:t>
      </w:r>
      <w:r>
        <w:rPr>
          <w:szCs w:val="28"/>
        </w:rPr>
        <w:t>ГСИ</w:t>
      </w:r>
      <w:r w:rsidRPr="00E850BF">
        <w:rPr>
          <w:szCs w:val="28"/>
        </w:rPr>
        <w:t xml:space="preserve"> нах</w:t>
      </w:r>
      <w:r w:rsidRPr="00E850BF">
        <w:rPr>
          <w:szCs w:val="28"/>
        </w:rPr>
        <w:t>о</w:t>
      </w:r>
      <w:r w:rsidRPr="00E850BF">
        <w:rPr>
          <w:szCs w:val="28"/>
        </w:rPr>
        <w:t>дится только в стадии формирования и вызывает определённые трудности у специалистов по прикладном</w:t>
      </w:r>
      <w:r>
        <w:rPr>
          <w:szCs w:val="28"/>
        </w:rPr>
        <w:t xml:space="preserve">у тематическому дешифрированию. </w:t>
      </w:r>
      <w:r w:rsidRPr="00E850BF">
        <w:rPr>
          <w:szCs w:val="28"/>
        </w:rPr>
        <w:t>Осно</w:t>
      </w:r>
      <w:r w:rsidRPr="00E850BF">
        <w:rPr>
          <w:szCs w:val="28"/>
        </w:rPr>
        <w:t>в</w:t>
      </w:r>
      <w:r w:rsidRPr="00E850BF">
        <w:rPr>
          <w:szCs w:val="28"/>
        </w:rPr>
        <w:t>ной проблемой является адаптация существующей методологии классиф</w:t>
      </w:r>
      <w:r w:rsidRPr="00E850BF">
        <w:rPr>
          <w:szCs w:val="28"/>
        </w:rPr>
        <w:t>и</w:t>
      </w:r>
      <w:r w:rsidRPr="00E850BF">
        <w:rPr>
          <w:szCs w:val="28"/>
        </w:rPr>
        <w:t>кации мультиспектральных изображений к количественно и качественно новым объёмам информации. При классификации материалов мультиспе</w:t>
      </w:r>
      <w:r w:rsidRPr="00E850BF">
        <w:rPr>
          <w:szCs w:val="28"/>
        </w:rPr>
        <w:t>к</w:t>
      </w:r>
      <w:r w:rsidRPr="00E850BF">
        <w:rPr>
          <w:szCs w:val="28"/>
        </w:rPr>
        <w:t>тральной съёмки образ пикселя изображения представляют как n-мерный вектор спектральных яркостей. Этот вектор принято называть спектрал</w:t>
      </w:r>
      <w:r w:rsidRPr="00E850BF">
        <w:rPr>
          <w:szCs w:val="28"/>
        </w:rPr>
        <w:t>ь</w:t>
      </w:r>
      <w:r w:rsidRPr="00E850BF">
        <w:rPr>
          <w:szCs w:val="28"/>
        </w:rPr>
        <w:lastRenderedPageBreak/>
        <w:t>ной сигнатурой пикселя. Соответственно набор векторов, описывающий определённый класс объектов, называют сигнатурой (эталоном) класса. Совокупности всех сигнатур пикселей изображения соответствует опред</w:t>
      </w:r>
      <w:r w:rsidRPr="00E850BF">
        <w:rPr>
          <w:szCs w:val="28"/>
        </w:rPr>
        <w:t>е</w:t>
      </w:r>
      <w:r w:rsidRPr="00E850BF">
        <w:rPr>
          <w:szCs w:val="28"/>
        </w:rPr>
        <w:t xml:space="preserve">лённая диаграмма рассеяния в </w:t>
      </w:r>
      <w:r w:rsidRPr="007D3609">
        <w:rPr>
          <w:i/>
          <w:szCs w:val="28"/>
        </w:rPr>
        <w:t>n</w:t>
      </w:r>
      <w:r w:rsidRPr="00E850BF">
        <w:rPr>
          <w:szCs w:val="28"/>
        </w:rPr>
        <w:t>-мерном пространстве спектральных пр</w:t>
      </w:r>
      <w:r w:rsidRPr="00E850BF">
        <w:rPr>
          <w:szCs w:val="28"/>
        </w:rPr>
        <w:t>и</w:t>
      </w:r>
      <w:r w:rsidRPr="00E850BF">
        <w:rPr>
          <w:szCs w:val="28"/>
        </w:rPr>
        <w:t>знаков. При тематической классификации каждому выделяемому типу объектов земной поверхности сопоставляется многомерная область в ди</w:t>
      </w:r>
      <w:r w:rsidRPr="00E850BF">
        <w:rPr>
          <w:szCs w:val="28"/>
        </w:rPr>
        <w:t>а</w:t>
      </w:r>
      <w:r w:rsidRPr="00E850BF">
        <w:rPr>
          <w:szCs w:val="28"/>
        </w:rPr>
        <w:t>грамме рассеяния. Качество классификации изображения зависит от того, насколько точно определены границы этих областей для выделяемых кла</w:t>
      </w:r>
      <w:r w:rsidRPr="00E850BF">
        <w:rPr>
          <w:szCs w:val="28"/>
        </w:rPr>
        <w:t>с</w:t>
      </w:r>
      <w:r w:rsidRPr="00E850BF">
        <w:rPr>
          <w:szCs w:val="28"/>
        </w:rPr>
        <w:t>сов. Современные пакеты тематической обработки мультиспектральных изображений имеют развитый аппарат для выбора и о</w:t>
      </w:r>
      <w:r>
        <w:rPr>
          <w:szCs w:val="28"/>
        </w:rPr>
        <w:t>ценки качества эт</w:t>
      </w:r>
      <w:r>
        <w:rPr>
          <w:szCs w:val="28"/>
        </w:rPr>
        <w:t>а</w:t>
      </w:r>
      <w:r>
        <w:rPr>
          <w:szCs w:val="28"/>
        </w:rPr>
        <w:t>лонов классов, позволяющий</w:t>
      </w:r>
      <w:r w:rsidRPr="00E850BF">
        <w:rPr>
          <w:szCs w:val="28"/>
        </w:rPr>
        <w:t>, например, выполнять интерактивный анализ данных непосредственно в пространстве признаков, в том числе отображ</w:t>
      </w:r>
      <w:r w:rsidRPr="00E850BF">
        <w:rPr>
          <w:szCs w:val="28"/>
        </w:rPr>
        <w:t>е</w:t>
      </w:r>
      <w:r w:rsidRPr="00E850BF">
        <w:rPr>
          <w:szCs w:val="28"/>
        </w:rPr>
        <w:t>ние и построение эталонов тематических классов. На основе такого анал</w:t>
      </w:r>
      <w:r w:rsidRPr="00E850BF">
        <w:rPr>
          <w:szCs w:val="28"/>
        </w:rPr>
        <w:t>и</w:t>
      </w:r>
      <w:r w:rsidRPr="00E850BF">
        <w:rPr>
          <w:szCs w:val="28"/>
        </w:rPr>
        <w:t>за можно строить комбинированные схемы распознавания с использован</w:t>
      </w:r>
      <w:r w:rsidRPr="00E850BF">
        <w:rPr>
          <w:szCs w:val="28"/>
        </w:rPr>
        <w:t>и</w:t>
      </w:r>
      <w:r w:rsidRPr="00E850BF">
        <w:rPr>
          <w:szCs w:val="28"/>
        </w:rPr>
        <w:t>ем нескольких методов классификации. Популярным средством предвар</w:t>
      </w:r>
      <w:r w:rsidRPr="00E850BF">
        <w:rPr>
          <w:szCs w:val="28"/>
        </w:rPr>
        <w:t>и</w:t>
      </w:r>
      <w:r w:rsidRPr="00E850BF">
        <w:rPr>
          <w:szCs w:val="28"/>
        </w:rPr>
        <w:t>тельного анализа является также неконтролируемая классификация на з</w:t>
      </w:r>
      <w:r w:rsidRPr="00E850BF">
        <w:rPr>
          <w:szCs w:val="28"/>
        </w:rPr>
        <w:t>а</w:t>
      </w:r>
      <w:r w:rsidRPr="00E850BF">
        <w:rPr>
          <w:szCs w:val="28"/>
        </w:rPr>
        <w:t>данное число классов (кластерный анализ). Она, в частности, позволяет оценить общее количество разделяющихся по спектральным признакам тематических классов на выбранном участке территории.</w:t>
      </w:r>
    </w:p>
    <w:p w:rsidR="00F927AF" w:rsidRDefault="00F927AF" w:rsidP="00F927AF">
      <w:pPr>
        <w:rPr>
          <w:szCs w:val="28"/>
        </w:rPr>
      </w:pPr>
      <w:r w:rsidRPr="00E850BF">
        <w:rPr>
          <w:szCs w:val="28"/>
        </w:rPr>
        <w:t>Увеличение количества спектральных диапазонов затрудняет и</w:t>
      </w:r>
      <w:r w:rsidRPr="00E850BF">
        <w:rPr>
          <w:szCs w:val="28"/>
        </w:rPr>
        <w:t>с</w:t>
      </w:r>
      <w:r w:rsidRPr="00E850BF">
        <w:rPr>
          <w:szCs w:val="28"/>
        </w:rPr>
        <w:t>пользование методов в</w:t>
      </w:r>
      <w:r>
        <w:rPr>
          <w:szCs w:val="28"/>
        </w:rPr>
        <w:t>изуально-интерактивного анализа</w:t>
      </w:r>
      <w:r w:rsidRPr="00E850BF">
        <w:rPr>
          <w:szCs w:val="28"/>
        </w:rPr>
        <w:t>. Неконтролиру</w:t>
      </w:r>
      <w:r w:rsidRPr="00E850BF">
        <w:rPr>
          <w:szCs w:val="28"/>
        </w:rPr>
        <w:t>е</w:t>
      </w:r>
      <w:r w:rsidRPr="00E850BF">
        <w:rPr>
          <w:szCs w:val="28"/>
        </w:rPr>
        <w:t>мая классификация также становится неэффективной, поскольку реальное количество объектов с различными спектрами очень велико, и при досту</w:t>
      </w:r>
      <w:r w:rsidRPr="00E850BF">
        <w:rPr>
          <w:szCs w:val="28"/>
        </w:rPr>
        <w:t>п</w:t>
      </w:r>
      <w:r w:rsidRPr="00E850BF">
        <w:rPr>
          <w:szCs w:val="28"/>
        </w:rPr>
        <w:t>ном для интерпретации количестве классов они будут группироваться н</w:t>
      </w:r>
      <w:r w:rsidRPr="00E850BF">
        <w:rPr>
          <w:szCs w:val="28"/>
        </w:rPr>
        <w:t>е</w:t>
      </w:r>
      <w:r w:rsidRPr="00E850BF">
        <w:rPr>
          <w:szCs w:val="28"/>
        </w:rPr>
        <w:t>предсказуемым образом. Следовательно, при анализе гиперспектральных изображений практически невозможно предварительно оценить количес</w:t>
      </w:r>
      <w:r w:rsidRPr="00E850BF">
        <w:rPr>
          <w:szCs w:val="28"/>
        </w:rPr>
        <w:t>т</w:t>
      </w:r>
      <w:r w:rsidRPr="00E850BF">
        <w:rPr>
          <w:szCs w:val="28"/>
        </w:rPr>
        <w:t>во разделяющихся по спектральным признакам классов объектов на отсн</w:t>
      </w:r>
      <w:r w:rsidRPr="00E850BF">
        <w:rPr>
          <w:szCs w:val="28"/>
        </w:rPr>
        <w:t>я</w:t>
      </w:r>
      <w:r w:rsidRPr="00E850BF">
        <w:rPr>
          <w:szCs w:val="28"/>
        </w:rPr>
        <w:t>том участке территории. Поэтому задача классификации в данном случае сводится к выделению определённого подмножества классов, предста</w:t>
      </w:r>
      <w:r w:rsidRPr="00E850BF">
        <w:rPr>
          <w:szCs w:val="28"/>
        </w:rPr>
        <w:t>в</w:t>
      </w:r>
      <w:r w:rsidRPr="00E850BF">
        <w:rPr>
          <w:szCs w:val="28"/>
        </w:rPr>
        <w:t>ляющих интерес для конкретной задачи, то есть к классификации по эт</w:t>
      </w:r>
      <w:r w:rsidRPr="00E850BF">
        <w:rPr>
          <w:szCs w:val="28"/>
        </w:rPr>
        <w:t>а</w:t>
      </w:r>
      <w:r w:rsidRPr="00E850BF">
        <w:rPr>
          <w:szCs w:val="28"/>
        </w:rPr>
        <w:t>лонам.</w:t>
      </w:r>
      <w:r>
        <w:rPr>
          <w:szCs w:val="28"/>
        </w:rPr>
        <w:t xml:space="preserve"> Так же</w:t>
      </w:r>
      <w:r w:rsidRPr="00E850BF">
        <w:rPr>
          <w:szCs w:val="28"/>
        </w:rPr>
        <w:t>, для классификации изображений в 100 и более каналах, как неконтролируемой, так и контролируемой, необходимы огромные вычи</w:t>
      </w:r>
      <w:r w:rsidRPr="00E850BF">
        <w:rPr>
          <w:szCs w:val="28"/>
        </w:rPr>
        <w:t>с</w:t>
      </w:r>
      <w:r w:rsidRPr="00E850BF">
        <w:rPr>
          <w:szCs w:val="28"/>
        </w:rPr>
        <w:t>лительные ресурсы, которые не всегда доступны даже в мощных компле</w:t>
      </w:r>
      <w:r w:rsidRPr="00E850BF">
        <w:rPr>
          <w:szCs w:val="28"/>
        </w:rPr>
        <w:t>к</w:t>
      </w:r>
      <w:r w:rsidRPr="00E850BF">
        <w:rPr>
          <w:szCs w:val="28"/>
        </w:rPr>
        <w:t xml:space="preserve">сах тематической обработки, а тем более широкому кругу потребителей. Таким образом, тематическая обработка </w:t>
      </w:r>
      <w:r>
        <w:rPr>
          <w:szCs w:val="28"/>
        </w:rPr>
        <w:t>ГСИ</w:t>
      </w:r>
      <w:r w:rsidRPr="00E850BF">
        <w:rPr>
          <w:szCs w:val="28"/>
        </w:rPr>
        <w:t xml:space="preserve"> требует либо специального аппарата анализа изображений, либо разработки эффективных методик снижения размерности задачи с минимальными потерями необходимой для прикладного дешифрирования информации.</w:t>
      </w:r>
    </w:p>
    <w:p w:rsidR="0020227A" w:rsidRDefault="0020227A">
      <w:pPr>
        <w:spacing w:after="160" w:line="259" w:lineRule="auto"/>
        <w:ind w:firstLine="0"/>
        <w:jc w:val="left"/>
        <w:rPr>
          <w:rStyle w:val="ad"/>
          <w:noProof/>
          <w:szCs w:val="28"/>
        </w:rPr>
      </w:pPr>
      <w:r>
        <w:rPr>
          <w:rStyle w:val="ad"/>
          <w:noProof/>
          <w:szCs w:val="28"/>
        </w:rPr>
        <w:br w:type="page"/>
      </w:r>
    </w:p>
    <w:p w:rsidR="0020227A" w:rsidRDefault="0020227A" w:rsidP="0020227A">
      <w:pPr>
        <w:pStyle w:val="afffb"/>
        <w:spacing w:line="240" w:lineRule="auto"/>
        <w:rPr>
          <w:rFonts w:ascii="Times New Roman" w:cs="Times New Roman"/>
          <w:sz w:val="28"/>
          <w:szCs w:val="28"/>
        </w:rPr>
      </w:pPr>
      <w:r>
        <w:rPr>
          <w:rFonts w:ascii="Times New Roman" w:cs="Times New Roman"/>
          <w:sz w:val="28"/>
          <w:szCs w:val="28"/>
        </w:rPr>
        <w:lastRenderedPageBreak/>
        <w:t xml:space="preserve">УДК </w:t>
      </w:r>
      <w:r w:rsidRPr="00C02A92">
        <w:rPr>
          <w:rFonts w:ascii="Times New Roman" w:cs="Times New Roman"/>
          <w:sz w:val="28"/>
          <w:szCs w:val="28"/>
        </w:rPr>
        <w:t>621.396.9:681.323</w:t>
      </w:r>
    </w:p>
    <w:p w:rsidR="0020227A" w:rsidRDefault="0020227A" w:rsidP="0020227A">
      <w:pPr>
        <w:pStyle w:val="afffb"/>
        <w:spacing w:line="240" w:lineRule="auto"/>
        <w:jc w:val="center"/>
        <w:rPr>
          <w:rFonts w:ascii="Times New Roman" w:cs="Times New Roman"/>
          <w:sz w:val="28"/>
          <w:szCs w:val="28"/>
        </w:rPr>
      </w:pPr>
      <w:r>
        <w:rPr>
          <w:rFonts w:ascii="Times New Roman" w:cs="Times New Roman"/>
          <w:sz w:val="28"/>
          <w:szCs w:val="28"/>
        </w:rPr>
        <w:t>МОДИФИКАЦИЯ МЕТОДА ОБНАРУЖЕНИЯ ТЕКСТУР НА ЗАШУМЛЕННЫХ ИЗОБРАЖЕНИЯХ</w:t>
      </w:r>
    </w:p>
    <w:p w:rsidR="0020227A" w:rsidRPr="00DA047D" w:rsidRDefault="0020227A" w:rsidP="0020227A">
      <w:pPr>
        <w:pStyle w:val="afffb"/>
        <w:spacing w:line="240" w:lineRule="auto"/>
        <w:rPr>
          <w:rFonts w:ascii="Times New Roman" w:cs="Times New Roman"/>
          <w:i/>
          <w:sz w:val="28"/>
          <w:szCs w:val="28"/>
          <w:lang w:val="en-US"/>
        </w:rPr>
      </w:pPr>
      <w:r w:rsidRPr="004064E6">
        <w:rPr>
          <w:rFonts w:ascii="Times New Roman" w:cs="Times New Roman"/>
          <w:i/>
          <w:sz w:val="28"/>
          <w:szCs w:val="28"/>
        </w:rPr>
        <w:t>А.В.</w:t>
      </w:r>
      <w:r>
        <w:rPr>
          <w:rFonts w:ascii="Times New Roman" w:cs="Times New Roman"/>
          <w:i/>
          <w:sz w:val="28"/>
          <w:szCs w:val="28"/>
        </w:rPr>
        <w:t xml:space="preserve"> </w:t>
      </w:r>
      <w:r w:rsidRPr="004064E6">
        <w:rPr>
          <w:rFonts w:ascii="Times New Roman" w:cs="Times New Roman"/>
          <w:i/>
          <w:sz w:val="28"/>
          <w:szCs w:val="28"/>
        </w:rPr>
        <w:t>Науменко</w:t>
      </w:r>
      <w:r w:rsidR="00DA047D">
        <w:rPr>
          <w:rFonts w:ascii="Times New Roman" w:cs="Times New Roman"/>
          <w:i/>
          <w:sz w:val="28"/>
          <w:szCs w:val="28"/>
        </w:rPr>
        <w:t>, аспирант</w:t>
      </w:r>
      <w:r w:rsidR="00DA047D">
        <w:rPr>
          <w:rFonts w:ascii="Times New Roman" w:cs="Times New Roman"/>
          <w:i/>
          <w:sz w:val="28"/>
          <w:szCs w:val="28"/>
          <w:lang w:val="en-US"/>
        </w:rPr>
        <w:t>;</w:t>
      </w:r>
      <w:r>
        <w:rPr>
          <w:rFonts w:ascii="Times New Roman" w:cs="Times New Roman"/>
          <w:i/>
          <w:sz w:val="28"/>
          <w:szCs w:val="28"/>
        </w:rPr>
        <w:t xml:space="preserve"> </w:t>
      </w:r>
      <w:r w:rsidR="00DA047D">
        <w:rPr>
          <w:rFonts w:ascii="Times New Roman" w:cs="Times New Roman"/>
          <w:i/>
          <w:sz w:val="28"/>
          <w:szCs w:val="28"/>
        </w:rPr>
        <w:t>В.</w:t>
      </w:r>
      <w:r w:rsidRPr="00E76544">
        <w:rPr>
          <w:rFonts w:ascii="Times New Roman" w:cs="Times New Roman"/>
          <w:i/>
          <w:sz w:val="28"/>
          <w:szCs w:val="28"/>
        </w:rPr>
        <w:t>В. Лукин,</w:t>
      </w:r>
      <w:r w:rsidRPr="001535BE">
        <w:rPr>
          <w:rFonts w:ascii="Times New Roman" w:cs="Times New Roman"/>
          <w:i/>
          <w:sz w:val="28"/>
          <w:szCs w:val="28"/>
        </w:rPr>
        <w:t xml:space="preserve"> </w:t>
      </w:r>
      <w:r>
        <w:rPr>
          <w:rFonts w:ascii="Times New Roman" w:cs="Times New Roman"/>
          <w:i/>
          <w:sz w:val="28"/>
          <w:szCs w:val="28"/>
        </w:rPr>
        <w:t>д.т.н,</w:t>
      </w:r>
      <w:r w:rsidRPr="00E76544">
        <w:rPr>
          <w:rFonts w:ascii="Times New Roman" w:cs="Times New Roman"/>
          <w:i/>
          <w:sz w:val="28"/>
          <w:szCs w:val="28"/>
        </w:rPr>
        <w:t xml:space="preserve"> проф</w:t>
      </w:r>
      <w:r w:rsidR="00DA047D">
        <w:rPr>
          <w:rFonts w:ascii="Times New Roman" w:cs="Times New Roman"/>
          <w:i/>
          <w:sz w:val="28"/>
          <w:szCs w:val="28"/>
          <w:lang w:val="en-US"/>
        </w:rPr>
        <w:t>.;</w:t>
      </w:r>
      <w:r>
        <w:rPr>
          <w:rFonts w:ascii="Times New Roman" w:cs="Times New Roman"/>
          <w:i/>
          <w:sz w:val="28"/>
          <w:szCs w:val="28"/>
          <w:lang w:val="uk-UA"/>
        </w:rPr>
        <w:t xml:space="preserve"> </w:t>
      </w:r>
      <w:r w:rsidR="00DA047D">
        <w:rPr>
          <w:rFonts w:ascii="Times New Roman" w:cs="Times New Roman"/>
          <w:i/>
          <w:sz w:val="28"/>
          <w:szCs w:val="28"/>
        </w:rPr>
        <w:t>С.</w:t>
      </w:r>
      <w:r w:rsidRPr="00E76544">
        <w:rPr>
          <w:rFonts w:ascii="Times New Roman" w:cs="Times New Roman"/>
          <w:i/>
          <w:sz w:val="28"/>
          <w:szCs w:val="28"/>
        </w:rPr>
        <w:t>С. Кривенко</w:t>
      </w:r>
      <w:r>
        <w:rPr>
          <w:rFonts w:ascii="Times New Roman" w:cs="Times New Roman"/>
          <w:i/>
          <w:sz w:val="28"/>
          <w:szCs w:val="28"/>
        </w:rPr>
        <w:t>,</w:t>
      </w:r>
      <w:r w:rsidRPr="00E76544">
        <w:rPr>
          <w:rFonts w:ascii="Times New Roman" w:cs="Times New Roman"/>
          <w:i/>
          <w:sz w:val="28"/>
          <w:szCs w:val="28"/>
        </w:rPr>
        <w:t xml:space="preserve"> </w:t>
      </w:r>
      <w:r>
        <w:rPr>
          <w:rFonts w:ascii="Times New Roman" w:cs="Times New Roman"/>
          <w:i/>
          <w:sz w:val="28"/>
          <w:szCs w:val="28"/>
        </w:rPr>
        <w:t>с.н.с</w:t>
      </w:r>
      <w:r w:rsidR="00DA047D">
        <w:rPr>
          <w:rFonts w:ascii="Times New Roman" w:cs="Times New Roman"/>
          <w:i/>
          <w:sz w:val="28"/>
          <w:szCs w:val="28"/>
          <w:lang w:val="en-US"/>
        </w:rPr>
        <w:t>.</w:t>
      </w:r>
    </w:p>
    <w:p w:rsidR="0020227A" w:rsidRDefault="0020227A" w:rsidP="0020227A">
      <w:pPr>
        <w:pStyle w:val="afffb"/>
        <w:widowControl/>
        <w:spacing w:line="240" w:lineRule="auto"/>
        <w:jc w:val="center"/>
      </w:pPr>
      <w:r>
        <w:rPr>
          <w:rFonts w:ascii="Times New Roman" w:cs="Times New Roman"/>
          <w:i/>
          <w:color w:val="000000"/>
          <w:sz w:val="28"/>
          <w:szCs w:val="28"/>
          <w:lang w:eastAsia="ru-RU"/>
        </w:rPr>
        <w:t>Национальный аэрокосмический университет им. Н.Е. Жуковского «ХАИ»</w:t>
      </w:r>
    </w:p>
    <w:p w:rsidR="0020227A" w:rsidRPr="004064E6" w:rsidRDefault="0020227A" w:rsidP="0020227A">
      <w:pPr>
        <w:pStyle w:val="afffb"/>
        <w:widowControl/>
        <w:spacing w:line="240" w:lineRule="auto"/>
        <w:ind w:firstLine="567"/>
        <w:jc w:val="both"/>
        <w:rPr>
          <w:rFonts w:ascii="Times New Roman" w:cs="Times New Roman"/>
          <w:sz w:val="28"/>
          <w:szCs w:val="28"/>
        </w:rPr>
      </w:pPr>
    </w:p>
    <w:p w:rsidR="0020227A" w:rsidRDefault="0020227A" w:rsidP="004F3DBF">
      <w:pPr>
        <w:pStyle w:val="afffb"/>
        <w:widowControl/>
        <w:spacing w:line="240" w:lineRule="auto"/>
        <w:ind w:firstLine="709"/>
        <w:jc w:val="both"/>
        <w:rPr>
          <w:rFonts w:ascii="Times New Roman" w:cs="Times New Roman"/>
          <w:sz w:val="28"/>
          <w:szCs w:val="28"/>
        </w:rPr>
      </w:pPr>
      <w:r>
        <w:rPr>
          <w:rFonts w:ascii="Times New Roman" w:cs="Times New Roman"/>
          <w:sz w:val="28"/>
          <w:szCs w:val="28"/>
        </w:rPr>
        <w:t>И</w:t>
      </w:r>
      <w:r w:rsidRPr="004064E6">
        <w:rPr>
          <w:rFonts w:ascii="Times New Roman" w:cs="Times New Roman"/>
          <w:sz w:val="28"/>
          <w:szCs w:val="28"/>
        </w:rPr>
        <w:t xml:space="preserve">зображения, </w:t>
      </w:r>
      <w:r>
        <w:rPr>
          <w:rFonts w:ascii="Times New Roman" w:cs="Times New Roman"/>
          <w:sz w:val="28"/>
          <w:szCs w:val="28"/>
        </w:rPr>
        <w:t>получаемые с помощью систем дистанционного зондирования, зачастую оказываются искаженными интенсивными помехами. Разрешающая способность изображений повышается, все более мелкие детали становятся информативными, соответственно, методы обработки изображений должны лучше учитывать характерные участки и детали на изображении. Поэтому разработка методов обнаружения текстур, а также их модификация с целью повышения эффективности продолжает оставаться актуальной</w:t>
      </w:r>
      <w:r w:rsidRPr="004064E6">
        <w:rPr>
          <w:rFonts w:ascii="Times New Roman" w:cs="Times New Roman"/>
          <w:sz w:val="28"/>
          <w:szCs w:val="28"/>
        </w:rPr>
        <w:t>.</w:t>
      </w:r>
      <w:r>
        <w:rPr>
          <w:rFonts w:ascii="Times New Roman" w:cs="Times New Roman"/>
          <w:sz w:val="28"/>
          <w:szCs w:val="28"/>
        </w:rPr>
        <w:t xml:space="preserve"> </w:t>
      </w:r>
      <w:r w:rsidRPr="004064E6">
        <w:rPr>
          <w:rFonts w:ascii="Times New Roman" w:cs="Times New Roman"/>
          <w:sz w:val="28"/>
          <w:szCs w:val="28"/>
        </w:rPr>
        <w:t xml:space="preserve"> </w:t>
      </w:r>
    </w:p>
    <w:p w:rsidR="0020227A" w:rsidRDefault="0020227A" w:rsidP="004F3DBF">
      <w:pPr>
        <w:pStyle w:val="afffb"/>
        <w:widowControl/>
        <w:spacing w:line="240" w:lineRule="auto"/>
        <w:ind w:firstLine="709"/>
        <w:jc w:val="both"/>
        <w:rPr>
          <w:rFonts w:ascii="Times New Roman" w:cs="Times New Roman"/>
          <w:sz w:val="28"/>
          <w:szCs w:val="28"/>
        </w:rPr>
      </w:pPr>
      <w:r>
        <w:rPr>
          <w:rFonts w:ascii="Times New Roman" w:cs="Times New Roman"/>
          <w:sz w:val="28"/>
          <w:szCs w:val="28"/>
        </w:rPr>
        <w:t xml:space="preserve">Ранее, в ряде работ </w:t>
      </w:r>
      <w:r w:rsidRPr="00976B68">
        <w:rPr>
          <w:rFonts w:ascii="Times New Roman" w:cs="Times New Roman"/>
          <w:sz w:val="28"/>
          <w:szCs w:val="28"/>
        </w:rPr>
        <w:t>[1,</w:t>
      </w:r>
      <w:r>
        <w:rPr>
          <w:rFonts w:ascii="Times New Roman" w:cs="Times New Roman"/>
          <w:sz w:val="28"/>
          <w:szCs w:val="28"/>
        </w:rPr>
        <w:t xml:space="preserve"> 2</w:t>
      </w:r>
      <w:r w:rsidRPr="00976B68">
        <w:rPr>
          <w:rFonts w:ascii="Times New Roman" w:cs="Times New Roman"/>
          <w:sz w:val="28"/>
          <w:szCs w:val="28"/>
        </w:rPr>
        <w:t>]</w:t>
      </w:r>
      <w:r>
        <w:rPr>
          <w:rFonts w:ascii="Times New Roman" w:cs="Times New Roman"/>
          <w:sz w:val="28"/>
          <w:szCs w:val="28"/>
        </w:rPr>
        <w:t>,</w:t>
      </w:r>
      <w:r w:rsidRPr="00976B68">
        <w:rPr>
          <w:rFonts w:ascii="Times New Roman" w:cs="Times New Roman"/>
          <w:sz w:val="28"/>
          <w:szCs w:val="28"/>
        </w:rPr>
        <w:t xml:space="preserve"> </w:t>
      </w:r>
      <w:r>
        <w:rPr>
          <w:rFonts w:ascii="Times New Roman" w:cs="Times New Roman"/>
          <w:sz w:val="28"/>
          <w:szCs w:val="28"/>
        </w:rPr>
        <w:t xml:space="preserve">нами был предложен способ детектирования неоднородностей, в частности, текстурных участков, на основе объединения нескольких локальных параметров </w:t>
      </w:r>
      <w:r w:rsidRPr="00DF4571">
        <w:rPr>
          <w:rFonts w:ascii="Times New Roman" w:cs="Times New Roman"/>
          <w:sz w:val="28"/>
          <w:szCs w:val="28"/>
        </w:rPr>
        <w:t>[</w:t>
      </w:r>
      <w:r>
        <w:rPr>
          <w:rFonts w:ascii="Times New Roman" w:cs="Times New Roman"/>
          <w:sz w:val="28"/>
          <w:szCs w:val="28"/>
        </w:rPr>
        <w:t>1</w:t>
      </w:r>
      <w:r w:rsidRPr="00DF4571">
        <w:rPr>
          <w:rFonts w:ascii="Times New Roman" w:cs="Times New Roman"/>
          <w:sz w:val="28"/>
          <w:szCs w:val="28"/>
        </w:rPr>
        <w:t>]</w:t>
      </w:r>
      <w:r w:rsidRPr="004064E6">
        <w:rPr>
          <w:rFonts w:ascii="Times New Roman" w:cs="Times New Roman"/>
          <w:sz w:val="28"/>
          <w:szCs w:val="28"/>
        </w:rPr>
        <w:t>.</w:t>
      </w:r>
      <w:r w:rsidRPr="00DF4571">
        <w:rPr>
          <w:rFonts w:ascii="Times New Roman" w:cs="Times New Roman"/>
          <w:sz w:val="28"/>
          <w:szCs w:val="28"/>
        </w:rPr>
        <w:t xml:space="preserve"> </w:t>
      </w:r>
      <w:r>
        <w:rPr>
          <w:rFonts w:ascii="Times New Roman" w:cs="Times New Roman"/>
          <w:sz w:val="28"/>
          <w:szCs w:val="28"/>
        </w:rPr>
        <w:t xml:space="preserve">При этом разработанные в </w:t>
      </w:r>
      <w:r w:rsidRPr="00DF4571">
        <w:rPr>
          <w:rFonts w:ascii="Times New Roman" w:cs="Times New Roman"/>
          <w:sz w:val="28"/>
          <w:szCs w:val="28"/>
        </w:rPr>
        <w:t>[</w:t>
      </w:r>
      <w:r>
        <w:rPr>
          <w:rFonts w:ascii="Times New Roman" w:cs="Times New Roman"/>
          <w:sz w:val="28"/>
          <w:szCs w:val="28"/>
        </w:rPr>
        <w:t>1, 2</w:t>
      </w:r>
      <w:r w:rsidRPr="00DF4571">
        <w:rPr>
          <w:rFonts w:ascii="Times New Roman" w:cs="Times New Roman"/>
          <w:sz w:val="28"/>
          <w:szCs w:val="28"/>
        </w:rPr>
        <w:t>]</w:t>
      </w:r>
      <w:r>
        <w:rPr>
          <w:rFonts w:ascii="Times New Roman" w:cs="Times New Roman"/>
          <w:sz w:val="28"/>
          <w:szCs w:val="28"/>
        </w:rPr>
        <w:t xml:space="preserve"> обнаружители обрабатывали изображения в «скользящем окне» 5х5, 7х7, 9х9, где выходное значение классификатора рассчитывалось только для центрального пикселя окна. </w:t>
      </w:r>
    </w:p>
    <w:p w:rsidR="0020227A" w:rsidRDefault="0020227A" w:rsidP="004F3DBF">
      <w:pPr>
        <w:pStyle w:val="afffb"/>
        <w:widowControl/>
        <w:spacing w:line="240" w:lineRule="auto"/>
        <w:ind w:firstLine="709"/>
        <w:jc w:val="both"/>
        <w:rPr>
          <w:rFonts w:ascii="Times New Roman" w:cs="Times New Roman"/>
          <w:sz w:val="28"/>
          <w:szCs w:val="28"/>
        </w:rPr>
      </w:pPr>
      <w:r>
        <w:rPr>
          <w:rFonts w:ascii="Times New Roman" w:cs="Times New Roman"/>
          <w:sz w:val="28"/>
          <w:szCs w:val="28"/>
        </w:rPr>
        <w:t>В данной работе предложено усовершенствование описанных выше методов путем агрегирования свойств карт признаков. Вместо анализа четырех карт признаков (</w:t>
      </w:r>
      <w:r w:rsidRPr="00206471">
        <w:rPr>
          <w:rFonts w:ascii="Times New Roman" w:cs="Times New Roman"/>
          <w:sz w:val="28"/>
          <w:szCs w:val="28"/>
        </w:rPr>
        <w:t>квазиразмах, детектор Харриса, просто</w:t>
      </w:r>
      <w:r>
        <w:rPr>
          <w:rFonts w:ascii="Times New Roman" w:cs="Times New Roman"/>
          <w:sz w:val="28"/>
          <w:szCs w:val="28"/>
        </w:rPr>
        <w:t>й</w:t>
      </w:r>
      <w:r w:rsidRPr="00206471">
        <w:rPr>
          <w:rFonts w:ascii="Times New Roman" w:cs="Times New Roman"/>
          <w:sz w:val="28"/>
          <w:szCs w:val="28"/>
        </w:rPr>
        <w:t xml:space="preserve"> детектора текстур и детектор на основе ДКП</w:t>
      </w:r>
      <w:r>
        <w:rPr>
          <w:rFonts w:ascii="Times New Roman" w:cs="Times New Roman"/>
          <w:sz w:val="28"/>
          <w:szCs w:val="28"/>
        </w:rPr>
        <w:t xml:space="preserve">) в каждом конкретном пикселе на вход автоматического классификатора подавалось 4 матрицы признаков в окнах трех размеров, 5х5, 7х7 и 9х9 пикселей. </w:t>
      </w:r>
    </w:p>
    <w:p w:rsidR="0020227A" w:rsidRDefault="0020227A" w:rsidP="004F3DBF">
      <w:pPr>
        <w:pStyle w:val="afffb"/>
        <w:widowControl/>
        <w:spacing w:line="240" w:lineRule="auto"/>
        <w:ind w:firstLine="709"/>
        <w:jc w:val="both"/>
        <w:rPr>
          <w:rFonts w:ascii="Times New Roman" w:cs="Times New Roman"/>
          <w:sz w:val="28"/>
          <w:szCs w:val="28"/>
        </w:rPr>
      </w:pPr>
      <w:r>
        <w:rPr>
          <w:rFonts w:ascii="Times New Roman" w:cs="Times New Roman"/>
          <w:sz w:val="28"/>
          <w:szCs w:val="28"/>
        </w:rPr>
        <w:t xml:space="preserve">Также было предложено использовать классификаторы на основе нейросети, машины опорных векторов и адаптивного бустинга. Такой подход позволил улучшить чувствительность и специфичность метода на 5-7% по сравнению с исходными подходами. Проведено сравнение эффективности классификаторов.  </w:t>
      </w:r>
    </w:p>
    <w:p w:rsidR="004F3DBF" w:rsidRPr="004064E6" w:rsidRDefault="004F3DBF" w:rsidP="004F3DBF">
      <w:pPr>
        <w:pStyle w:val="afffb"/>
        <w:widowControl/>
        <w:spacing w:line="240" w:lineRule="auto"/>
        <w:ind w:firstLine="709"/>
        <w:jc w:val="both"/>
        <w:rPr>
          <w:rFonts w:ascii="Times New Roman" w:cs="Times New Roman"/>
          <w:color w:val="000000"/>
          <w:sz w:val="28"/>
          <w:szCs w:val="28"/>
          <w:lang w:eastAsia="ru-RU"/>
        </w:rPr>
      </w:pPr>
    </w:p>
    <w:p w:rsidR="0020227A" w:rsidRPr="00AD2DB3" w:rsidRDefault="0020227A" w:rsidP="004F3DBF">
      <w:pPr>
        <w:pStyle w:val="afffb"/>
        <w:numPr>
          <w:ilvl w:val="0"/>
          <w:numId w:val="50"/>
        </w:numPr>
        <w:tabs>
          <w:tab w:val="left" w:pos="993"/>
        </w:tabs>
        <w:spacing w:line="240" w:lineRule="auto"/>
        <w:ind w:left="0" w:firstLine="709"/>
        <w:jc w:val="both"/>
        <w:rPr>
          <w:rFonts w:ascii="Times New Roman" w:cs="Times New Roman"/>
          <w:color w:val="000000"/>
          <w:sz w:val="28"/>
          <w:szCs w:val="28"/>
        </w:rPr>
      </w:pPr>
      <w:r w:rsidRPr="00AD2DB3">
        <w:rPr>
          <w:rFonts w:ascii="Times New Roman" w:cs="Times New Roman"/>
          <w:color w:val="000000"/>
          <w:sz w:val="28"/>
          <w:szCs w:val="28"/>
        </w:rPr>
        <w:t>Науменко А. В.</w:t>
      </w:r>
      <w:r w:rsidRPr="00DF4571">
        <w:rPr>
          <w:rFonts w:ascii="Times New Roman" w:cs="Times New Roman"/>
          <w:color w:val="000000"/>
          <w:sz w:val="28"/>
          <w:szCs w:val="28"/>
          <w:lang w:val="en-US"/>
        </w:rPr>
        <w:t> </w:t>
      </w:r>
      <w:r w:rsidRPr="00AD2DB3">
        <w:rPr>
          <w:rFonts w:ascii="Times New Roman" w:cs="Times New Roman"/>
          <w:color w:val="000000"/>
          <w:sz w:val="28"/>
          <w:szCs w:val="28"/>
        </w:rPr>
        <w:t>Обнаружение текстурных участков на изображениях при наличии помех классификатором на основе нейросети / А. В. Науменко, С. С. Кривенко, М. С. Зряхов, В. В. Лукин // Радіоелектронні і комп’ютерні системи. - 2016. - № 1. - С. 35–44.</w:t>
      </w:r>
      <w:r w:rsidRPr="00DF4571">
        <w:rPr>
          <w:rFonts w:ascii="Times New Roman" w:cs="Times New Roman"/>
          <w:color w:val="000000"/>
          <w:sz w:val="28"/>
          <w:szCs w:val="28"/>
          <w:lang w:val="en-US"/>
        </w:rPr>
        <w:t> </w:t>
      </w:r>
    </w:p>
    <w:p w:rsidR="0020227A" w:rsidRPr="00AD2DB3" w:rsidRDefault="0020227A" w:rsidP="004F3DBF">
      <w:pPr>
        <w:pStyle w:val="afffb"/>
        <w:numPr>
          <w:ilvl w:val="0"/>
          <w:numId w:val="50"/>
        </w:numPr>
        <w:tabs>
          <w:tab w:val="left" w:pos="993"/>
        </w:tabs>
        <w:spacing w:line="240" w:lineRule="auto"/>
        <w:ind w:left="0" w:firstLine="709"/>
        <w:jc w:val="both"/>
        <w:rPr>
          <w:rFonts w:ascii="Times New Roman" w:cs="Times New Roman"/>
          <w:color w:val="000000"/>
          <w:sz w:val="28"/>
          <w:szCs w:val="28"/>
        </w:rPr>
      </w:pPr>
      <w:r w:rsidRPr="00AD2DB3">
        <w:rPr>
          <w:rFonts w:ascii="Times New Roman" w:cs="Times New Roman"/>
          <w:color w:val="000000"/>
          <w:sz w:val="28"/>
          <w:szCs w:val="28"/>
        </w:rPr>
        <w:t>Кривенко</w:t>
      </w:r>
      <w:r>
        <w:rPr>
          <w:rFonts w:ascii="Times New Roman" w:cs="Times New Roman"/>
          <w:color w:val="000000"/>
          <w:sz w:val="28"/>
          <w:szCs w:val="28"/>
        </w:rPr>
        <w:t xml:space="preserve"> </w:t>
      </w:r>
      <w:r w:rsidRPr="00AD2DB3">
        <w:rPr>
          <w:rFonts w:ascii="Times New Roman" w:cs="Times New Roman"/>
          <w:color w:val="000000"/>
          <w:sz w:val="28"/>
          <w:szCs w:val="28"/>
        </w:rPr>
        <w:t>С.</w:t>
      </w:r>
      <w:r>
        <w:rPr>
          <w:rFonts w:ascii="Times New Roman" w:cs="Times New Roman"/>
          <w:color w:val="000000"/>
          <w:sz w:val="28"/>
          <w:szCs w:val="28"/>
        </w:rPr>
        <w:t xml:space="preserve"> </w:t>
      </w:r>
      <w:r w:rsidRPr="00AD2DB3">
        <w:rPr>
          <w:rFonts w:ascii="Times New Roman" w:cs="Times New Roman"/>
          <w:color w:val="000000"/>
          <w:sz w:val="28"/>
          <w:szCs w:val="28"/>
        </w:rPr>
        <w:t>С.</w:t>
      </w:r>
      <w:r w:rsidRPr="00AD2DB3">
        <w:rPr>
          <w:rFonts w:ascii="Times New Roman" w:cs="Times New Roman"/>
          <w:color w:val="000000"/>
          <w:sz w:val="28"/>
          <w:szCs w:val="28"/>
          <w:lang w:val="en-US"/>
        </w:rPr>
        <w:t> </w:t>
      </w:r>
      <w:r w:rsidRPr="00AD2DB3">
        <w:rPr>
          <w:rFonts w:ascii="Times New Roman" w:cs="Times New Roman"/>
          <w:color w:val="000000"/>
          <w:sz w:val="28"/>
          <w:szCs w:val="28"/>
        </w:rPr>
        <w:t xml:space="preserve">Обнаружение текстурных участков </w:t>
      </w:r>
      <w:r w:rsidRPr="00AD2DB3">
        <w:rPr>
          <w:rFonts w:ascii="Times New Roman" w:cs="Times New Roman"/>
          <w:color w:val="000000"/>
          <w:sz w:val="28"/>
          <w:szCs w:val="28"/>
          <w:lang w:val="en-US"/>
        </w:rPr>
        <w:t>SVM</w:t>
      </w:r>
      <w:r w:rsidRPr="00AD2DB3">
        <w:rPr>
          <w:rFonts w:ascii="Times New Roman" w:cs="Times New Roman"/>
          <w:color w:val="000000"/>
          <w:sz w:val="28"/>
          <w:szCs w:val="28"/>
        </w:rPr>
        <w:t>-классификатором на изображениях при наличии помех / С. С. Кривенко, А. В. Науменко, В. В. Лукин // Радіоелектронні і комп’ютерні системи. - 2015. - № 2. - С. 50–57.</w:t>
      </w:r>
    </w:p>
    <w:p w:rsidR="00177556" w:rsidRDefault="00177556">
      <w:pPr>
        <w:spacing w:after="160" w:line="259" w:lineRule="auto"/>
        <w:ind w:firstLine="0"/>
        <w:jc w:val="left"/>
        <w:rPr>
          <w:rStyle w:val="ad"/>
          <w:noProof/>
          <w:szCs w:val="28"/>
        </w:rPr>
      </w:pPr>
      <w:r>
        <w:rPr>
          <w:rStyle w:val="ad"/>
          <w:noProof/>
          <w:szCs w:val="28"/>
        </w:rPr>
        <w:br w:type="page"/>
      </w:r>
    </w:p>
    <w:p w:rsidR="00177556" w:rsidRPr="00006357" w:rsidRDefault="00177556" w:rsidP="00177556">
      <w:pPr>
        <w:ind w:firstLine="0"/>
      </w:pPr>
      <w:r w:rsidRPr="00006357">
        <w:lastRenderedPageBreak/>
        <w:t>УДК 621.39</w:t>
      </w:r>
    </w:p>
    <w:p w:rsidR="00177556" w:rsidRPr="00BF6468" w:rsidRDefault="00177556" w:rsidP="00177556">
      <w:pPr>
        <w:ind w:firstLine="0"/>
        <w:jc w:val="center"/>
      </w:pPr>
      <w:r w:rsidRPr="00BF6468">
        <w:t>МЕТОДИКА ВЫБОРА СОСЕДНИХ УСТРОЙСТВ ПРИ ПО</w:t>
      </w:r>
      <w:r w:rsidR="0034237F">
        <w:t>С</w:t>
      </w:r>
      <w:r w:rsidRPr="00BF6468">
        <w:t>ТРОЕНИИ МАРШРУТА В БЕСПРОВОДНОЙ САМООРГАНИЗУЮЩЕЙСЯ СЕТИ ПРИ ПОМОЩИ МЕТОДА АНАЛИЗА ИЕРАРХИЙ</w:t>
      </w:r>
    </w:p>
    <w:p w:rsidR="00177556" w:rsidRPr="00006357" w:rsidRDefault="00177556" w:rsidP="00177556">
      <w:pPr>
        <w:ind w:firstLine="0"/>
        <w:jc w:val="center"/>
        <w:rPr>
          <w:i/>
        </w:rPr>
      </w:pPr>
      <w:r w:rsidRPr="00006357">
        <w:rPr>
          <w:i/>
        </w:rPr>
        <w:t>О. И. Пивко, аспирант; М. С. Зряхов, к.т.н., доцент</w:t>
      </w:r>
    </w:p>
    <w:p w:rsidR="00177556" w:rsidRPr="00006357" w:rsidRDefault="00177556" w:rsidP="00177556">
      <w:pPr>
        <w:ind w:firstLine="0"/>
        <w:jc w:val="center"/>
        <w:rPr>
          <w:i/>
        </w:rPr>
      </w:pPr>
      <w:r w:rsidRPr="00006357">
        <w:rPr>
          <w:i/>
        </w:rPr>
        <w:t>Национальный аэрокосмический университет им. Н.Е. Жуковского «ХАИ»</w:t>
      </w:r>
    </w:p>
    <w:p w:rsidR="00177556" w:rsidRDefault="00177556" w:rsidP="00177556">
      <w:pPr>
        <w:jc w:val="center"/>
      </w:pPr>
    </w:p>
    <w:p w:rsidR="00177556" w:rsidRPr="00006357" w:rsidRDefault="00177556" w:rsidP="005E0B97">
      <w:r w:rsidRPr="00BF6468">
        <w:t>Самоорганизующиеся сети, одна из новейших технологий в п</w:t>
      </w:r>
      <w:r>
        <w:t>остро</w:t>
      </w:r>
      <w:r>
        <w:t>е</w:t>
      </w:r>
      <w:r>
        <w:t>нии беспроводных сетей с динамической структурой. Использование сам</w:t>
      </w:r>
      <w:r>
        <w:t>о</w:t>
      </w:r>
      <w:r>
        <w:t xml:space="preserve">организующихся сетей открвает большие возможности, но </w:t>
      </w:r>
      <w:r w:rsidRPr="00BF6468">
        <w:t xml:space="preserve">для </w:t>
      </w:r>
      <w:r>
        <w:t>них</w:t>
      </w:r>
      <w:r w:rsidRPr="00BF6468">
        <w:t xml:space="preserve"> все еще нет четких требований к построению топологий, программированию ус</w:t>
      </w:r>
      <w:r w:rsidRPr="00BF6468">
        <w:t>т</w:t>
      </w:r>
      <w:r w:rsidRPr="00BF6468">
        <w:t>ройств и выбору протоколов маршрутизации.</w:t>
      </w:r>
    </w:p>
    <w:p w:rsidR="00177556" w:rsidRPr="00006357" w:rsidRDefault="00177556" w:rsidP="005E0B97">
      <w:r w:rsidRPr="00006357">
        <w:t xml:space="preserve">Самоорганизующиеся беспроводные сети </w:t>
      </w:r>
      <w:r>
        <w:t xml:space="preserve">должны </w:t>
      </w:r>
      <w:r w:rsidRPr="00006357">
        <w:t>обладат</w:t>
      </w:r>
      <w:r>
        <w:t>ь</w:t>
      </w:r>
      <w:r w:rsidRPr="00006357">
        <w:t xml:space="preserve"> гибкой архитектурой, прост</w:t>
      </w:r>
      <w:r>
        <w:t>отой</w:t>
      </w:r>
      <w:r w:rsidRPr="00006357">
        <w:t xml:space="preserve"> в настройке и обслуживании, не прекращат</w:t>
      </w:r>
      <w:r>
        <w:t>ь</w:t>
      </w:r>
      <w:r w:rsidRPr="00006357">
        <w:t xml:space="preserve"> р</w:t>
      </w:r>
      <w:r w:rsidRPr="00006357">
        <w:t>а</w:t>
      </w:r>
      <w:r w:rsidRPr="00006357">
        <w:t xml:space="preserve">боту при изменениях в структуре. </w:t>
      </w:r>
      <w:r>
        <w:t>Однако каждое изменение структуры с</w:t>
      </w:r>
      <w:r>
        <w:t>е</w:t>
      </w:r>
      <w:r>
        <w:t>ти приводит к изменениям топологии и, как следствие, повторному опр</w:t>
      </w:r>
      <w:r>
        <w:t>е</w:t>
      </w:r>
      <w:r>
        <w:t>делению маршрутов передачи сообщений между узлами. Чем больше ус</w:t>
      </w:r>
      <w:r>
        <w:t>т</w:t>
      </w:r>
      <w:r>
        <w:t>ройств находится в составе сети, тем больше маршрутов может быть и</w:t>
      </w:r>
      <w:r>
        <w:t>с</w:t>
      </w:r>
      <w:r>
        <w:t>пользовано для балансировки нагрузки, но при добавлении каждого нового устройства возрастает сложность построения маршрутов.</w:t>
      </w:r>
    </w:p>
    <w:p w:rsidR="00177556" w:rsidRDefault="00177556" w:rsidP="005E0B97">
      <w:r w:rsidRPr="00006357">
        <w:t xml:space="preserve">При изменении топологии сети </w:t>
      </w:r>
      <w:r>
        <w:t>основные вычислительные ресурсы</w:t>
      </w:r>
      <w:r w:rsidRPr="00006357">
        <w:t xml:space="preserve"> </w:t>
      </w:r>
      <w:r>
        <w:t xml:space="preserve">отводятся </w:t>
      </w:r>
      <w:r w:rsidRPr="00006357">
        <w:t>процесс</w:t>
      </w:r>
      <w:r>
        <w:t>у</w:t>
      </w:r>
      <w:r w:rsidRPr="00006357">
        <w:t xml:space="preserve"> построения таблицы маршрутизации и ее дальнейш</w:t>
      </w:r>
      <w:r>
        <w:t>ей</w:t>
      </w:r>
      <w:r w:rsidRPr="00006357">
        <w:t xml:space="preserve"> обработк</w:t>
      </w:r>
      <w:r>
        <w:t>е</w:t>
      </w:r>
      <w:r w:rsidRPr="00006357">
        <w:t xml:space="preserve"> при получении пакета данных каждым устройством. Одним из вариантов </w:t>
      </w:r>
      <w:r>
        <w:t>уменьшения</w:t>
      </w:r>
      <w:r w:rsidRPr="00006357">
        <w:t xml:space="preserve"> времени обработки </w:t>
      </w:r>
      <w:r>
        <w:t>может быть</w:t>
      </w:r>
      <w:r w:rsidRPr="00006357">
        <w:t xml:space="preserve"> прореживания с</w:t>
      </w:r>
      <w:r w:rsidRPr="00006357">
        <w:t>о</w:t>
      </w:r>
      <w:r w:rsidRPr="00006357">
        <w:t xml:space="preserve">храненных маршрутов и определение </w:t>
      </w:r>
      <w:r>
        <w:t>наилучших</w:t>
      </w:r>
      <w:r w:rsidRPr="00006357">
        <w:t xml:space="preserve"> </w:t>
      </w:r>
      <w:r>
        <w:t>при</w:t>
      </w:r>
      <w:r w:rsidRPr="00006357">
        <w:t xml:space="preserve"> балансировки н</w:t>
      </w:r>
      <w:r w:rsidRPr="00006357">
        <w:t>а</w:t>
      </w:r>
      <w:r w:rsidRPr="00006357">
        <w:t xml:space="preserve">грузки для каждой пары узлов. Процесс определения соседних устройств </w:t>
      </w:r>
      <w:r>
        <w:t>выполняется</w:t>
      </w:r>
      <w:r w:rsidRPr="00006357">
        <w:t xml:space="preserve"> по заранее заданным параметрам</w:t>
      </w:r>
      <w:r>
        <w:t xml:space="preserve"> и</w:t>
      </w:r>
      <w:r w:rsidRPr="00006357">
        <w:t xml:space="preserve"> </w:t>
      </w:r>
      <w:r>
        <w:t>вызывает слож</w:t>
      </w:r>
      <w:r w:rsidRPr="00006357">
        <w:t>ности, если существует более одного параметра выбора.</w:t>
      </w:r>
    </w:p>
    <w:p w:rsidR="00177556" w:rsidRPr="00006357" w:rsidRDefault="00177556" w:rsidP="005E0B97">
      <w:r w:rsidRPr="00006357">
        <w:t xml:space="preserve">Для решения такой задачи </w:t>
      </w:r>
      <w:r>
        <w:t>была</w:t>
      </w:r>
      <w:r w:rsidRPr="00006357">
        <w:t xml:space="preserve"> использована методика определения оптимального варианта из множества </w:t>
      </w:r>
      <w:r>
        <w:t>–</w:t>
      </w:r>
      <w:r w:rsidRPr="00006357">
        <w:t xml:space="preserve"> метод анализа иерархий.</w:t>
      </w:r>
      <w:r>
        <w:t xml:space="preserve"> Такой</w:t>
      </w:r>
      <w:r w:rsidRPr="00006357">
        <w:t xml:space="preserve"> анализ заключается в оценке восьми характеристик соседних устройств и каналов: мощность устройства, дальность расположения оцениваемой то</w:t>
      </w:r>
      <w:r w:rsidRPr="00006357">
        <w:t>ч</w:t>
      </w:r>
      <w:r w:rsidRPr="00006357">
        <w:t>ки доступа относительно заданного устройства в сети, время пребывания оцениваемого устройства в сети, скорость передачи и пропускная спосо</w:t>
      </w:r>
      <w:r w:rsidRPr="00006357">
        <w:t>б</w:t>
      </w:r>
      <w:r w:rsidRPr="00006357">
        <w:t>ность канала передачи между соседними устройствами, количество сущ</w:t>
      </w:r>
      <w:r w:rsidRPr="00006357">
        <w:t>е</w:t>
      </w:r>
      <w:r w:rsidRPr="00006357">
        <w:t xml:space="preserve">ствующих соседей у оцениваемой точки доступа, задержка </w:t>
      </w:r>
      <w:r>
        <w:t>в узле комм</w:t>
      </w:r>
      <w:r>
        <w:t>у</w:t>
      </w:r>
      <w:r>
        <w:t>тации</w:t>
      </w:r>
      <w:r w:rsidRPr="00006357">
        <w:t xml:space="preserve"> и количество промежуточных устройств до маршрутизатора, я</w:t>
      </w:r>
      <w:r w:rsidRPr="00006357">
        <w:t>в</w:t>
      </w:r>
      <w:r w:rsidRPr="00006357">
        <w:t>ляющегося граничным устройством кластера.</w:t>
      </w:r>
    </w:p>
    <w:p w:rsidR="000A78B7" w:rsidRDefault="000A78B7">
      <w:pPr>
        <w:spacing w:after="160" w:line="259" w:lineRule="auto"/>
        <w:ind w:firstLine="0"/>
        <w:jc w:val="left"/>
      </w:pPr>
      <w:r>
        <w:br w:type="page"/>
      </w:r>
    </w:p>
    <w:p w:rsidR="000A78B7" w:rsidRDefault="000A78B7" w:rsidP="000A78B7">
      <w:pPr>
        <w:ind w:firstLine="0"/>
        <w:rPr>
          <w:rFonts w:cstheme="minorBidi"/>
          <w:szCs w:val="24"/>
        </w:rPr>
      </w:pPr>
      <w:r>
        <w:rPr>
          <w:rFonts w:cstheme="minorBidi"/>
          <w:szCs w:val="24"/>
        </w:rPr>
        <w:lastRenderedPageBreak/>
        <w:t>УДК 621.391</w:t>
      </w:r>
    </w:p>
    <w:p w:rsidR="000A78B7" w:rsidRDefault="000A78B7" w:rsidP="000A78B7">
      <w:pPr>
        <w:ind w:firstLine="0"/>
        <w:jc w:val="center"/>
        <w:rPr>
          <w:rFonts w:cstheme="minorBidi"/>
          <w:szCs w:val="24"/>
        </w:rPr>
      </w:pPr>
      <w:r>
        <w:rPr>
          <w:rFonts w:cstheme="minorBidi"/>
          <w:szCs w:val="24"/>
        </w:rPr>
        <w:t xml:space="preserve">РАЗРАБОТКА И ИССЛЕДОВАНИЕ МЕТОДА ПОВЫШЕНИЯ </w:t>
      </w:r>
    </w:p>
    <w:p w:rsidR="000A78B7" w:rsidRDefault="000A78B7" w:rsidP="000A78B7">
      <w:pPr>
        <w:ind w:firstLine="0"/>
        <w:jc w:val="center"/>
        <w:rPr>
          <w:rFonts w:cstheme="minorBidi"/>
          <w:szCs w:val="24"/>
        </w:rPr>
      </w:pPr>
      <w:r>
        <w:rPr>
          <w:rFonts w:cstheme="minorBidi"/>
          <w:szCs w:val="24"/>
        </w:rPr>
        <w:t>ЭФФЕКТИВНОСТИ БАЛАНСИРОВКИ НАГРУЗКИ В ТКС</w:t>
      </w:r>
    </w:p>
    <w:p w:rsidR="005E0B97" w:rsidRDefault="00DA047D" w:rsidP="000A78B7">
      <w:pPr>
        <w:ind w:firstLine="0"/>
        <w:jc w:val="center"/>
        <w:rPr>
          <w:rFonts w:cstheme="minorBidi"/>
          <w:i/>
          <w:szCs w:val="24"/>
        </w:rPr>
      </w:pPr>
      <w:r>
        <w:rPr>
          <w:rFonts w:cstheme="minorBidi"/>
          <w:i/>
          <w:szCs w:val="24"/>
        </w:rPr>
        <w:t>А.В. Проскочило, аспирант</w:t>
      </w:r>
      <w:r>
        <w:rPr>
          <w:rFonts w:cstheme="minorBidi"/>
          <w:i/>
          <w:szCs w:val="24"/>
          <w:lang w:val="en-US"/>
        </w:rPr>
        <w:t>;</w:t>
      </w:r>
      <w:r w:rsidR="000A78B7">
        <w:rPr>
          <w:rFonts w:cstheme="minorBidi"/>
          <w:i/>
          <w:szCs w:val="24"/>
        </w:rPr>
        <w:t xml:space="preserve"> М.С. Зряхов, к</w:t>
      </w:r>
      <w:r w:rsidR="005E0B97">
        <w:rPr>
          <w:rFonts w:cstheme="minorBidi"/>
          <w:i/>
          <w:szCs w:val="24"/>
        </w:rPr>
        <w:t>. т. н</w:t>
      </w:r>
      <w:r w:rsidR="000A78B7">
        <w:rPr>
          <w:rFonts w:cstheme="minorBidi"/>
          <w:i/>
          <w:szCs w:val="24"/>
        </w:rPr>
        <w:t>, доцент </w:t>
      </w:r>
      <w:r w:rsidR="005E0B97">
        <w:rPr>
          <w:rFonts w:cstheme="minorBidi"/>
          <w:i/>
          <w:szCs w:val="24"/>
        </w:rPr>
        <w:t xml:space="preserve"> </w:t>
      </w:r>
    </w:p>
    <w:p w:rsidR="000A78B7" w:rsidRDefault="000A78B7" w:rsidP="000A78B7">
      <w:pPr>
        <w:ind w:firstLine="0"/>
        <w:jc w:val="center"/>
        <w:rPr>
          <w:rFonts w:cstheme="minorBidi"/>
          <w:szCs w:val="24"/>
        </w:rPr>
      </w:pPr>
      <w:r>
        <w:rPr>
          <w:rFonts w:cstheme="minorBidi"/>
          <w:i/>
          <w:szCs w:val="24"/>
        </w:rPr>
        <w:t>Национальный аэрокосмический университет им. Н.Е. Жуковского «ХАИ»</w:t>
      </w:r>
    </w:p>
    <w:p w:rsidR="000A78B7" w:rsidRDefault="000A78B7" w:rsidP="000A78B7">
      <w:pPr>
        <w:ind w:firstLine="0"/>
        <w:jc w:val="center"/>
        <w:rPr>
          <w:rFonts w:cstheme="minorBidi"/>
          <w:szCs w:val="24"/>
        </w:rPr>
      </w:pPr>
    </w:p>
    <w:p w:rsidR="000A78B7" w:rsidRDefault="000A78B7" w:rsidP="000A78B7">
      <w:pPr>
        <w:rPr>
          <w:rFonts w:cstheme="minorBidi"/>
          <w:szCs w:val="24"/>
        </w:rPr>
      </w:pPr>
      <w:r>
        <w:rPr>
          <w:rStyle w:val="3f3f3f3f3f3f3f3f3f3f"/>
          <w:rFonts w:cstheme="minorBidi"/>
          <w:szCs w:val="24"/>
        </w:rPr>
        <w:t>Развитие рынка телекоммуникационных услуг и их объединение в рамках создания сетей следующего поколения (NGN, Next Generation Networks) ведет к стремительному росту трафика, что передается по с</w:t>
      </w:r>
      <w:r>
        <w:rPr>
          <w:rStyle w:val="3f3f3f3f3f3f3f3f3f3f"/>
          <w:rFonts w:cstheme="minorBidi"/>
          <w:szCs w:val="24"/>
        </w:rPr>
        <w:t>е</w:t>
      </w:r>
      <w:r>
        <w:rPr>
          <w:rStyle w:val="3f3f3f3f3f3f3f3f3f3f"/>
          <w:rFonts w:cstheme="minorBidi"/>
          <w:szCs w:val="24"/>
        </w:rPr>
        <w:t>тям</w:t>
      </w:r>
      <w:r>
        <w:rPr>
          <w:rFonts w:cstheme="minorBidi"/>
          <w:szCs w:val="24"/>
        </w:rPr>
        <w:t> [1]</w:t>
      </w:r>
      <w:r>
        <w:rPr>
          <w:rStyle w:val="3f3f3f3f3f3f3f3f3f3f"/>
          <w:rFonts w:cstheme="minorBidi"/>
          <w:szCs w:val="24"/>
        </w:rPr>
        <w:t>. Поскольку, в ряде случаев такие сети строятся на основе уже с</w:t>
      </w:r>
      <w:r>
        <w:rPr>
          <w:rStyle w:val="3f3f3f3f3f3f3f3f3f3f"/>
          <w:rFonts w:cstheme="minorBidi"/>
          <w:szCs w:val="24"/>
        </w:rPr>
        <w:t>у</w:t>
      </w:r>
      <w:r>
        <w:rPr>
          <w:rStyle w:val="3f3f3f3f3f3f3f3f3f3f"/>
          <w:rFonts w:cstheme="minorBidi"/>
          <w:szCs w:val="24"/>
        </w:rPr>
        <w:t>ществующих телекоммуникационных систем (ТКС) с ограниченными р</w:t>
      </w:r>
      <w:r>
        <w:rPr>
          <w:rStyle w:val="3f3f3f3f3f3f3f3f3f3f"/>
          <w:rFonts w:cstheme="minorBidi"/>
          <w:szCs w:val="24"/>
        </w:rPr>
        <w:t>е</w:t>
      </w:r>
      <w:r>
        <w:rPr>
          <w:rStyle w:val="3f3f3f3f3f3f3f3f3f3f"/>
          <w:rFonts w:cstheme="minorBidi"/>
          <w:szCs w:val="24"/>
        </w:rPr>
        <w:t xml:space="preserve">сурсами, возникает необходимость </w:t>
      </w:r>
      <w:r>
        <w:rPr>
          <w:rStyle w:val="3f3f3f3f3f3f3f3f3f3f"/>
          <w:rFonts w:cstheme="minorBidi"/>
          <w:szCs w:val="24"/>
          <w:lang w:val="uk-UA"/>
        </w:rPr>
        <w:t xml:space="preserve">в </w:t>
      </w:r>
      <w:r>
        <w:rPr>
          <w:rStyle w:val="3f3f3f3f3f3f3f3f3f3f"/>
          <w:rFonts w:cstheme="minorBidi"/>
          <w:szCs w:val="24"/>
        </w:rPr>
        <w:t>более эффективно</w:t>
      </w:r>
      <w:r>
        <w:rPr>
          <w:rStyle w:val="3f3f3f3f3f3f3f3f3f3f"/>
          <w:rFonts w:cstheme="minorBidi"/>
          <w:szCs w:val="24"/>
          <w:lang w:val="uk-UA"/>
        </w:rPr>
        <w:t xml:space="preserve">м </w:t>
      </w:r>
      <w:r>
        <w:rPr>
          <w:rStyle w:val="3f3f3f3f3f3f3f3f3f3f"/>
          <w:rFonts w:cstheme="minorBidi"/>
          <w:szCs w:val="24"/>
        </w:rPr>
        <w:t>их использов</w:t>
      </w:r>
      <w:r>
        <w:rPr>
          <w:rStyle w:val="3f3f3f3f3f3f3f3f3f3f"/>
          <w:rFonts w:cstheme="minorBidi"/>
          <w:szCs w:val="24"/>
        </w:rPr>
        <w:t>а</w:t>
      </w:r>
      <w:r>
        <w:rPr>
          <w:rStyle w:val="3f3f3f3f3f3f3f3f3f3f"/>
          <w:rFonts w:cstheme="minorBidi"/>
          <w:szCs w:val="24"/>
        </w:rPr>
        <w:t>ни</w:t>
      </w:r>
      <w:r>
        <w:rPr>
          <w:rStyle w:val="3f3f3f3f3f3f3f3f3f3f"/>
          <w:rFonts w:cstheme="minorBidi"/>
          <w:szCs w:val="24"/>
          <w:lang w:val="uk-UA"/>
        </w:rPr>
        <w:t>и</w:t>
      </w:r>
      <w:r>
        <w:rPr>
          <w:rStyle w:val="3f3f3f3f3f3f3f3f3f3f"/>
          <w:rFonts w:cstheme="minorBidi"/>
          <w:szCs w:val="24"/>
        </w:rPr>
        <w:t>. Для уменьшения используемых ресурсов ТКС были разработаны ра</w:t>
      </w:r>
      <w:r>
        <w:rPr>
          <w:rStyle w:val="3f3f3f3f3f3f3f3f3f3f"/>
          <w:rFonts w:cstheme="minorBidi"/>
          <w:szCs w:val="24"/>
        </w:rPr>
        <w:t>з</w:t>
      </w:r>
      <w:r>
        <w:rPr>
          <w:rStyle w:val="3f3f3f3f3f3f3f3f3f3f"/>
          <w:rFonts w:cstheme="minorBidi"/>
          <w:szCs w:val="24"/>
        </w:rPr>
        <w:t>личные подходы, например, такие как Traffic Engineering, QoS-Based Routing, Load Balancing Routing и ряд других </w:t>
      </w:r>
      <w:r>
        <w:rPr>
          <w:rFonts w:cstheme="minorBidi"/>
          <w:szCs w:val="24"/>
        </w:rPr>
        <w:t>[2]</w:t>
      </w:r>
      <w:r>
        <w:rPr>
          <w:rStyle w:val="3f3f3f3f3f3f3f3f3f3f"/>
          <w:rFonts w:cstheme="minorBidi"/>
          <w:szCs w:val="24"/>
        </w:rPr>
        <w:t>. При этом их применение может быть связано с рядом трудностей, в частности, при осуществлении балансировки нагрузки (БН), поскольку они не полностью учитывают п</w:t>
      </w:r>
      <w:r>
        <w:rPr>
          <w:rStyle w:val="3f3f3f3f3f3f3f3f3f3f"/>
          <w:rFonts w:cstheme="minorBidi"/>
          <w:szCs w:val="24"/>
        </w:rPr>
        <w:t>а</w:t>
      </w:r>
      <w:r>
        <w:rPr>
          <w:rStyle w:val="3f3f3f3f3f3f3f3f3f3f"/>
          <w:rFonts w:cstheme="minorBidi"/>
          <w:szCs w:val="24"/>
        </w:rPr>
        <w:t>раметры трафика, состояние сети при осуществлении БН и ее топологию.</w:t>
      </w:r>
    </w:p>
    <w:p w:rsidR="000A78B7" w:rsidRDefault="000A78B7" w:rsidP="000A78B7">
      <w:pPr>
        <w:rPr>
          <w:rFonts w:cstheme="minorBidi"/>
          <w:szCs w:val="24"/>
        </w:rPr>
      </w:pPr>
      <w:r>
        <w:rPr>
          <w:rStyle w:val="3f3f3f3f3f3f3f3f3f3f"/>
          <w:rFonts w:cstheme="minorBidi"/>
          <w:szCs w:val="24"/>
        </w:rPr>
        <w:t>В данной работе предложен метод повышения эффективности БН в телекоммуникационных IP-сетях. Он учитывает ряд параметров состояния сети: загруженность каналов связи, количество маршрутов, интенсивность трафика, его характеристики при осуществлении БН, топологию, выбор режима работы БН и др. Также исследована эффективность работы пре</w:t>
      </w:r>
      <w:r>
        <w:rPr>
          <w:rStyle w:val="3f3f3f3f3f3f3f3f3f3f"/>
          <w:rFonts w:cstheme="minorBidi"/>
          <w:szCs w:val="24"/>
        </w:rPr>
        <w:t>д</w:t>
      </w:r>
      <w:r>
        <w:rPr>
          <w:rStyle w:val="3f3f3f3f3f3f3f3f3f3f"/>
          <w:rFonts w:cstheme="minorBidi"/>
          <w:szCs w:val="24"/>
        </w:rPr>
        <w:t>ложенного метода на примере простой IP-сети при различных интенсивн</w:t>
      </w:r>
      <w:r>
        <w:rPr>
          <w:rStyle w:val="3f3f3f3f3f3f3f3f3f3f"/>
          <w:rFonts w:cstheme="minorBidi"/>
          <w:szCs w:val="24"/>
        </w:rPr>
        <w:t>о</w:t>
      </w:r>
      <w:r>
        <w:rPr>
          <w:rStyle w:val="3f3f3f3f3f3f3f3f3f3f"/>
          <w:rFonts w:cstheme="minorBidi"/>
          <w:szCs w:val="24"/>
        </w:rPr>
        <w:t>стях трафика.</w:t>
      </w:r>
    </w:p>
    <w:p w:rsidR="000A78B7" w:rsidRDefault="000A78B7" w:rsidP="000A78B7">
      <w:pPr>
        <w:rPr>
          <w:rFonts w:cstheme="minorBidi"/>
          <w:szCs w:val="24"/>
        </w:rPr>
      </w:pPr>
      <w:r>
        <w:rPr>
          <w:rStyle w:val="3f3f3f3f3f3f3f3f3f3f"/>
          <w:rFonts w:cstheme="minorBidi"/>
          <w:szCs w:val="24"/>
        </w:rPr>
        <w:t>Исследования показали, что предложенный метод является работ</w:t>
      </w:r>
      <w:r>
        <w:rPr>
          <w:rStyle w:val="3f3f3f3f3f3f3f3f3f3f"/>
          <w:rFonts w:cstheme="minorBidi"/>
          <w:szCs w:val="24"/>
        </w:rPr>
        <w:t>о</w:t>
      </w:r>
      <w:r>
        <w:rPr>
          <w:rStyle w:val="3f3f3f3f3f3f3f3f3f3f"/>
          <w:rFonts w:cstheme="minorBidi"/>
          <w:szCs w:val="24"/>
        </w:rPr>
        <w:t>способным и позволяет повысить эффективность сети при использовании балансировки нагрузки трафика в ТКС на 5-10% за счет учета параметров сети и трафика, который передается в ней.</w:t>
      </w:r>
    </w:p>
    <w:p w:rsidR="000A78B7" w:rsidRDefault="000A78B7" w:rsidP="000A78B7">
      <w:pPr>
        <w:rPr>
          <w:rFonts w:cstheme="minorBidi"/>
          <w:szCs w:val="24"/>
        </w:rPr>
      </w:pPr>
    </w:p>
    <w:p w:rsidR="000A78B7" w:rsidRDefault="005E0B97" w:rsidP="005E0B97">
      <w:pPr>
        <w:rPr>
          <w:rFonts w:cstheme="minorBidi"/>
          <w:szCs w:val="24"/>
        </w:rPr>
      </w:pPr>
      <w:r>
        <w:rPr>
          <w:rStyle w:val="3f3f3f3f3f3f3f3f3f3f"/>
          <w:rFonts w:cstheme="minorBidi"/>
          <w:szCs w:val="24"/>
        </w:rPr>
        <w:t>1.</w:t>
      </w:r>
      <w:r w:rsidR="000A78B7">
        <w:rPr>
          <w:rStyle w:val="3f3f3f3f3f3f3f3f3f3f"/>
          <w:rFonts w:cstheme="minorBidi"/>
          <w:szCs w:val="24"/>
        </w:rPr>
        <w:t xml:space="preserve"> Макаренко, С.И., </w:t>
      </w:r>
      <w:r w:rsidR="000A78B7">
        <w:rPr>
          <w:rFonts w:cstheme="minorBidi"/>
          <w:szCs w:val="24"/>
        </w:rPr>
        <w:t>Сети следующего поколения NGN [Электронный ресурс] / С.И. Макаренко, Н.Н. Чаленко, А.Г. Крылов // Системы управл</w:t>
      </w:r>
      <w:r w:rsidR="000A78B7">
        <w:rPr>
          <w:rFonts w:cstheme="minorBidi"/>
          <w:szCs w:val="24"/>
        </w:rPr>
        <w:t>е</w:t>
      </w:r>
      <w:r w:rsidR="000A78B7">
        <w:rPr>
          <w:rFonts w:cstheme="minorBidi"/>
          <w:szCs w:val="24"/>
        </w:rPr>
        <w:t xml:space="preserve">ния, связи и безопасности, 2016. №1. С. 81-102. Режим доступа: </w:t>
      </w:r>
      <w:hyperlink r:id="rId396" w:history="1">
        <w:r w:rsidR="000A78B7">
          <w:rPr>
            <w:rFonts w:cstheme="minorBidi"/>
            <w:color w:val="0000FF"/>
            <w:szCs w:val="24"/>
            <w:u w:val="single"/>
          </w:rPr>
          <w:t>http://sccs.intelgr.com/archive/2016-01/05-Makarenko.pdf</w:t>
        </w:r>
      </w:hyperlink>
      <w:r w:rsidR="000A78B7">
        <w:rPr>
          <w:rFonts w:cstheme="minorBidi"/>
          <w:szCs w:val="24"/>
        </w:rPr>
        <w:t>. 10.09.2016.</w:t>
      </w:r>
    </w:p>
    <w:p w:rsidR="000A78B7" w:rsidRDefault="005E0B97" w:rsidP="005E0B97">
      <w:pPr>
        <w:tabs>
          <w:tab w:val="left" w:pos="851"/>
        </w:tabs>
        <w:rPr>
          <w:rFonts w:cstheme="minorBidi"/>
          <w:szCs w:val="24"/>
        </w:rPr>
      </w:pPr>
      <w:r>
        <w:rPr>
          <w:rFonts w:cstheme="minorBidi"/>
          <w:szCs w:val="24"/>
        </w:rPr>
        <w:t xml:space="preserve">2. </w:t>
      </w:r>
      <w:r w:rsidR="000A78B7">
        <w:rPr>
          <w:rFonts w:cstheme="minorBidi"/>
          <w:szCs w:val="24"/>
        </w:rPr>
        <w:t>Поповский, В.В. Обзор и сравнительный анализ основных моделей и алгоритмов многопутевой маршрутизации в мультисервисных телеко</w:t>
      </w:r>
      <w:r w:rsidR="000A78B7">
        <w:rPr>
          <w:rFonts w:cstheme="minorBidi"/>
          <w:szCs w:val="24"/>
        </w:rPr>
        <w:t>м</w:t>
      </w:r>
      <w:r w:rsidR="000A78B7">
        <w:rPr>
          <w:rFonts w:cstheme="minorBidi"/>
          <w:szCs w:val="24"/>
        </w:rPr>
        <w:t>муникационных сетях [текст] / В.В. Поповский, А.В. Лемешко, Л.И. Мел</w:t>
      </w:r>
      <w:r w:rsidR="000A78B7">
        <w:rPr>
          <w:rFonts w:cstheme="minorBidi"/>
          <w:szCs w:val="24"/>
        </w:rPr>
        <w:t>ь</w:t>
      </w:r>
      <w:r w:rsidR="000A78B7">
        <w:rPr>
          <w:rFonts w:cstheme="minorBidi"/>
          <w:szCs w:val="24"/>
        </w:rPr>
        <w:t xml:space="preserve">никова, Д.В. Андрушко // Прикладная радиоэлектроника, 2005. </w:t>
      </w:r>
      <w:r w:rsidR="000A78B7">
        <w:rPr>
          <w:rFonts w:cstheme="minorBidi"/>
          <w:szCs w:val="24"/>
        </w:rPr>
        <w:noBreakHyphen/>
        <w:t xml:space="preserve"> Том.4. </w:t>
      </w:r>
      <w:r w:rsidR="000A78B7">
        <w:rPr>
          <w:rFonts w:cstheme="minorBidi"/>
          <w:szCs w:val="24"/>
        </w:rPr>
        <w:noBreakHyphen/>
        <w:t xml:space="preserve"> Вып. № 4. </w:t>
      </w:r>
      <w:r w:rsidR="000A78B7">
        <w:rPr>
          <w:rFonts w:cstheme="minorBidi"/>
          <w:szCs w:val="24"/>
        </w:rPr>
        <w:noBreakHyphen/>
        <w:t xml:space="preserve"> С. 372-382.</w:t>
      </w:r>
    </w:p>
    <w:p w:rsidR="00177556" w:rsidRDefault="00177556" w:rsidP="00177556"/>
    <w:p w:rsidR="000A78B7" w:rsidRDefault="000A78B7">
      <w:pPr>
        <w:spacing w:after="160" w:line="259" w:lineRule="auto"/>
        <w:ind w:firstLine="0"/>
        <w:jc w:val="left"/>
        <w:rPr>
          <w:rStyle w:val="ad"/>
          <w:noProof/>
          <w:szCs w:val="28"/>
        </w:rPr>
      </w:pPr>
      <w:r>
        <w:rPr>
          <w:rStyle w:val="ad"/>
          <w:noProof/>
          <w:szCs w:val="28"/>
        </w:rPr>
        <w:br w:type="page"/>
      </w:r>
    </w:p>
    <w:p w:rsidR="000A78B7" w:rsidRDefault="000A78B7" w:rsidP="000A78B7">
      <w:pPr>
        <w:pStyle w:val="afffb"/>
        <w:spacing w:line="240" w:lineRule="auto"/>
        <w:rPr>
          <w:rFonts w:ascii="Times New Roman" w:cs="Times New Roman"/>
          <w:sz w:val="28"/>
          <w:szCs w:val="28"/>
        </w:rPr>
      </w:pPr>
      <w:r>
        <w:rPr>
          <w:rFonts w:ascii="Times New Roman" w:cs="Times New Roman"/>
          <w:sz w:val="28"/>
          <w:szCs w:val="28"/>
        </w:rPr>
        <w:lastRenderedPageBreak/>
        <w:t>УДК 621.391</w:t>
      </w:r>
    </w:p>
    <w:p w:rsidR="000A78B7" w:rsidRDefault="000A78B7" w:rsidP="000A78B7">
      <w:pPr>
        <w:pStyle w:val="afffb"/>
        <w:spacing w:line="240" w:lineRule="auto"/>
        <w:jc w:val="center"/>
        <w:rPr>
          <w:rFonts w:ascii="Times New Roman" w:cs="Times New Roman"/>
          <w:sz w:val="28"/>
          <w:szCs w:val="28"/>
        </w:rPr>
      </w:pPr>
      <w:r>
        <w:rPr>
          <w:rFonts w:ascii="Times New Roman" w:cs="Times New Roman"/>
          <w:sz w:val="28"/>
          <w:szCs w:val="28"/>
        </w:rPr>
        <w:t xml:space="preserve">ЭКСПЕРИМЕНТ С ОЦЕНИВАНИЕМ РЕСПОНДЕНТАМИ ВИЗУАЛЬНОГО КАЧЕСТВА ФИЛЬТРАЦИИ ИЗОБРАЖЕНИЙ </w:t>
      </w:r>
    </w:p>
    <w:p w:rsidR="000A78B7" w:rsidRPr="004064E6" w:rsidRDefault="000A78B7" w:rsidP="000A78B7">
      <w:pPr>
        <w:pStyle w:val="afffb"/>
        <w:spacing w:line="240" w:lineRule="auto"/>
        <w:jc w:val="center"/>
      </w:pPr>
      <w:r w:rsidRPr="004064E6">
        <w:rPr>
          <w:rFonts w:ascii="Times New Roman" w:cs="Times New Roman"/>
          <w:i/>
          <w:sz w:val="28"/>
          <w:szCs w:val="28"/>
        </w:rPr>
        <w:t>А.С. Рубель</w:t>
      </w:r>
      <w:r w:rsidR="00DA047D">
        <w:rPr>
          <w:rFonts w:ascii="Times New Roman" w:cs="Times New Roman"/>
          <w:i/>
          <w:sz w:val="28"/>
          <w:szCs w:val="28"/>
          <w:lang w:val="en-US"/>
        </w:rPr>
        <w:t>*</w:t>
      </w:r>
      <w:r w:rsidRPr="004064E6">
        <w:rPr>
          <w:rFonts w:ascii="Times New Roman" w:cs="Times New Roman"/>
          <w:i/>
          <w:sz w:val="28"/>
          <w:szCs w:val="28"/>
        </w:rPr>
        <w:t xml:space="preserve">, </w:t>
      </w:r>
      <w:r>
        <w:rPr>
          <w:rFonts w:ascii="Times New Roman" w:cs="Times New Roman"/>
          <w:i/>
          <w:sz w:val="28"/>
          <w:szCs w:val="28"/>
        </w:rPr>
        <w:t>аспирант</w:t>
      </w:r>
    </w:p>
    <w:p w:rsidR="000A78B7" w:rsidRDefault="000A78B7" w:rsidP="000A78B7">
      <w:pPr>
        <w:pStyle w:val="afffb"/>
        <w:widowControl/>
        <w:spacing w:line="240" w:lineRule="auto"/>
        <w:jc w:val="center"/>
      </w:pPr>
      <w:r>
        <w:rPr>
          <w:rFonts w:ascii="Times New Roman" w:cs="Times New Roman"/>
          <w:i/>
          <w:color w:val="000000"/>
          <w:sz w:val="28"/>
          <w:szCs w:val="28"/>
          <w:lang w:eastAsia="ru-RU"/>
        </w:rPr>
        <w:t>Национальный аэрокосмический университет им. Н.Е. Жуковского «ХАИ»</w:t>
      </w:r>
    </w:p>
    <w:p w:rsidR="000A78B7" w:rsidRPr="004064E6" w:rsidRDefault="000A78B7" w:rsidP="000A78B7">
      <w:pPr>
        <w:pStyle w:val="afffb"/>
        <w:widowControl/>
        <w:spacing w:line="240" w:lineRule="auto"/>
        <w:ind w:firstLine="567"/>
        <w:jc w:val="both"/>
        <w:rPr>
          <w:rFonts w:ascii="Times New Roman" w:cs="Times New Roman"/>
          <w:sz w:val="28"/>
          <w:szCs w:val="28"/>
        </w:rPr>
      </w:pPr>
    </w:p>
    <w:p w:rsidR="000A78B7" w:rsidRPr="00D64778" w:rsidRDefault="000A78B7" w:rsidP="005E0B97">
      <w:pPr>
        <w:pStyle w:val="afffb"/>
        <w:widowControl/>
        <w:spacing w:line="240" w:lineRule="auto"/>
        <w:ind w:firstLine="709"/>
        <w:jc w:val="both"/>
        <w:rPr>
          <w:rFonts w:ascii="Times New Roman" w:cs="Times New Roman"/>
          <w:sz w:val="28"/>
          <w:szCs w:val="28"/>
        </w:rPr>
      </w:pPr>
      <w:r>
        <w:rPr>
          <w:rFonts w:ascii="Times New Roman" w:cs="Times New Roman"/>
          <w:sz w:val="28"/>
          <w:szCs w:val="28"/>
        </w:rPr>
        <w:t>Разнообразие и развитость систем, обрабатывающих мультимедийные данные требует сервисно-ориентированной обработки информации, получаемой от различных устройств формирования этих данных. Часто данные представляются в виде изображений.</w:t>
      </w:r>
      <w:r w:rsidRPr="003A5520">
        <w:rPr>
          <w:rFonts w:ascii="Times New Roman" w:cs="Times New Roman"/>
          <w:sz w:val="28"/>
          <w:szCs w:val="28"/>
        </w:rPr>
        <w:t xml:space="preserve"> </w:t>
      </w:r>
      <w:r>
        <w:rPr>
          <w:rFonts w:ascii="Times New Roman" w:cs="Times New Roman"/>
          <w:sz w:val="28"/>
          <w:szCs w:val="28"/>
        </w:rPr>
        <w:t>Шум и различные помехи на изображениях присутствуют в силу ряда причин и ухудшают их качество. Для подавления помех используется фильтрация изображений. В этом случае ключевую роль при оценивании качества изображений</w:t>
      </w:r>
      <w:r w:rsidRPr="00A96B92">
        <w:rPr>
          <w:rFonts w:ascii="Times New Roman" w:cs="Times New Roman"/>
          <w:sz w:val="28"/>
          <w:szCs w:val="28"/>
        </w:rPr>
        <w:t xml:space="preserve"> </w:t>
      </w:r>
      <w:r>
        <w:rPr>
          <w:rFonts w:ascii="Times New Roman" w:cs="Times New Roman"/>
          <w:sz w:val="28"/>
          <w:szCs w:val="28"/>
        </w:rPr>
        <w:t xml:space="preserve">до и после обработки играют количественные критерии эффективности - как традиционные, так и метрики качества, основанные на свойствах визуальной системы человека. Существующие метрики не всегда могут адекватно оценивать эффективность фильтрации для изображений различных классов, особенно для текстурных изображений или участков.  </w:t>
      </w:r>
    </w:p>
    <w:p w:rsidR="000A78B7" w:rsidRPr="00C63419" w:rsidRDefault="000A78B7" w:rsidP="005E0B97">
      <w:pPr>
        <w:pStyle w:val="afffb"/>
        <w:widowControl/>
        <w:spacing w:line="240" w:lineRule="auto"/>
        <w:ind w:firstLine="709"/>
        <w:jc w:val="both"/>
        <w:rPr>
          <w:rFonts w:ascii="Times New Roman" w:cs="Times New Roman"/>
          <w:sz w:val="28"/>
          <w:szCs w:val="28"/>
        </w:rPr>
      </w:pPr>
      <w:r>
        <w:rPr>
          <w:rFonts w:ascii="Times New Roman" w:cs="Times New Roman"/>
          <w:sz w:val="28"/>
          <w:szCs w:val="28"/>
        </w:rPr>
        <w:t>Наилучшие результаты при обработке текстурных изображений, искаженных белым гауссовым аддитивным шумом, были ранее получены для стандартного ДКП-фильтра</w:t>
      </w:r>
      <w:r w:rsidRPr="00FA066C">
        <w:rPr>
          <w:rFonts w:ascii="Times New Roman" w:cs="Times New Roman"/>
          <w:sz w:val="28"/>
          <w:szCs w:val="28"/>
        </w:rPr>
        <w:t xml:space="preserve"> [</w:t>
      </w:r>
      <w:r>
        <w:rPr>
          <w:rFonts w:ascii="Times New Roman" w:cs="Times New Roman"/>
          <w:sz w:val="28"/>
          <w:szCs w:val="28"/>
        </w:rPr>
        <w:t>1</w:t>
      </w:r>
      <w:r w:rsidRPr="00FA066C">
        <w:rPr>
          <w:rFonts w:ascii="Times New Roman" w:cs="Times New Roman"/>
          <w:sz w:val="28"/>
          <w:szCs w:val="28"/>
        </w:rPr>
        <w:t>]</w:t>
      </w:r>
      <w:r>
        <w:rPr>
          <w:rFonts w:ascii="Times New Roman" w:cs="Times New Roman"/>
          <w:sz w:val="28"/>
          <w:szCs w:val="28"/>
        </w:rPr>
        <w:t xml:space="preserve"> и фильтра </w:t>
      </w:r>
      <w:r>
        <w:rPr>
          <w:rFonts w:ascii="Times New Roman" w:cs="Times New Roman"/>
          <w:sz w:val="28"/>
          <w:szCs w:val="28"/>
          <w:lang w:val="en-US"/>
        </w:rPr>
        <w:t>BM</w:t>
      </w:r>
      <w:r w:rsidRPr="00CC1068">
        <w:rPr>
          <w:rFonts w:ascii="Times New Roman" w:cs="Times New Roman"/>
          <w:sz w:val="28"/>
          <w:szCs w:val="28"/>
        </w:rPr>
        <w:t>3</w:t>
      </w:r>
      <w:r>
        <w:rPr>
          <w:rFonts w:ascii="Times New Roman" w:cs="Times New Roman"/>
          <w:sz w:val="28"/>
          <w:szCs w:val="28"/>
          <w:lang w:val="en-US"/>
        </w:rPr>
        <w:t>D</w:t>
      </w:r>
      <w:r>
        <w:rPr>
          <w:rFonts w:ascii="Times New Roman" w:cs="Times New Roman"/>
          <w:sz w:val="28"/>
          <w:szCs w:val="28"/>
        </w:rPr>
        <w:t xml:space="preserve"> [2]. В качестве критериев эффективности результата фильтрации использовались такие количественные метрики как разность между значениями пикового отношения сигнал-шум на выходе и входе фильтра </w:t>
      </w:r>
      <w:r>
        <w:rPr>
          <w:rFonts w:ascii="Times New Roman" w:cs="Times New Roman"/>
          <w:sz w:val="28"/>
          <w:szCs w:val="28"/>
          <w:lang w:val="en-US"/>
        </w:rPr>
        <w:t>IPSNR</w:t>
      </w:r>
      <w:r w:rsidRPr="005C753E">
        <w:rPr>
          <w:rFonts w:ascii="Times New Roman" w:cs="Times New Roman"/>
          <w:sz w:val="28"/>
          <w:szCs w:val="28"/>
        </w:rPr>
        <w:t xml:space="preserve"> </w:t>
      </w:r>
      <w:r>
        <w:rPr>
          <w:rFonts w:ascii="Times New Roman" w:cs="Times New Roman"/>
          <w:sz w:val="28"/>
          <w:szCs w:val="28"/>
        </w:rPr>
        <w:t xml:space="preserve">и аналогичная разность для метрики визуального качества </w:t>
      </w:r>
      <w:r>
        <w:rPr>
          <w:rFonts w:ascii="Times New Roman" w:cs="Times New Roman"/>
          <w:sz w:val="28"/>
          <w:szCs w:val="28"/>
          <w:lang w:val="en-US"/>
        </w:rPr>
        <w:t>PSNR</w:t>
      </w:r>
      <w:r w:rsidRPr="005C753E">
        <w:rPr>
          <w:rFonts w:ascii="Times New Roman" w:cs="Times New Roman"/>
          <w:sz w:val="28"/>
          <w:szCs w:val="28"/>
        </w:rPr>
        <w:t>-</w:t>
      </w:r>
      <w:r>
        <w:rPr>
          <w:rFonts w:ascii="Times New Roman" w:cs="Times New Roman"/>
          <w:sz w:val="28"/>
          <w:szCs w:val="28"/>
          <w:lang w:val="en-US"/>
        </w:rPr>
        <w:t>HVS</w:t>
      </w:r>
      <w:r w:rsidRPr="005C753E">
        <w:rPr>
          <w:rFonts w:ascii="Times New Roman" w:cs="Times New Roman"/>
          <w:sz w:val="28"/>
          <w:szCs w:val="28"/>
        </w:rPr>
        <w:t>-</w:t>
      </w:r>
      <w:r>
        <w:rPr>
          <w:rFonts w:ascii="Times New Roman" w:cs="Times New Roman"/>
          <w:sz w:val="28"/>
          <w:szCs w:val="28"/>
          <w:lang w:val="en-US"/>
        </w:rPr>
        <w:t>M</w:t>
      </w:r>
      <w:r>
        <w:rPr>
          <w:rFonts w:ascii="Times New Roman" w:cs="Times New Roman"/>
          <w:sz w:val="28"/>
          <w:szCs w:val="28"/>
        </w:rPr>
        <w:t xml:space="preserve"> (</w:t>
      </w:r>
      <w:r>
        <w:rPr>
          <w:rFonts w:ascii="Times New Roman" w:cs="Times New Roman"/>
          <w:sz w:val="28"/>
          <w:szCs w:val="28"/>
          <w:lang w:val="en-US"/>
        </w:rPr>
        <w:t>IPHVS</w:t>
      </w:r>
      <w:r>
        <w:rPr>
          <w:rFonts w:ascii="Times New Roman" w:cs="Times New Roman"/>
          <w:sz w:val="28"/>
          <w:szCs w:val="28"/>
        </w:rPr>
        <w:t>)</w:t>
      </w:r>
      <w:r w:rsidRPr="005C753E">
        <w:rPr>
          <w:rFonts w:ascii="Times New Roman" w:cs="Times New Roman"/>
          <w:sz w:val="28"/>
          <w:szCs w:val="28"/>
        </w:rPr>
        <w:t xml:space="preserve"> [</w:t>
      </w:r>
      <w:r>
        <w:rPr>
          <w:rFonts w:ascii="Times New Roman" w:cs="Times New Roman"/>
          <w:sz w:val="28"/>
          <w:szCs w:val="28"/>
        </w:rPr>
        <w:t>3</w:t>
      </w:r>
      <w:r w:rsidRPr="005C753E">
        <w:rPr>
          <w:rFonts w:ascii="Times New Roman" w:cs="Times New Roman"/>
          <w:sz w:val="28"/>
          <w:szCs w:val="28"/>
        </w:rPr>
        <w:t>].</w:t>
      </w:r>
      <w:r w:rsidRPr="00C63419">
        <w:rPr>
          <w:rFonts w:ascii="Times New Roman" w:cs="Times New Roman"/>
          <w:sz w:val="28"/>
          <w:szCs w:val="28"/>
        </w:rPr>
        <w:t xml:space="preserve"> </w:t>
      </w:r>
      <w:r>
        <w:rPr>
          <w:rFonts w:ascii="Times New Roman" w:cs="Times New Roman"/>
          <w:sz w:val="28"/>
          <w:szCs w:val="28"/>
        </w:rPr>
        <w:t xml:space="preserve">Однако получаемые значения метрик </w:t>
      </w:r>
      <w:r>
        <w:rPr>
          <w:rFonts w:ascii="Times New Roman" w:cs="Times New Roman"/>
          <w:sz w:val="28"/>
          <w:szCs w:val="28"/>
          <w:lang w:val="en-US"/>
        </w:rPr>
        <w:t>IPSNR</w:t>
      </w:r>
      <w:r w:rsidRPr="00C63419">
        <w:rPr>
          <w:rFonts w:ascii="Times New Roman" w:cs="Times New Roman"/>
          <w:sz w:val="28"/>
          <w:szCs w:val="28"/>
        </w:rPr>
        <w:t xml:space="preserve"> </w:t>
      </w:r>
      <w:r>
        <w:rPr>
          <w:rFonts w:ascii="Times New Roman" w:cs="Times New Roman"/>
          <w:sz w:val="28"/>
          <w:szCs w:val="28"/>
        </w:rPr>
        <w:t xml:space="preserve">и </w:t>
      </w:r>
      <w:r>
        <w:rPr>
          <w:rFonts w:ascii="Times New Roman" w:cs="Times New Roman"/>
          <w:sz w:val="28"/>
          <w:szCs w:val="28"/>
          <w:lang w:val="en-US"/>
        </w:rPr>
        <w:t>IPHVS</w:t>
      </w:r>
      <w:r w:rsidRPr="00C63419">
        <w:rPr>
          <w:rFonts w:ascii="Times New Roman" w:cs="Times New Roman"/>
          <w:sz w:val="28"/>
          <w:szCs w:val="28"/>
        </w:rPr>
        <w:t xml:space="preserve"> </w:t>
      </w:r>
      <w:r>
        <w:rPr>
          <w:rFonts w:ascii="Times New Roman" w:cs="Times New Roman"/>
          <w:sz w:val="28"/>
          <w:szCs w:val="28"/>
        </w:rPr>
        <w:t>при обработке текстур оказываются достаточно малыми. Поэтому возникает вопрос – следует ли фильтровать анализируемое (каждое конкретное) текстурное изображение при заданном уровне шума? Количественные критерии эффективности не позволяют однозначно ответить на этот вопрос. Поэтому возникла необходимость провести дополнительный эксперимент, связанный с оценкой адекватности критериев обработки текстурных изображений.</w:t>
      </w:r>
    </w:p>
    <w:p w:rsidR="000A78B7" w:rsidRDefault="000A78B7" w:rsidP="005E0B97">
      <w:pPr>
        <w:pStyle w:val="afffb"/>
        <w:widowControl/>
        <w:spacing w:line="240" w:lineRule="auto"/>
        <w:ind w:firstLine="709"/>
        <w:jc w:val="both"/>
        <w:rPr>
          <w:rFonts w:ascii="Times New Roman" w:cs="Times New Roman"/>
          <w:sz w:val="28"/>
          <w:szCs w:val="28"/>
        </w:rPr>
      </w:pPr>
      <w:r>
        <w:rPr>
          <w:rFonts w:ascii="Times New Roman" w:cs="Times New Roman"/>
          <w:sz w:val="28"/>
          <w:szCs w:val="28"/>
        </w:rPr>
        <w:t xml:space="preserve">Эксперимент состоял в следующем. На экране компьютера появлялось два изображения, одно – искаженное шумом, второе – обработанное фильтром. Респондент должен был выбрать то изображение, которое он считает лучшим. Внешний вид программы показан на рис. 1. При этом использовалась база, состоящая из 16 изображений. </w:t>
      </w:r>
    </w:p>
    <w:p w:rsidR="000A78B7" w:rsidRDefault="000A78B7" w:rsidP="005E0B97">
      <w:pPr>
        <w:pStyle w:val="afffb"/>
        <w:widowControl/>
        <w:spacing w:line="240" w:lineRule="auto"/>
        <w:ind w:firstLine="709"/>
        <w:jc w:val="both"/>
        <w:rPr>
          <w:rFonts w:ascii="Times New Roman" w:cs="Times New Roman"/>
          <w:sz w:val="28"/>
          <w:szCs w:val="28"/>
        </w:rPr>
      </w:pPr>
      <w:r>
        <w:rPr>
          <w:rFonts w:ascii="Times New Roman" w:cs="Times New Roman"/>
          <w:sz w:val="28"/>
          <w:szCs w:val="28"/>
        </w:rPr>
        <w:t xml:space="preserve">Всего с учетом различных уровней помех и типов фильтров данная база включает 224 изображения. В результате эксперимента удалось для каждого тестового изображения, уровня шума и фильтра определить </w:t>
      </w:r>
      <w:r>
        <w:rPr>
          <w:rFonts w:ascii="Times New Roman" w:cs="Times New Roman"/>
          <w:sz w:val="28"/>
          <w:szCs w:val="28"/>
        </w:rPr>
        <w:lastRenderedPageBreak/>
        <w:t>вероятность того, что отфильтрованное изображение имеет лучшее визуальное качество, чем зашумленное.</w:t>
      </w:r>
    </w:p>
    <w:p w:rsidR="000A78B7" w:rsidRDefault="000A78B7" w:rsidP="005E0B97">
      <w:pPr>
        <w:pStyle w:val="afffb"/>
        <w:widowControl/>
        <w:spacing w:line="240" w:lineRule="auto"/>
        <w:ind w:firstLine="709"/>
        <w:jc w:val="both"/>
        <w:rPr>
          <w:rFonts w:ascii="Times New Roman" w:cs="Times New Roman"/>
          <w:sz w:val="28"/>
          <w:szCs w:val="28"/>
        </w:rPr>
      </w:pPr>
    </w:p>
    <w:p w:rsidR="000A78B7" w:rsidRDefault="000A78B7" w:rsidP="005E0B97">
      <w:pPr>
        <w:pStyle w:val="afffb"/>
        <w:widowControl/>
        <w:spacing w:line="240" w:lineRule="auto"/>
        <w:jc w:val="center"/>
        <w:rPr>
          <w:rFonts w:ascii="Times New Roman" w:cs="Times New Roman"/>
          <w:sz w:val="28"/>
          <w:szCs w:val="28"/>
        </w:rPr>
      </w:pPr>
      <w:r>
        <w:rPr>
          <w:noProof/>
          <w:lang w:eastAsia="ru-RU" w:bidi="ar-SA"/>
        </w:rPr>
        <w:drawing>
          <wp:inline distT="0" distB="0" distL="0" distR="0">
            <wp:extent cx="5557520" cy="3170555"/>
            <wp:effectExtent l="19050" t="0" r="5080" b="0"/>
            <wp:docPr id="6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7" cstate="print"/>
                    <a:srcRect/>
                    <a:stretch>
                      <a:fillRect/>
                    </a:stretch>
                  </pic:blipFill>
                  <pic:spPr bwMode="auto">
                    <a:xfrm>
                      <a:off x="0" y="0"/>
                      <a:ext cx="5557520" cy="3170555"/>
                    </a:xfrm>
                    <a:prstGeom prst="rect">
                      <a:avLst/>
                    </a:prstGeom>
                    <a:noFill/>
                    <a:ln w="9525">
                      <a:noFill/>
                      <a:miter lim="800000"/>
                      <a:headEnd/>
                      <a:tailEnd/>
                    </a:ln>
                  </pic:spPr>
                </pic:pic>
              </a:graphicData>
            </a:graphic>
          </wp:inline>
        </w:drawing>
      </w:r>
    </w:p>
    <w:p w:rsidR="000A78B7" w:rsidRDefault="000A78B7" w:rsidP="005E0B97">
      <w:pPr>
        <w:pStyle w:val="afffb"/>
        <w:widowControl/>
        <w:spacing w:line="240" w:lineRule="auto"/>
        <w:jc w:val="both"/>
        <w:rPr>
          <w:rFonts w:ascii="Times New Roman" w:cs="Times New Roman"/>
          <w:sz w:val="28"/>
          <w:szCs w:val="28"/>
        </w:rPr>
      </w:pPr>
    </w:p>
    <w:p w:rsidR="000A78B7" w:rsidRDefault="000A78B7" w:rsidP="005E0B97">
      <w:pPr>
        <w:pStyle w:val="afffb"/>
        <w:widowControl/>
        <w:spacing w:line="240" w:lineRule="auto"/>
        <w:jc w:val="center"/>
        <w:rPr>
          <w:rFonts w:ascii="Times New Roman" w:cs="Times New Roman"/>
          <w:sz w:val="28"/>
          <w:szCs w:val="28"/>
        </w:rPr>
      </w:pPr>
      <w:r>
        <w:rPr>
          <w:rFonts w:ascii="Times New Roman" w:cs="Times New Roman"/>
          <w:sz w:val="28"/>
          <w:szCs w:val="28"/>
        </w:rPr>
        <w:t>Рисунок 1 – Внешний вид программы</w:t>
      </w:r>
    </w:p>
    <w:p w:rsidR="000A78B7" w:rsidRDefault="000A78B7" w:rsidP="005E0B97">
      <w:pPr>
        <w:pStyle w:val="afffb"/>
        <w:widowControl/>
        <w:spacing w:line="240" w:lineRule="auto"/>
        <w:ind w:firstLine="709"/>
        <w:jc w:val="both"/>
        <w:rPr>
          <w:rFonts w:ascii="Times New Roman" w:cs="Times New Roman"/>
          <w:sz w:val="28"/>
          <w:szCs w:val="28"/>
        </w:rPr>
      </w:pPr>
    </w:p>
    <w:p w:rsidR="000A78B7" w:rsidRDefault="000A78B7" w:rsidP="005E0B97">
      <w:pPr>
        <w:pStyle w:val="afffb"/>
        <w:widowControl/>
        <w:spacing w:line="240" w:lineRule="auto"/>
        <w:ind w:firstLine="709"/>
        <w:jc w:val="both"/>
        <w:rPr>
          <w:rFonts w:ascii="Times New Roman" w:cs="Times New Roman"/>
          <w:sz w:val="28"/>
          <w:szCs w:val="28"/>
        </w:rPr>
      </w:pPr>
      <w:r w:rsidRPr="004064E6">
        <w:rPr>
          <w:rFonts w:ascii="Times New Roman" w:cs="Times New Roman"/>
          <w:sz w:val="28"/>
          <w:szCs w:val="28"/>
        </w:rPr>
        <w:t xml:space="preserve">Показано, что </w:t>
      </w:r>
      <w:r>
        <w:rPr>
          <w:rFonts w:ascii="Times New Roman" w:cs="Times New Roman"/>
          <w:sz w:val="28"/>
          <w:szCs w:val="28"/>
        </w:rPr>
        <w:t xml:space="preserve">во многих ситуациях фильтрация текстурных изображений не приводит к явному положительному результату. В целом, эффективность фильтрации возрастает при увеличении интенсивности помех, но однозначность мнений респондентов, оценивающих качество, практически никогда не наблюдается.   </w:t>
      </w:r>
    </w:p>
    <w:p w:rsidR="000A78B7" w:rsidRDefault="000A78B7" w:rsidP="005E0B97">
      <w:pPr>
        <w:pStyle w:val="afffb"/>
        <w:widowControl/>
        <w:spacing w:line="240" w:lineRule="auto"/>
        <w:ind w:firstLine="709"/>
        <w:jc w:val="both"/>
        <w:rPr>
          <w:rFonts w:ascii="Times New Roman" w:cs="Times New Roman"/>
          <w:sz w:val="28"/>
          <w:szCs w:val="28"/>
        </w:rPr>
      </w:pPr>
      <w:r>
        <w:rPr>
          <w:rFonts w:ascii="Times New Roman" w:cs="Times New Roman"/>
          <w:sz w:val="28"/>
          <w:szCs w:val="28"/>
        </w:rPr>
        <w:t xml:space="preserve"> Следовательно, необходимо при фильтрации изображений детектировать текстурные участки и не обрабатывать их вовсе или осуществлять более аккуратное подавление помех.</w:t>
      </w:r>
    </w:p>
    <w:p w:rsidR="000A78B7" w:rsidRPr="00773E43" w:rsidRDefault="000A78B7" w:rsidP="005E0B97">
      <w:pPr>
        <w:pStyle w:val="afffb"/>
        <w:widowControl/>
        <w:spacing w:line="240" w:lineRule="auto"/>
        <w:ind w:firstLine="709"/>
        <w:jc w:val="center"/>
      </w:pPr>
    </w:p>
    <w:p w:rsidR="000A78B7" w:rsidRPr="006923AC" w:rsidRDefault="005E0B97" w:rsidP="005E0B97">
      <w:pPr>
        <w:pStyle w:val="afffb"/>
        <w:tabs>
          <w:tab w:val="left" w:pos="567"/>
          <w:tab w:val="left" w:pos="993"/>
        </w:tabs>
        <w:ind w:firstLine="709"/>
        <w:jc w:val="both"/>
        <w:rPr>
          <w:rFonts w:ascii="Times New Roman"/>
          <w:color w:val="000000"/>
          <w:sz w:val="28"/>
          <w:szCs w:val="28"/>
          <w:lang w:val="en-US"/>
        </w:rPr>
      </w:pPr>
      <w:r w:rsidRPr="005E0B97">
        <w:rPr>
          <w:rFonts w:ascii="Times New Roman"/>
          <w:color w:val="000000"/>
          <w:sz w:val="28"/>
          <w:szCs w:val="28"/>
          <w:lang w:val="en-US"/>
        </w:rPr>
        <w:t>1.</w:t>
      </w:r>
      <w:r w:rsidR="000A78B7" w:rsidRPr="00DC5F17">
        <w:rPr>
          <w:rFonts w:ascii="Times New Roman"/>
          <w:color w:val="000000"/>
          <w:sz w:val="28"/>
          <w:szCs w:val="28"/>
          <w:lang w:val="en-US"/>
        </w:rPr>
        <w:tab/>
      </w:r>
      <w:r w:rsidR="000A78B7" w:rsidRPr="00E9343B">
        <w:rPr>
          <w:rFonts w:ascii="Times New Roman" w:eastAsia="Batang"/>
          <w:bCs/>
          <w:sz w:val="28"/>
          <w:szCs w:val="28"/>
          <w:lang w:val="en-US" w:eastAsia="ko-KR"/>
        </w:rPr>
        <w:t>Rubel</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A</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Lukin</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V</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Pogrebniak</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O</w:t>
      </w:r>
      <w:r w:rsidR="000A78B7" w:rsidRPr="00DC5F17">
        <w:rPr>
          <w:rFonts w:ascii="Times New Roman" w:eastAsia="Batang"/>
          <w:bCs/>
          <w:sz w:val="28"/>
          <w:szCs w:val="28"/>
          <w:lang w:val="en-US" w:eastAsia="ko-KR"/>
        </w:rPr>
        <w:t xml:space="preserve">., </w:t>
      </w:r>
      <w:r w:rsidR="000A78B7" w:rsidRPr="00E9343B">
        <w:rPr>
          <w:rFonts w:ascii="Times New Roman"/>
          <w:sz w:val="28"/>
          <w:szCs w:val="28"/>
          <w:lang w:val="en-US"/>
        </w:rPr>
        <w:t>Efficiency</w:t>
      </w:r>
      <w:r w:rsidR="000A78B7" w:rsidRPr="00DC5F17">
        <w:rPr>
          <w:rFonts w:ascii="Times New Roman"/>
          <w:sz w:val="28"/>
          <w:szCs w:val="28"/>
          <w:lang w:val="en-US"/>
        </w:rPr>
        <w:t xml:space="preserve"> </w:t>
      </w:r>
      <w:r w:rsidR="000A78B7" w:rsidRPr="00E9343B">
        <w:rPr>
          <w:rFonts w:ascii="Times New Roman"/>
          <w:sz w:val="28"/>
          <w:szCs w:val="28"/>
          <w:lang w:val="en-US"/>
        </w:rPr>
        <w:t>of</w:t>
      </w:r>
      <w:r w:rsidR="000A78B7" w:rsidRPr="00DC5F17">
        <w:rPr>
          <w:rFonts w:ascii="Times New Roman"/>
          <w:sz w:val="28"/>
          <w:szCs w:val="28"/>
          <w:lang w:val="en-US"/>
        </w:rPr>
        <w:t xml:space="preserve"> </w:t>
      </w:r>
      <w:r w:rsidR="000A78B7" w:rsidRPr="00E9343B">
        <w:rPr>
          <w:rFonts w:ascii="Times New Roman"/>
          <w:sz w:val="28"/>
          <w:szCs w:val="28"/>
          <w:lang w:val="en-US"/>
        </w:rPr>
        <w:t>DCT</w:t>
      </w:r>
      <w:r w:rsidR="000A78B7" w:rsidRPr="00DC5F17">
        <w:rPr>
          <w:rFonts w:ascii="Times New Roman"/>
          <w:sz w:val="28"/>
          <w:szCs w:val="28"/>
          <w:lang w:val="en-US"/>
        </w:rPr>
        <w:t>-</w:t>
      </w:r>
      <w:r w:rsidR="000A78B7" w:rsidRPr="00E9343B">
        <w:rPr>
          <w:rFonts w:ascii="Times New Roman"/>
          <w:sz w:val="28"/>
          <w:szCs w:val="28"/>
          <w:lang w:val="en-US"/>
        </w:rPr>
        <w:t>based</w:t>
      </w:r>
      <w:r w:rsidR="000A78B7" w:rsidRPr="00DC5F17">
        <w:rPr>
          <w:rFonts w:ascii="Times New Roman"/>
          <w:sz w:val="28"/>
          <w:szCs w:val="28"/>
          <w:lang w:val="en-US"/>
        </w:rPr>
        <w:t xml:space="preserve"> </w:t>
      </w:r>
      <w:r w:rsidR="000A78B7" w:rsidRPr="00E9343B">
        <w:rPr>
          <w:rFonts w:ascii="Times New Roman"/>
          <w:sz w:val="28"/>
          <w:szCs w:val="28"/>
          <w:lang w:val="en-US"/>
        </w:rPr>
        <w:t>denoising</w:t>
      </w:r>
      <w:r w:rsidR="000A78B7" w:rsidRPr="00DC5F17">
        <w:rPr>
          <w:rFonts w:ascii="Times New Roman"/>
          <w:sz w:val="28"/>
          <w:szCs w:val="28"/>
          <w:lang w:val="en-US"/>
        </w:rPr>
        <w:t xml:space="preserve"> </w:t>
      </w:r>
      <w:r w:rsidR="000A78B7" w:rsidRPr="00E9343B">
        <w:rPr>
          <w:rFonts w:ascii="Times New Roman"/>
          <w:sz w:val="28"/>
          <w:szCs w:val="28"/>
          <w:lang w:val="en-US"/>
        </w:rPr>
        <w:t>techniques</w:t>
      </w:r>
      <w:r w:rsidR="000A78B7" w:rsidRPr="00DC5F17">
        <w:rPr>
          <w:rFonts w:ascii="Times New Roman"/>
          <w:sz w:val="28"/>
          <w:szCs w:val="28"/>
          <w:lang w:val="en-US"/>
        </w:rPr>
        <w:t xml:space="preserve"> </w:t>
      </w:r>
      <w:r w:rsidR="000A78B7" w:rsidRPr="00E9343B">
        <w:rPr>
          <w:rFonts w:ascii="Times New Roman"/>
          <w:sz w:val="28"/>
          <w:szCs w:val="28"/>
          <w:lang w:val="en-US"/>
        </w:rPr>
        <w:t>applied</w:t>
      </w:r>
      <w:r w:rsidR="000A78B7" w:rsidRPr="00DC5F17">
        <w:rPr>
          <w:rFonts w:ascii="Times New Roman"/>
          <w:sz w:val="28"/>
          <w:szCs w:val="28"/>
          <w:lang w:val="en-US"/>
        </w:rPr>
        <w:t xml:space="preserve"> </w:t>
      </w:r>
      <w:r w:rsidR="000A78B7" w:rsidRPr="00E9343B">
        <w:rPr>
          <w:rFonts w:ascii="Times New Roman"/>
          <w:sz w:val="28"/>
          <w:szCs w:val="28"/>
          <w:lang w:val="en-US"/>
        </w:rPr>
        <w:t>to</w:t>
      </w:r>
      <w:r w:rsidR="000A78B7" w:rsidRPr="00DC5F17">
        <w:rPr>
          <w:rFonts w:ascii="Times New Roman"/>
          <w:sz w:val="28"/>
          <w:szCs w:val="28"/>
          <w:lang w:val="en-US"/>
        </w:rPr>
        <w:t xml:space="preserve"> </w:t>
      </w:r>
      <w:r w:rsidR="000A78B7" w:rsidRPr="00E9343B">
        <w:rPr>
          <w:rFonts w:ascii="Times New Roman"/>
          <w:sz w:val="28"/>
          <w:szCs w:val="28"/>
          <w:lang w:val="en-US"/>
        </w:rPr>
        <w:t>texture</w:t>
      </w:r>
      <w:r w:rsidR="000A78B7" w:rsidRPr="00DC5F17">
        <w:rPr>
          <w:rFonts w:ascii="Times New Roman"/>
          <w:sz w:val="28"/>
          <w:szCs w:val="28"/>
          <w:lang w:val="en-US"/>
        </w:rPr>
        <w:t xml:space="preserve"> </w:t>
      </w:r>
      <w:r w:rsidR="000A78B7" w:rsidRPr="00E9343B">
        <w:rPr>
          <w:rFonts w:ascii="Times New Roman"/>
          <w:sz w:val="28"/>
          <w:szCs w:val="28"/>
          <w:lang w:val="en-US"/>
        </w:rPr>
        <w:t>images</w:t>
      </w:r>
      <w:r w:rsidR="000A78B7" w:rsidRPr="00DC5F17">
        <w:rPr>
          <w:rFonts w:ascii="Times New Roman"/>
          <w:sz w:val="28"/>
          <w:szCs w:val="28"/>
          <w:lang w:val="en-US"/>
        </w:rPr>
        <w:t>,</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Proceedings</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of</w:t>
      </w:r>
      <w:r w:rsidR="000A78B7" w:rsidRPr="00DC5F17">
        <w:rPr>
          <w:rFonts w:ascii="Times New Roman" w:eastAsia="Batang"/>
          <w:bCs/>
          <w:sz w:val="28"/>
          <w:szCs w:val="28"/>
          <w:lang w:val="en-US" w:eastAsia="ko-KR"/>
        </w:rPr>
        <w:t xml:space="preserve"> </w:t>
      </w:r>
      <w:r w:rsidR="000A78B7" w:rsidRPr="00E9343B">
        <w:rPr>
          <w:rFonts w:ascii="Times New Roman" w:eastAsia="Batang"/>
          <w:bCs/>
          <w:sz w:val="28"/>
          <w:szCs w:val="28"/>
          <w:lang w:val="en-US" w:eastAsia="ko-KR"/>
        </w:rPr>
        <w:t>MCPR, Cancun, Mexico. – June 2014. – P. 111-120.</w:t>
      </w:r>
    </w:p>
    <w:p w:rsidR="000A78B7" w:rsidRDefault="005E0B97" w:rsidP="005E0B97">
      <w:pPr>
        <w:pStyle w:val="afffb"/>
        <w:widowControl/>
        <w:tabs>
          <w:tab w:val="left" w:pos="993"/>
        </w:tabs>
        <w:spacing w:line="240" w:lineRule="auto"/>
        <w:ind w:firstLine="709"/>
        <w:jc w:val="both"/>
        <w:rPr>
          <w:rFonts w:ascii="Times New Roman"/>
          <w:sz w:val="28"/>
          <w:szCs w:val="28"/>
          <w:lang w:val="en-US"/>
        </w:rPr>
      </w:pPr>
      <w:r w:rsidRPr="005E0B97">
        <w:rPr>
          <w:rFonts w:ascii="Times New Roman"/>
          <w:color w:val="000000"/>
          <w:sz w:val="28"/>
          <w:szCs w:val="28"/>
          <w:lang w:val="en-US"/>
        </w:rPr>
        <w:t>2.</w:t>
      </w:r>
      <w:r w:rsidR="000A78B7">
        <w:rPr>
          <w:rFonts w:ascii="Times New Roman"/>
          <w:color w:val="000000"/>
          <w:sz w:val="28"/>
          <w:szCs w:val="28"/>
          <w:lang w:val="en-US"/>
        </w:rPr>
        <w:tab/>
      </w:r>
      <w:r w:rsidR="000A78B7" w:rsidRPr="00057CE0">
        <w:rPr>
          <w:rFonts w:ascii="Times New Roman"/>
          <w:sz w:val="28"/>
          <w:szCs w:val="28"/>
          <w:lang w:val="en-US"/>
        </w:rPr>
        <w:t>Dabov K., Foi A., Katkovnik V., Egiazarian K.,</w:t>
      </w:r>
      <w:r w:rsidR="000A78B7" w:rsidRPr="00057CE0">
        <w:rPr>
          <w:rFonts w:ascii="Times New Roman"/>
          <w:i/>
          <w:sz w:val="28"/>
          <w:szCs w:val="28"/>
          <w:lang w:val="en-US"/>
        </w:rPr>
        <w:t xml:space="preserve"> </w:t>
      </w:r>
      <w:r w:rsidR="000A78B7" w:rsidRPr="00057CE0">
        <w:rPr>
          <w:rFonts w:ascii="Times New Roman"/>
          <w:sz w:val="28"/>
          <w:szCs w:val="28"/>
          <w:lang w:val="en-US"/>
        </w:rPr>
        <w:t>Image denoising by</w:t>
      </w:r>
      <w:r w:rsidR="000A78B7" w:rsidRPr="00057CE0">
        <w:rPr>
          <w:rFonts w:ascii="Times New Roman"/>
          <w:iCs/>
          <w:sz w:val="28"/>
          <w:szCs w:val="28"/>
          <w:lang w:val="en-US"/>
        </w:rPr>
        <w:t xml:space="preserve"> </w:t>
      </w:r>
      <w:r w:rsidR="000A78B7" w:rsidRPr="00057CE0">
        <w:rPr>
          <w:rFonts w:ascii="Times New Roman"/>
          <w:sz w:val="28"/>
          <w:szCs w:val="28"/>
          <w:lang w:val="en-US"/>
        </w:rPr>
        <w:t xml:space="preserve">sparse 3-D transform-domain collaborative filtering, </w:t>
      </w:r>
      <w:r w:rsidR="000A78B7" w:rsidRPr="00057CE0">
        <w:rPr>
          <w:rFonts w:ascii="Times New Roman"/>
          <w:iCs/>
          <w:sz w:val="28"/>
          <w:szCs w:val="28"/>
          <w:lang w:val="en-US"/>
        </w:rPr>
        <w:t>IEEE Transactions on Image Processing</w:t>
      </w:r>
      <w:r w:rsidR="000A78B7" w:rsidRPr="00057CE0">
        <w:rPr>
          <w:rFonts w:ascii="Times New Roman"/>
          <w:sz w:val="28"/>
          <w:szCs w:val="28"/>
          <w:lang w:val="en-US"/>
        </w:rPr>
        <w:t>. – Aug. 2007. – vol. 16. – issue 8. – P. 2080-2095.</w:t>
      </w:r>
    </w:p>
    <w:p w:rsidR="000A78B7" w:rsidRDefault="005E0B97" w:rsidP="005E0B97">
      <w:pPr>
        <w:pStyle w:val="afffb"/>
        <w:widowControl/>
        <w:tabs>
          <w:tab w:val="left" w:pos="993"/>
        </w:tabs>
        <w:spacing w:line="240" w:lineRule="auto"/>
        <w:ind w:firstLine="709"/>
        <w:jc w:val="both"/>
        <w:rPr>
          <w:rFonts w:ascii="Times New Roman"/>
          <w:sz w:val="28"/>
          <w:szCs w:val="28"/>
        </w:rPr>
      </w:pPr>
      <w:r w:rsidRPr="005E0B97">
        <w:rPr>
          <w:rFonts w:ascii="Times New Roman"/>
          <w:color w:val="000000"/>
          <w:sz w:val="28"/>
          <w:szCs w:val="28"/>
          <w:lang w:val="en-US"/>
        </w:rPr>
        <w:t>3.</w:t>
      </w:r>
      <w:r w:rsidR="000A78B7">
        <w:rPr>
          <w:rFonts w:ascii="Times New Roman"/>
          <w:color w:val="000000"/>
          <w:sz w:val="28"/>
          <w:szCs w:val="28"/>
          <w:lang w:val="en-US"/>
        </w:rPr>
        <w:tab/>
      </w:r>
      <w:r w:rsidR="000A78B7" w:rsidRPr="00A667AE">
        <w:rPr>
          <w:rFonts w:ascii="Times New Roman"/>
          <w:sz w:val="28"/>
          <w:szCs w:val="28"/>
          <w:lang w:val="en-US"/>
        </w:rPr>
        <w:t>Ponomarenko N., Silvestri F., Egiazarian K., Carli M., Astola J., Lukin V., On between-coefficient contrast masking of DCT basis functions, Proceedings of the Third Int. Workshop on Video Processing and Quality Metrics, USA. – 2007. – vol. 3. – 4 p.</w:t>
      </w:r>
    </w:p>
    <w:p w:rsidR="005E0B97" w:rsidRPr="005E0B97" w:rsidRDefault="005E0B97" w:rsidP="005E0B97">
      <w:pPr>
        <w:pStyle w:val="afffb"/>
        <w:widowControl/>
        <w:tabs>
          <w:tab w:val="left" w:pos="993"/>
        </w:tabs>
        <w:spacing w:line="240" w:lineRule="auto"/>
        <w:ind w:firstLine="709"/>
        <w:jc w:val="both"/>
        <w:rPr>
          <w:rFonts w:ascii="Times New Roman"/>
          <w:color w:val="000000"/>
          <w:sz w:val="28"/>
          <w:szCs w:val="28"/>
        </w:rPr>
      </w:pPr>
    </w:p>
    <w:p w:rsidR="000A78B7" w:rsidRPr="00A51380" w:rsidRDefault="000A78B7" w:rsidP="005E0B97">
      <w:pPr>
        <w:pStyle w:val="afffb"/>
        <w:spacing w:line="240" w:lineRule="auto"/>
        <w:jc w:val="both"/>
      </w:pPr>
      <w:r w:rsidRPr="000E03C5">
        <w:rPr>
          <w:rStyle w:val="af1"/>
          <w:rFonts w:eastAsia="Liberation Serif"/>
          <w:szCs w:val="28"/>
        </w:rPr>
        <w:t>*Научный руководитель</w:t>
      </w:r>
      <w:r w:rsidR="005E0B97">
        <w:rPr>
          <w:rStyle w:val="af1"/>
          <w:rFonts w:eastAsia="Liberation Serif"/>
          <w:szCs w:val="28"/>
          <w:lang w:val="uk-UA"/>
        </w:rPr>
        <w:t xml:space="preserve"> </w:t>
      </w:r>
      <w:r w:rsidR="005E0B97" w:rsidRPr="00CB5DA5">
        <w:rPr>
          <w:i/>
          <w:color w:val="000000" w:themeColor="text1"/>
          <w:szCs w:val="28"/>
          <w:lang w:val="uk-UA"/>
        </w:rPr>
        <w:t xml:space="preserve"> </w:t>
      </w:r>
      <w:r w:rsidR="005E0B97" w:rsidRPr="00CB5DA5">
        <w:rPr>
          <w:i/>
          <w:color w:val="000000" w:themeColor="text1"/>
          <w:szCs w:val="28"/>
          <w:lang w:val="uk-UA"/>
        </w:rPr>
        <w:t>–</w:t>
      </w:r>
      <w:r w:rsidR="005E0B97" w:rsidRPr="00CB5DA5">
        <w:rPr>
          <w:i/>
          <w:color w:val="000000" w:themeColor="text1"/>
          <w:szCs w:val="28"/>
          <w:lang w:val="uk-UA"/>
        </w:rPr>
        <w:t xml:space="preserve"> </w:t>
      </w:r>
      <w:r w:rsidRPr="000E03C5">
        <w:rPr>
          <w:rStyle w:val="af1"/>
          <w:rFonts w:eastAsia="Liberation Serif"/>
          <w:szCs w:val="28"/>
          <w:lang w:val="uk-UA"/>
        </w:rPr>
        <w:t xml:space="preserve"> </w:t>
      </w:r>
      <w:r>
        <w:rPr>
          <w:rFonts w:ascii="Times New Roman" w:cs="Times New Roman"/>
          <w:i/>
          <w:sz w:val="28"/>
          <w:szCs w:val="28"/>
          <w:lang w:eastAsia="en-US"/>
        </w:rPr>
        <w:t xml:space="preserve">В.В. </w:t>
      </w:r>
      <w:r w:rsidRPr="000E03C5">
        <w:rPr>
          <w:rFonts w:ascii="Times New Roman" w:cs="Times New Roman"/>
          <w:i/>
          <w:sz w:val="28"/>
          <w:szCs w:val="28"/>
          <w:lang w:eastAsia="en-US"/>
        </w:rPr>
        <w:t>Лукин</w:t>
      </w:r>
      <w:r w:rsidRPr="000E03C5">
        <w:rPr>
          <w:rFonts w:ascii="Times New Roman" w:cs="Times New Roman"/>
          <w:i/>
          <w:sz w:val="28"/>
          <w:szCs w:val="28"/>
          <w:lang w:val="uk-UA" w:eastAsia="en-US"/>
        </w:rPr>
        <w:t>,</w:t>
      </w:r>
      <w:r w:rsidRPr="000E03C5">
        <w:rPr>
          <w:rStyle w:val="af1"/>
          <w:rFonts w:eastAsia="Liberation Serif"/>
          <w:i w:val="0"/>
          <w:szCs w:val="28"/>
        </w:rPr>
        <w:t xml:space="preserve"> </w:t>
      </w:r>
      <w:r w:rsidRPr="000E03C5">
        <w:rPr>
          <w:rFonts w:ascii="Times New Roman" w:cs="Times New Roman"/>
          <w:i/>
          <w:sz w:val="28"/>
          <w:szCs w:val="28"/>
          <w:lang w:eastAsia="en-US"/>
        </w:rPr>
        <w:t>д.т.н., профессор</w:t>
      </w:r>
    </w:p>
    <w:p w:rsidR="000A78B7" w:rsidRDefault="000A78B7">
      <w:pPr>
        <w:spacing w:after="160" w:line="259" w:lineRule="auto"/>
        <w:ind w:firstLine="0"/>
        <w:jc w:val="left"/>
        <w:rPr>
          <w:rStyle w:val="ad"/>
          <w:noProof/>
          <w:szCs w:val="28"/>
        </w:rPr>
      </w:pPr>
      <w:r>
        <w:rPr>
          <w:rStyle w:val="ad"/>
          <w:noProof/>
          <w:szCs w:val="28"/>
        </w:rPr>
        <w:br w:type="page"/>
      </w:r>
    </w:p>
    <w:p w:rsidR="000A78B7" w:rsidRPr="000A78B7" w:rsidRDefault="000A78B7" w:rsidP="000A78B7">
      <w:pPr>
        <w:spacing w:line="259" w:lineRule="auto"/>
        <w:ind w:firstLine="0"/>
        <w:jc w:val="left"/>
        <w:rPr>
          <w:noProof/>
          <w:szCs w:val="28"/>
        </w:rPr>
      </w:pPr>
      <w:r w:rsidRPr="000A78B7">
        <w:rPr>
          <w:noProof/>
          <w:szCs w:val="28"/>
        </w:rPr>
        <w:lastRenderedPageBreak/>
        <w:t>УДК 621.396.9:681.323</w:t>
      </w:r>
    </w:p>
    <w:p w:rsidR="000A78B7" w:rsidRPr="000A78B7" w:rsidRDefault="000A78B7" w:rsidP="000A78B7">
      <w:pPr>
        <w:ind w:firstLine="0"/>
        <w:jc w:val="center"/>
        <w:rPr>
          <w:noProof/>
          <w:szCs w:val="28"/>
        </w:rPr>
      </w:pPr>
      <w:r w:rsidRPr="000A78B7">
        <w:rPr>
          <w:noProof/>
          <w:szCs w:val="28"/>
        </w:rPr>
        <w:t>ИССЛЕДОВАНИЕ ВОЗМОЖНОСТИ ПОВЫШЕНИЯ ТОЧНОСТИ ОЦЕНИВАНИЯ ХАРАКТЕРИСТИК ПОМЕХ ЗА СЧЕТ ИСПОЛЬЗОВАНИЯ САМОПОДОБИЯ ИЗОБРАЖЕНИЙ</w:t>
      </w:r>
    </w:p>
    <w:p w:rsidR="000A78B7" w:rsidRPr="00DA047D" w:rsidRDefault="000A78B7" w:rsidP="000A78B7">
      <w:pPr>
        <w:ind w:firstLine="0"/>
        <w:jc w:val="center"/>
        <w:rPr>
          <w:i/>
          <w:noProof/>
          <w:szCs w:val="28"/>
          <w:lang w:val="uk-UA"/>
        </w:rPr>
      </w:pPr>
      <w:r w:rsidRPr="000A78B7">
        <w:rPr>
          <w:i/>
          <w:noProof/>
          <w:szCs w:val="28"/>
        </w:rPr>
        <w:t>М.С. Сердюк, студент</w:t>
      </w:r>
      <w:r w:rsidR="005E0B97">
        <w:rPr>
          <w:i/>
          <w:noProof/>
          <w:szCs w:val="28"/>
        </w:rPr>
        <w:t xml:space="preserve"> каф. 504</w:t>
      </w:r>
      <w:r w:rsidR="00DA047D">
        <w:rPr>
          <w:i/>
          <w:noProof/>
          <w:szCs w:val="28"/>
          <w:lang w:val="en-US"/>
        </w:rPr>
        <w:t>;</w:t>
      </w:r>
      <w:r w:rsidRPr="000A78B7">
        <w:rPr>
          <w:i/>
          <w:noProof/>
          <w:szCs w:val="28"/>
        </w:rPr>
        <w:t xml:space="preserve"> В.В. Абрамова, к.т.н., </w:t>
      </w:r>
      <w:r w:rsidR="00011F25">
        <w:rPr>
          <w:i/>
          <w:noProof/>
          <w:szCs w:val="28"/>
        </w:rPr>
        <w:t>ст</w:t>
      </w:r>
      <w:r w:rsidR="005E0B97">
        <w:rPr>
          <w:i/>
          <w:noProof/>
          <w:szCs w:val="28"/>
        </w:rPr>
        <w:t>.</w:t>
      </w:r>
      <w:r w:rsidRPr="000A78B7">
        <w:rPr>
          <w:i/>
          <w:noProof/>
          <w:szCs w:val="28"/>
        </w:rPr>
        <w:t xml:space="preserve"> преп</w:t>
      </w:r>
      <w:r w:rsidR="00DA047D">
        <w:rPr>
          <w:i/>
          <w:noProof/>
          <w:szCs w:val="28"/>
        </w:rPr>
        <w:t>одавтел</w:t>
      </w:r>
      <w:r w:rsidR="00DA047D">
        <w:rPr>
          <w:i/>
          <w:noProof/>
          <w:szCs w:val="28"/>
          <w:lang w:val="en-US"/>
        </w:rPr>
        <w:t>ь;</w:t>
      </w:r>
    </w:p>
    <w:p w:rsidR="000A78B7" w:rsidRPr="000A78B7" w:rsidRDefault="000A78B7" w:rsidP="000A78B7">
      <w:pPr>
        <w:ind w:firstLine="0"/>
        <w:jc w:val="center"/>
        <w:rPr>
          <w:i/>
          <w:noProof/>
          <w:szCs w:val="28"/>
        </w:rPr>
      </w:pPr>
      <w:r w:rsidRPr="000A78B7">
        <w:rPr>
          <w:i/>
          <w:noProof/>
          <w:szCs w:val="28"/>
        </w:rPr>
        <w:t xml:space="preserve"> К.Д. Абрамов, к.т.н., доц</w:t>
      </w:r>
      <w:r w:rsidR="005E0B97">
        <w:rPr>
          <w:i/>
          <w:noProof/>
          <w:szCs w:val="28"/>
        </w:rPr>
        <w:t>ент</w:t>
      </w:r>
    </w:p>
    <w:p w:rsidR="000A78B7" w:rsidRDefault="000A78B7" w:rsidP="000A78B7">
      <w:pPr>
        <w:ind w:firstLine="0"/>
        <w:jc w:val="center"/>
        <w:rPr>
          <w:i/>
          <w:noProof/>
          <w:szCs w:val="28"/>
        </w:rPr>
      </w:pPr>
      <w:r w:rsidRPr="000A78B7">
        <w:rPr>
          <w:i/>
          <w:noProof/>
          <w:szCs w:val="28"/>
        </w:rPr>
        <w:t>Национальный аэрокосмический университет им. Н.Е. Жуковского «ХАИ»</w:t>
      </w:r>
    </w:p>
    <w:p w:rsidR="005E0B97" w:rsidRPr="000A78B7" w:rsidRDefault="005E0B97" w:rsidP="000A78B7">
      <w:pPr>
        <w:ind w:firstLine="0"/>
        <w:jc w:val="center"/>
        <w:rPr>
          <w:i/>
          <w:noProof/>
          <w:szCs w:val="28"/>
        </w:rPr>
      </w:pPr>
    </w:p>
    <w:p w:rsidR="000A78B7" w:rsidRPr="005E0B97" w:rsidRDefault="000A78B7" w:rsidP="00DA047D">
      <w:pPr>
        <w:rPr>
          <w:noProof/>
          <w:spacing w:val="-6"/>
          <w:szCs w:val="28"/>
        </w:rPr>
      </w:pPr>
      <w:r w:rsidRPr="005E0B97">
        <w:rPr>
          <w:noProof/>
          <w:spacing w:val="-6"/>
          <w:szCs w:val="28"/>
        </w:rPr>
        <w:t>В настоящее время колоссальная часть информации, используемой в промышленности, науке и других сферах человеческой деятельности, заложена в различных изображениях, получаемых с помощью технического оборудования. Часто большой проблемой становится зашумленность некоторых участков изображений, то есть наличие помех. В некоторых случаях помехи существенно ухудшают визуальное качество изображений и усложняют процесс извлечения полезной информации, поэтому задача их устранения является достаточно актуальной. Для эффективного устранения помех нужна информация об их характеристиках, которая на момент обработки, как правило, является недоступной, поэтому ее необходимо получать непосредственно по обрабатываемому изображению при помощи специальных автоматических методов. Существует достаточно большое количество автоматических методов для оценивания характеристик помех, но общим недостатком большинства из них является то, что они не обеспечивают достаточной точности для текстурных изображений. В связи с чем, дальнейшее усовершенствование таких методов остается актуальной задачей.</w:t>
      </w:r>
    </w:p>
    <w:p w:rsidR="000A78B7" w:rsidRPr="005E0B97" w:rsidRDefault="000A78B7" w:rsidP="00DA047D">
      <w:pPr>
        <w:rPr>
          <w:noProof/>
          <w:spacing w:val="-6"/>
          <w:szCs w:val="28"/>
        </w:rPr>
      </w:pPr>
      <w:r w:rsidRPr="005E0B97">
        <w:rPr>
          <w:noProof/>
          <w:spacing w:val="-6"/>
          <w:szCs w:val="28"/>
        </w:rPr>
        <w:t xml:space="preserve">Одним из направлений повышения точности автоматического оценивания характеристик помех является совместная обработка подобных блоков на изображении. Суть данного метода заключается в поиске и определении групп идентичных участков на изображении. Разность между подобными блоками в некотором приближении можно считать шумом, характеристики которого можно оценить точнее в силу отсутствия информационной составляющей. Эта разность может рассчитываться как в пространственной, так и в спектральной областях с последующим совместным анализом полученных результатов. Для поиска подобных блоков в данном исследовании была использована метрика подобия Canberra </w:t>
      </w:r>
      <w:r w:rsidRPr="005E0B97">
        <w:rPr>
          <w:noProof/>
          <w:spacing w:val="-6"/>
          <w:szCs w:val="28"/>
          <w:lang w:val="en-US"/>
        </w:rPr>
        <w:t>distance</w:t>
      </w:r>
      <w:r w:rsidRPr="005E0B97">
        <w:rPr>
          <w:noProof/>
          <w:spacing w:val="-6"/>
          <w:szCs w:val="28"/>
        </w:rPr>
        <w:t xml:space="preserve"> [1].</w:t>
      </w:r>
    </w:p>
    <w:p w:rsidR="005E0B97" w:rsidRPr="005E0B97" w:rsidRDefault="000A78B7" w:rsidP="00DA047D">
      <w:pPr>
        <w:rPr>
          <w:noProof/>
          <w:spacing w:val="-6"/>
          <w:szCs w:val="28"/>
        </w:rPr>
      </w:pPr>
      <w:r w:rsidRPr="005E0B97">
        <w:rPr>
          <w:noProof/>
          <w:spacing w:val="-6"/>
          <w:szCs w:val="28"/>
        </w:rPr>
        <w:t>В результате проведения  математического моделирования для набора простых тестовых изображений было показано, что, в целом, совместная обработка подобных блоков перспективна в плане повышения точности оценивания характеристик помех, однако эти выводы должны быть проверены на большем наборе изображений и параметров помех.</w:t>
      </w:r>
    </w:p>
    <w:p w:rsidR="005E0B97" w:rsidRDefault="005E0B97">
      <w:pPr>
        <w:spacing w:after="160" w:line="259" w:lineRule="auto"/>
        <w:ind w:firstLine="0"/>
        <w:jc w:val="left"/>
        <w:rPr>
          <w:noProof/>
          <w:szCs w:val="28"/>
        </w:rPr>
      </w:pPr>
      <w:r>
        <w:rPr>
          <w:noProof/>
          <w:szCs w:val="28"/>
        </w:rPr>
        <w:br w:type="page"/>
      </w:r>
    </w:p>
    <w:p w:rsidR="0014762A" w:rsidRPr="00C951DB" w:rsidRDefault="0014762A" w:rsidP="0014762A">
      <w:pPr>
        <w:widowControl w:val="0"/>
        <w:ind w:firstLine="0"/>
        <w:rPr>
          <w:caps/>
          <w:szCs w:val="28"/>
          <w:lang w:eastAsia="uk-UA"/>
        </w:rPr>
      </w:pPr>
      <w:r w:rsidRPr="00FF05F2">
        <w:rPr>
          <w:szCs w:val="28"/>
          <w:lang w:eastAsia="uk-UA"/>
        </w:rPr>
        <w:lastRenderedPageBreak/>
        <w:t>УДК. 621.38</w:t>
      </w:r>
    </w:p>
    <w:p w:rsidR="0014762A" w:rsidRPr="00C951DB" w:rsidRDefault="0014762A" w:rsidP="0014762A">
      <w:pPr>
        <w:widowControl w:val="0"/>
        <w:ind w:firstLine="0"/>
        <w:jc w:val="center"/>
        <w:rPr>
          <w:caps/>
          <w:szCs w:val="28"/>
          <w:lang w:eastAsia="en-US"/>
        </w:rPr>
      </w:pPr>
      <w:r w:rsidRPr="00C951DB">
        <w:rPr>
          <w:caps/>
          <w:szCs w:val="28"/>
          <w:lang w:eastAsia="en-US"/>
        </w:rPr>
        <w:t xml:space="preserve">Математическая модель пьезорезонансного </w:t>
      </w:r>
      <w:r w:rsidR="00282F10">
        <w:rPr>
          <w:caps/>
          <w:szCs w:val="28"/>
          <w:lang w:eastAsia="en-US"/>
        </w:rPr>
        <w:br/>
      </w:r>
      <w:r w:rsidRPr="00C951DB">
        <w:rPr>
          <w:caps/>
          <w:szCs w:val="28"/>
          <w:lang w:eastAsia="en-US"/>
        </w:rPr>
        <w:t xml:space="preserve">преобразователя с межэлектродным зазором </w:t>
      </w:r>
      <w:r w:rsidR="00282F10">
        <w:rPr>
          <w:caps/>
          <w:szCs w:val="28"/>
          <w:lang w:eastAsia="en-US"/>
        </w:rPr>
        <w:br/>
      </w:r>
      <w:r w:rsidRPr="00C951DB">
        <w:rPr>
          <w:caps/>
          <w:szCs w:val="28"/>
          <w:lang w:eastAsia="en-US"/>
        </w:rPr>
        <w:t xml:space="preserve">гиперболического профиля </w:t>
      </w:r>
    </w:p>
    <w:p w:rsidR="00282F10" w:rsidRDefault="00282F10" w:rsidP="00282F10">
      <w:pPr>
        <w:widowControl w:val="0"/>
        <w:ind w:firstLine="0"/>
        <w:jc w:val="center"/>
        <w:rPr>
          <w:i/>
          <w:iCs/>
          <w:szCs w:val="28"/>
          <w:lang w:eastAsia="uk-UA"/>
        </w:rPr>
      </w:pPr>
      <w:r>
        <w:rPr>
          <w:i/>
          <w:iCs/>
          <w:szCs w:val="28"/>
          <w:vertAlign w:val="superscript"/>
          <w:lang w:eastAsia="uk-UA"/>
        </w:rPr>
        <w:t>1</w:t>
      </w:r>
      <w:r w:rsidR="0014762A" w:rsidRPr="00FF05F2">
        <w:rPr>
          <w:i/>
          <w:iCs/>
          <w:szCs w:val="28"/>
          <w:lang w:eastAsia="uk-UA"/>
        </w:rPr>
        <w:t xml:space="preserve">Д.П. Васильчук, </w:t>
      </w:r>
      <w:r w:rsidR="0014762A" w:rsidRPr="00E432A6">
        <w:rPr>
          <w:i/>
          <w:iCs/>
          <w:szCs w:val="28"/>
          <w:lang w:eastAsia="uk-UA"/>
        </w:rPr>
        <w:t>ст</w:t>
      </w:r>
      <w:r>
        <w:rPr>
          <w:i/>
          <w:iCs/>
          <w:szCs w:val="28"/>
          <w:lang w:eastAsia="uk-UA"/>
        </w:rPr>
        <w:t xml:space="preserve">. </w:t>
      </w:r>
      <w:r w:rsidR="0014762A" w:rsidRPr="00E432A6">
        <w:rPr>
          <w:i/>
          <w:iCs/>
          <w:szCs w:val="28"/>
          <w:lang w:eastAsia="uk-UA"/>
        </w:rPr>
        <w:t>преподаватель</w:t>
      </w:r>
      <w:r w:rsidR="00DA047D">
        <w:rPr>
          <w:i/>
          <w:iCs/>
          <w:szCs w:val="28"/>
          <w:lang w:val="uk-UA" w:eastAsia="uk-UA"/>
        </w:rPr>
        <w:t>;</w:t>
      </w:r>
      <w:r w:rsidR="0014762A">
        <w:rPr>
          <w:i/>
          <w:iCs/>
          <w:szCs w:val="28"/>
          <w:lang w:eastAsia="uk-UA"/>
        </w:rPr>
        <w:t xml:space="preserve"> </w:t>
      </w:r>
      <w:r>
        <w:rPr>
          <w:i/>
          <w:iCs/>
          <w:szCs w:val="28"/>
          <w:vertAlign w:val="superscript"/>
          <w:lang w:eastAsia="uk-UA"/>
        </w:rPr>
        <w:t>2</w:t>
      </w:r>
      <w:r w:rsidRPr="00FF05F2">
        <w:rPr>
          <w:i/>
          <w:iCs/>
          <w:szCs w:val="28"/>
          <w:lang w:eastAsia="uk-UA"/>
        </w:rPr>
        <w:t>С.В.</w:t>
      </w:r>
      <w:r>
        <w:rPr>
          <w:i/>
          <w:iCs/>
          <w:szCs w:val="28"/>
          <w:lang w:eastAsia="uk-UA"/>
        </w:rPr>
        <w:t xml:space="preserve"> </w:t>
      </w:r>
      <w:r w:rsidRPr="00FF05F2">
        <w:rPr>
          <w:i/>
          <w:iCs/>
          <w:szCs w:val="28"/>
          <w:lang w:eastAsia="uk-UA"/>
        </w:rPr>
        <w:t>Хуторненко</w:t>
      </w:r>
      <w:r w:rsidR="00DA047D">
        <w:rPr>
          <w:i/>
          <w:iCs/>
          <w:szCs w:val="28"/>
          <w:lang w:eastAsia="uk-UA"/>
        </w:rPr>
        <w:t>, к.т.н., докторант</w:t>
      </w:r>
      <w:r>
        <w:rPr>
          <w:i/>
          <w:iCs/>
          <w:szCs w:val="28"/>
          <w:lang w:eastAsia="uk-UA"/>
        </w:rPr>
        <w:t xml:space="preserve"> </w:t>
      </w:r>
    </w:p>
    <w:p w:rsidR="0014762A" w:rsidRPr="00DA047D" w:rsidRDefault="00282F10" w:rsidP="0014762A">
      <w:pPr>
        <w:widowControl w:val="0"/>
        <w:ind w:firstLine="0"/>
        <w:jc w:val="center"/>
        <w:rPr>
          <w:i/>
          <w:iCs/>
          <w:szCs w:val="28"/>
          <w:lang w:val="uk-UA" w:eastAsia="uk-UA"/>
        </w:rPr>
      </w:pPr>
      <w:r>
        <w:rPr>
          <w:i/>
          <w:iCs/>
          <w:szCs w:val="28"/>
          <w:vertAlign w:val="superscript"/>
          <w:lang w:eastAsia="uk-UA"/>
        </w:rPr>
        <w:t>1</w:t>
      </w:r>
      <w:r w:rsidR="0014762A">
        <w:rPr>
          <w:i/>
          <w:iCs/>
          <w:szCs w:val="28"/>
          <w:lang w:eastAsia="uk-UA"/>
        </w:rPr>
        <w:t>Учебно-научный</w:t>
      </w:r>
      <w:r w:rsidR="0014762A" w:rsidRPr="00E432A6">
        <w:rPr>
          <w:i/>
          <w:iCs/>
          <w:szCs w:val="28"/>
          <w:lang w:eastAsia="uk-UA"/>
        </w:rPr>
        <w:t xml:space="preserve"> </w:t>
      </w:r>
      <w:r w:rsidR="0014762A">
        <w:rPr>
          <w:i/>
          <w:iCs/>
          <w:szCs w:val="28"/>
          <w:lang w:eastAsia="uk-UA"/>
        </w:rPr>
        <w:t xml:space="preserve">профессионально-педагогический </w:t>
      </w:r>
      <w:r w:rsidR="0014762A" w:rsidRPr="00E432A6">
        <w:rPr>
          <w:i/>
          <w:iCs/>
          <w:szCs w:val="28"/>
          <w:lang w:eastAsia="uk-UA"/>
        </w:rPr>
        <w:t>институт</w:t>
      </w:r>
    </w:p>
    <w:p w:rsidR="0014762A" w:rsidRPr="00FF05F2" w:rsidRDefault="0014762A" w:rsidP="0014762A">
      <w:pPr>
        <w:widowControl w:val="0"/>
        <w:jc w:val="center"/>
        <w:rPr>
          <w:i/>
          <w:iCs/>
          <w:szCs w:val="28"/>
          <w:lang w:eastAsia="uk-UA"/>
        </w:rPr>
      </w:pPr>
      <w:r w:rsidRPr="00FF05F2">
        <w:rPr>
          <w:i/>
          <w:iCs/>
          <w:szCs w:val="28"/>
          <w:lang w:eastAsia="uk-UA"/>
        </w:rPr>
        <w:t>Укра</w:t>
      </w:r>
      <w:r>
        <w:rPr>
          <w:i/>
          <w:iCs/>
          <w:szCs w:val="28"/>
          <w:lang w:eastAsia="uk-UA"/>
        </w:rPr>
        <w:t>и</w:t>
      </w:r>
      <w:r w:rsidRPr="00FF05F2">
        <w:rPr>
          <w:i/>
          <w:iCs/>
          <w:szCs w:val="28"/>
          <w:lang w:eastAsia="uk-UA"/>
        </w:rPr>
        <w:t>нско</w:t>
      </w:r>
      <w:r w:rsidR="00DA047D">
        <w:rPr>
          <w:i/>
          <w:iCs/>
          <w:szCs w:val="28"/>
          <w:lang w:eastAsia="uk-UA"/>
        </w:rPr>
        <w:t xml:space="preserve">й </w:t>
      </w:r>
      <w:r>
        <w:rPr>
          <w:i/>
          <w:iCs/>
          <w:szCs w:val="28"/>
          <w:lang w:eastAsia="uk-UA"/>
        </w:rPr>
        <w:t>и</w:t>
      </w:r>
      <w:r w:rsidRPr="00FF05F2">
        <w:rPr>
          <w:i/>
          <w:iCs/>
          <w:szCs w:val="28"/>
          <w:lang w:eastAsia="uk-UA"/>
        </w:rPr>
        <w:t>нженерно-педагог</w:t>
      </w:r>
      <w:r>
        <w:rPr>
          <w:i/>
          <w:iCs/>
          <w:szCs w:val="28"/>
          <w:lang w:eastAsia="uk-UA"/>
        </w:rPr>
        <w:t>ической академии,</w:t>
      </w:r>
      <w:r w:rsidRPr="00FF05F2">
        <w:rPr>
          <w:i/>
          <w:iCs/>
          <w:szCs w:val="28"/>
          <w:lang w:eastAsia="uk-UA"/>
        </w:rPr>
        <w:t xml:space="preserve"> </w:t>
      </w:r>
    </w:p>
    <w:p w:rsidR="0014762A" w:rsidRDefault="00282F10" w:rsidP="0014762A">
      <w:pPr>
        <w:widowControl w:val="0"/>
        <w:ind w:firstLine="0"/>
        <w:jc w:val="center"/>
        <w:rPr>
          <w:i/>
          <w:iCs/>
          <w:szCs w:val="28"/>
        </w:rPr>
      </w:pPr>
      <w:r>
        <w:rPr>
          <w:i/>
          <w:iCs/>
          <w:szCs w:val="28"/>
          <w:vertAlign w:val="superscript"/>
        </w:rPr>
        <w:t>2</w:t>
      </w:r>
      <w:r w:rsidR="0014762A" w:rsidRPr="00E850BF">
        <w:rPr>
          <w:i/>
          <w:iCs/>
          <w:szCs w:val="28"/>
        </w:rPr>
        <w:t>Национальный аэрокосмический университет им. Н.Е. Жуковского «ХАИ»</w:t>
      </w:r>
    </w:p>
    <w:p w:rsidR="0014762A" w:rsidRDefault="0014762A" w:rsidP="0014762A">
      <w:pPr>
        <w:pStyle w:val="aff7"/>
        <w:widowControl w:val="0"/>
        <w:spacing w:after="0"/>
        <w:ind w:left="20" w:right="20"/>
        <w:rPr>
          <w:szCs w:val="28"/>
          <w:lang w:eastAsia="uk-UA"/>
        </w:rPr>
      </w:pPr>
    </w:p>
    <w:p w:rsidR="0014762A" w:rsidRDefault="0014762A" w:rsidP="0014762A">
      <w:pPr>
        <w:pStyle w:val="aff7"/>
        <w:widowControl w:val="0"/>
        <w:spacing w:after="0"/>
        <w:ind w:left="20" w:right="20"/>
        <w:rPr>
          <w:szCs w:val="28"/>
          <w:lang w:eastAsia="uk-UA"/>
        </w:rPr>
      </w:pPr>
      <w:r w:rsidRPr="00FF05F2">
        <w:rPr>
          <w:szCs w:val="28"/>
          <w:lang w:eastAsia="uk-UA"/>
        </w:rPr>
        <w:t>Пьезорезонансные частотные преобразователи (ПЧП) механических величин являются одной из важнейших частей контрольно-измерительных систем, от характеристик которых зависят эффективность и надежность работы контролируемых технических устройств. Преобразователи такого типа имеют ряд преимуществ перед ближайшими их конкурентами пьез</w:t>
      </w:r>
      <w:r w:rsidRPr="00FF05F2">
        <w:rPr>
          <w:szCs w:val="28"/>
          <w:lang w:eastAsia="uk-UA"/>
        </w:rPr>
        <w:t>о</w:t>
      </w:r>
      <w:r w:rsidRPr="00FF05F2">
        <w:rPr>
          <w:szCs w:val="28"/>
          <w:lang w:eastAsia="uk-UA"/>
        </w:rPr>
        <w:t>резистивными и емкостными датчиками. Эти преимущества обусловлены долговременной стабильностью пьзоэлектрического чувствительного эл</w:t>
      </w:r>
      <w:r w:rsidRPr="00FF05F2">
        <w:rPr>
          <w:szCs w:val="28"/>
          <w:lang w:eastAsia="uk-UA"/>
        </w:rPr>
        <w:t>е</w:t>
      </w:r>
      <w:r w:rsidRPr="00FF05F2">
        <w:rPr>
          <w:szCs w:val="28"/>
          <w:lang w:eastAsia="uk-UA"/>
        </w:rPr>
        <w:t>мента (ПЧЭ) датчика, малым изменением частоты колебаний при возде</w:t>
      </w:r>
      <w:r w:rsidRPr="00FF05F2">
        <w:rPr>
          <w:szCs w:val="28"/>
          <w:lang w:eastAsia="uk-UA"/>
        </w:rPr>
        <w:t>й</w:t>
      </w:r>
      <w:r w:rsidRPr="00FF05F2">
        <w:rPr>
          <w:szCs w:val="28"/>
          <w:lang w:eastAsia="uk-UA"/>
        </w:rPr>
        <w:t>ствии температуры в широком диапазоне, высокой разрешающей спосо</w:t>
      </w:r>
      <w:r w:rsidRPr="00FF05F2">
        <w:rPr>
          <w:szCs w:val="28"/>
          <w:lang w:eastAsia="uk-UA"/>
        </w:rPr>
        <w:t>б</w:t>
      </w:r>
      <w:r w:rsidRPr="00FF05F2">
        <w:rPr>
          <w:szCs w:val="28"/>
          <w:lang w:eastAsia="uk-UA"/>
        </w:rPr>
        <w:t>ностью и точностью измерений. Работа данных пьезорезонансных прео</w:t>
      </w:r>
      <w:r w:rsidRPr="00FF05F2">
        <w:rPr>
          <w:szCs w:val="28"/>
          <w:lang w:eastAsia="uk-UA"/>
        </w:rPr>
        <w:t>б</w:t>
      </w:r>
      <w:r w:rsidRPr="00FF05F2">
        <w:rPr>
          <w:szCs w:val="28"/>
          <w:lang w:eastAsia="uk-UA"/>
        </w:rPr>
        <w:t xml:space="preserve">разователей основана на  использовании эффекта </w:t>
      </w:r>
      <w:r w:rsidRPr="00E872E7">
        <w:rPr>
          <w:szCs w:val="28"/>
          <w:lang w:eastAsia="uk-UA"/>
        </w:rPr>
        <w:t>тензочувствительности кристаллического элемента кварцового</w:t>
      </w:r>
      <w:r>
        <w:rPr>
          <w:szCs w:val="28"/>
          <w:lang w:eastAsia="uk-UA"/>
        </w:rPr>
        <w:t xml:space="preserve"> резонатора</w:t>
      </w:r>
      <w:r w:rsidRPr="00FF05F2">
        <w:rPr>
          <w:szCs w:val="28"/>
          <w:lang w:eastAsia="uk-UA"/>
        </w:rPr>
        <w:t xml:space="preserve">, а основной проблемой таких преобразователей, является проблема сопряжения силопередающей мембраны или балки с ПЧЭ. В работе </w:t>
      </w:r>
      <w:r>
        <w:rPr>
          <w:szCs w:val="28"/>
          <w:lang w:eastAsia="uk-UA"/>
        </w:rPr>
        <w:t xml:space="preserve">Ф.Ф. Колпакова и А.А. Акулиничева </w:t>
      </w:r>
      <w:r w:rsidRPr="00FF05F2">
        <w:rPr>
          <w:szCs w:val="28"/>
          <w:lang w:eastAsia="uk-UA"/>
        </w:rPr>
        <w:t xml:space="preserve">был предложен пьезокварцевый </w:t>
      </w:r>
      <w:r w:rsidRPr="0066097B">
        <w:rPr>
          <w:szCs w:val="28"/>
          <w:lang w:eastAsia="uk-UA"/>
        </w:rPr>
        <w:t>измерительный преобразователь давления с эллип</w:t>
      </w:r>
      <w:r>
        <w:rPr>
          <w:szCs w:val="28"/>
          <w:lang w:eastAsia="uk-UA"/>
        </w:rPr>
        <w:t>тической резонирующей мембраной</w:t>
      </w:r>
      <w:r w:rsidRPr="00FF05F2">
        <w:rPr>
          <w:szCs w:val="28"/>
          <w:lang w:eastAsia="uk-UA"/>
        </w:rPr>
        <w:t>. Применение таких пьзорез</w:t>
      </w:r>
      <w:r w:rsidRPr="00FF05F2">
        <w:rPr>
          <w:szCs w:val="28"/>
          <w:lang w:eastAsia="uk-UA"/>
        </w:rPr>
        <w:t>о</w:t>
      </w:r>
      <w:r w:rsidRPr="00FF05F2">
        <w:rPr>
          <w:szCs w:val="28"/>
          <w:lang w:eastAsia="uk-UA"/>
        </w:rPr>
        <w:t>нансных преобразователей п</w:t>
      </w:r>
      <w:r>
        <w:rPr>
          <w:szCs w:val="28"/>
          <w:lang w:eastAsia="uk-UA"/>
        </w:rPr>
        <w:t>овышает крутизну преобразования</w:t>
      </w:r>
      <w:r w:rsidRPr="00FF05F2">
        <w:rPr>
          <w:szCs w:val="28"/>
          <w:lang w:eastAsia="uk-UA"/>
        </w:rPr>
        <w:t>. Сущес</w:t>
      </w:r>
      <w:r w:rsidRPr="00FF05F2">
        <w:rPr>
          <w:szCs w:val="28"/>
          <w:lang w:eastAsia="uk-UA"/>
        </w:rPr>
        <w:t>т</w:t>
      </w:r>
      <w:r w:rsidRPr="00FF05F2">
        <w:rPr>
          <w:szCs w:val="28"/>
          <w:lang w:eastAsia="uk-UA"/>
        </w:rPr>
        <w:t>венным недостатком такой конструкции является то, что мембрана пьзор</w:t>
      </w:r>
      <w:r w:rsidRPr="00FF05F2">
        <w:rPr>
          <w:szCs w:val="28"/>
          <w:lang w:eastAsia="uk-UA"/>
        </w:rPr>
        <w:t>е</w:t>
      </w:r>
      <w:r w:rsidRPr="00FF05F2">
        <w:rPr>
          <w:szCs w:val="28"/>
          <w:lang w:eastAsia="uk-UA"/>
        </w:rPr>
        <w:t>зонансного преобразователя является одним из электродов ПЧЭ и как следствие вместе с мембраной происходит прогиб ПЧЭ, из-за чего сниж</w:t>
      </w:r>
      <w:r w:rsidRPr="00FF05F2">
        <w:rPr>
          <w:szCs w:val="28"/>
          <w:lang w:eastAsia="uk-UA"/>
        </w:rPr>
        <w:t>а</w:t>
      </w:r>
      <w:r w:rsidRPr="00FF05F2">
        <w:rPr>
          <w:szCs w:val="28"/>
          <w:lang w:eastAsia="uk-UA"/>
        </w:rPr>
        <w:t xml:space="preserve">ется надёжность такого преобразователя в целом. </w:t>
      </w:r>
    </w:p>
    <w:p w:rsidR="0014762A" w:rsidRDefault="0014762A" w:rsidP="0014762A">
      <w:pPr>
        <w:pStyle w:val="aff7"/>
        <w:widowControl w:val="0"/>
        <w:spacing w:after="0"/>
        <w:ind w:left="20" w:right="20"/>
        <w:rPr>
          <w:szCs w:val="28"/>
          <w:lang w:eastAsia="uk-UA"/>
        </w:rPr>
      </w:pPr>
      <w:r>
        <w:rPr>
          <w:szCs w:val="28"/>
          <w:lang w:eastAsia="uk-UA"/>
        </w:rPr>
        <w:t>Вторым распространенным типом пьезорезонанстых измерительных преобразователей является использование ПЧЭ с изменяющимся межэле</w:t>
      </w:r>
      <w:r>
        <w:rPr>
          <w:szCs w:val="28"/>
          <w:lang w:eastAsia="uk-UA"/>
        </w:rPr>
        <w:t>к</w:t>
      </w:r>
      <w:r>
        <w:rPr>
          <w:szCs w:val="28"/>
          <w:lang w:eastAsia="uk-UA"/>
        </w:rPr>
        <w:t>тродным зазором между подвижным электродом и неподвижной повер</w:t>
      </w:r>
      <w:r>
        <w:rPr>
          <w:szCs w:val="28"/>
          <w:lang w:eastAsia="uk-UA"/>
        </w:rPr>
        <w:t>х</w:t>
      </w:r>
      <w:r>
        <w:rPr>
          <w:szCs w:val="28"/>
          <w:lang w:eastAsia="uk-UA"/>
        </w:rPr>
        <w:t>ностью кристаллического элемента резонатора. Недостатком такого ПЧЭ является существенное изменение эквивалентных электрических параме</w:t>
      </w:r>
      <w:r>
        <w:rPr>
          <w:szCs w:val="28"/>
          <w:lang w:eastAsia="uk-UA"/>
        </w:rPr>
        <w:t>т</w:t>
      </w:r>
      <w:r>
        <w:rPr>
          <w:szCs w:val="28"/>
          <w:lang w:eastAsia="uk-UA"/>
        </w:rPr>
        <w:t>ров резонатора при включении его в электронную схему при перемещении электрода. Так сопротивление резонатора может меняться до трех поря</w:t>
      </w:r>
      <w:r>
        <w:rPr>
          <w:szCs w:val="28"/>
          <w:lang w:eastAsia="uk-UA"/>
        </w:rPr>
        <w:t>д</w:t>
      </w:r>
      <w:r>
        <w:rPr>
          <w:szCs w:val="28"/>
          <w:lang w:eastAsia="uk-UA"/>
        </w:rPr>
        <w:t xml:space="preserve">ков. </w:t>
      </w:r>
    </w:p>
    <w:p w:rsidR="0014762A" w:rsidRPr="00FF05F2" w:rsidRDefault="0014762A" w:rsidP="0014762A">
      <w:pPr>
        <w:pStyle w:val="aff7"/>
        <w:widowControl w:val="0"/>
        <w:spacing w:after="0"/>
        <w:ind w:left="20" w:right="20"/>
        <w:rPr>
          <w:szCs w:val="28"/>
          <w:lang w:eastAsia="uk-UA"/>
        </w:rPr>
      </w:pPr>
      <w:r w:rsidRPr="00FF05F2">
        <w:rPr>
          <w:szCs w:val="28"/>
          <w:lang w:eastAsia="uk-UA"/>
        </w:rPr>
        <w:t>В данной работе предлагается пьзорезонансный частотный преобр</w:t>
      </w:r>
      <w:r w:rsidRPr="00FF05F2">
        <w:rPr>
          <w:szCs w:val="28"/>
          <w:lang w:eastAsia="uk-UA"/>
        </w:rPr>
        <w:t>а</w:t>
      </w:r>
      <w:r w:rsidRPr="00FF05F2">
        <w:rPr>
          <w:szCs w:val="28"/>
          <w:lang w:eastAsia="uk-UA"/>
        </w:rPr>
        <w:t>зователь лишённый вышеперечисленных недостатков, сохраняющий все преимущества бесконтактного частотного управления КР путем модул</w:t>
      </w:r>
      <w:r w:rsidRPr="00FF05F2">
        <w:rPr>
          <w:szCs w:val="28"/>
          <w:lang w:eastAsia="uk-UA"/>
        </w:rPr>
        <w:t>я</w:t>
      </w:r>
      <w:r w:rsidRPr="00FF05F2">
        <w:rPr>
          <w:szCs w:val="28"/>
          <w:lang w:eastAsia="uk-UA"/>
        </w:rPr>
        <w:t>ции межэлектродного зазора</w:t>
      </w:r>
      <w:r w:rsidRPr="001B7478">
        <w:rPr>
          <w:szCs w:val="28"/>
          <w:lang w:eastAsia="uk-UA"/>
        </w:rPr>
        <w:t xml:space="preserve"> </w:t>
      </w:r>
      <w:r>
        <w:rPr>
          <w:szCs w:val="28"/>
          <w:lang w:eastAsia="uk-UA"/>
        </w:rPr>
        <w:t>с профилем прогиба мембраны в виде ветви гиперболы.</w:t>
      </w:r>
    </w:p>
    <w:p w:rsidR="0014762A" w:rsidRDefault="0014762A" w:rsidP="0014762A">
      <w:pPr>
        <w:pStyle w:val="aff7"/>
        <w:widowControl w:val="0"/>
        <w:spacing w:after="0"/>
        <w:ind w:left="20" w:right="20"/>
        <w:rPr>
          <w:szCs w:val="28"/>
          <w:lang w:eastAsia="uk-UA"/>
        </w:rPr>
      </w:pPr>
      <w:r w:rsidRPr="00FF05F2">
        <w:rPr>
          <w:szCs w:val="28"/>
          <w:lang w:eastAsia="uk-UA"/>
        </w:rPr>
        <w:lastRenderedPageBreak/>
        <w:t xml:space="preserve">Математическая модель, описывающей поведение такого ПЧП, </w:t>
      </w:r>
      <w:r>
        <w:rPr>
          <w:szCs w:val="28"/>
          <w:lang w:eastAsia="uk-UA"/>
        </w:rPr>
        <w:t xml:space="preserve">в предположении, что профиль прогиба мембраны представляет собой ветвь гиперболы, </w:t>
      </w:r>
      <w:r w:rsidRPr="00FF05F2">
        <w:rPr>
          <w:szCs w:val="28"/>
          <w:lang w:eastAsia="uk-UA"/>
        </w:rPr>
        <w:t>получена на основе общих решений TSh колебаний повёрнут</w:t>
      </w:r>
      <w:r w:rsidRPr="00FF05F2">
        <w:rPr>
          <w:szCs w:val="28"/>
          <w:lang w:eastAsia="uk-UA"/>
        </w:rPr>
        <w:t>о</w:t>
      </w:r>
      <w:r w:rsidRPr="00FF05F2">
        <w:rPr>
          <w:szCs w:val="28"/>
          <w:lang w:eastAsia="uk-UA"/>
        </w:rPr>
        <w:t>го Y-среза кварца и следующих граничных условий:</w:t>
      </w:r>
    </w:p>
    <w:p w:rsidR="0014762A" w:rsidRPr="00FF05F2" w:rsidRDefault="0014762A" w:rsidP="0014762A">
      <w:pPr>
        <w:pStyle w:val="aff7"/>
        <w:widowControl w:val="0"/>
        <w:spacing w:after="0"/>
        <w:ind w:right="20"/>
        <w:jc w:val="center"/>
        <w:rPr>
          <w:szCs w:val="28"/>
          <w:lang w:eastAsia="uk-UA"/>
        </w:rPr>
      </w:pPr>
      <w:r w:rsidRPr="00917F6B">
        <w:rPr>
          <w:position w:val="-14"/>
          <w:sz w:val="20"/>
          <w:szCs w:val="20"/>
        </w:rPr>
        <w:object w:dxaOrig="7200" w:dyaOrig="420">
          <v:shape id="_x0000_i1208" type="#_x0000_t75" style="width:5in;height:21.75pt" o:ole="">
            <v:imagedata r:id="rId398" o:title=""/>
          </v:shape>
          <o:OLEObject Type="Embed" ProgID="Equation.DSMT4" ShapeID="_x0000_i1208" DrawAspect="Content" ObjectID="_1537016638" r:id="rId399"/>
        </w:object>
      </w:r>
    </w:p>
    <w:p w:rsidR="0014762A" w:rsidRDefault="0014762A" w:rsidP="0014762A">
      <w:pPr>
        <w:pStyle w:val="aff7"/>
        <w:widowControl w:val="0"/>
        <w:spacing w:after="0"/>
        <w:ind w:left="20" w:right="20"/>
        <w:rPr>
          <w:szCs w:val="28"/>
        </w:rPr>
      </w:pPr>
      <w:r>
        <w:rPr>
          <w:szCs w:val="28"/>
          <w:lang w:eastAsia="uk-UA"/>
        </w:rPr>
        <w:t xml:space="preserve">при  </w:t>
      </w:r>
      <w:r w:rsidRPr="00F73222">
        <w:rPr>
          <w:position w:val="-12"/>
          <w:sz w:val="20"/>
          <w:szCs w:val="20"/>
        </w:rPr>
        <w:object w:dxaOrig="1640" w:dyaOrig="380">
          <v:shape id="_x0000_i1209" type="#_x0000_t75" style="width:82.05pt;height:19.25pt" o:ole="">
            <v:imagedata r:id="rId400" o:title=""/>
          </v:shape>
          <o:OLEObject Type="Embed" ProgID="Equation.DSMT4" ShapeID="_x0000_i1209" DrawAspect="Content" ObjectID="_1537016639" r:id="rId401"/>
        </w:object>
      </w:r>
    </w:p>
    <w:p w:rsidR="0014762A" w:rsidRPr="00FF05F2" w:rsidRDefault="0014762A" w:rsidP="0014762A">
      <w:pPr>
        <w:pStyle w:val="aff7"/>
        <w:widowControl w:val="0"/>
        <w:spacing w:after="0"/>
        <w:ind w:right="20"/>
        <w:jc w:val="center"/>
        <w:rPr>
          <w:szCs w:val="28"/>
          <w:lang w:eastAsia="uk-UA"/>
        </w:rPr>
      </w:pPr>
      <w:r w:rsidRPr="00917F6B">
        <w:rPr>
          <w:position w:val="-34"/>
          <w:sz w:val="20"/>
          <w:szCs w:val="20"/>
        </w:rPr>
        <w:object w:dxaOrig="5060" w:dyaOrig="780">
          <v:shape id="_x0000_i1210" type="#_x0000_t75" style="width:252.85pt;height:39.35pt" o:ole="">
            <v:imagedata r:id="rId402" o:title=""/>
          </v:shape>
          <o:OLEObject Type="Embed" ProgID="Equation.DSMT4" ShapeID="_x0000_i1210" DrawAspect="Content" ObjectID="_1537016640" r:id="rId403"/>
        </w:object>
      </w:r>
    </w:p>
    <w:p w:rsidR="0014762A" w:rsidRDefault="0014762A" w:rsidP="0014762A">
      <w:pPr>
        <w:pStyle w:val="aff7"/>
        <w:widowControl w:val="0"/>
        <w:spacing w:after="0"/>
        <w:ind w:left="20" w:right="20"/>
        <w:rPr>
          <w:szCs w:val="28"/>
        </w:rPr>
      </w:pPr>
      <w:r>
        <w:rPr>
          <w:szCs w:val="28"/>
          <w:lang w:eastAsia="uk-UA"/>
        </w:rPr>
        <w:t xml:space="preserve">при </w:t>
      </w:r>
      <w:r w:rsidRPr="004A03C8">
        <w:rPr>
          <w:position w:val="-30"/>
          <w:sz w:val="20"/>
          <w:szCs w:val="20"/>
        </w:rPr>
        <w:object w:dxaOrig="2700" w:dyaOrig="840">
          <v:shape id="_x0000_i1211" type="#_x0000_t75" style="width:133.95pt;height:41.85pt" o:ole="">
            <v:imagedata r:id="rId404" o:title=""/>
          </v:shape>
          <o:OLEObject Type="Embed" ProgID="Equation.DSMT4" ShapeID="_x0000_i1211" DrawAspect="Content" ObjectID="_1537016641" r:id="rId405"/>
        </w:object>
      </w:r>
      <w:r w:rsidRPr="004A03C8">
        <w:rPr>
          <w:szCs w:val="28"/>
        </w:rPr>
        <w:t xml:space="preserve">, где </w:t>
      </w:r>
      <w:r w:rsidRPr="004A03C8">
        <w:rPr>
          <w:position w:val="-6"/>
          <w:szCs w:val="28"/>
        </w:rPr>
        <w:object w:dxaOrig="220" w:dyaOrig="240">
          <v:shape id="_x0000_i1212" type="#_x0000_t75" style="width:10.9pt;height:11.7pt" o:ole="">
            <v:imagedata r:id="rId406" o:title=""/>
          </v:shape>
          <o:OLEObject Type="Embed" ProgID="Equation.DSMT4" ShapeID="_x0000_i1212" DrawAspect="Content" ObjectID="_1537016642" r:id="rId407"/>
        </w:object>
      </w:r>
      <w:r w:rsidRPr="004A03C8">
        <w:rPr>
          <w:szCs w:val="28"/>
        </w:rPr>
        <w:t xml:space="preserve"> - действительная полуось гиперб</w:t>
      </w:r>
      <w:r w:rsidRPr="004A03C8">
        <w:rPr>
          <w:szCs w:val="28"/>
        </w:rPr>
        <w:t>о</w:t>
      </w:r>
      <w:r w:rsidRPr="004A03C8">
        <w:rPr>
          <w:szCs w:val="28"/>
        </w:rPr>
        <w:t>лы</w:t>
      </w:r>
      <w:r>
        <w:rPr>
          <w:szCs w:val="28"/>
        </w:rPr>
        <w:t>, а</w:t>
      </w:r>
      <w:r w:rsidRPr="004A03C8">
        <w:rPr>
          <w:szCs w:val="28"/>
        </w:rPr>
        <w:t xml:space="preserve"> </w:t>
      </w:r>
      <w:r w:rsidRPr="004A03C8">
        <w:rPr>
          <w:position w:val="-6"/>
          <w:szCs w:val="28"/>
        </w:rPr>
        <w:object w:dxaOrig="200" w:dyaOrig="300">
          <v:shape id="_x0000_i1213" type="#_x0000_t75" style="width:10.05pt;height:15.05pt" o:ole="">
            <v:imagedata r:id="rId408" o:title=""/>
          </v:shape>
          <o:OLEObject Type="Embed" ProgID="Equation.DSMT4" ShapeID="_x0000_i1213" DrawAspect="Content" ObjectID="_1537016643" r:id="rId409"/>
        </w:object>
      </w:r>
      <w:r w:rsidRPr="004A03C8">
        <w:rPr>
          <w:szCs w:val="28"/>
        </w:rPr>
        <w:t xml:space="preserve"> - </w:t>
      </w:r>
      <w:r>
        <w:rPr>
          <w:szCs w:val="28"/>
        </w:rPr>
        <w:t>мнимая</w:t>
      </w:r>
      <w:r w:rsidRPr="004A03C8">
        <w:rPr>
          <w:szCs w:val="28"/>
        </w:rPr>
        <w:t xml:space="preserve"> полуось гиперболы</w:t>
      </w:r>
      <w:r>
        <w:rPr>
          <w:szCs w:val="28"/>
        </w:rPr>
        <w:t xml:space="preserve">. </w:t>
      </w:r>
    </w:p>
    <w:p w:rsidR="0014762A" w:rsidRDefault="0014762A" w:rsidP="0014762A">
      <w:pPr>
        <w:pStyle w:val="aff7"/>
        <w:widowControl w:val="0"/>
        <w:spacing w:after="0"/>
        <w:ind w:left="20" w:right="20"/>
        <w:rPr>
          <w:szCs w:val="28"/>
        </w:rPr>
      </w:pPr>
      <w:r>
        <w:rPr>
          <w:szCs w:val="28"/>
        </w:rPr>
        <w:t>На основании математической модели ПЧП получена его провод</w:t>
      </w:r>
      <w:r>
        <w:rPr>
          <w:szCs w:val="28"/>
        </w:rPr>
        <w:t>и</w:t>
      </w:r>
      <w:r>
        <w:rPr>
          <w:szCs w:val="28"/>
        </w:rPr>
        <w:t xml:space="preserve">мость: </w:t>
      </w:r>
    </w:p>
    <w:p w:rsidR="0014762A" w:rsidRDefault="0014762A" w:rsidP="0014762A">
      <w:pPr>
        <w:pStyle w:val="aff7"/>
        <w:widowControl w:val="0"/>
        <w:spacing w:after="0"/>
        <w:ind w:right="20"/>
        <w:jc w:val="center"/>
        <w:rPr>
          <w:szCs w:val="28"/>
        </w:rPr>
      </w:pPr>
      <w:r w:rsidRPr="00E672B8">
        <w:rPr>
          <w:position w:val="-36"/>
          <w:sz w:val="20"/>
          <w:szCs w:val="20"/>
        </w:rPr>
        <w:object w:dxaOrig="3340" w:dyaOrig="859">
          <v:shape id="_x0000_i1214" type="#_x0000_t75" style="width:166.6pt;height:42.7pt" o:ole="">
            <v:imagedata r:id="rId410" o:title=""/>
          </v:shape>
          <o:OLEObject Type="Embed" ProgID="Equation.DSMT4" ShapeID="_x0000_i1214" DrawAspect="Content" ObjectID="_1537016644" r:id="rId411"/>
        </w:object>
      </w:r>
      <w:r>
        <w:rPr>
          <w:szCs w:val="28"/>
        </w:rPr>
        <w:t xml:space="preserve">  где</w:t>
      </w:r>
      <w:r w:rsidRPr="00E672B8">
        <w:rPr>
          <w:position w:val="-118"/>
          <w:sz w:val="20"/>
          <w:szCs w:val="20"/>
        </w:rPr>
        <w:object w:dxaOrig="8480" w:dyaOrig="2500">
          <v:shape id="_x0000_i1215" type="#_x0000_t75" style="width:423.65pt;height:124.75pt" o:ole="">
            <v:imagedata r:id="rId412" o:title=""/>
          </v:shape>
          <o:OLEObject Type="Embed" ProgID="Equation.DSMT4" ShapeID="_x0000_i1215" DrawAspect="Content" ObjectID="_1537016645" r:id="rId413"/>
        </w:object>
      </w:r>
    </w:p>
    <w:p w:rsidR="0014762A" w:rsidRDefault="0014762A" w:rsidP="000D2D1B">
      <w:pPr>
        <w:pStyle w:val="aff7"/>
        <w:widowControl w:val="0"/>
        <w:spacing w:after="0"/>
        <w:ind w:right="20"/>
        <w:jc w:val="center"/>
        <w:rPr>
          <w:sz w:val="20"/>
          <w:szCs w:val="20"/>
        </w:rPr>
      </w:pPr>
      <w:r w:rsidRPr="0066097B">
        <w:rPr>
          <w:position w:val="-34"/>
          <w:sz w:val="20"/>
          <w:szCs w:val="20"/>
        </w:rPr>
        <w:object w:dxaOrig="4599" w:dyaOrig="820">
          <v:shape id="_x0000_i1216" type="#_x0000_t75" style="width:230.25pt;height:41pt" o:ole="">
            <v:imagedata r:id="rId414" o:title=""/>
          </v:shape>
          <o:OLEObject Type="Embed" ProgID="Equation.DSMT4" ShapeID="_x0000_i1216" DrawAspect="Content" ObjectID="_1537016646" r:id="rId415"/>
        </w:object>
      </w:r>
      <w:r>
        <w:rPr>
          <w:sz w:val="20"/>
          <w:szCs w:val="20"/>
        </w:rPr>
        <w:t>.</w:t>
      </w:r>
    </w:p>
    <w:p w:rsidR="0014762A" w:rsidRPr="0066097B" w:rsidRDefault="0014762A" w:rsidP="0014762A">
      <w:pPr>
        <w:pStyle w:val="aff7"/>
        <w:widowControl w:val="0"/>
        <w:spacing w:after="0"/>
        <w:ind w:left="20" w:right="20"/>
        <w:rPr>
          <w:szCs w:val="28"/>
          <w:lang w:eastAsia="uk-UA"/>
        </w:rPr>
      </w:pPr>
      <w:r w:rsidRPr="0066097B">
        <w:rPr>
          <w:szCs w:val="28"/>
          <w:lang w:eastAsia="uk-UA"/>
        </w:rPr>
        <w:t xml:space="preserve">Полученное выражение для проводимости </w:t>
      </w:r>
      <w:r>
        <w:rPr>
          <w:szCs w:val="28"/>
          <w:lang w:eastAsia="uk-UA"/>
        </w:rPr>
        <w:t>может быть использовано для получения резонансной частоты колебаний ПЧП, а так же для получ</w:t>
      </w:r>
      <w:r>
        <w:rPr>
          <w:szCs w:val="28"/>
          <w:lang w:eastAsia="uk-UA"/>
        </w:rPr>
        <w:t>е</w:t>
      </w:r>
      <w:r>
        <w:rPr>
          <w:szCs w:val="28"/>
          <w:lang w:eastAsia="uk-UA"/>
        </w:rPr>
        <w:t>ния параметров электрической эквивалентной схемы замещения пьзоэле</w:t>
      </w:r>
      <w:r>
        <w:rPr>
          <w:szCs w:val="28"/>
          <w:lang w:eastAsia="uk-UA"/>
        </w:rPr>
        <w:t>к</w:t>
      </w:r>
      <w:r>
        <w:rPr>
          <w:szCs w:val="28"/>
          <w:lang w:eastAsia="uk-UA"/>
        </w:rPr>
        <w:t>трического резонатора такой конструкции.</w:t>
      </w:r>
    </w:p>
    <w:p w:rsidR="0014762A" w:rsidRDefault="0014762A" w:rsidP="0014762A">
      <w:pPr>
        <w:pStyle w:val="aff7"/>
        <w:widowControl w:val="0"/>
        <w:spacing w:after="0"/>
        <w:ind w:left="20" w:right="20"/>
        <w:jc w:val="center"/>
        <w:rPr>
          <w:szCs w:val="28"/>
          <w:lang w:eastAsia="uk-UA"/>
        </w:rPr>
      </w:pPr>
    </w:p>
    <w:p w:rsidR="000A78B7" w:rsidRPr="000A78B7" w:rsidRDefault="000A78B7" w:rsidP="000A78B7">
      <w:pPr>
        <w:spacing w:after="160" w:line="259" w:lineRule="auto"/>
        <w:ind w:firstLine="0"/>
        <w:jc w:val="left"/>
        <w:rPr>
          <w:noProof/>
          <w:szCs w:val="28"/>
        </w:rPr>
      </w:pPr>
    </w:p>
    <w:p w:rsidR="000A78B7" w:rsidRDefault="000A78B7">
      <w:pPr>
        <w:spacing w:after="160" w:line="259" w:lineRule="auto"/>
        <w:ind w:firstLine="0"/>
        <w:jc w:val="left"/>
        <w:rPr>
          <w:rStyle w:val="ad"/>
          <w:noProof/>
          <w:szCs w:val="28"/>
        </w:rPr>
      </w:pPr>
      <w:r>
        <w:rPr>
          <w:rStyle w:val="ad"/>
          <w:noProof/>
          <w:szCs w:val="28"/>
        </w:rPr>
        <w:br w:type="page"/>
      </w:r>
    </w:p>
    <w:p w:rsidR="00F10B95" w:rsidRPr="00122E78" w:rsidRDefault="00F10B95" w:rsidP="00F10B95">
      <w:pPr>
        <w:ind w:firstLine="0"/>
        <w:rPr>
          <w:iCs/>
        </w:rPr>
      </w:pPr>
      <w:r w:rsidRPr="00441562">
        <w:rPr>
          <w:iCs/>
        </w:rPr>
        <w:lastRenderedPageBreak/>
        <w:t>УДК 536.521.082.52</w:t>
      </w:r>
    </w:p>
    <w:p w:rsidR="00F10B95" w:rsidRPr="00A8227C" w:rsidRDefault="00F10B95" w:rsidP="00F10B95">
      <w:pPr>
        <w:ind w:firstLine="0"/>
        <w:jc w:val="center"/>
      </w:pPr>
      <w:r>
        <w:t>АЛГОРИТМ ПОСТРОЕНИЯ КОНТРОЛЬНО-ИЗМЕРИТЕЛЬНОЙ ЧАСТИ БЫСТРОДЕЙСТВУЮЩЕГО ПИРОМЕТРА</w:t>
      </w:r>
    </w:p>
    <w:p w:rsidR="00F10B95" w:rsidRPr="008E4801" w:rsidRDefault="00F10B95" w:rsidP="00F10B95">
      <w:pPr>
        <w:ind w:firstLine="0"/>
        <w:jc w:val="center"/>
        <w:rPr>
          <w:i/>
        </w:rPr>
      </w:pPr>
      <w:r w:rsidRPr="008E4801">
        <w:rPr>
          <w:i/>
        </w:rPr>
        <w:t xml:space="preserve">А.А. Букарев*, аспирант </w:t>
      </w:r>
    </w:p>
    <w:p w:rsidR="00F10B95" w:rsidRPr="00F36112" w:rsidRDefault="00F10B95" w:rsidP="00F10B95">
      <w:pPr>
        <w:ind w:firstLine="0"/>
        <w:jc w:val="center"/>
      </w:pPr>
      <w:r>
        <w:rPr>
          <w:i/>
          <w:iCs/>
        </w:rPr>
        <w:t>Национальный аэрокосмический университет им. Н.Е. Жуковского «ХАИ»</w:t>
      </w:r>
    </w:p>
    <w:p w:rsidR="00F10B95" w:rsidRDefault="00F10B95" w:rsidP="00F10B95"/>
    <w:p w:rsidR="00F10B95" w:rsidRPr="00F820C2" w:rsidRDefault="00F10B95" w:rsidP="00DA047D">
      <w:r>
        <w:t>Существуют процессы, при которых изменение температуры контр</w:t>
      </w:r>
      <w:r>
        <w:t>о</w:t>
      </w:r>
      <w:r>
        <w:t>лируемого объекта происходит за очень короткие промежутки времени – менее 10 мкс. К таким процессам можно отнести детонационное нанесение порошковых покрытий, импульсное воздействие ионными пучками на п</w:t>
      </w:r>
      <w:r>
        <w:t>о</w:t>
      </w:r>
      <w:r>
        <w:t>верхность, перегрев катода при отборе токов высокой плотности и др. При этом известны методы и устройства основанные на фотоэмиссионном м</w:t>
      </w:r>
      <w:r>
        <w:t>е</w:t>
      </w:r>
      <w:r>
        <w:t>тоде пирометрирования, которые позволяют контролировать изменение температуры</w:t>
      </w:r>
      <w:r w:rsidRPr="00610B70">
        <w:t xml:space="preserve"> </w:t>
      </w:r>
      <w:r>
        <w:t>быстропротекающих процессов. Однако, существующие м</w:t>
      </w:r>
      <w:r>
        <w:t>е</w:t>
      </w:r>
      <w:r>
        <w:t xml:space="preserve">тоды измерения обладают определёнными недостатками. В одном случае при определении температуры используется модуляция светового потока, идущего от объекта и, как следствие, нарушается непрерывность контроля температуры. В другом случае определение начальной температуры </w:t>
      </w:r>
      <w:r w:rsidRPr="00F820C2">
        <w:rPr>
          <w:i/>
          <w:lang w:val="en-US"/>
        </w:rPr>
        <w:t>T</w:t>
      </w:r>
      <w:r w:rsidRPr="00F820C2">
        <w:rPr>
          <w:i/>
          <w:vertAlign w:val="subscript"/>
        </w:rPr>
        <w:t>0</w:t>
      </w:r>
      <w:r>
        <w:t xml:space="preserve"> происходит при перенастраивании оптико-электронной системы каждый раз перед измерением и после него.</w:t>
      </w:r>
    </w:p>
    <w:p w:rsidR="00F10B95" w:rsidRDefault="00F10B95" w:rsidP="00DA047D">
      <w:r>
        <w:t>В связи с этим была поставлена задача построения алгоритма ко</w:t>
      </w:r>
      <w:r>
        <w:t>н</w:t>
      </w:r>
      <w:r>
        <w:t>трольно-измерительной части пирометра, при котором определение темп</w:t>
      </w:r>
      <w:r>
        <w:t>е</w:t>
      </w:r>
      <w:r>
        <w:t>ратуры будет носить непрерывный характер и не будет требовать перен</w:t>
      </w:r>
      <w:r>
        <w:t>а</w:t>
      </w:r>
      <w:r>
        <w:t xml:space="preserve">стройки системы. Опорное значение температуры </w:t>
      </w:r>
      <w:r w:rsidRPr="00F820C2">
        <w:rPr>
          <w:i/>
          <w:lang w:val="en-US"/>
        </w:rPr>
        <w:t>T</w:t>
      </w:r>
      <w:r w:rsidRPr="00F820C2">
        <w:rPr>
          <w:i/>
          <w:vertAlign w:val="subscript"/>
        </w:rPr>
        <w:t>0</w:t>
      </w:r>
      <w:r>
        <w:t xml:space="preserve"> определяется в уст</w:t>
      </w:r>
      <w:r>
        <w:t>а</w:t>
      </w:r>
      <w:r>
        <w:t>новившемся режиме, когда температура не изменяется. При этом инфо</w:t>
      </w:r>
      <w:r>
        <w:t>р</w:t>
      </w:r>
      <w:r>
        <w:t>мация от дополнительного и основного пирометров регистрируется непр</w:t>
      </w:r>
      <w:r>
        <w:t>е</w:t>
      </w:r>
      <w:r>
        <w:t>рывно и передаётся в вычислительное устройство. В этом случае обесп</w:t>
      </w:r>
      <w:r>
        <w:t>е</w:t>
      </w:r>
      <w:r>
        <w:t>чивается непрерывность контроля и нет необходимости перенастраивать систему перед каждым измерением.</w:t>
      </w:r>
    </w:p>
    <w:p w:rsidR="00F10B95" w:rsidRPr="00F36112" w:rsidRDefault="00F10B95" w:rsidP="00F10B95"/>
    <w:p w:rsidR="00F10B95" w:rsidRPr="00DA047D" w:rsidRDefault="00F10B95" w:rsidP="00F10B95">
      <w:pPr>
        <w:ind w:firstLine="0"/>
        <w:rPr>
          <w:lang w:val="uk-UA"/>
        </w:rPr>
      </w:pPr>
      <w:r>
        <w:rPr>
          <w:rStyle w:val="af1"/>
        </w:rPr>
        <w:t>*Научный руководитель – к.т.н., доцент каф. 505 А.П. Кислицын</w:t>
      </w:r>
      <w:r w:rsidR="00DA047D">
        <w:rPr>
          <w:rStyle w:val="af1"/>
          <w:lang w:val="uk-UA"/>
        </w:rPr>
        <w:t>.</w:t>
      </w:r>
    </w:p>
    <w:p w:rsidR="00F10B95" w:rsidRDefault="00F10B95" w:rsidP="00F10B95">
      <w:pPr>
        <w:rPr>
          <w:lang w:val="uk-UA"/>
        </w:rPr>
      </w:pPr>
    </w:p>
    <w:p w:rsidR="00F10B95" w:rsidRDefault="00F10B95">
      <w:pPr>
        <w:spacing w:after="160" w:line="259" w:lineRule="auto"/>
        <w:ind w:firstLine="0"/>
        <w:jc w:val="left"/>
        <w:rPr>
          <w:rStyle w:val="ad"/>
          <w:noProof/>
          <w:szCs w:val="28"/>
          <w:lang w:val="uk-UA"/>
        </w:rPr>
      </w:pPr>
      <w:r>
        <w:rPr>
          <w:rStyle w:val="ad"/>
          <w:noProof/>
          <w:szCs w:val="28"/>
          <w:lang w:val="uk-UA"/>
        </w:rPr>
        <w:br w:type="page"/>
      </w:r>
    </w:p>
    <w:p w:rsidR="00F10B95" w:rsidRDefault="00F10B95" w:rsidP="00F10B95">
      <w:pPr>
        <w:ind w:firstLine="0"/>
      </w:pPr>
      <w:r>
        <w:lastRenderedPageBreak/>
        <w:t xml:space="preserve">УДК </w:t>
      </w:r>
      <w:r w:rsidRPr="005211A7">
        <w:t>621.315.592.9</w:t>
      </w:r>
      <w:r>
        <w:t xml:space="preserve"> </w:t>
      </w:r>
    </w:p>
    <w:p w:rsidR="00F10B95" w:rsidRDefault="00F10B95" w:rsidP="00F10B95">
      <w:pPr>
        <w:ind w:firstLine="0"/>
        <w:jc w:val="center"/>
      </w:pPr>
      <w:r w:rsidRPr="00340FC2">
        <w:t>ВЛИЯНИЕ ЛЕГИРУЮЩИХ ПРИМЕСЕЙ И ОТЖИГА НА</w:t>
      </w:r>
      <w:r>
        <w:t xml:space="preserve"> </w:t>
      </w:r>
      <w:r w:rsidRPr="00340FC2">
        <w:t>ДИЭЛЕК</w:t>
      </w:r>
      <w:r>
        <w:t>-</w:t>
      </w:r>
      <w:r w:rsidRPr="00340FC2">
        <w:t>ТРИЧЕСКИЕ СВОЙСТВА КРИСТАЛЛОВ СЕЛЕНИДА ЦИНКА</w:t>
      </w:r>
    </w:p>
    <w:p w:rsidR="00F10B95" w:rsidRPr="00DA047D" w:rsidRDefault="00282F10" w:rsidP="00F10B95">
      <w:pPr>
        <w:ind w:firstLine="0"/>
        <w:jc w:val="center"/>
        <w:rPr>
          <w:rStyle w:val="af"/>
          <w:lang w:val="uk-UA"/>
        </w:rPr>
      </w:pPr>
      <w:r>
        <w:rPr>
          <w:rStyle w:val="af"/>
          <w:vertAlign w:val="superscript"/>
        </w:rPr>
        <w:t>1</w:t>
      </w:r>
      <w:r w:rsidR="00F10B95">
        <w:rPr>
          <w:rStyle w:val="af"/>
        </w:rPr>
        <w:t>А.А. Волошин</w:t>
      </w:r>
      <w:r>
        <w:rPr>
          <w:rStyle w:val="af"/>
        </w:rPr>
        <w:t>,</w:t>
      </w:r>
      <w:r w:rsidR="00F10B95">
        <w:rPr>
          <w:rStyle w:val="af"/>
        </w:rPr>
        <w:t xml:space="preserve"> инженер каф. 502; </w:t>
      </w:r>
      <w:r>
        <w:rPr>
          <w:rStyle w:val="af"/>
          <w:vertAlign w:val="superscript"/>
        </w:rPr>
        <w:t>2</w:t>
      </w:r>
      <w:r w:rsidR="00F10B95">
        <w:rPr>
          <w:rStyle w:val="af"/>
        </w:rPr>
        <w:t>В.С. Зверева</w:t>
      </w:r>
      <w:r>
        <w:rPr>
          <w:rStyle w:val="af"/>
        </w:rPr>
        <w:t>,</w:t>
      </w:r>
      <w:r w:rsidR="00DA047D">
        <w:rPr>
          <w:rStyle w:val="af"/>
        </w:rPr>
        <w:t xml:space="preserve"> ведущий инженер</w:t>
      </w:r>
      <w:r w:rsidR="00DA047D">
        <w:rPr>
          <w:rStyle w:val="af"/>
          <w:lang w:val="uk-UA"/>
        </w:rPr>
        <w:t>;</w:t>
      </w:r>
    </w:p>
    <w:p w:rsidR="00F10B95" w:rsidRDefault="00282F10" w:rsidP="00F10B95">
      <w:pPr>
        <w:ind w:firstLine="0"/>
        <w:jc w:val="center"/>
      </w:pPr>
      <w:r>
        <w:rPr>
          <w:rStyle w:val="af"/>
          <w:vertAlign w:val="superscript"/>
        </w:rPr>
        <w:t>1</w:t>
      </w:r>
      <w:r w:rsidR="00F10B95" w:rsidRPr="00692738">
        <w:rPr>
          <w:rStyle w:val="af"/>
        </w:rPr>
        <w:t>О.Н.</w:t>
      </w:r>
      <w:r w:rsidR="00F10B95">
        <w:rPr>
          <w:rStyle w:val="af"/>
        </w:rPr>
        <w:t xml:space="preserve"> </w:t>
      </w:r>
      <w:r w:rsidR="00F10B95" w:rsidRPr="00692738">
        <w:rPr>
          <w:rStyle w:val="af"/>
        </w:rPr>
        <w:t>Чугай</w:t>
      </w:r>
      <w:r w:rsidR="00F10B95">
        <w:rPr>
          <w:rStyle w:val="af"/>
        </w:rPr>
        <w:t>, д.т.н., профессор</w:t>
      </w:r>
    </w:p>
    <w:p w:rsidR="00F10B95" w:rsidRDefault="00F10B95" w:rsidP="00F10B95">
      <w:pPr>
        <w:ind w:firstLine="0"/>
        <w:jc w:val="center"/>
        <w:rPr>
          <w:rStyle w:val="af"/>
        </w:rPr>
      </w:pPr>
      <w:r>
        <w:rPr>
          <w:rStyle w:val="af"/>
          <w:vertAlign w:val="superscript"/>
        </w:rPr>
        <w:t>1</w:t>
      </w:r>
      <w:r>
        <w:rPr>
          <w:rStyle w:val="af"/>
        </w:rPr>
        <w:t>Национальный аэрокосмический университет им. Н.Е. Жуковского «ХАИ»</w:t>
      </w:r>
    </w:p>
    <w:p w:rsidR="00F10B95" w:rsidRPr="00692738" w:rsidRDefault="00F10B95" w:rsidP="00F10B95">
      <w:pPr>
        <w:ind w:firstLine="0"/>
        <w:jc w:val="center"/>
        <w:rPr>
          <w:i/>
        </w:rPr>
      </w:pPr>
      <w:r>
        <w:rPr>
          <w:i/>
          <w:vertAlign w:val="superscript"/>
        </w:rPr>
        <w:t>2</w:t>
      </w:r>
      <w:r w:rsidRPr="00340FC2">
        <w:t xml:space="preserve"> </w:t>
      </w:r>
      <w:r w:rsidRPr="00340FC2">
        <w:rPr>
          <w:i/>
        </w:rPr>
        <w:t>И</w:t>
      </w:r>
      <w:r>
        <w:rPr>
          <w:i/>
        </w:rPr>
        <w:t>н</w:t>
      </w:r>
      <w:r w:rsidRPr="00340FC2">
        <w:rPr>
          <w:i/>
        </w:rPr>
        <w:t>ститут сцинтилляционных материалов НАН Украины</w:t>
      </w:r>
    </w:p>
    <w:p w:rsidR="00F10B95" w:rsidRDefault="00F10B95" w:rsidP="00F10B95">
      <w:pPr>
        <w:ind w:firstLine="0"/>
        <w:jc w:val="center"/>
      </w:pPr>
    </w:p>
    <w:p w:rsidR="00F10B95" w:rsidRPr="00340FC2" w:rsidRDefault="00F10B95" w:rsidP="00F10B95">
      <w:pPr>
        <w:rPr>
          <w:rStyle w:val="ad"/>
        </w:rPr>
      </w:pPr>
      <w:r w:rsidRPr="00340FC2">
        <w:rPr>
          <w:rStyle w:val="ad"/>
        </w:rPr>
        <w:t>Кристаллы селенида цинка</w:t>
      </w:r>
      <w:r w:rsidRPr="00111C57">
        <w:rPr>
          <w:rStyle w:val="ad"/>
        </w:rPr>
        <w:t xml:space="preserve"> (</w:t>
      </w:r>
      <w:r>
        <w:rPr>
          <w:rStyle w:val="ad"/>
          <w:lang w:val="en-US"/>
        </w:rPr>
        <w:t>ZnSe</w:t>
      </w:r>
      <w:r w:rsidRPr="00111C57">
        <w:rPr>
          <w:rStyle w:val="ad"/>
        </w:rPr>
        <w:t>)</w:t>
      </w:r>
      <w:r w:rsidRPr="00340FC2">
        <w:rPr>
          <w:rStyle w:val="ad"/>
        </w:rPr>
        <w:t>, легированные примесями и по</w:t>
      </w:r>
      <w:r w:rsidRPr="00340FC2">
        <w:rPr>
          <w:rStyle w:val="ad"/>
        </w:rPr>
        <w:t>д</w:t>
      </w:r>
      <w:r w:rsidRPr="00340FC2">
        <w:rPr>
          <w:rStyle w:val="ad"/>
        </w:rPr>
        <w:t xml:space="preserve">вергнутые высокотемпературному отжигу, давно используются в качестве сцинтилляторов. Однако не прекращаются исследования, направленные на </w:t>
      </w:r>
      <w:r>
        <w:rPr>
          <w:rStyle w:val="ad"/>
        </w:rPr>
        <w:t>улучшение</w:t>
      </w:r>
      <w:r w:rsidRPr="00340FC2">
        <w:rPr>
          <w:rStyle w:val="ad"/>
        </w:rPr>
        <w:t xml:space="preserve"> функциональных характеристик таких материалов путем вв</w:t>
      </w:r>
      <w:r w:rsidRPr="00340FC2">
        <w:rPr>
          <w:rStyle w:val="ad"/>
        </w:rPr>
        <w:t>е</w:t>
      </w:r>
      <w:r w:rsidRPr="00340FC2">
        <w:rPr>
          <w:rStyle w:val="ad"/>
        </w:rPr>
        <w:t>дения ранее не использовавшихся примесей, а также расширения числа м</w:t>
      </w:r>
      <w:r w:rsidRPr="00340FC2">
        <w:rPr>
          <w:rStyle w:val="ad"/>
        </w:rPr>
        <w:t>е</w:t>
      </w:r>
      <w:r w:rsidRPr="00340FC2">
        <w:rPr>
          <w:rStyle w:val="ad"/>
        </w:rPr>
        <w:t>тодов исследования материал</w:t>
      </w:r>
      <w:r>
        <w:rPr>
          <w:rStyle w:val="ad"/>
        </w:rPr>
        <w:t>ов</w:t>
      </w:r>
      <w:r w:rsidRPr="00340FC2">
        <w:rPr>
          <w:rStyle w:val="ad"/>
        </w:rPr>
        <w:t xml:space="preserve">. Настоящая работа </w:t>
      </w:r>
      <w:r w:rsidRPr="001B2FFA">
        <w:rPr>
          <w:rStyle w:val="ad"/>
        </w:rPr>
        <w:t xml:space="preserve">посвящена кристаллам </w:t>
      </w:r>
      <w:r w:rsidRPr="001B2FFA">
        <w:rPr>
          <w:rStyle w:val="ad"/>
          <w:lang w:val="en-US"/>
        </w:rPr>
        <w:t>ZnSe</w:t>
      </w:r>
      <w:r w:rsidRPr="001B2FFA">
        <w:rPr>
          <w:rStyle w:val="ad"/>
        </w:rPr>
        <w:t>, легированным Са и Sr и отожженным в парах</w:t>
      </w:r>
      <w:r w:rsidRPr="00340FC2">
        <w:rPr>
          <w:rStyle w:val="ad"/>
        </w:rPr>
        <w:t xml:space="preserve"> собственных комп</w:t>
      </w:r>
      <w:r w:rsidRPr="00340FC2">
        <w:rPr>
          <w:rStyle w:val="ad"/>
        </w:rPr>
        <w:t>о</w:t>
      </w:r>
      <w:r w:rsidRPr="00340FC2">
        <w:rPr>
          <w:rStyle w:val="ad"/>
        </w:rPr>
        <w:t>нентов, методом</w:t>
      </w:r>
      <w:r>
        <w:rPr>
          <w:rStyle w:val="ad"/>
        </w:rPr>
        <w:t xml:space="preserve"> диэлектрической спектроскопии.</w:t>
      </w:r>
    </w:p>
    <w:p w:rsidR="00F10B95" w:rsidRPr="00340FC2" w:rsidRDefault="00F10B95" w:rsidP="00F10B95">
      <w:pPr>
        <w:rPr>
          <w:rStyle w:val="ad"/>
        </w:rPr>
      </w:pPr>
      <w:r w:rsidRPr="00340FC2">
        <w:rPr>
          <w:rStyle w:val="ad"/>
        </w:rPr>
        <w:t>Исследованны</w:t>
      </w:r>
      <w:r>
        <w:rPr>
          <w:rStyle w:val="ad"/>
        </w:rPr>
        <w:t>е</w:t>
      </w:r>
      <w:r w:rsidRPr="00340FC2">
        <w:rPr>
          <w:rStyle w:val="ad"/>
        </w:rPr>
        <w:t xml:space="preserve"> кристаллы были выращены из расплава под высоким давлением аргона и отожжены в атмосфере цин</w:t>
      </w:r>
      <w:r>
        <w:rPr>
          <w:rStyle w:val="ad"/>
        </w:rPr>
        <w:t>ка при температуре 9</w:t>
      </w:r>
      <w:r w:rsidRPr="00340FC2">
        <w:rPr>
          <w:rStyle w:val="ad"/>
        </w:rPr>
        <w:t>00</w:t>
      </w:r>
      <w:r w:rsidRPr="00065119">
        <w:rPr>
          <w:rStyle w:val="ad"/>
        </w:rPr>
        <w:t>°</w:t>
      </w:r>
      <w:r w:rsidRPr="00340FC2">
        <w:rPr>
          <w:rStyle w:val="ad"/>
        </w:rPr>
        <w:t xml:space="preserve">С в течение </w:t>
      </w:r>
      <w:r>
        <w:rPr>
          <w:rStyle w:val="ad"/>
        </w:rPr>
        <w:t>24</w:t>
      </w:r>
      <w:r w:rsidRPr="00340FC2">
        <w:rPr>
          <w:rStyle w:val="ad"/>
        </w:rPr>
        <w:t xml:space="preserve"> часов. Из центральной части кристаллических слитков изгот</w:t>
      </w:r>
      <w:r w:rsidRPr="00340FC2">
        <w:rPr>
          <w:rStyle w:val="ad"/>
        </w:rPr>
        <w:t>о</w:t>
      </w:r>
      <w:r w:rsidRPr="00340FC2">
        <w:rPr>
          <w:rStyle w:val="ad"/>
        </w:rPr>
        <w:t>вили образцы в форме прямоугольной пластины, сориентировав ее пло</w:t>
      </w:r>
      <w:r w:rsidRPr="00340FC2">
        <w:rPr>
          <w:rStyle w:val="ad"/>
        </w:rPr>
        <w:t>с</w:t>
      </w:r>
      <w:r w:rsidRPr="00340FC2">
        <w:rPr>
          <w:rStyle w:val="ad"/>
        </w:rPr>
        <w:t>кость перпендикулярно оси слитка. В интервале частот 10</w:t>
      </w:r>
      <w:r w:rsidRPr="00065119">
        <w:rPr>
          <w:rStyle w:val="ad"/>
          <w:vertAlign w:val="superscript"/>
        </w:rPr>
        <w:t>1</w:t>
      </w:r>
      <w:r w:rsidRPr="00340FC2">
        <w:rPr>
          <w:rStyle w:val="ad"/>
        </w:rPr>
        <w:t xml:space="preserve"> – 10</w:t>
      </w:r>
      <w:r w:rsidRPr="00065119">
        <w:rPr>
          <w:rStyle w:val="ad"/>
          <w:vertAlign w:val="superscript"/>
        </w:rPr>
        <w:t>5</w:t>
      </w:r>
      <w:r w:rsidRPr="00340FC2">
        <w:rPr>
          <w:rStyle w:val="ad"/>
        </w:rPr>
        <w:t xml:space="preserve"> Гц изм</w:t>
      </w:r>
      <w:r w:rsidRPr="00340FC2">
        <w:rPr>
          <w:rStyle w:val="ad"/>
        </w:rPr>
        <w:t>е</w:t>
      </w:r>
      <w:r w:rsidRPr="00340FC2">
        <w:rPr>
          <w:rStyle w:val="ad"/>
        </w:rPr>
        <w:t xml:space="preserve">рили действительную </w:t>
      </w:r>
      <w:r>
        <w:rPr>
          <w:rStyle w:val="ad"/>
          <w:rFonts w:ascii="Calibri" w:hAnsi="Calibri"/>
          <w:i/>
        </w:rPr>
        <w:t>ε</w:t>
      </w:r>
      <w:r w:rsidRPr="00065119">
        <w:rPr>
          <w:rStyle w:val="ad"/>
          <w:i/>
        </w:rPr>
        <w:t>’</w:t>
      </w:r>
      <w:r>
        <w:rPr>
          <w:rStyle w:val="ad"/>
        </w:rPr>
        <w:t xml:space="preserve"> </w:t>
      </w:r>
      <w:r w:rsidRPr="00340FC2">
        <w:rPr>
          <w:rStyle w:val="ad"/>
        </w:rPr>
        <w:t xml:space="preserve">и мнимую </w:t>
      </w:r>
      <w:r w:rsidRPr="00065119">
        <w:rPr>
          <w:rStyle w:val="ad"/>
          <w:rFonts w:ascii="Calibri" w:hAnsi="Calibri"/>
          <w:i/>
        </w:rPr>
        <w:t>ε”</w:t>
      </w:r>
      <w:r w:rsidRPr="00340FC2">
        <w:rPr>
          <w:rStyle w:val="ad"/>
        </w:rPr>
        <w:t xml:space="preserve"> части диэлектрической проницаем</w:t>
      </w:r>
      <w:r w:rsidRPr="00340FC2">
        <w:rPr>
          <w:rStyle w:val="ad"/>
        </w:rPr>
        <w:t>о</w:t>
      </w:r>
      <w:r w:rsidRPr="00340FC2">
        <w:rPr>
          <w:rStyle w:val="ad"/>
        </w:rPr>
        <w:t>сти образцов.</w:t>
      </w:r>
    </w:p>
    <w:p w:rsidR="00F10B95" w:rsidRPr="00340FC2" w:rsidRDefault="00F10B95" w:rsidP="00F10B95">
      <w:pPr>
        <w:rPr>
          <w:rStyle w:val="ad"/>
        </w:rPr>
      </w:pPr>
      <w:r w:rsidRPr="00340FC2">
        <w:rPr>
          <w:rStyle w:val="ad"/>
        </w:rPr>
        <w:t>Установлено влияние на действительную и мнимую составляющие диэлектрической проницаемости кристаллов как легирующих примесей, так и отжига. При этом влияние примесей обнаруживается лишь в области частот ниже 10</w:t>
      </w:r>
      <w:r w:rsidRPr="00065119">
        <w:rPr>
          <w:rStyle w:val="ad"/>
          <w:vertAlign w:val="superscript"/>
        </w:rPr>
        <w:t>2</w:t>
      </w:r>
      <w:r w:rsidRPr="00340FC2">
        <w:rPr>
          <w:rStyle w:val="ad"/>
        </w:rPr>
        <w:t xml:space="preserve"> Гц и сравнительно невелико. Отжиг обуславливает область сильной дисперсии обеих составляющих проницаемости в интервале ча</w:t>
      </w:r>
      <w:r w:rsidRPr="00340FC2">
        <w:rPr>
          <w:rStyle w:val="ad"/>
        </w:rPr>
        <w:t>с</w:t>
      </w:r>
      <w:r w:rsidRPr="00340FC2">
        <w:rPr>
          <w:rStyle w:val="ad"/>
        </w:rPr>
        <w:t>тот 10</w:t>
      </w:r>
      <w:r w:rsidRPr="00065119">
        <w:rPr>
          <w:rStyle w:val="ad"/>
          <w:vertAlign w:val="superscript"/>
        </w:rPr>
        <w:t>3</w:t>
      </w:r>
      <w:r w:rsidRPr="00340FC2">
        <w:rPr>
          <w:rStyle w:val="ad"/>
        </w:rPr>
        <w:t xml:space="preserve"> – 10</w:t>
      </w:r>
      <w:r w:rsidRPr="00065119">
        <w:rPr>
          <w:rStyle w:val="ad"/>
          <w:vertAlign w:val="superscript"/>
        </w:rPr>
        <w:t>5</w:t>
      </w:r>
      <w:r w:rsidRPr="00340FC2">
        <w:rPr>
          <w:rStyle w:val="ad"/>
        </w:rPr>
        <w:t xml:space="preserve"> Гц. Введение легирующих примесей увеличивает на один</w:t>
      </w:r>
      <w:r>
        <w:rPr>
          <w:rStyle w:val="ad"/>
        </w:rPr>
        <w:t xml:space="preserve"> - </w:t>
      </w:r>
      <w:r w:rsidRPr="00340FC2">
        <w:rPr>
          <w:rStyle w:val="ad"/>
        </w:rPr>
        <w:t xml:space="preserve"> два порядка глубину дисперсии с сохранением характера частотных зав</w:t>
      </w:r>
      <w:r w:rsidRPr="00340FC2">
        <w:rPr>
          <w:rStyle w:val="ad"/>
        </w:rPr>
        <w:t>и</w:t>
      </w:r>
      <w:r w:rsidRPr="00340FC2">
        <w:rPr>
          <w:rStyle w:val="ad"/>
        </w:rPr>
        <w:t>симостей исследованных величин. Кроме того, в области частот ниже 10</w:t>
      </w:r>
      <w:r w:rsidRPr="00065119">
        <w:rPr>
          <w:rStyle w:val="ad"/>
          <w:vertAlign w:val="superscript"/>
        </w:rPr>
        <w:t>2</w:t>
      </w:r>
      <w:r w:rsidRPr="00340FC2">
        <w:rPr>
          <w:rStyle w:val="ad"/>
        </w:rPr>
        <w:t xml:space="preserve"> Гц наблюдалась область дисперсии указанных в</w:t>
      </w:r>
      <w:r>
        <w:rPr>
          <w:rStyle w:val="ad"/>
        </w:rPr>
        <w:t>еличин, описанная в лит</w:t>
      </w:r>
      <w:r>
        <w:rPr>
          <w:rStyle w:val="ad"/>
        </w:rPr>
        <w:t>е</w:t>
      </w:r>
      <w:r>
        <w:rPr>
          <w:rStyle w:val="ad"/>
        </w:rPr>
        <w:t>ратуре.</w:t>
      </w:r>
    </w:p>
    <w:p w:rsidR="00F10B95" w:rsidRDefault="00F10B95" w:rsidP="00F10B95">
      <w:pPr>
        <w:rPr>
          <w:rStyle w:val="ad"/>
        </w:rPr>
      </w:pPr>
      <w:r w:rsidRPr="00340FC2">
        <w:rPr>
          <w:rStyle w:val="ad"/>
        </w:rPr>
        <w:t>Изложенные закономерности влияния легирующих примесей в соч</w:t>
      </w:r>
      <w:r w:rsidRPr="00340FC2">
        <w:rPr>
          <w:rStyle w:val="ad"/>
        </w:rPr>
        <w:t>е</w:t>
      </w:r>
      <w:r w:rsidRPr="00340FC2">
        <w:rPr>
          <w:rStyle w:val="ad"/>
        </w:rPr>
        <w:t xml:space="preserve">тании с отжигом на диэлектрические свойства кристаллов </w:t>
      </w:r>
      <w:r>
        <w:rPr>
          <w:rStyle w:val="ad"/>
          <w:lang w:val="en-US"/>
        </w:rPr>
        <w:t>ZnSe</w:t>
      </w:r>
      <w:r w:rsidRPr="00340FC2">
        <w:rPr>
          <w:rStyle w:val="ad"/>
        </w:rPr>
        <w:t xml:space="preserve"> объяснены образованием при отжиге ассоциатов точечных дефектов с высокой пол</w:t>
      </w:r>
      <w:r w:rsidRPr="00340FC2">
        <w:rPr>
          <w:rStyle w:val="ad"/>
        </w:rPr>
        <w:t>я</w:t>
      </w:r>
      <w:r w:rsidRPr="00340FC2">
        <w:rPr>
          <w:rStyle w:val="ad"/>
        </w:rPr>
        <w:t>ризуемостью. Роль легирующих примесей состоит в повышении поляр</w:t>
      </w:r>
      <w:r w:rsidRPr="00340FC2">
        <w:rPr>
          <w:rStyle w:val="ad"/>
        </w:rPr>
        <w:t>и</w:t>
      </w:r>
      <w:r w:rsidRPr="00340FC2">
        <w:rPr>
          <w:rStyle w:val="ad"/>
        </w:rPr>
        <w:t>зуемости таких дефектов с сохранением их структуры и концентрации.</w:t>
      </w:r>
    </w:p>
    <w:p w:rsidR="00F10B95" w:rsidRDefault="00F10B95" w:rsidP="00F10B95">
      <w:pPr>
        <w:rPr>
          <w:rStyle w:val="ad"/>
        </w:rPr>
      </w:pPr>
      <w:r w:rsidRPr="00340FC2">
        <w:rPr>
          <w:rStyle w:val="ad"/>
        </w:rPr>
        <w:t>Обсуждаются направления дальнейших исследований, а также во</w:t>
      </w:r>
      <w:r w:rsidRPr="00340FC2">
        <w:rPr>
          <w:rStyle w:val="ad"/>
        </w:rPr>
        <w:t>з</w:t>
      </w:r>
      <w:r w:rsidRPr="00340FC2">
        <w:rPr>
          <w:rStyle w:val="ad"/>
        </w:rPr>
        <w:t xml:space="preserve">можности создания на основе кристаллов </w:t>
      </w:r>
      <w:r>
        <w:rPr>
          <w:rStyle w:val="ad"/>
          <w:lang w:val="en-US"/>
        </w:rPr>
        <w:t>ZnSe</w:t>
      </w:r>
      <w:r w:rsidRPr="00340FC2">
        <w:rPr>
          <w:rStyle w:val="ad"/>
        </w:rPr>
        <w:t xml:space="preserve"> сенсоров физических вел</w:t>
      </w:r>
      <w:r w:rsidRPr="00340FC2">
        <w:rPr>
          <w:rStyle w:val="ad"/>
        </w:rPr>
        <w:t>и</w:t>
      </w:r>
      <w:r w:rsidRPr="00340FC2">
        <w:rPr>
          <w:rStyle w:val="ad"/>
        </w:rPr>
        <w:t>чин, действие которых основано на высокой поляризуемости кристаллов.</w:t>
      </w:r>
    </w:p>
    <w:p w:rsidR="00F10B95" w:rsidRDefault="00F10B95">
      <w:pPr>
        <w:spacing w:after="160" w:line="259" w:lineRule="auto"/>
        <w:ind w:firstLine="0"/>
        <w:jc w:val="left"/>
        <w:rPr>
          <w:rStyle w:val="ad"/>
          <w:noProof/>
          <w:szCs w:val="28"/>
        </w:rPr>
      </w:pPr>
      <w:r>
        <w:rPr>
          <w:rStyle w:val="ad"/>
          <w:noProof/>
          <w:szCs w:val="28"/>
        </w:rPr>
        <w:br w:type="page"/>
      </w:r>
    </w:p>
    <w:p w:rsidR="00F10B95" w:rsidRPr="002D1C27" w:rsidRDefault="00F10B95" w:rsidP="00F10B95">
      <w:pPr>
        <w:ind w:firstLine="0"/>
        <w:rPr>
          <w:iCs/>
        </w:rPr>
      </w:pPr>
      <w:r w:rsidRPr="002D1C27">
        <w:rPr>
          <w:iCs/>
        </w:rPr>
        <w:lastRenderedPageBreak/>
        <w:t>УДК 621.373</w:t>
      </w:r>
    </w:p>
    <w:p w:rsidR="00F10B95" w:rsidRPr="002D1C27" w:rsidRDefault="00F10B95" w:rsidP="00F10B95">
      <w:pPr>
        <w:ind w:firstLine="0"/>
        <w:jc w:val="center"/>
      </w:pPr>
      <w:r w:rsidRPr="002D1C27">
        <w:t>ГЕНЕРАТОР ИМПУЛЬСОВ ВЫСОКОГО НАПРЯЖЕНИЯ ДЛЯ ФОРМ</w:t>
      </w:r>
      <w:r w:rsidRPr="002D1C27">
        <w:t>И</w:t>
      </w:r>
      <w:r w:rsidRPr="002D1C27">
        <w:t>РОВАНИЯ РАЗРЯДОВ НАД ПОВЕРХНОСТЬЮ ВОДЫ</w:t>
      </w:r>
    </w:p>
    <w:p w:rsidR="00F10B95" w:rsidRPr="002D1C27" w:rsidRDefault="00282F10" w:rsidP="00F10B95">
      <w:pPr>
        <w:ind w:firstLine="0"/>
        <w:jc w:val="center"/>
        <w:rPr>
          <w:i/>
        </w:rPr>
      </w:pPr>
      <w:r>
        <w:rPr>
          <w:i/>
        </w:rPr>
        <w:t>В.А. Лесной*, аспирант</w:t>
      </w:r>
    </w:p>
    <w:p w:rsidR="00F10B95" w:rsidRPr="002D1C27" w:rsidRDefault="00F10B95" w:rsidP="00F10B95">
      <w:pPr>
        <w:ind w:firstLine="0"/>
        <w:jc w:val="center"/>
      </w:pPr>
      <w:r w:rsidRPr="002D1C27">
        <w:rPr>
          <w:i/>
          <w:iCs/>
        </w:rPr>
        <w:t>Национальный аэрокосмический университет им. Н.Е. Жуковского «ХАИ»</w:t>
      </w:r>
    </w:p>
    <w:p w:rsidR="00F10B95" w:rsidRDefault="00F10B95" w:rsidP="00F10B95"/>
    <w:p w:rsidR="00F10B95" w:rsidRPr="002D1C27" w:rsidRDefault="00F10B95" w:rsidP="00DA047D">
      <w:r w:rsidRPr="002D1C27">
        <w:t xml:space="preserve">В технике </w:t>
      </w:r>
      <w:r>
        <w:t>физического эксперимента достаточно часто возникает необходимость в получении высоковольтных импульсов</w:t>
      </w:r>
      <w:r w:rsidRPr="002D1C27">
        <w:t xml:space="preserve"> микросекундной длительности и амплитудой до нескольких сотен киловольт.</w:t>
      </w:r>
    </w:p>
    <w:p w:rsidR="00F10B95" w:rsidRDefault="00F10B95" w:rsidP="00DA047D">
      <w:r w:rsidRPr="002D1C27">
        <w:t>Для получения высоковольтных импульсов используются генерат</w:t>
      </w:r>
      <w:r w:rsidRPr="002D1C27">
        <w:t>о</w:t>
      </w:r>
      <w:r w:rsidRPr="002D1C27">
        <w:t>ры с разрядом формирующей линии через импульсный трансформатор</w:t>
      </w:r>
      <w:r>
        <w:t>. Одним из таких генераторов является высоковольтный индуктор (ИВ-100), в котором коммутация осуществляется при помощи механического прер</w:t>
      </w:r>
      <w:r>
        <w:t>ы</w:t>
      </w:r>
      <w:r>
        <w:t>вателя. Данный генератор обладает рядом недостатков: регулировка част</w:t>
      </w:r>
      <w:r>
        <w:t>о</w:t>
      </w:r>
      <w:r>
        <w:t>ты генерации импульсов осуществляется в узких пределах, период повт</w:t>
      </w:r>
      <w:r>
        <w:t>о</w:t>
      </w:r>
      <w:r>
        <w:t>рения и форма импульсов не стабильны, что не позволяет обеспечить си</w:t>
      </w:r>
      <w:r>
        <w:t>н</w:t>
      </w:r>
      <w:r>
        <w:t>хронизации генератора с измерительными приборами.</w:t>
      </w:r>
    </w:p>
    <w:p w:rsidR="00F10B95" w:rsidRDefault="00F10B95" w:rsidP="00DA047D">
      <w:r>
        <w:t>В связи с необходимостью генерации стабильных высоковольтных повторяющихся импульсов и измерения параметров данных импульсов была поставлена задача создания генератора высоковольтных импульсов, обладающего достаточной для физического эксперимента стабильностью, возможностью регулировки частоты следования импульсов в широком пределе и синхронизации генератора с измерительными приборами.</w:t>
      </w:r>
    </w:p>
    <w:p w:rsidR="00F10B95" w:rsidRDefault="00F10B95" w:rsidP="00DA047D">
      <w:r>
        <w:t>Данная задача была решена заменой механического прерывателя на электронный ключ, построенный на полупроводниковых элементах (пол</w:t>
      </w:r>
      <w:r>
        <w:t>е</w:t>
      </w:r>
      <w:r>
        <w:t>вых транзисторах). Управление ключом осуществляется при помощи з</w:t>
      </w:r>
      <w:r>
        <w:t>а</w:t>
      </w:r>
      <w:r>
        <w:t>дающего генератора, который обеспечивает регулировку частоту следов</w:t>
      </w:r>
      <w:r>
        <w:t>а</w:t>
      </w:r>
      <w:r>
        <w:t>ния импульсов в широких пределах и формирует синхронизирующий и</w:t>
      </w:r>
      <w:r>
        <w:t>м</w:t>
      </w:r>
      <w:r>
        <w:t>пульс.</w:t>
      </w:r>
    </w:p>
    <w:p w:rsidR="00F10B95" w:rsidRPr="003B1FD0" w:rsidRDefault="00F10B95" w:rsidP="00DA047D">
      <w:r>
        <w:t>При работе данного генератора, из-за явления самоиндукции на в</w:t>
      </w:r>
      <w:r>
        <w:t>ы</w:t>
      </w:r>
      <w:r>
        <w:t>ходе генератора получаются биполярные импульсы, что иногда не жел</w:t>
      </w:r>
      <w:r>
        <w:t>а</w:t>
      </w:r>
      <w:r>
        <w:t>тельно при проведении эксперимента. Устранение данного недостатка возможно в дальнейшей работе над усовершенствованием генератора в</w:t>
      </w:r>
      <w:r>
        <w:t>ы</w:t>
      </w:r>
      <w:r>
        <w:t>соковольтных импульсов.</w:t>
      </w:r>
    </w:p>
    <w:p w:rsidR="00F10B95" w:rsidRPr="002D1C27" w:rsidRDefault="00F10B95" w:rsidP="00F10B95"/>
    <w:p w:rsidR="00F10B95" w:rsidRPr="002D1C27" w:rsidRDefault="00F10B95" w:rsidP="00F10B95">
      <w:pPr>
        <w:ind w:firstLine="0"/>
      </w:pPr>
      <w:r w:rsidRPr="002D1C27">
        <w:rPr>
          <w:rStyle w:val="af1"/>
        </w:rPr>
        <w:t>*Научный руководитель – к.т.н., доцент каф. 505 А.П. Кислицын.</w:t>
      </w:r>
    </w:p>
    <w:p w:rsidR="00F10B95" w:rsidRPr="002D1C27" w:rsidRDefault="00F10B95" w:rsidP="00F10B95"/>
    <w:p w:rsidR="00F10B95" w:rsidRDefault="00F10B95">
      <w:pPr>
        <w:spacing w:after="160" w:line="259" w:lineRule="auto"/>
        <w:ind w:firstLine="0"/>
        <w:jc w:val="left"/>
        <w:rPr>
          <w:rStyle w:val="ad"/>
          <w:noProof/>
          <w:szCs w:val="28"/>
        </w:rPr>
      </w:pPr>
      <w:r>
        <w:rPr>
          <w:rStyle w:val="ad"/>
          <w:noProof/>
          <w:szCs w:val="28"/>
        </w:rPr>
        <w:br w:type="page"/>
      </w:r>
    </w:p>
    <w:p w:rsidR="00F10B95" w:rsidRPr="00F05F6D" w:rsidRDefault="00F10B95" w:rsidP="00282F10">
      <w:pPr>
        <w:ind w:firstLine="0"/>
        <w:rPr>
          <w:szCs w:val="28"/>
        </w:rPr>
      </w:pPr>
      <w:r w:rsidRPr="00F05F6D">
        <w:rPr>
          <w:szCs w:val="28"/>
        </w:rPr>
        <w:lastRenderedPageBreak/>
        <w:t>УДК 621.3.032</w:t>
      </w:r>
    </w:p>
    <w:p w:rsidR="00F10B95" w:rsidRPr="00945250" w:rsidRDefault="00F10B95" w:rsidP="00282F10">
      <w:pPr>
        <w:ind w:firstLine="0"/>
        <w:jc w:val="center"/>
        <w:rPr>
          <w:caps/>
          <w:szCs w:val="28"/>
        </w:rPr>
      </w:pPr>
      <w:r w:rsidRPr="00945250">
        <w:rPr>
          <w:caps/>
          <w:szCs w:val="28"/>
        </w:rPr>
        <w:t>Термоэмиссионные свойства композиционного като</w:t>
      </w:r>
      <w:r w:rsidRPr="00945250">
        <w:rPr>
          <w:caps/>
          <w:szCs w:val="28"/>
        </w:rPr>
        <w:t>д</w:t>
      </w:r>
      <w:r w:rsidRPr="00945250">
        <w:rPr>
          <w:caps/>
          <w:szCs w:val="28"/>
        </w:rPr>
        <w:t xml:space="preserve">ного материала на основе гафната бария-стронция-кальция с </w:t>
      </w:r>
      <w:r w:rsidRPr="009C33E0">
        <w:rPr>
          <w:caps/>
          <w:szCs w:val="28"/>
        </w:rPr>
        <w:t>мелкодисперсным</w:t>
      </w:r>
      <w:r w:rsidRPr="00945250">
        <w:rPr>
          <w:caps/>
          <w:szCs w:val="28"/>
        </w:rPr>
        <w:t xml:space="preserve"> вольфрамом</w:t>
      </w:r>
    </w:p>
    <w:p w:rsidR="00F10B95" w:rsidRPr="00F05F6D" w:rsidRDefault="00F10B95" w:rsidP="00282F10">
      <w:pPr>
        <w:ind w:firstLine="0"/>
        <w:jc w:val="center"/>
        <w:rPr>
          <w:i/>
          <w:iCs/>
          <w:szCs w:val="28"/>
        </w:rPr>
      </w:pPr>
      <w:r w:rsidRPr="00F05F6D">
        <w:rPr>
          <w:i/>
          <w:iCs/>
          <w:szCs w:val="28"/>
        </w:rPr>
        <w:t>Д. А. Оранская, м.н.с; А. П. Кислицын, к.т.н., доцент;</w:t>
      </w:r>
    </w:p>
    <w:p w:rsidR="00F10B95" w:rsidRPr="00F05F6D" w:rsidRDefault="00F10B95" w:rsidP="00282F10">
      <w:pPr>
        <w:ind w:firstLine="0"/>
        <w:jc w:val="center"/>
        <w:rPr>
          <w:i/>
          <w:iCs/>
          <w:szCs w:val="28"/>
        </w:rPr>
      </w:pPr>
      <w:r w:rsidRPr="00F05F6D">
        <w:rPr>
          <w:i/>
          <w:iCs/>
          <w:szCs w:val="28"/>
        </w:rPr>
        <w:t>А. А. Таран, д.т.н., профессор</w:t>
      </w:r>
    </w:p>
    <w:p w:rsidR="00F10B95" w:rsidRPr="00F05F6D" w:rsidRDefault="00F10B95" w:rsidP="00282F10">
      <w:pPr>
        <w:ind w:firstLine="0"/>
        <w:jc w:val="center"/>
        <w:rPr>
          <w:i/>
          <w:iCs/>
          <w:szCs w:val="28"/>
        </w:rPr>
      </w:pPr>
      <w:r w:rsidRPr="00F05F6D">
        <w:rPr>
          <w:i/>
          <w:iCs/>
          <w:szCs w:val="28"/>
        </w:rPr>
        <w:t>Национальный аэрокосмический университет им. Н.</w:t>
      </w:r>
      <w:r>
        <w:rPr>
          <w:i/>
          <w:iCs/>
          <w:szCs w:val="28"/>
        </w:rPr>
        <w:t xml:space="preserve"> </w:t>
      </w:r>
      <w:r w:rsidRPr="00F05F6D">
        <w:rPr>
          <w:i/>
          <w:iCs/>
          <w:szCs w:val="28"/>
        </w:rPr>
        <w:t>Е. Жуковского «ХАИ»</w:t>
      </w:r>
    </w:p>
    <w:p w:rsidR="00F10B95" w:rsidRPr="00F05F6D" w:rsidRDefault="00F10B95" w:rsidP="00F10B95">
      <w:pPr>
        <w:rPr>
          <w:szCs w:val="28"/>
        </w:rPr>
      </w:pPr>
    </w:p>
    <w:p w:rsidR="00F10B95" w:rsidRDefault="00F10B95" w:rsidP="00F10B95">
      <w:pPr>
        <w:rPr>
          <w:szCs w:val="28"/>
        </w:rPr>
      </w:pPr>
      <w:r w:rsidRPr="00F05F6D">
        <w:rPr>
          <w:szCs w:val="28"/>
        </w:rPr>
        <w:t>Термоэмиттер</w:t>
      </w:r>
      <w:r>
        <w:rPr>
          <w:szCs w:val="28"/>
        </w:rPr>
        <w:t>ы</w:t>
      </w:r>
      <w:r w:rsidRPr="00F05F6D">
        <w:rPr>
          <w:szCs w:val="28"/>
        </w:rPr>
        <w:t xml:space="preserve"> на основе гафна</w:t>
      </w:r>
      <w:r>
        <w:rPr>
          <w:szCs w:val="28"/>
        </w:rPr>
        <w:t>тов</w:t>
      </w:r>
      <w:r w:rsidRPr="00F05F6D">
        <w:rPr>
          <w:szCs w:val="28"/>
        </w:rPr>
        <w:t xml:space="preserve"> бария</w:t>
      </w:r>
      <w:r>
        <w:rPr>
          <w:szCs w:val="28"/>
        </w:rPr>
        <w:t xml:space="preserve"> с мелкодисперсным вольфрамом</w:t>
      </w:r>
      <w:r w:rsidRPr="00F05F6D">
        <w:rPr>
          <w:szCs w:val="28"/>
        </w:rPr>
        <w:t xml:space="preserve">, </w:t>
      </w:r>
      <w:r>
        <w:rPr>
          <w:szCs w:val="28"/>
        </w:rPr>
        <w:t xml:space="preserve">полученные методами порошковой металлургии, </w:t>
      </w:r>
      <w:r w:rsidRPr="00F05F6D">
        <w:rPr>
          <w:szCs w:val="28"/>
        </w:rPr>
        <w:t>явля</w:t>
      </w:r>
      <w:r>
        <w:rPr>
          <w:szCs w:val="28"/>
        </w:rPr>
        <w:t>ю</w:t>
      </w:r>
      <w:r w:rsidRPr="00F05F6D">
        <w:rPr>
          <w:szCs w:val="28"/>
        </w:rPr>
        <w:t>тся высокотемпературн</w:t>
      </w:r>
      <w:r>
        <w:rPr>
          <w:szCs w:val="28"/>
        </w:rPr>
        <w:t>ыми</w:t>
      </w:r>
      <w:r w:rsidRPr="00F05F6D">
        <w:rPr>
          <w:szCs w:val="28"/>
        </w:rPr>
        <w:t xml:space="preserve"> модификаци</w:t>
      </w:r>
      <w:r>
        <w:rPr>
          <w:szCs w:val="28"/>
        </w:rPr>
        <w:t>ями</w:t>
      </w:r>
      <w:r w:rsidRPr="00F05F6D">
        <w:rPr>
          <w:szCs w:val="28"/>
        </w:rPr>
        <w:t xml:space="preserve"> оксидного катода (ОК) и облад</w:t>
      </w:r>
      <w:r w:rsidRPr="00F05F6D">
        <w:rPr>
          <w:szCs w:val="28"/>
        </w:rPr>
        <w:t>а</w:t>
      </w:r>
      <w:r>
        <w:rPr>
          <w:szCs w:val="28"/>
        </w:rPr>
        <w:t>ют высокими</w:t>
      </w:r>
      <w:r w:rsidRPr="00F05F6D">
        <w:rPr>
          <w:szCs w:val="28"/>
        </w:rPr>
        <w:t xml:space="preserve"> эмиссионн</w:t>
      </w:r>
      <w:r>
        <w:rPr>
          <w:szCs w:val="28"/>
        </w:rPr>
        <w:t>ыми</w:t>
      </w:r>
      <w:r w:rsidRPr="00F05F6D">
        <w:rPr>
          <w:szCs w:val="28"/>
        </w:rPr>
        <w:t xml:space="preserve"> способност</w:t>
      </w:r>
      <w:r>
        <w:rPr>
          <w:szCs w:val="28"/>
        </w:rPr>
        <w:t xml:space="preserve">ями. Ранее </w:t>
      </w:r>
      <w:r w:rsidRPr="00F05F6D">
        <w:rPr>
          <w:noProof/>
          <w:szCs w:val="28"/>
        </w:rPr>
        <w:t>[1]</w:t>
      </w:r>
      <w:r w:rsidRPr="009C33E0">
        <w:rPr>
          <w:szCs w:val="28"/>
        </w:rPr>
        <w:t xml:space="preserve"> было показано</w:t>
      </w:r>
      <w:r>
        <w:rPr>
          <w:szCs w:val="28"/>
        </w:rPr>
        <w:t xml:space="preserve">, в частности, что материал на основе </w:t>
      </w:r>
      <w:r w:rsidRPr="00F05F6D">
        <w:rPr>
          <w:szCs w:val="28"/>
        </w:rPr>
        <w:t>Ba</w:t>
      </w:r>
      <w:r w:rsidRPr="00F05F6D">
        <w:rPr>
          <w:szCs w:val="28"/>
          <w:vertAlign w:val="subscript"/>
        </w:rPr>
        <w:t>0,75</w:t>
      </w:r>
      <w:r w:rsidRPr="00F05F6D">
        <w:rPr>
          <w:szCs w:val="28"/>
        </w:rPr>
        <w:t>Sr</w:t>
      </w:r>
      <w:r w:rsidRPr="00F05F6D">
        <w:rPr>
          <w:szCs w:val="28"/>
          <w:vertAlign w:val="subscript"/>
        </w:rPr>
        <w:t>0,25</w:t>
      </w:r>
      <w:r w:rsidRPr="00F05F6D">
        <w:rPr>
          <w:szCs w:val="28"/>
        </w:rPr>
        <w:t>HfO</w:t>
      </w:r>
      <w:r w:rsidRPr="00F05F6D">
        <w:rPr>
          <w:szCs w:val="28"/>
          <w:vertAlign w:val="subscript"/>
        </w:rPr>
        <w:t>3</w:t>
      </w:r>
      <w:r w:rsidRPr="00F05F6D">
        <w:rPr>
          <w:szCs w:val="28"/>
        </w:rPr>
        <w:t xml:space="preserve"> </w:t>
      </w:r>
      <w:r>
        <w:rPr>
          <w:szCs w:val="28"/>
        </w:rPr>
        <w:t>с 20 мас.</w:t>
      </w:r>
      <w:r>
        <w:rPr>
          <w:szCs w:val="28"/>
          <w:lang w:val="en-US"/>
        </w:rPr>
        <w:t> </w:t>
      </w:r>
      <w:r>
        <w:rPr>
          <w:szCs w:val="28"/>
        </w:rPr>
        <w:t>% W</w:t>
      </w:r>
      <w:r w:rsidRPr="000462EA">
        <w:rPr>
          <w:szCs w:val="28"/>
        </w:rPr>
        <w:t xml:space="preserve"> позволя</w:t>
      </w:r>
      <w:r>
        <w:rPr>
          <w:szCs w:val="28"/>
        </w:rPr>
        <w:t>е</w:t>
      </w:r>
      <w:r w:rsidRPr="000462EA">
        <w:rPr>
          <w:szCs w:val="28"/>
        </w:rPr>
        <w:t xml:space="preserve">т получать плотности термоэмиссионного тока до </w:t>
      </w:r>
      <w:r>
        <w:rPr>
          <w:szCs w:val="28"/>
        </w:rPr>
        <w:br/>
      </w:r>
      <w:r w:rsidRPr="00F05F6D">
        <w:rPr>
          <w:i/>
          <w:szCs w:val="28"/>
        </w:rPr>
        <w:t>j</w:t>
      </w:r>
      <w:r w:rsidRPr="00F05F6D">
        <w:rPr>
          <w:szCs w:val="28"/>
        </w:rPr>
        <w:t xml:space="preserve"> =</w:t>
      </w:r>
      <w:r w:rsidRPr="000462EA">
        <w:rPr>
          <w:szCs w:val="28"/>
        </w:rPr>
        <w:t>1014 А/см</w:t>
      </w:r>
      <w:r w:rsidRPr="000462EA">
        <w:rPr>
          <w:szCs w:val="28"/>
          <w:vertAlign w:val="superscript"/>
        </w:rPr>
        <w:t>2</w:t>
      </w:r>
      <w:r w:rsidRPr="000462EA">
        <w:rPr>
          <w:szCs w:val="28"/>
        </w:rPr>
        <w:t xml:space="preserve"> при температуре </w:t>
      </w:r>
      <w:r>
        <w:rPr>
          <w:szCs w:val="28"/>
        </w:rPr>
        <w:t xml:space="preserve">Т = </w:t>
      </w:r>
      <w:r w:rsidRPr="000462EA">
        <w:rPr>
          <w:szCs w:val="28"/>
        </w:rPr>
        <w:t xml:space="preserve">1640 К. </w:t>
      </w:r>
    </w:p>
    <w:p w:rsidR="00F10B95" w:rsidRDefault="00F10B95" w:rsidP="00F10B95">
      <w:pPr>
        <w:rPr>
          <w:noProof/>
          <w:szCs w:val="28"/>
        </w:rPr>
      </w:pPr>
      <w:r>
        <w:rPr>
          <w:noProof/>
          <w:szCs w:val="28"/>
        </w:rPr>
        <w:t>Т</w:t>
      </w:r>
      <w:r w:rsidRPr="00261B14">
        <w:rPr>
          <w:noProof/>
          <w:szCs w:val="28"/>
        </w:rPr>
        <w:t xml:space="preserve">радиционный оксидный катод содержит зерна не только BaO и SrO, но и CaO. </w:t>
      </w:r>
      <w:r>
        <w:rPr>
          <w:noProof/>
          <w:szCs w:val="28"/>
        </w:rPr>
        <w:t xml:space="preserve">В связи с этим представляло интерес изучить модифицированный материал на основе гафната бария-стронция, в котором часть атомов бария и стронция замещается атомами кальция. Такое изменение состава катодного материала должно привести к стабилизации эмиссионых свойств при высоких температурах (уменьшению скорости испарения бария и стронция). Объектом исследования был выбран материал </w:t>
      </w:r>
      <w:r w:rsidRPr="00261B14">
        <w:rPr>
          <w:szCs w:val="28"/>
        </w:rPr>
        <w:t>78</w:t>
      </w:r>
      <w:r>
        <w:rPr>
          <w:szCs w:val="28"/>
        </w:rPr>
        <w:t> </w:t>
      </w:r>
      <w:r w:rsidRPr="00261B14">
        <w:rPr>
          <w:szCs w:val="28"/>
        </w:rPr>
        <w:t>мас.</w:t>
      </w:r>
      <w:r>
        <w:rPr>
          <w:szCs w:val="28"/>
        </w:rPr>
        <w:t> </w:t>
      </w:r>
      <w:r w:rsidRPr="00261B14">
        <w:rPr>
          <w:szCs w:val="28"/>
        </w:rPr>
        <w:t>%</w:t>
      </w:r>
      <w:r>
        <w:rPr>
          <w:szCs w:val="28"/>
        </w:rPr>
        <w:t> </w:t>
      </w:r>
      <w:r w:rsidRPr="00261B14">
        <w:rPr>
          <w:szCs w:val="28"/>
        </w:rPr>
        <w:t>Ba</w:t>
      </w:r>
      <w:r w:rsidRPr="00261B14">
        <w:rPr>
          <w:szCs w:val="28"/>
          <w:vertAlign w:val="subscript"/>
        </w:rPr>
        <w:t>0,45</w:t>
      </w:r>
      <w:r w:rsidRPr="00261B14">
        <w:rPr>
          <w:szCs w:val="28"/>
        </w:rPr>
        <w:t>Sr</w:t>
      </w:r>
      <w:r w:rsidRPr="00261B14">
        <w:rPr>
          <w:szCs w:val="28"/>
          <w:vertAlign w:val="subscript"/>
        </w:rPr>
        <w:t>0,45</w:t>
      </w:r>
      <w:r w:rsidRPr="00261B14">
        <w:rPr>
          <w:szCs w:val="28"/>
        </w:rPr>
        <w:t>Ca</w:t>
      </w:r>
      <w:r w:rsidRPr="00261B14">
        <w:rPr>
          <w:szCs w:val="28"/>
          <w:vertAlign w:val="subscript"/>
        </w:rPr>
        <w:t>0,1</w:t>
      </w:r>
      <w:r w:rsidRPr="00261B14">
        <w:rPr>
          <w:szCs w:val="28"/>
        </w:rPr>
        <w:t>HfO</w:t>
      </w:r>
      <w:r w:rsidRPr="00261B14">
        <w:rPr>
          <w:szCs w:val="28"/>
          <w:vertAlign w:val="subscript"/>
        </w:rPr>
        <w:t>3</w:t>
      </w:r>
      <w:r>
        <w:rPr>
          <w:szCs w:val="28"/>
        </w:rPr>
        <w:t> – </w:t>
      </w:r>
      <w:r w:rsidRPr="00261B14">
        <w:rPr>
          <w:szCs w:val="28"/>
        </w:rPr>
        <w:t>22мас.</w:t>
      </w:r>
      <w:r>
        <w:rPr>
          <w:szCs w:val="28"/>
        </w:rPr>
        <w:t> </w:t>
      </w:r>
      <w:r w:rsidRPr="00261B14">
        <w:rPr>
          <w:szCs w:val="28"/>
        </w:rPr>
        <w:t>%</w:t>
      </w:r>
      <w:r>
        <w:rPr>
          <w:szCs w:val="28"/>
        </w:rPr>
        <w:t> </w:t>
      </w:r>
      <w:r w:rsidRPr="00261B14">
        <w:rPr>
          <w:szCs w:val="28"/>
        </w:rPr>
        <w:t>W.</w:t>
      </w:r>
    </w:p>
    <w:p w:rsidR="00F10B95" w:rsidRDefault="00F10B95" w:rsidP="00F10B95">
      <w:pPr>
        <w:rPr>
          <w:szCs w:val="28"/>
        </w:rPr>
      </w:pPr>
      <w:r w:rsidRPr="00F05F6D">
        <w:rPr>
          <w:szCs w:val="28"/>
        </w:rPr>
        <w:t>Измерения термоэмиссионных свойств проводились в режиме и</w:t>
      </w:r>
      <w:r w:rsidRPr="00F05F6D">
        <w:rPr>
          <w:szCs w:val="28"/>
        </w:rPr>
        <w:t>м</w:t>
      </w:r>
      <w:r w:rsidRPr="00F05F6D">
        <w:rPr>
          <w:szCs w:val="28"/>
        </w:rPr>
        <w:t>пульсного токоотбора</w:t>
      </w:r>
      <w:r>
        <w:rPr>
          <w:szCs w:val="28"/>
        </w:rPr>
        <w:t xml:space="preserve"> </w:t>
      </w:r>
      <w:r w:rsidRPr="00F05F6D">
        <w:rPr>
          <w:szCs w:val="28"/>
        </w:rPr>
        <w:t>(</w:t>
      </w:r>
      <w:r w:rsidRPr="00F05F6D">
        <w:rPr>
          <w:i/>
          <w:szCs w:val="28"/>
        </w:rPr>
        <w:t>U</w:t>
      </w:r>
      <w:r w:rsidRPr="00F05F6D">
        <w:rPr>
          <w:szCs w:val="28"/>
          <w:vertAlign w:val="subscript"/>
        </w:rPr>
        <w:t xml:space="preserve">max </w:t>
      </w:r>
      <w:r w:rsidRPr="00F05F6D">
        <w:rPr>
          <w:szCs w:val="28"/>
        </w:rPr>
        <w:t>= 6</w:t>
      </w:r>
      <w:r>
        <w:rPr>
          <w:szCs w:val="28"/>
        </w:rPr>
        <w:t> </w:t>
      </w:r>
      <w:r w:rsidRPr="00F05F6D">
        <w:rPr>
          <w:szCs w:val="28"/>
        </w:rPr>
        <w:t>кВ) с использованием одиночных импул</w:t>
      </w:r>
      <w:r w:rsidRPr="00F05F6D">
        <w:rPr>
          <w:szCs w:val="28"/>
        </w:rPr>
        <w:t>ь</w:t>
      </w:r>
      <w:r w:rsidRPr="00F05F6D">
        <w:rPr>
          <w:szCs w:val="28"/>
        </w:rPr>
        <w:t xml:space="preserve">сов длительностью </w:t>
      </w:r>
      <w:r w:rsidRPr="00CB03D5">
        <w:rPr>
          <w:i/>
          <w:szCs w:val="28"/>
        </w:rPr>
        <w:t>τ</w:t>
      </w:r>
      <w:r w:rsidRPr="00F05F6D">
        <w:rPr>
          <w:szCs w:val="28"/>
        </w:rPr>
        <w:t xml:space="preserve"> = 10</w:t>
      </w:r>
      <w:r>
        <w:rPr>
          <w:szCs w:val="28"/>
        </w:rPr>
        <w:t> </w:t>
      </w:r>
      <w:r w:rsidRPr="00F05F6D">
        <w:rPr>
          <w:szCs w:val="28"/>
        </w:rPr>
        <w:t>мкс в температурном диапазоне от 1200 до 1900</w:t>
      </w:r>
      <w:r>
        <w:rPr>
          <w:szCs w:val="28"/>
        </w:rPr>
        <w:t> </w:t>
      </w:r>
      <w:r w:rsidRPr="00F05F6D">
        <w:rPr>
          <w:szCs w:val="28"/>
        </w:rPr>
        <w:t xml:space="preserve">К. </w:t>
      </w:r>
      <w:r>
        <w:rPr>
          <w:szCs w:val="28"/>
        </w:rPr>
        <w:t xml:space="preserve">Проведенные исследования показали, что минимальное значение работы выхода </w:t>
      </w:r>
      <w:r w:rsidRPr="00F05F6D">
        <w:rPr>
          <w:szCs w:val="28"/>
        </w:rPr>
        <w:t>имеет место при температуре 1670</w:t>
      </w:r>
      <w:r>
        <w:rPr>
          <w:szCs w:val="28"/>
        </w:rPr>
        <w:t> </w:t>
      </w:r>
      <w:r w:rsidRPr="00F05F6D">
        <w:rPr>
          <w:szCs w:val="28"/>
        </w:rPr>
        <w:t>К и составляет</w:t>
      </w:r>
      <w:r>
        <w:rPr>
          <w:szCs w:val="28"/>
        </w:rPr>
        <w:t xml:space="preserve"> 2,41 эВ. Это значение работы выхода соответствует плотности термоэмиссионного тока </w:t>
      </w:r>
      <w:r w:rsidRPr="00F05F6D">
        <w:rPr>
          <w:i/>
          <w:szCs w:val="28"/>
        </w:rPr>
        <w:t>j</w:t>
      </w:r>
      <w:r w:rsidRPr="00F05F6D">
        <w:rPr>
          <w:szCs w:val="28"/>
        </w:rPr>
        <w:t xml:space="preserve"> = 35</w:t>
      </w:r>
      <w:r>
        <w:rPr>
          <w:szCs w:val="28"/>
        </w:rPr>
        <w:t> </w:t>
      </w:r>
      <w:r w:rsidRPr="00F05F6D">
        <w:rPr>
          <w:szCs w:val="28"/>
        </w:rPr>
        <w:t>А/см</w:t>
      </w:r>
      <w:r w:rsidRPr="00F05F6D">
        <w:rPr>
          <w:szCs w:val="28"/>
          <w:vertAlign w:val="superscript"/>
        </w:rPr>
        <w:t>2</w:t>
      </w:r>
      <w:r w:rsidRPr="00F05F6D">
        <w:rPr>
          <w:szCs w:val="28"/>
        </w:rPr>
        <w:t>.</w:t>
      </w:r>
    </w:p>
    <w:p w:rsidR="00F10B95" w:rsidRPr="00F05F6D" w:rsidRDefault="00F10B95" w:rsidP="00F10B95">
      <w:pPr>
        <w:rPr>
          <w:szCs w:val="28"/>
        </w:rPr>
      </w:pPr>
      <w:r w:rsidRPr="00F05F6D">
        <w:rPr>
          <w:szCs w:val="28"/>
        </w:rPr>
        <w:t xml:space="preserve">Анализ температурных зависимостей работы выхода электрона </w:t>
      </w:r>
      <w:r>
        <w:rPr>
          <w:szCs w:val="28"/>
        </w:rPr>
        <w:t xml:space="preserve">для материалов различного состава </w:t>
      </w:r>
      <w:r w:rsidRPr="00F05F6D">
        <w:rPr>
          <w:szCs w:val="28"/>
        </w:rPr>
        <w:t>(см. рис. 1,б) позволяет сделать вывод</w:t>
      </w:r>
      <w:r>
        <w:rPr>
          <w:szCs w:val="28"/>
        </w:rPr>
        <w:t xml:space="preserve"> о том, </w:t>
      </w:r>
      <w:r w:rsidRPr="00F05F6D">
        <w:rPr>
          <w:szCs w:val="28"/>
        </w:rPr>
        <w:t>что малая добавка кальция (10 мол.</w:t>
      </w:r>
      <w:r>
        <w:rPr>
          <w:szCs w:val="28"/>
        </w:rPr>
        <w:t> </w:t>
      </w:r>
      <w:r w:rsidRPr="00F05F6D">
        <w:rPr>
          <w:szCs w:val="28"/>
        </w:rPr>
        <w:t xml:space="preserve">%) в гафнатах бария-стронция не приводит к </w:t>
      </w:r>
      <w:r>
        <w:rPr>
          <w:szCs w:val="28"/>
        </w:rPr>
        <w:t>существенному</w:t>
      </w:r>
      <w:r w:rsidRPr="00F05F6D">
        <w:rPr>
          <w:szCs w:val="28"/>
        </w:rPr>
        <w:t xml:space="preserve"> изменению эмиссионных свойств композитов</w:t>
      </w:r>
      <w:r>
        <w:rPr>
          <w:szCs w:val="28"/>
        </w:rPr>
        <w:t xml:space="preserve"> (кривая</w:t>
      </w:r>
      <w:r w:rsidRPr="00F05F6D">
        <w:rPr>
          <w:szCs w:val="28"/>
        </w:rPr>
        <w:t xml:space="preserve"> 1 и </w:t>
      </w:r>
      <w:r>
        <w:rPr>
          <w:szCs w:val="28"/>
        </w:rPr>
        <w:t>3</w:t>
      </w:r>
      <w:r w:rsidRPr="00F05F6D">
        <w:rPr>
          <w:szCs w:val="28"/>
        </w:rPr>
        <w:t xml:space="preserve"> на рис. 1). </w:t>
      </w:r>
      <w:r>
        <w:rPr>
          <w:szCs w:val="28"/>
        </w:rPr>
        <w:t>Отметим, что температурный коэффициент работы выхода электрона для эмиттеров исследуемого состава является отриц</w:t>
      </w:r>
      <w:r>
        <w:rPr>
          <w:szCs w:val="28"/>
        </w:rPr>
        <w:t>а</w:t>
      </w:r>
      <w:r>
        <w:rPr>
          <w:szCs w:val="28"/>
        </w:rPr>
        <w:t xml:space="preserve">тельным. Последнее свидетельствует о наличии в нем проводимости </w:t>
      </w:r>
      <w:r w:rsidRPr="00F05F6D">
        <w:rPr>
          <w:i/>
          <w:szCs w:val="28"/>
        </w:rPr>
        <w:t>p</w:t>
      </w:r>
      <w:r w:rsidRPr="00F05F6D">
        <w:rPr>
          <w:szCs w:val="28"/>
        </w:rPr>
        <w:t xml:space="preserve">-типа. </w:t>
      </w:r>
    </w:p>
    <w:p w:rsidR="008630A6" w:rsidRPr="00F05F6D" w:rsidRDefault="008630A6" w:rsidP="00282F10">
      <w:pPr>
        <w:ind w:firstLine="0"/>
        <w:jc w:val="center"/>
        <w:rPr>
          <w:noProof/>
          <w:szCs w:val="28"/>
        </w:rPr>
      </w:pPr>
      <w:r>
        <w:rPr>
          <w:noProof/>
          <w:szCs w:val="28"/>
        </w:rPr>
        <w:lastRenderedPageBreak/>
        <w:drawing>
          <wp:inline distT="0" distB="0" distL="0" distR="0">
            <wp:extent cx="5146040" cy="2891790"/>
            <wp:effectExtent l="19050" t="0" r="0" b="0"/>
            <wp:docPr id="630" name="Рисунок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16" cstate="print"/>
                    <a:srcRect/>
                    <a:stretch>
                      <a:fillRect/>
                    </a:stretch>
                  </pic:blipFill>
                  <pic:spPr bwMode="auto">
                    <a:xfrm>
                      <a:off x="0" y="0"/>
                      <a:ext cx="5146040" cy="2891790"/>
                    </a:xfrm>
                    <a:prstGeom prst="rect">
                      <a:avLst/>
                    </a:prstGeom>
                    <a:noFill/>
                    <a:ln w="9525">
                      <a:noFill/>
                      <a:miter lim="800000"/>
                      <a:headEnd/>
                      <a:tailEnd/>
                    </a:ln>
                  </pic:spPr>
                </pic:pic>
              </a:graphicData>
            </a:graphic>
          </wp:inline>
        </w:drawing>
      </w:r>
    </w:p>
    <w:p w:rsidR="008630A6" w:rsidRPr="00F05F6D" w:rsidRDefault="008630A6" w:rsidP="00282F10">
      <w:pPr>
        <w:ind w:firstLine="0"/>
        <w:jc w:val="center"/>
        <w:rPr>
          <w:noProof/>
          <w:szCs w:val="28"/>
        </w:rPr>
      </w:pPr>
      <w:r w:rsidRPr="00F05F6D">
        <w:rPr>
          <w:noProof/>
          <w:szCs w:val="28"/>
        </w:rPr>
        <w:t>а</w:t>
      </w:r>
    </w:p>
    <w:p w:rsidR="008630A6" w:rsidRPr="00F05F6D" w:rsidRDefault="008630A6" w:rsidP="00282F10">
      <w:pPr>
        <w:ind w:firstLine="0"/>
        <w:jc w:val="center"/>
        <w:rPr>
          <w:noProof/>
          <w:szCs w:val="28"/>
        </w:rPr>
      </w:pPr>
      <w:r>
        <w:rPr>
          <w:noProof/>
          <w:szCs w:val="28"/>
        </w:rPr>
        <w:drawing>
          <wp:inline distT="0" distB="0" distL="0" distR="0">
            <wp:extent cx="4965700" cy="2806700"/>
            <wp:effectExtent l="19050" t="0" r="6350" b="0"/>
            <wp:docPr id="631" name="Рисунок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17" cstate="print"/>
                    <a:srcRect/>
                    <a:stretch>
                      <a:fillRect/>
                    </a:stretch>
                  </pic:blipFill>
                  <pic:spPr bwMode="auto">
                    <a:xfrm>
                      <a:off x="0" y="0"/>
                      <a:ext cx="4965700" cy="2806700"/>
                    </a:xfrm>
                    <a:prstGeom prst="rect">
                      <a:avLst/>
                    </a:prstGeom>
                    <a:noFill/>
                    <a:ln w="9525">
                      <a:noFill/>
                      <a:miter lim="800000"/>
                      <a:headEnd/>
                      <a:tailEnd/>
                    </a:ln>
                  </pic:spPr>
                </pic:pic>
              </a:graphicData>
            </a:graphic>
          </wp:inline>
        </w:drawing>
      </w:r>
    </w:p>
    <w:p w:rsidR="008630A6" w:rsidRPr="00F05F6D" w:rsidRDefault="008630A6" w:rsidP="00282F10">
      <w:pPr>
        <w:ind w:firstLine="0"/>
        <w:jc w:val="center"/>
        <w:rPr>
          <w:noProof/>
          <w:szCs w:val="28"/>
        </w:rPr>
      </w:pPr>
      <w:r w:rsidRPr="00F05F6D">
        <w:rPr>
          <w:noProof/>
          <w:szCs w:val="28"/>
        </w:rPr>
        <w:t xml:space="preserve">б </w:t>
      </w:r>
    </w:p>
    <w:p w:rsidR="008630A6" w:rsidRPr="00853E68" w:rsidRDefault="008630A6" w:rsidP="00282F10">
      <w:pPr>
        <w:ind w:firstLine="0"/>
        <w:jc w:val="center"/>
        <w:rPr>
          <w:noProof/>
          <w:szCs w:val="28"/>
        </w:rPr>
      </w:pPr>
      <w:r w:rsidRPr="00853E68">
        <w:rPr>
          <w:noProof/>
          <w:szCs w:val="28"/>
        </w:rPr>
        <w:t xml:space="preserve">1 – </w:t>
      </w:r>
      <w:r w:rsidRPr="00853E68">
        <w:rPr>
          <w:szCs w:val="28"/>
        </w:rPr>
        <w:t xml:space="preserve">78 </w:t>
      </w:r>
      <w:r w:rsidRPr="00F05F6D">
        <w:rPr>
          <w:szCs w:val="28"/>
        </w:rPr>
        <w:t>мас</w:t>
      </w:r>
      <w:r w:rsidRPr="00853E68">
        <w:rPr>
          <w:szCs w:val="28"/>
        </w:rPr>
        <w:t xml:space="preserve">. % </w:t>
      </w:r>
      <w:r w:rsidRPr="00CB03D5">
        <w:rPr>
          <w:szCs w:val="28"/>
          <w:lang w:val="en-US"/>
        </w:rPr>
        <w:t>Ba</w:t>
      </w:r>
      <w:r w:rsidRPr="00853E68">
        <w:rPr>
          <w:szCs w:val="28"/>
          <w:vertAlign w:val="subscript"/>
        </w:rPr>
        <w:t>0,45</w:t>
      </w:r>
      <w:r w:rsidRPr="00CB03D5">
        <w:rPr>
          <w:szCs w:val="28"/>
          <w:lang w:val="en-US"/>
        </w:rPr>
        <w:t>Sr</w:t>
      </w:r>
      <w:r w:rsidRPr="00853E68">
        <w:rPr>
          <w:szCs w:val="28"/>
          <w:vertAlign w:val="subscript"/>
        </w:rPr>
        <w:t>0,45</w:t>
      </w:r>
      <w:r w:rsidRPr="00CB03D5">
        <w:rPr>
          <w:szCs w:val="28"/>
          <w:lang w:val="en-US"/>
        </w:rPr>
        <w:t>Ca</w:t>
      </w:r>
      <w:r w:rsidRPr="00853E68">
        <w:rPr>
          <w:szCs w:val="28"/>
          <w:vertAlign w:val="subscript"/>
        </w:rPr>
        <w:t>0,1</w:t>
      </w:r>
      <w:r w:rsidRPr="00CB03D5">
        <w:rPr>
          <w:szCs w:val="28"/>
          <w:lang w:val="en-US"/>
        </w:rPr>
        <w:t>HfO</w:t>
      </w:r>
      <w:r w:rsidRPr="00853E68">
        <w:rPr>
          <w:szCs w:val="28"/>
          <w:vertAlign w:val="subscript"/>
        </w:rPr>
        <w:t>3</w:t>
      </w:r>
      <w:r w:rsidRPr="00853E68">
        <w:rPr>
          <w:szCs w:val="28"/>
        </w:rPr>
        <w:t xml:space="preserve"> – 22 </w:t>
      </w:r>
      <w:r w:rsidRPr="00F05F6D">
        <w:rPr>
          <w:szCs w:val="28"/>
        </w:rPr>
        <w:t>мас</w:t>
      </w:r>
      <w:r w:rsidRPr="00853E68">
        <w:rPr>
          <w:szCs w:val="28"/>
        </w:rPr>
        <w:t xml:space="preserve">. % </w:t>
      </w:r>
      <w:r w:rsidRPr="00CB03D5">
        <w:rPr>
          <w:szCs w:val="28"/>
          <w:lang w:val="en-US"/>
        </w:rPr>
        <w:t>W</w:t>
      </w:r>
      <w:r w:rsidRPr="00853E68">
        <w:rPr>
          <w:noProof/>
          <w:szCs w:val="28"/>
        </w:rPr>
        <w:t xml:space="preserve">; </w:t>
      </w:r>
    </w:p>
    <w:p w:rsidR="008630A6" w:rsidRPr="00CB03D5" w:rsidRDefault="008630A6" w:rsidP="00282F10">
      <w:pPr>
        <w:ind w:firstLine="0"/>
        <w:jc w:val="center"/>
        <w:rPr>
          <w:szCs w:val="28"/>
          <w:lang w:val="en-US"/>
        </w:rPr>
      </w:pPr>
      <w:r w:rsidRPr="00853E68">
        <w:rPr>
          <w:noProof/>
          <w:szCs w:val="28"/>
        </w:rPr>
        <w:t xml:space="preserve">2 – </w:t>
      </w:r>
      <w:r w:rsidRPr="00853E68">
        <w:rPr>
          <w:szCs w:val="28"/>
        </w:rPr>
        <w:t xml:space="preserve">76 </w:t>
      </w:r>
      <w:r w:rsidRPr="00F05F6D">
        <w:rPr>
          <w:szCs w:val="28"/>
        </w:rPr>
        <w:t>мас</w:t>
      </w:r>
      <w:r w:rsidRPr="00853E68">
        <w:rPr>
          <w:szCs w:val="28"/>
        </w:rPr>
        <w:t xml:space="preserve">. % </w:t>
      </w:r>
      <w:r w:rsidRPr="00CB03D5">
        <w:rPr>
          <w:szCs w:val="28"/>
          <w:lang w:val="en-US"/>
        </w:rPr>
        <w:t>Ba</w:t>
      </w:r>
      <w:r w:rsidRPr="00853E68">
        <w:rPr>
          <w:szCs w:val="28"/>
          <w:vertAlign w:val="subscript"/>
        </w:rPr>
        <w:t>0,5</w:t>
      </w:r>
      <w:r w:rsidRPr="00CB03D5">
        <w:rPr>
          <w:szCs w:val="28"/>
          <w:lang w:val="en-US"/>
        </w:rPr>
        <w:t>Sr</w:t>
      </w:r>
      <w:r w:rsidRPr="00853E68">
        <w:rPr>
          <w:szCs w:val="28"/>
          <w:vertAlign w:val="subscript"/>
        </w:rPr>
        <w:t>0,5</w:t>
      </w:r>
      <w:r w:rsidRPr="00CB03D5">
        <w:rPr>
          <w:szCs w:val="28"/>
          <w:lang w:val="en-US"/>
        </w:rPr>
        <w:t>HfO</w:t>
      </w:r>
      <w:r w:rsidRPr="00853E68">
        <w:rPr>
          <w:szCs w:val="28"/>
          <w:vertAlign w:val="subscript"/>
        </w:rPr>
        <w:t>3</w:t>
      </w:r>
      <w:r w:rsidRPr="00853E68">
        <w:rPr>
          <w:szCs w:val="28"/>
        </w:rPr>
        <w:t xml:space="preserve">  – 24</w:t>
      </w:r>
      <w:r>
        <w:rPr>
          <w:szCs w:val="28"/>
        </w:rPr>
        <w:t xml:space="preserve"> </w:t>
      </w:r>
      <w:r w:rsidRPr="00F05F6D">
        <w:rPr>
          <w:szCs w:val="28"/>
        </w:rPr>
        <w:t>мас</w:t>
      </w:r>
      <w:r w:rsidRPr="00853E68">
        <w:rPr>
          <w:szCs w:val="28"/>
        </w:rPr>
        <w:t>.</w:t>
      </w:r>
      <w:r w:rsidRPr="00CB03D5">
        <w:rPr>
          <w:szCs w:val="28"/>
          <w:lang w:val="en-US"/>
        </w:rPr>
        <w:t xml:space="preserve"> % W; </w:t>
      </w:r>
    </w:p>
    <w:p w:rsidR="008630A6" w:rsidRPr="00853E68" w:rsidRDefault="008630A6" w:rsidP="00282F10">
      <w:pPr>
        <w:ind w:firstLine="0"/>
        <w:jc w:val="center"/>
        <w:rPr>
          <w:szCs w:val="28"/>
        </w:rPr>
      </w:pPr>
      <w:r w:rsidRPr="00CB03D5">
        <w:rPr>
          <w:szCs w:val="28"/>
          <w:lang w:val="en-US"/>
        </w:rPr>
        <w:t xml:space="preserve">3 – 80 </w:t>
      </w:r>
      <w:r w:rsidRPr="00F05F6D">
        <w:rPr>
          <w:szCs w:val="28"/>
        </w:rPr>
        <w:t>мас</w:t>
      </w:r>
      <w:r w:rsidRPr="00CB03D5">
        <w:rPr>
          <w:szCs w:val="28"/>
          <w:lang w:val="en-US"/>
        </w:rPr>
        <w:t>. % Ba</w:t>
      </w:r>
      <w:r w:rsidRPr="00CB03D5">
        <w:rPr>
          <w:szCs w:val="28"/>
          <w:vertAlign w:val="subscript"/>
          <w:lang w:val="en-US"/>
        </w:rPr>
        <w:t>0,75</w:t>
      </w:r>
      <w:r w:rsidRPr="00CB03D5">
        <w:rPr>
          <w:szCs w:val="28"/>
          <w:lang w:val="en-US"/>
        </w:rPr>
        <w:t>Sr</w:t>
      </w:r>
      <w:r w:rsidRPr="00CB03D5">
        <w:rPr>
          <w:szCs w:val="28"/>
          <w:vertAlign w:val="subscript"/>
          <w:lang w:val="en-US"/>
        </w:rPr>
        <w:t>0,25</w:t>
      </w:r>
      <w:r w:rsidRPr="00CB03D5">
        <w:rPr>
          <w:szCs w:val="28"/>
          <w:lang w:val="en-US"/>
        </w:rPr>
        <w:t>HfO</w:t>
      </w:r>
      <w:r w:rsidRPr="00CB03D5">
        <w:rPr>
          <w:szCs w:val="28"/>
          <w:vertAlign w:val="subscript"/>
          <w:lang w:val="en-US"/>
        </w:rPr>
        <w:t>3</w:t>
      </w:r>
      <w:r w:rsidRPr="00CB03D5">
        <w:rPr>
          <w:szCs w:val="28"/>
          <w:lang w:val="en-US"/>
        </w:rPr>
        <w:t xml:space="preserve">  –  20 </w:t>
      </w:r>
      <w:r w:rsidRPr="00F05F6D">
        <w:rPr>
          <w:szCs w:val="28"/>
        </w:rPr>
        <w:t>мас</w:t>
      </w:r>
      <w:r w:rsidRPr="00CB03D5">
        <w:rPr>
          <w:szCs w:val="28"/>
          <w:lang w:val="en-US"/>
        </w:rPr>
        <w:t xml:space="preserve">. </w:t>
      </w:r>
      <w:r w:rsidRPr="00853E68">
        <w:rPr>
          <w:szCs w:val="28"/>
        </w:rPr>
        <w:t xml:space="preserve">% </w:t>
      </w:r>
      <w:r w:rsidRPr="00CB03D5">
        <w:rPr>
          <w:szCs w:val="28"/>
          <w:lang w:val="en-US"/>
        </w:rPr>
        <w:t>W</w:t>
      </w:r>
      <w:r w:rsidRPr="00853E68">
        <w:rPr>
          <w:szCs w:val="28"/>
        </w:rPr>
        <w:t>.</w:t>
      </w:r>
    </w:p>
    <w:p w:rsidR="008630A6" w:rsidRPr="00F05F6D" w:rsidRDefault="008630A6" w:rsidP="00282F10">
      <w:pPr>
        <w:ind w:firstLine="0"/>
        <w:jc w:val="center"/>
        <w:rPr>
          <w:szCs w:val="28"/>
        </w:rPr>
      </w:pPr>
      <w:r w:rsidRPr="00F05F6D">
        <w:rPr>
          <w:szCs w:val="28"/>
        </w:rPr>
        <w:t>Рисунок 1 – Температурные зависимости плотности тока (а) и работы в</w:t>
      </w:r>
      <w:r w:rsidRPr="00F05F6D">
        <w:rPr>
          <w:szCs w:val="28"/>
        </w:rPr>
        <w:t>ы</w:t>
      </w:r>
      <w:r w:rsidRPr="00F05F6D">
        <w:rPr>
          <w:szCs w:val="28"/>
        </w:rPr>
        <w:t>хода электрона (б) оксидных катодных материалов на основе скандатов или гафнатов бария</w:t>
      </w:r>
    </w:p>
    <w:p w:rsidR="008630A6" w:rsidRDefault="008630A6" w:rsidP="008630A6">
      <w:pPr>
        <w:jc w:val="center"/>
        <w:rPr>
          <w:szCs w:val="28"/>
        </w:rPr>
      </w:pPr>
    </w:p>
    <w:p w:rsidR="008630A6" w:rsidRPr="00853E68" w:rsidRDefault="008630A6" w:rsidP="008630A6">
      <w:pPr>
        <w:pStyle w:val="29"/>
        <w:spacing w:after="0" w:line="240" w:lineRule="auto"/>
        <w:ind w:left="0" w:firstLine="709"/>
        <w:jc w:val="both"/>
        <w:rPr>
          <w:noProof/>
          <w:sz w:val="28"/>
          <w:szCs w:val="28"/>
          <w:lang w:val="en-US"/>
        </w:rPr>
      </w:pPr>
      <w:r w:rsidRPr="00853E68">
        <w:rPr>
          <w:sz w:val="28"/>
          <w:szCs w:val="28"/>
          <w:lang w:val="en-US" w:eastAsia="uk-UA"/>
        </w:rPr>
        <w:t xml:space="preserve">1. </w:t>
      </w:r>
      <w:r w:rsidRPr="00853E68">
        <w:rPr>
          <w:sz w:val="28"/>
          <w:szCs w:val="28"/>
          <w:lang w:val="en-US"/>
        </w:rPr>
        <w:t>1000 A/cm</w:t>
      </w:r>
      <w:r w:rsidRPr="00853E68">
        <w:rPr>
          <w:sz w:val="28"/>
          <w:szCs w:val="28"/>
          <w:vertAlign w:val="superscript"/>
          <w:lang w:val="en-US"/>
        </w:rPr>
        <w:t>2</w:t>
      </w:r>
      <w:r w:rsidRPr="00853E68">
        <w:rPr>
          <w:sz w:val="28"/>
          <w:szCs w:val="28"/>
          <w:lang w:val="en-US"/>
        </w:rPr>
        <w:t xml:space="preserve"> cathode: to be or not to be? / </w:t>
      </w:r>
      <w:r w:rsidRPr="00853E68">
        <w:rPr>
          <w:sz w:val="28"/>
          <w:szCs w:val="28"/>
          <w:lang w:val="en-US" w:eastAsia="uk-UA"/>
        </w:rPr>
        <w:t>Taran A., Kyslytsyn O., Po</w:t>
      </w:r>
      <w:r w:rsidRPr="00853E68">
        <w:rPr>
          <w:sz w:val="28"/>
          <w:szCs w:val="28"/>
          <w:lang w:val="en-US" w:eastAsia="uk-UA"/>
        </w:rPr>
        <w:t>d</w:t>
      </w:r>
      <w:r w:rsidRPr="00853E68">
        <w:rPr>
          <w:sz w:val="28"/>
          <w:szCs w:val="28"/>
          <w:lang w:val="en-US" w:eastAsia="uk-UA"/>
        </w:rPr>
        <w:t xml:space="preserve">shyvalova O., Ordanjan S. // </w:t>
      </w:r>
      <w:r w:rsidRPr="00853E68">
        <w:rPr>
          <w:sz w:val="28"/>
          <w:szCs w:val="28"/>
          <w:lang w:val="en-US"/>
        </w:rPr>
        <w:t>Proc. 14 </w:t>
      </w:r>
      <w:r w:rsidRPr="00853E68">
        <w:rPr>
          <w:sz w:val="28"/>
          <w:szCs w:val="28"/>
          <w:vertAlign w:val="superscript"/>
          <w:lang w:val="en-US"/>
        </w:rPr>
        <w:t>th</w:t>
      </w:r>
      <w:r w:rsidRPr="00853E68">
        <w:rPr>
          <w:sz w:val="28"/>
          <w:szCs w:val="28"/>
          <w:lang w:val="en-US"/>
        </w:rPr>
        <w:t xml:space="preserve"> Int. Vacuum Electronic Conf. IVEC 2013. –Paris, France. − </w:t>
      </w:r>
      <w:r w:rsidRPr="00F05F6D">
        <w:rPr>
          <w:sz w:val="28"/>
          <w:szCs w:val="28"/>
        </w:rPr>
        <w:sym w:font="Symbol" w:char="F05B"/>
      </w:r>
      <w:r w:rsidRPr="00853E68">
        <w:rPr>
          <w:sz w:val="28"/>
          <w:szCs w:val="28"/>
          <w:lang w:val="en-US"/>
        </w:rPr>
        <w:t>21−23 May 2013</w:t>
      </w:r>
      <w:r w:rsidRPr="00F05F6D">
        <w:rPr>
          <w:sz w:val="28"/>
          <w:szCs w:val="28"/>
        </w:rPr>
        <w:sym w:font="Symbol" w:char="F05D"/>
      </w:r>
      <w:r w:rsidRPr="00853E68">
        <w:rPr>
          <w:sz w:val="28"/>
          <w:szCs w:val="28"/>
          <w:lang w:val="en-US"/>
        </w:rPr>
        <w:t xml:space="preserve"> – P. 1−2. – </w:t>
      </w:r>
      <w:r w:rsidRPr="00F05F6D">
        <w:rPr>
          <w:sz w:val="28"/>
          <w:szCs w:val="28"/>
        </w:rPr>
        <w:t>Режим</w:t>
      </w:r>
      <w:r w:rsidRPr="00853E68">
        <w:rPr>
          <w:sz w:val="28"/>
          <w:szCs w:val="28"/>
          <w:lang w:val="en-US"/>
        </w:rPr>
        <w:t xml:space="preserve"> </w:t>
      </w:r>
      <w:r w:rsidRPr="00F05F6D">
        <w:rPr>
          <w:sz w:val="28"/>
          <w:szCs w:val="28"/>
        </w:rPr>
        <w:t>доступу</w:t>
      </w:r>
      <w:r w:rsidRPr="00853E68">
        <w:rPr>
          <w:sz w:val="28"/>
          <w:szCs w:val="28"/>
          <w:lang w:val="en-US"/>
        </w:rPr>
        <w:t xml:space="preserve">: http://ieeexplore.ieee.org/xpl/login.jsp?tp=&amp;arnumber=6570929&amp;url. </w:t>
      </w:r>
    </w:p>
    <w:p w:rsidR="00D33073" w:rsidRPr="008630A6" w:rsidRDefault="00D33073" w:rsidP="006C3F4F">
      <w:pPr>
        <w:ind w:firstLine="0"/>
        <w:jc w:val="left"/>
        <w:outlineLvl w:val="0"/>
        <w:rPr>
          <w:rStyle w:val="ad"/>
          <w:noProof/>
          <w:szCs w:val="28"/>
          <w:lang w:val="en-US"/>
        </w:rPr>
      </w:pPr>
    </w:p>
    <w:sectPr w:rsidR="00D33073" w:rsidRPr="008630A6" w:rsidSect="008260F9">
      <w:headerReference w:type="default" r:id="rId418"/>
      <w:footerReference w:type="default" r:id="rId419"/>
      <w:type w:val="continuous"/>
      <w:pgSz w:w="11906" w:h="16838"/>
      <w:pgMar w:top="1411" w:right="1411" w:bottom="1411" w:left="1411" w:header="737" w:footer="624" w:gutter="0"/>
      <w:pgNumType w:start="133"/>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7968" w:rsidRDefault="00037968" w:rsidP="00527BC6">
      <w:r>
        <w:separator/>
      </w:r>
    </w:p>
  </w:endnote>
  <w:endnote w:type="continuationSeparator" w:id="1">
    <w:p w:rsidR="00037968" w:rsidRDefault="00037968" w:rsidP="00527B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altName w:val="Times New Roman"/>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Mono">
    <w:altName w:val="Courier New"/>
    <w:panose1 w:val="00000000000000000000"/>
    <w:charset w:val="CC"/>
    <w:family w:val="modern"/>
    <w:notTrueType/>
    <w:pitch w:val="fixed"/>
    <w:sig w:usb0="00000203" w:usb1="00000000" w:usb2="00000000" w:usb3="00000000" w:csb0="00000005" w:csb1="00000000"/>
  </w:font>
  <w:font w:name="Liberation Serif">
    <w:altName w:val="MS Mincho"/>
    <w:panose1 w:val="00000000000000000000"/>
    <w:charset w:val="80"/>
    <w:family w:val="roman"/>
    <w:notTrueType/>
    <w:pitch w:val="default"/>
    <w:sig w:usb0="00000203" w:usb1="08070000" w:usb2="00000010" w:usb3="00000000" w:csb0="00020005"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Arial Black">
    <w:panose1 w:val="020B0A04020102020204"/>
    <w:charset w:val="CC"/>
    <w:family w:val="swiss"/>
    <w:pitch w:val="variable"/>
    <w:sig w:usb0="00000287" w:usb1="00000000" w:usb2="00000000" w:usb3="00000000" w:csb0="0000009F" w:csb1="00000000"/>
  </w:font>
  <w:font w:name="TimesNewRoman">
    <w:altName w:val="MS Mincho"/>
    <w:panose1 w:val="00000000000000000000"/>
    <w:charset w:val="81"/>
    <w:family w:val="auto"/>
    <w:notTrueType/>
    <w:pitch w:val="default"/>
    <w:sig w:usb0="00000001" w:usb1="09070000" w:usb2="00000010" w:usb3="00000000" w:csb0="000A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BalticaSTL">
    <w:altName w:val="MS Mincho"/>
    <w:panose1 w:val="00000000000000000000"/>
    <w:charset w:val="80"/>
    <w:family w:val="roman"/>
    <w:notTrueType/>
    <w:pitch w:val="default"/>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DBF" w:rsidRDefault="004F3DBF" w:rsidP="00527BC6">
    <w:pPr>
      <w:pStyle w:val="a6"/>
      <w:pBdr>
        <w:top w:val="single" w:sz="4" w:space="1" w:color="auto"/>
      </w:pBdr>
      <w:jc w:val="center"/>
      <w:rPr>
        <w:szCs w:val="28"/>
        <w:lang w:val="uk-UA"/>
      </w:rPr>
    </w:pPr>
    <w:r w:rsidRPr="00527BC6">
      <w:rPr>
        <w:szCs w:val="28"/>
        <w:lang w:val="uk-UA"/>
      </w:rPr>
      <w:t>ІКТМ</w:t>
    </w:r>
    <w:r w:rsidRPr="00527BC6">
      <w:rPr>
        <w:szCs w:val="28"/>
        <w:lang w:val="en-US"/>
      </w:rPr>
      <w:t>’</w:t>
    </w:r>
    <w:r>
      <w:rPr>
        <w:szCs w:val="28"/>
        <w:lang w:val="uk-UA"/>
      </w:rPr>
      <w:t>2016</w:t>
    </w:r>
  </w:p>
  <w:p w:rsidR="004F3DBF" w:rsidRPr="00527BC6" w:rsidRDefault="004F3DBF" w:rsidP="00527BC6">
    <w:pPr>
      <w:pStyle w:val="a6"/>
      <w:pBdr>
        <w:top w:val="single" w:sz="4" w:space="1" w:color="auto"/>
      </w:pBdr>
      <w:jc w:val="center"/>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7968" w:rsidRDefault="00037968" w:rsidP="00527BC6">
      <w:r>
        <w:separator/>
      </w:r>
    </w:p>
  </w:footnote>
  <w:footnote w:type="continuationSeparator" w:id="1">
    <w:p w:rsidR="00037968" w:rsidRDefault="00037968" w:rsidP="00527B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DBF" w:rsidRPr="00D44961" w:rsidRDefault="002D125C" w:rsidP="00DE73B8">
    <w:pPr>
      <w:pStyle w:val="a4"/>
      <w:framePr w:wrap="around" w:vAnchor="text" w:hAnchor="margin" w:xAlign="outside" w:y="1"/>
      <w:spacing w:line="220" w:lineRule="exact"/>
      <w:ind w:firstLine="0"/>
      <w:rPr>
        <w:rStyle w:val="a9"/>
        <w:sz w:val="24"/>
      </w:rPr>
    </w:pPr>
    <w:r w:rsidRPr="00D44961">
      <w:rPr>
        <w:rStyle w:val="a9"/>
        <w:sz w:val="24"/>
      </w:rPr>
      <w:fldChar w:fldCharType="begin"/>
    </w:r>
    <w:r w:rsidR="004F3DBF" w:rsidRPr="00D44961">
      <w:rPr>
        <w:rStyle w:val="a9"/>
        <w:sz w:val="24"/>
      </w:rPr>
      <w:instrText xml:space="preserve">PAGE  </w:instrText>
    </w:r>
    <w:r w:rsidRPr="00D44961">
      <w:rPr>
        <w:rStyle w:val="a9"/>
        <w:sz w:val="24"/>
      </w:rPr>
      <w:fldChar w:fldCharType="separate"/>
    </w:r>
    <w:r w:rsidR="00A04AE3">
      <w:rPr>
        <w:rStyle w:val="a9"/>
        <w:noProof/>
        <w:sz w:val="24"/>
      </w:rPr>
      <w:t>260</w:t>
    </w:r>
    <w:r w:rsidRPr="00D44961">
      <w:rPr>
        <w:rStyle w:val="a9"/>
        <w:sz w:val="24"/>
      </w:rPr>
      <w:fldChar w:fldCharType="end"/>
    </w:r>
  </w:p>
  <w:p w:rsidR="004F3DBF" w:rsidRPr="00527BC6" w:rsidRDefault="004F3DBF" w:rsidP="008260F9">
    <w:pPr>
      <w:pStyle w:val="a4"/>
      <w:pBdr>
        <w:bottom w:val="single" w:sz="4" w:space="1" w:color="auto"/>
      </w:pBdr>
      <w:spacing w:line="360" w:lineRule="auto"/>
      <w:ind w:right="-2" w:firstLine="0"/>
      <w:jc w:val="center"/>
      <w:rPr>
        <w:szCs w:val="28"/>
        <w:lang w:val="uk-UA"/>
      </w:rPr>
    </w:pPr>
    <w:r>
      <w:rPr>
        <w:szCs w:val="28"/>
        <w:lang w:val="uk-UA"/>
      </w:rPr>
      <w:t>Радіотехнічні, навігаційні та комп’ютерні систем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lvlText w:val="%1)"/>
      <w:lvlJc w:val="left"/>
      <w:pPr>
        <w:ind w:left="720" w:hanging="360"/>
      </w:pPr>
      <w:rPr>
        <w:rFonts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1">
    <w:nsid w:val="005D0F37"/>
    <w:multiLevelType w:val="hybridMultilevel"/>
    <w:tmpl w:val="ED9037B4"/>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29A6C27"/>
    <w:multiLevelType w:val="hybridMultilevel"/>
    <w:tmpl w:val="A9FCCC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4027D88"/>
    <w:multiLevelType w:val="hybridMultilevel"/>
    <w:tmpl w:val="44E681BC"/>
    <w:lvl w:ilvl="0" w:tplc="04090001">
      <w:start w:val="1"/>
      <w:numFmt w:val="bullet"/>
      <w:lvlText w:val=""/>
      <w:lvlJc w:val="left"/>
      <w:pPr>
        <w:ind w:left="1429" w:hanging="360"/>
      </w:pPr>
      <w:rPr>
        <w:rFonts w:ascii="Symbol" w:hAnsi="Symbol" w:cs="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cs="Wingdings" w:hint="default"/>
      </w:rPr>
    </w:lvl>
    <w:lvl w:ilvl="3" w:tplc="04090001">
      <w:start w:val="1"/>
      <w:numFmt w:val="bullet"/>
      <w:lvlText w:val=""/>
      <w:lvlJc w:val="left"/>
      <w:pPr>
        <w:ind w:left="3589" w:hanging="360"/>
      </w:pPr>
      <w:rPr>
        <w:rFonts w:ascii="Symbol" w:hAnsi="Symbol" w:cs="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cs="Wingdings" w:hint="default"/>
      </w:rPr>
    </w:lvl>
    <w:lvl w:ilvl="6" w:tplc="04090001">
      <w:start w:val="1"/>
      <w:numFmt w:val="bullet"/>
      <w:lvlText w:val=""/>
      <w:lvlJc w:val="left"/>
      <w:pPr>
        <w:ind w:left="5749" w:hanging="360"/>
      </w:pPr>
      <w:rPr>
        <w:rFonts w:ascii="Symbol" w:hAnsi="Symbol" w:cs="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cs="Wingdings" w:hint="default"/>
      </w:rPr>
    </w:lvl>
  </w:abstractNum>
  <w:abstractNum w:abstractNumId="4">
    <w:nsid w:val="04DF18F6"/>
    <w:multiLevelType w:val="hybridMultilevel"/>
    <w:tmpl w:val="5F6629AA"/>
    <w:lvl w:ilvl="0" w:tplc="480E8F7E">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5">
    <w:nsid w:val="086A0593"/>
    <w:multiLevelType w:val="hybridMultilevel"/>
    <w:tmpl w:val="FC528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5152E2"/>
    <w:multiLevelType w:val="multilevel"/>
    <w:tmpl w:val="D94E3118"/>
    <w:lvl w:ilvl="0">
      <w:start w:val="1"/>
      <w:numFmt w:val="bullet"/>
      <w:lvlText w:val="●"/>
      <w:lvlJc w:val="left"/>
      <w:pPr>
        <w:ind w:left="720" w:firstLine="360"/>
      </w:pPr>
      <w:rPr>
        <w:strike w:val="0"/>
        <w:dstrike w:val="0"/>
        <w:u w:val="none"/>
        <w:effect w:val="none"/>
      </w:rPr>
    </w:lvl>
    <w:lvl w:ilvl="1">
      <w:start w:val="1"/>
      <w:numFmt w:val="bullet"/>
      <w:lvlText w:val="○"/>
      <w:lvlJc w:val="left"/>
      <w:pPr>
        <w:ind w:left="1440" w:firstLine="1080"/>
      </w:pPr>
      <w:rPr>
        <w:strike w:val="0"/>
        <w:dstrike w:val="0"/>
        <w:u w:val="none"/>
        <w:effect w:val="none"/>
      </w:rPr>
    </w:lvl>
    <w:lvl w:ilvl="2">
      <w:start w:val="1"/>
      <w:numFmt w:val="bullet"/>
      <w:lvlText w:val="■"/>
      <w:lvlJc w:val="left"/>
      <w:pPr>
        <w:ind w:left="2160" w:firstLine="1800"/>
      </w:pPr>
      <w:rPr>
        <w:strike w:val="0"/>
        <w:dstrike w:val="0"/>
        <w:u w:val="none"/>
        <w:effect w:val="none"/>
      </w:rPr>
    </w:lvl>
    <w:lvl w:ilvl="3">
      <w:start w:val="1"/>
      <w:numFmt w:val="bullet"/>
      <w:lvlText w:val="●"/>
      <w:lvlJc w:val="left"/>
      <w:pPr>
        <w:ind w:left="2880" w:firstLine="2520"/>
      </w:pPr>
      <w:rPr>
        <w:strike w:val="0"/>
        <w:dstrike w:val="0"/>
        <w:u w:val="none"/>
        <w:effect w:val="none"/>
      </w:rPr>
    </w:lvl>
    <w:lvl w:ilvl="4">
      <w:start w:val="1"/>
      <w:numFmt w:val="bullet"/>
      <w:lvlText w:val="○"/>
      <w:lvlJc w:val="left"/>
      <w:pPr>
        <w:ind w:left="3600" w:firstLine="3240"/>
      </w:pPr>
      <w:rPr>
        <w:strike w:val="0"/>
        <w:dstrike w:val="0"/>
        <w:u w:val="none"/>
        <w:effect w:val="none"/>
      </w:rPr>
    </w:lvl>
    <w:lvl w:ilvl="5">
      <w:start w:val="1"/>
      <w:numFmt w:val="bullet"/>
      <w:lvlText w:val="■"/>
      <w:lvlJc w:val="left"/>
      <w:pPr>
        <w:ind w:left="4320" w:firstLine="3960"/>
      </w:pPr>
      <w:rPr>
        <w:strike w:val="0"/>
        <w:dstrike w:val="0"/>
        <w:u w:val="none"/>
        <w:effect w:val="none"/>
      </w:rPr>
    </w:lvl>
    <w:lvl w:ilvl="6">
      <w:start w:val="1"/>
      <w:numFmt w:val="bullet"/>
      <w:lvlText w:val="●"/>
      <w:lvlJc w:val="left"/>
      <w:pPr>
        <w:ind w:left="5040" w:firstLine="4680"/>
      </w:pPr>
      <w:rPr>
        <w:strike w:val="0"/>
        <w:dstrike w:val="0"/>
        <w:u w:val="none"/>
        <w:effect w:val="none"/>
      </w:rPr>
    </w:lvl>
    <w:lvl w:ilvl="7">
      <w:start w:val="1"/>
      <w:numFmt w:val="bullet"/>
      <w:lvlText w:val="○"/>
      <w:lvlJc w:val="left"/>
      <w:pPr>
        <w:ind w:left="5760" w:firstLine="5400"/>
      </w:pPr>
      <w:rPr>
        <w:strike w:val="0"/>
        <w:dstrike w:val="0"/>
        <w:u w:val="none"/>
        <w:effect w:val="none"/>
      </w:rPr>
    </w:lvl>
    <w:lvl w:ilvl="8">
      <w:start w:val="1"/>
      <w:numFmt w:val="bullet"/>
      <w:lvlText w:val="■"/>
      <w:lvlJc w:val="left"/>
      <w:pPr>
        <w:ind w:left="6480" w:firstLine="6120"/>
      </w:pPr>
      <w:rPr>
        <w:strike w:val="0"/>
        <w:dstrike w:val="0"/>
        <w:u w:val="none"/>
        <w:effect w:val="none"/>
      </w:rPr>
    </w:lvl>
  </w:abstractNum>
  <w:abstractNum w:abstractNumId="7">
    <w:nsid w:val="0F7A6CE9"/>
    <w:multiLevelType w:val="hybridMultilevel"/>
    <w:tmpl w:val="CF987F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8">
    <w:nsid w:val="10C3358A"/>
    <w:multiLevelType w:val="multilevel"/>
    <w:tmpl w:val="72C0CAF0"/>
    <w:lvl w:ilvl="0">
      <w:start w:val="1"/>
      <w:numFmt w:val="decimal"/>
      <w:lvlText w:val="%1."/>
      <w:lvlJc w:val="left"/>
      <w:pPr>
        <w:ind w:left="720" w:hanging="360"/>
      </w:p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9">
    <w:nsid w:val="1517501D"/>
    <w:multiLevelType w:val="hybridMultilevel"/>
    <w:tmpl w:val="7D1E4BB8"/>
    <w:lvl w:ilvl="0" w:tplc="C6C27268">
      <w:start w:val="1"/>
      <w:numFmt w:val="bullet"/>
      <w:lvlText w:val="–"/>
      <w:lvlJc w:val="left"/>
      <w:pPr>
        <w:tabs>
          <w:tab w:val="num" w:pos="567"/>
        </w:tabs>
        <w:ind w:left="0" w:firstLine="425"/>
      </w:pPr>
      <w:rPr>
        <w:rFonts w:ascii="Times New Roman" w:hAnsi="Times New Roman" w:cs="Times New Roman" w:hint="default"/>
        <w:sz w:val="20"/>
        <w:szCs w:val="20"/>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10">
    <w:nsid w:val="17361914"/>
    <w:multiLevelType w:val="hybridMultilevel"/>
    <w:tmpl w:val="8E06F872"/>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8D4268C"/>
    <w:multiLevelType w:val="hybridMultilevel"/>
    <w:tmpl w:val="0316AD6A"/>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A654D3F"/>
    <w:multiLevelType w:val="hybridMultilevel"/>
    <w:tmpl w:val="73F61698"/>
    <w:lvl w:ilvl="0" w:tplc="05F28800">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13">
    <w:nsid w:val="1B990446"/>
    <w:multiLevelType w:val="hybridMultilevel"/>
    <w:tmpl w:val="E1C000A4"/>
    <w:lvl w:ilvl="0" w:tplc="EBCED2B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4">
    <w:nsid w:val="1D9510BA"/>
    <w:multiLevelType w:val="hybridMultilevel"/>
    <w:tmpl w:val="C7C8F164"/>
    <w:lvl w:ilvl="0" w:tplc="45FAF14E">
      <w:start w:val="1"/>
      <w:numFmt w:val="decimal"/>
      <w:lvlText w:val="%1."/>
      <w:lvlJc w:val="left"/>
      <w:pPr>
        <w:ind w:left="927" w:hanging="360"/>
      </w:pPr>
      <w:rPr>
        <w:rFonts w:ascii="Times New Roman" w:hAnsi="Times New Roman" w:cs="Times New Roman" w:hint="default"/>
        <w:sz w:val="24"/>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5">
    <w:nsid w:val="20952DF7"/>
    <w:multiLevelType w:val="hybridMultilevel"/>
    <w:tmpl w:val="D9B2193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21CD5F9E"/>
    <w:multiLevelType w:val="multilevel"/>
    <w:tmpl w:val="EB4ED6C6"/>
    <w:lvl w:ilvl="0">
      <w:start w:val="1"/>
      <w:numFmt w:val="decimal"/>
      <w:lvlText w:val="%1."/>
      <w:lvlJc w:val="left"/>
      <w:pPr>
        <w:tabs>
          <w:tab w:val="num" w:pos="720"/>
        </w:tabs>
        <w:ind w:left="720" w:hanging="360"/>
      </w:pPr>
      <w:rPr>
        <w:rFonts w:hint="default"/>
        <w:i w:val="0"/>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23FB7AA5"/>
    <w:multiLevelType w:val="multilevel"/>
    <w:tmpl w:val="EB4ED6C6"/>
    <w:lvl w:ilvl="0">
      <w:start w:val="1"/>
      <w:numFmt w:val="decimal"/>
      <w:lvlText w:val="%1."/>
      <w:lvlJc w:val="left"/>
      <w:pPr>
        <w:tabs>
          <w:tab w:val="num" w:pos="720"/>
        </w:tabs>
        <w:ind w:left="720" w:hanging="360"/>
      </w:pPr>
      <w:rPr>
        <w:rFonts w:hint="default"/>
        <w:i w:val="0"/>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870148F"/>
    <w:multiLevelType w:val="multilevel"/>
    <w:tmpl w:val="C4D4A354"/>
    <w:lvl w:ilvl="0">
      <w:start w:val="1"/>
      <w:numFmt w:val="decimal"/>
      <w:lvlText w:val="%1."/>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BEC3D96"/>
    <w:multiLevelType w:val="hybridMultilevel"/>
    <w:tmpl w:val="9B7C6D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8642FC"/>
    <w:multiLevelType w:val="hybridMultilevel"/>
    <w:tmpl w:val="03A67020"/>
    <w:lvl w:ilvl="0" w:tplc="160E57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
    <w:nsid w:val="36D54E0F"/>
    <w:multiLevelType w:val="hybridMultilevel"/>
    <w:tmpl w:val="9170E36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3E980505"/>
    <w:multiLevelType w:val="multilevel"/>
    <w:tmpl w:val="AEFA5A4A"/>
    <w:lvl w:ilvl="0">
      <w:start w:val="1"/>
      <w:numFmt w:val="decimal"/>
      <w:pStyle w:val="a"/>
      <w:suff w:val="space"/>
      <w:lvlText w:val="%1"/>
      <w:lvlJc w:val="left"/>
      <w:pPr>
        <w:ind w:left="113" w:hanging="113"/>
      </w:pPr>
      <w:rPr>
        <w:rFonts w:ascii="Times New Roman" w:hAnsi="Times New Roman" w:cs="Times New Roman" w:hint="default"/>
        <w:b/>
        <w:i w:val="0"/>
        <w:sz w:val="24"/>
      </w:rPr>
    </w:lvl>
    <w:lvl w:ilvl="1">
      <w:start w:val="1"/>
      <w:numFmt w:val="decimal"/>
      <w:pStyle w:val="2"/>
      <w:suff w:val="space"/>
      <w:lvlText w:val="%1.%2"/>
      <w:lvlJc w:val="left"/>
      <w:pPr>
        <w:ind w:left="57" w:firstLine="652"/>
      </w:pPr>
      <w:rPr>
        <w:rFonts w:ascii="Times New Roman" w:hAnsi="Times New Roman" w:cs="Times New Roman" w:hint="default"/>
        <w:b/>
        <w:i w:val="0"/>
        <w:sz w:val="24"/>
      </w:rPr>
    </w:lvl>
    <w:lvl w:ilvl="2">
      <w:start w:val="1"/>
      <w:numFmt w:val="decimal"/>
      <w:pStyle w:val="3"/>
      <w:suff w:val="space"/>
      <w:lvlText w:val="%1.%2.%3"/>
      <w:lvlJc w:val="left"/>
      <w:pPr>
        <w:ind w:left="57" w:firstLine="652"/>
      </w:pPr>
      <w:rPr>
        <w:rFonts w:ascii="Times New Roman" w:hAnsi="Times New Roman" w:cs="Times New Roman" w:hint="default"/>
        <w:b/>
        <w:i w:val="0"/>
        <w:sz w:val="24"/>
      </w:rPr>
    </w:lvl>
    <w:lvl w:ilvl="3">
      <w:start w:val="1"/>
      <w:numFmt w:val="decimal"/>
      <w:pStyle w:val="4"/>
      <w:suff w:val="space"/>
      <w:lvlText w:val="%1.%2.%3.%4"/>
      <w:lvlJc w:val="left"/>
      <w:pPr>
        <w:ind w:left="57" w:firstLine="652"/>
      </w:pPr>
      <w:rPr>
        <w:rFonts w:ascii="Times New Roman" w:hAnsi="Times New Roman" w:cs="Times New Roman" w:hint="default"/>
        <w:b/>
        <w:i w:val="0"/>
        <w:sz w:val="24"/>
      </w:rPr>
    </w:lvl>
    <w:lvl w:ilvl="4">
      <w:start w:val="1"/>
      <w:numFmt w:val="decimal"/>
      <w:pStyle w:val="5"/>
      <w:lvlText w:val="%1.%2.%3.%4.%5"/>
      <w:lvlJc w:val="left"/>
      <w:pPr>
        <w:tabs>
          <w:tab w:val="num" w:pos="1008"/>
        </w:tabs>
        <w:ind w:left="1008" w:hanging="1008"/>
      </w:pPr>
      <w:rPr>
        <w:rFonts w:cs="Times New Roman"/>
      </w:rPr>
    </w:lvl>
    <w:lvl w:ilvl="5">
      <w:start w:val="1"/>
      <w:numFmt w:val="decimal"/>
      <w:pStyle w:val="6"/>
      <w:lvlText w:val="%1.%2.%3.%4.%5.%6"/>
      <w:lvlJc w:val="left"/>
      <w:pPr>
        <w:tabs>
          <w:tab w:val="num" w:pos="1152"/>
        </w:tabs>
        <w:ind w:left="1152" w:hanging="1152"/>
      </w:pPr>
      <w:rPr>
        <w:rFonts w:cs="Times New Roman"/>
      </w:rPr>
    </w:lvl>
    <w:lvl w:ilvl="6">
      <w:start w:val="1"/>
      <w:numFmt w:val="decimal"/>
      <w:pStyle w:val="7"/>
      <w:lvlText w:val="%1.%2.%3.%4.%5.%6.%7"/>
      <w:lvlJc w:val="left"/>
      <w:pPr>
        <w:tabs>
          <w:tab w:val="num" w:pos="1296"/>
        </w:tabs>
        <w:ind w:left="1296" w:hanging="1296"/>
      </w:pPr>
      <w:rPr>
        <w:rFonts w:cs="Times New Roman"/>
      </w:rPr>
    </w:lvl>
    <w:lvl w:ilvl="7">
      <w:start w:val="1"/>
      <w:numFmt w:val="decimal"/>
      <w:pStyle w:val="8"/>
      <w:lvlText w:val="%1.%2.%3.%4.%5.%6.%7.%8"/>
      <w:lvlJc w:val="left"/>
      <w:pPr>
        <w:tabs>
          <w:tab w:val="num" w:pos="1440"/>
        </w:tabs>
        <w:ind w:left="1440" w:hanging="1440"/>
      </w:pPr>
      <w:rPr>
        <w:rFonts w:cs="Times New Roman"/>
      </w:rPr>
    </w:lvl>
    <w:lvl w:ilvl="8">
      <w:start w:val="1"/>
      <w:numFmt w:val="decimal"/>
      <w:pStyle w:val="9"/>
      <w:lvlText w:val="%1.%2.%3.%4.%5.%6.%7.%8.%9"/>
      <w:lvlJc w:val="left"/>
      <w:pPr>
        <w:tabs>
          <w:tab w:val="num" w:pos="1584"/>
        </w:tabs>
        <w:ind w:left="1584" w:hanging="1584"/>
      </w:pPr>
      <w:rPr>
        <w:rFonts w:cs="Times New Roman"/>
      </w:rPr>
    </w:lvl>
  </w:abstractNum>
  <w:abstractNum w:abstractNumId="23">
    <w:nsid w:val="3F060BDC"/>
    <w:multiLevelType w:val="hybridMultilevel"/>
    <w:tmpl w:val="8DF44C9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40176995"/>
    <w:multiLevelType w:val="hybridMultilevel"/>
    <w:tmpl w:val="A3884A3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5">
    <w:nsid w:val="417731AE"/>
    <w:multiLevelType w:val="hybridMultilevel"/>
    <w:tmpl w:val="FC528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246720"/>
    <w:multiLevelType w:val="hybridMultilevel"/>
    <w:tmpl w:val="016CF27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7">
    <w:nsid w:val="473B6550"/>
    <w:multiLevelType w:val="hybridMultilevel"/>
    <w:tmpl w:val="FFC6E6DC"/>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DBC6A37"/>
    <w:multiLevelType w:val="hybridMultilevel"/>
    <w:tmpl w:val="FC528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6B6857"/>
    <w:multiLevelType w:val="hybridMultilevel"/>
    <w:tmpl w:val="B6B00DF0"/>
    <w:lvl w:ilvl="0" w:tplc="744051C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nsid w:val="51FF6DA5"/>
    <w:multiLevelType w:val="multilevel"/>
    <w:tmpl w:val="C4D4A354"/>
    <w:lvl w:ilvl="0">
      <w:start w:val="1"/>
      <w:numFmt w:val="decimal"/>
      <w:lvlText w:val="%1."/>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546313E5"/>
    <w:multiLevelType w:val="multilevel"/>
    <w:tmpl w:val="E1541368"/>
    <w:lvl w:ilvl="0">
      <w:start w:val="1"/>
      <w:numFmt w:val="bullet"/>
      <w:lvlText w:val=""/>
      <w:lvlJc w:val="left"/>
      <w:pPr>
        <w:tabs>
          <w:tab w:val="num" w:pos="1068"/>
        </w:tabs>
        <w:ind w:left="1068" w:hanging="360"/>
      </w:pPr>
      <w:rPr>
        <w:rFonts w:ascii="Symbol" w:hAnsi="Symbol" w:cs="Symbol" w:hint="default"/>
        <w:sz w:val="24"/>
        <w:szCs w:val="24"/>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32">
    <w:nsid w:val="55F9787C"/>
    <w:multiLevelType w:val="hybridMultilevel"/>
    <w:tmpl w:val="5818E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64440BC"/>
    <w:multiLevelType w:val="hybridMultilevel"/>
    <w:tmpl w:val="5C3A9EB4"/>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57615BAC"/>
    <w:multiLevelType w:val="hybridMultilevel"/>
    <w:tmpl w:val="5D2029D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5A7A4A5B"/>
    <w:multiLevelType w:val="hybridMultilevel"/>
    <w:tmpl w:val="9ADC7072"/>
    <w:lvl w:ilvl="0" w:tplc="04190001">
      <w:start w:val="1"/>
      <w:numFmt w:val="bullet"/>
      <w:lvlText w:val=""/>
      <w:lvlJc w:val="left"/>
      <w:pPr>
        <w:ind w:left="1145" w:hanging="360"/>
      </w:pPr>
      <w:rPr>
        <w:rFonts w:ascii="Symbol" w:hAnsi="Symbol" w:hint="default"/>
      </w:rPr>
    </w:lvl>
    <w:lvl w:ilvl="1" w:tplc="04190003">
      <w:start w:val="1"/>
      <w:numFmt w:val="bullet"/>
      <w:lvlText w:val="o"/>
      <w:lvlJc w:val="left"/>
      <w:pPr>
        <w:ind w:left="1865" w:hanging="360"/>
      </w:pPr>
      <w:rPr>
        <w:rFonts w:ascii="Courier New" w:hAnsi="Courier New" w:cs="Courier New" w:hint="default"/>
      </w:rPr>
    </w:lvl>
    <w:lvl w:ilvl="2" w:tplc="04190005">
      <w:start w:val="1"/>
      <w:numFmt w:val="bullet"/>
      <w:lvlText w:val=""/>
      <w:lvlJc w:val="left"/>
      <w:pPr>
        <w:ind w:left="2585" w:hanging="360"/>
      </w:pPr>
      <w:rPr>
        <w:rFonts w:ascii="Wingdings" w:hAnsi="Wingdings" w:hint="default"/>
      </w:rPr>
    </w:lvl>
    <w:lvl w:ilvl="3" w:tplc="04190001">
      <w:start w:val="1"/>
      <w:numFmt w:val="bullet"/>
      <w:lvlText w:val=""/>
      <w:lvlJc w:val="left"/>
      <w:pPr>
        <w:ind w:left="3305" w:hanging="360"/>
      </w:pPr>
      <w:rPr>
        <w:rFonts w:ascii="Symbol" w:hAnsi="Symbol" w:hint="default"/>
      </w:rPr>
    </w:lvl>
    <w:lvl w:ilvl="4" w:tplc="04190003">
      <w:start w:val="1"/>
      <w:numFmt w:val="bullet"/>
      <w:lvlText w:val="o"/>
      <w:lvlJc w:val="left"/>
      <w:pPr>
        <w:ind w:left="4025" w:hanging="360"/>
      </w:pPr>
      <w:rPr>
        <w:rFonts w:ascii="Courier New" w:hAnsi="Courier New" w:cs="Courier New" w:hint="default"/>
      </w:rPr>
    </w:lvl>
    <w:lvl w:ilvl="5" w:tplc="04190005">
      <w:start w:val="1"/>
      <w:numFmt w:val="bullet"/>
      <w:lvlText w:val=""/>
      <w:lvlJc w:val="left"/>
      <w:pPr>
        <w:ind w:left="4745" w:hanging="360"/>
      </w:pPr>
      <w:rPr>
        <w:rFonts w:ascii="Wingdings" w:hAnsi="Wingdings" w:hint="default"/>
      </w:rPr>
    </w:lvl>
    <w:lvl w:ilvl="6" w:tplc="04190001">
      <w:start w:val="1"/>
      <w:numFmt w:val="bullet"/>
      <w:lvlText w:val=""/>
      <w:lvlJc w:val="left"/>
      <w:pPr>
        <w:ind w:left="5465" w:hanging="360"/>
      </w:pPr>
      <w:rPr>
        <w:rFonts w:ascii="Symbol" w:hAnsi="Symbol" w:hint="default"/>
      </w:rPr>
    </w:lvl>
    <w:lvl w:ilvl="7" w:tplc="04190003">
      <w:start w:val="1"/>
      <w:numFmt w:val="bullet"/>
      <w:lvlText w:val="o"/>
      <w:lvlJc w:val="left"/>
      <w:pPr>
        <w:ind w:left="6185" w:hanging="360"/>
      </w:pPr>
      <w:rPr>
        <w:rFonts w:ascii="Courier New" w:hAnsi="Courier New" w:cs="Courier New" w:hint="default"/>
      </w:rPr>
    </w:lvl>
    <w:lvl w:ilvl="8" w:tplc="04190005">
      <w:start w:val="1"/>
      <w:numFmt w:val="bullet"/>
      <w:lvlText w:val=""/>
      <w:lvlJc w:val="left"/>
      <w:pPr>
        <w:ind w:left="6905" w:hanging="360"/>
      </w:pPr>
      <w:rPr>
        <w:rFonts w:ascii="Wingdings" w:hAnsi="Wingdings" w:hint="default"/>
      </w:rPr>
    </w:lvl>
  </w:abstractNum>
  <w:abstractNum w:abstractNumId="36">
    <w:nsid w:val="5B5401AE"/>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nsid w:val="607F3EC5"/>
    <w:multiLevelType w:val="hybridMultilevel"/>
    <w:tmpl w:val="1DB2B146"/>
    <w:lvl w:ilvl="0" w:tplc="5D40B5BE">
      <w:start w:val="1"/>
      <w:numFmt w:val="decimal"/>
      <w:lvlText w:val="%1."/>
      <w:lvlJc w:val="left"/>
      <w:pPr>
        <w:ind w:left="107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1CF1B7E"/>
    <w:multiLevelType w:val="hybridMultilevel"/>
    <w:tmpl w:val="E80CD426"/>
    <w:lvl w:ilvl="0" w:tplc="683E9E3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4AA1F47"/>
    <w:multiLevelType w:val="hybridMultilevel"/>
    <w:tmpl w:val="57E2E424"/>
    <w:lvl w:ilvl="0" w:tplc="3BF216AE">
      <w:start w:val="1"/>
      <w:numFmt w:val="bullet"/>
      <w:lvlText w:val=""/>
      <w:lvlJc w:val="left"/>
      <w:pPr>
        <w:ind w:left="1428" w:hanging="360"/>
      </w:pPr>
      <w:rPr>
        <w:rFonts w:ascii="Symbol" w:hAnsi="Symbol" w:hint="default"/>
      </w:rPr>
    </w:lvl>
    <w:lvl w:ilvl="1" w:tplc="04090003">
      <w:start w:val="1"/>
      <w:numFmt w:val="bullet"/>
      <w:lvlText w:val="o"/>
      <w:lvlJc w:val="left"/>
      <w:pPr>
        <w:ind w:left="2148" w:hanging="360"/>
      </w:pPr>
      <w:rPr>
        <w:rFonts w:ascii="Courier New" w:hAnsi="Courier New" w:cs="Times New Roman" w:hint="default"/>
      </w:rPr>
    </w:lvl>
    <w:lvl w:ilvl="2" w:tplc="04090005">
      <w:start w:val="1"/>
      <w:numFmt w:val="bullet"/>
      <w:lvlText w:val=""/>
      <w:lvlJc w:val="left"/>
      <w:pPr>
        <w:ind w:left="2868" w:hanging="360"/>
      </w:pPr>
      <w:rPr>
        <w:rFonts w:ascii="Wingdings" w:hAnsi="Wingdings" w:hint="default"/>
      </w:rPr>
    </w:lvl>
    <w:lvl w:ilvl="3" w:tplc="04090001">
      <w:start w:val="1"/>
      <w:numFmt w:val="bullet"/>
      <w:lvlText w:val=""/>
      <w:lvlJc w:val="left"/>
      <w:pPr>
        <w:ind w:left="3588" w:hanging="360"/>
      </w:pPr>
      <w:rPr>
        <w:rFonts w:ascii="Symbol" w:hAnsi="Symbol" w:hint="default"/>
      </w:rPr>
    </w:lvl>
    <w:lvl w:ilvl="4" w:tplc="04090003">
      <w:start w:val="1"/>
      <w:numFmt w:val="bullet"/>
      <w:lvlText w:val="o"/>
      <w:lvlJc w:val="left"/>
      <w:pPr>
        <w:ind w:left="4308" w:hanging="360"/>
      </w:pPr>
      <w:rPr>
        <w:rFonts w:ascii="Courier New" w:hAnsi="Courier New" w:cs="Times New Roman" w:hint="default"/>
      </w:rPr>
    </w:lvl>
    <w:lvl w:ilvl="5" w:tplc="04090005">
      <w:start w:val="1"/>
      <w:numFmt w:val="bullet"/>
      <w:lvlText w:val=""/>
      <w:lvlJc w:val="left"/>
      <w:pPr>
        <w:ind w:left="5028" w:hanging="360"/>
      </w:pPr>
      <w:rPr>
        <w:rFonts w:ascii="Wingdings" w:hAnsi="Wingdings" w:hint="default"/>
      </w:rPr>
    </w:lvl>
    <w:lvl w:ilvl="6" w:tplc="04090001">
      <w:start w:val="1"/>
      <w:numFmt w:val="bullet"/>
      <w:lvlText w:val=""/>
      <w:lvlJc w:val="left"/>
      <w:pPr>
        <w:ind w:left="5748" w:hanging="360"/>
      </w:pPr>
      <w:rPr>
        <w:rFonts w:ascii="Symbol" w:hAnsi="Symbol" w:hint="default"/>
      </w:rPr>
    </w:lvl>
    <w:lvl w:ilvl="7" w:tplc="04090003">
      <w:start w:val="1"/>
      <w:numFmt w:val="bullet"/>
      <w:lvlText w:val="o"/>
      <w:lvlJc w:val="left"/>
      <w:pPr>
        <w:ind w:left="6468" w:hanging="360"/>
      </w:pPr>
      <w:rPr>
        <w:rFonts w:ascii="Courier New" w:hAnsi="Courier New" w:cs="Times New Roman" w:hint="default"/>
      </w:rPr>
    </w:lvl>
    <w:lvl w:ilvl="8" w:tplc="04090005">
      <w:start w:val="1"/>
      <w:numFmt w:val="bullet"/>
      <w:lvlText w:val=""/>
      <w:lvlJc w:val="left"/>
      <w:pPr>
        <w:ind w:left="7188" w:hanging="360"/>
      </w:pPr>
      <w:rPr>
        <w:rFonts w:ascii="Wingdings" w:hAnsi="Wingdings" w:hint="default"/>
      </w:rPr>
    </w:lvl>
  </w:abstractNum>
  <w:abstractNum w:abstractNumId="40">
    <w:nsid w:val="67A44E62"/>
    <w:multiLevelType w:val="multilevel"/>
    <w:tmpl w:val="00000001"/>
    <w:lvl w:ilvl="0">
      <w:start w:val="1"/>
      <w:numFmt w:val="decimal"/>
      <w:lvlText w:val="%1)"/>
      <w:lvlJc w:val="left"/>
      <w:pPr>
        <w:ind w:left="720" w:hanging="360"/>
      </w:pPr>
      <w:rPr>
        <w:rFonts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41">
    <w:nsid w:val="6A3657C7"/>
    <w:multiLevelType w:val="hybridMultilevel"/>
    <w:tmpl w:val="F4224E4E"/>
    <w:lvl w:ilvl="0" w:tplc="0AA80EC4">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42">
    <w:nsid w:val="6EDB0C62"/>
    <w:multiLevelType w:val="hybridMultilevel"/>
    <w:tmpl w:val="5F1E8812"/>
    <w:lvl w:ilvl="0" w:tplc="8ACE81BC">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Times New Roman" w:hint="default"/>
      </w:rPr>
    </w:lvl>
    <w:lvl w:ilvl="2" w:tplc="04220005">
      <w:start w:val="1"/>
      <w:numFmt w:val="bullet"/>
      <w:lvlText w:val=""/>
      <w:lvlJc w:val="left"/>
      <w:pPr>
        <w:ind w:left="2727" w:hanging="360"/>
      </w:pPr>
      <w:rPr>
        <w:rFonts w:ascii="Wingdings" w:hAnsi="Wingdings" w:cs="Wingdings" w:hint="default"/>
      </w:rPr>
    </w:lvl>
    <w:lvl w:ilvl="3" w:tplc="04220001">
      <w:start w:val="1"/>
      <w:numFmt w:val="bullet"/>
      <w:lvlText w:val=""/>
      <w:lvlJc w:val="left"/>
      <w:pPr>
        <w:ind w:left="3447" w:hanging="360"/>
      </w:pPr>
      <w:rPr>
        <w:rFonts w:ascii="Symbol" w:hAnsi="Symbol" w:cs="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cs="Wingdings" w:hint="default"/>
      </w:rPr>
    </w:lvl>
    <w:lvl w:ilvl="6" w:tplc="04220001">
      <w:start w:val="1"/>
      <w:numFmt w:val="bullet"/>
      <w:lvlText w:val=""/>
      <w:lvlJc w:val="left"/>
      <w:pPr>
        <w:ind w:left="5607" w:hanging="360"/>
      </w:pPr>
      <w:rPr>
        <w:rFonts w:ascii="Symbol" w:hAnsi="Symbol" w:cs="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cs="Wingdings" w:hint="default"/>
      </w:rPr>
    </w:lvl>
  </w:abstractNum>
  <w:abstractNum w:abstractNumId="43">
    <w:nsid w:val="708C752D"/>
    <w:multiLevelType w:val="hybridMultilevel"/>
    <w:tmpl w:val="22D808FA"/>
    <w:lvl w:ilvl="0" w:tplc="05F28800">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44">
    <w:nsid w:val="72987F5E"/>
    <w:multiLevelType w:val="hybridMultilevel"/>
    <w:tmpl w:val="E9920E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39C6EC7"/>
    <w:multiLevelType w:val="hybridMultilevel"/>
    <w:tmpl w:val="36A029D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6">
    <w:nsid w:val="76AD248E"/>
    <w:multiLevelType w:val="hybridMultilevel"/>
    <w:tmpl w:val="A9A846EE"/>
    <w:lvl w:ilvl="0" w:tplc="077C68FA">
      <w:start w:val="1"/>
      <w:numFmt w:val="decimal"/>
      <w:lvlText w:val="%1)"/>
      <w:lvlJc w:val="left"/>
      <w:pPr>
        <w:ind w:left="1069" w:hanging="360"/>
      </w:pPr>
      <w:rPr>
        <w:rFonts w:cs="Times New Roman"/>
      </w:rPr>
    </w:lvl>
    <w:lvl w:ilvl="1" w:tplc="04220019">
      <w:start w:val="1"/>
      <w:numFmt w:val="lowerLetter"/>
      <w:lvlText w:val="%2."/>
      <w:lvlJc w:val="left"/>
      <w:pPr>
        <w:ind w:left="1789" w:hanging="360"/>
      </w:pPr>
      <w:rPr>
        <w:rFonts w:cs="Times New Roman"/>
      </w:rPr>
    </w:lvl>
    <w:lvl w:ilvl="2" w:tplc="0422001B">
      <w:start w:val="1"/>
      <w:numFmt w:val="lowerRoman"/>
      <w:lvlText w:val="%3."/>
      <w:lvlJc w:val="right"/>
      <w:pPr>
        <w:ind w:left="2509" w:hanging="180"/>
      </w:pPr>
      <w:rPr>
        <w:rFonts w:cs="Times New Roman"/>
      </w:rPr>
    </w:lvl>
    <w:lvl w:ilvl="3" w:tplc="0422000F">
      <w:start w:val="1"/>
      <w:numFmt w:val="decimal"/>
      <w:lvlText w:val="%4."/>
      <w:lvlJc w:val="left"/>
      <w:pPr>
        <w:ind w:left="3229" w:hanging="360"/>
      </w:pPr>
      <w:rPr>
        <w:rFonts w:cs="Times New Roman"/>
      </w:rPr>
    </w:lvl>
    <w:lvl w:ilvl="4" w:tplc="04220019">
      <w:start w:val="1"/>
      <w:numFmt w:val="lowerLetter"/>
      <w:lvlText w:val="%5."/>
      <w:lvlJc w:val="left"/>
      <w:pPr>
        <w:ind w:left="3949" w:hanging="360"/>
      </w:pPr>
      <w:rPr>
        <w:rFonts w:cs="Times New Roman"/>
      </w:rPr>
    </w:lvl>
    <w:lvl w:ilvl="5" w:tplc="0422001B">
      <w:start w:val="1"/>
      <w:numFmt w:val="lowerRoman"/>
      <w:lvlText w:val="%6."/>
      <w:lvlJc w:val="right"/>
      <w:pPr>
        <w:ind w:left="4669" w:hanging="180"/>
      </w:pPr>
      <w:rPr>
        <w:rFonts w:cs="Times New Roman"/>
      </w:rPr>
    </w:lvl>
    <w:lvl w:ilvl="6" w:tplc="0422000F">
      <w:start w:val="1"/>
      <w:numFmt w:val="decimal"/>
      <w:lvlText w:val="%7."/>
      <w:lvlJc w:val="left"/>
      <w:pPr>
        <w:ind w:left="5389" w:hanging="360"/>
      </w:pPr>
      <w:rPr>
        <w:rFonts w:cs="Times New Roman"/>
      </w:rPr>
    </w:lvl>
    <w:lvl w:ilvl="7" w:tplc="04220019">
      <w:start w:val="1"/>
      <w:numFmt w:val="lowerLetter"/>
      <w:lvlText w:val="%8."/>
      <w:lvlJc w:val="left"/>
      <w:pPr>
        <w:ind w:left="6109" w:hanging="360"/>
      </w:pPr>
      <w:rPr>
        <w:rFonts w:cs="Times New Roman"/>
      </w:rPr>
    </w:lvl>
    <w:lvl w:ilvl="8" w:tplc="0422001B">
      <w:start w:val="1"/>
      <w:numFmt w:val="lowerRoman"/>
      <w:lvlText w:val="%9."/>
      <w:lvlJc w:val="right"/>
      <w:pPr>
        <w:ind w:left="6829" w:hanging="180"/>
      </w:pPr>
      <w:rPr>
        <w:rFonts w:cs="Times New Roman"/>
      </w:rPr>
    </w:lvl>
  </w:abstractNum>
  <w:abstractNum w:abstractNumId="47">
    <w:nsid w:val="76B0024E"/>
    <w:multiLevelType w:val="hybridMultilevel"/>
    <w:tmpl w:val="2FC4CFC0"/>
    <w:lvl w:ilvl="0" w:tplc="CEE01D10">
      <w:start w:val="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48">
    <w:nsid w:val="781757E7"/>
    <w:multiLevelType w:val="hybridMultilevel"/>
    <w:tmpl w:val="9B7C6D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282D3F"/>
    <w:multiLevelType w:val="hybridMultilevel"/>
    <w:tmpl w:val="3474A5DC"/>
    <w:lvl w:ilvl="0" w:tplc="28EC6DE4">
      <w:start w:val="1"/>
      <w:numFmt w:val="decimal"/>
      <w:lvlText w:val="%1."/>
      <w:lvlJc w:val="left"/>
      <w:pPr>
        <w:ind w:left="1699" w:hanging="99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22"/>
  </w:num>
  <w:num w:numId="2">
    <w:abstractNumId w:val="13"/>
  </w:num>
  <w:num w:numId="3">
    <w:abstractNumId w:val="49"/>
  </w:num>
  <w:num w:numId="4">
    <w:abstractNumId w:val="14"/>
  </w:num>
  <w:num w:numId="5">
    <w:abstractNumId w:val="29"/>
  </w:num>
  <w:num w:numId="6">
    <w:abstractNumId w:val="15"/>
  </w:num>
  <w:num w:numId="7">
    <w:abstractNumId w:val="41"/>
  </w:num>
  <w:num w:numId="8">
    <w:abstractNumId w:val="20"/>
  </w:num>
  <w:num w:numId="9">
    <w:abstractNumId w:val="0"/>
  </w:num>
  <w:num w:numId="10">
    <w:abstractNumId w:val="27"/>
  </w:num>
  <w:num w:numId="11">
    <w:abstractNumId w:val="11"/>
  </w:num>
  <w:num w:numId="12">
    <w:abstractNumId w:val="33"/>
  </w:num>
  <w:num w:numId="13">
    <w:abstractNumId w:val="1"/>
  </w:num>
  <w:num w:numId="14">
    <w:abstractNumId w:val="24"/>
  </w:num>
  <w:num w:numId="15">
    <w:abstractNumId w:val="37"/>
  </w:num>
  <w:num w:numId="16">
    <w:abstractNumId w:val="26"/>
  </w:num>
  <w:num w:numId="17">
    <w:abstractNumId w:val="18"/>
  </w:num>
  <w:num w:numId="18">
    <w:abstractNumId w:val="30"/>
  </w:num>
  <w:num w:numId="19">
    <w:abstractNumId w:val="17"/>
  </w:num>
  <w:num w:numId="20">
    <w:abstractNumId w:val="16"/>
  </w:num>
  <w:num w:numId="21">
    <w:abstractNumId w:val="8"/>
  </w:num>
  <w:num w:numId="22">
    <w:abstractNumId w:val="40"/>
  </w:num>
  <w:num w:numId="23">
    <w:abstractNumId w:val="28"/>
  </w:num>
  <w:num w:numId="24">
    <w:abstractNumId w:val="5"/>
  </w:num>
  <w:num w:numId="25">
    <w:abstractNumId w:val="25"/>
  </w:num>
  <w:num w:numId="26">
    <w:abstractNumId w:val="44"/>
  </w:num>
  <w:num w:numId="27">
    <w:abstractNumId w:val="32"/>
  </w:num>
  <w:num w:numId="28">
    <w:abstractNumId w:val="48"/>
  </w:num>
  <w:num w:numId="29">
    <w:abstractNumId w:val="19"/>
  </w:num>
  <w:num w:numId="30">
    <w:abstractNumId w:val="45"/>
  </w:num>
  <w:num w:numId="31">
    <w:abstractNumId w:val="2"/>
  </w:num>
  <w:num w:numId="32">
    <w:abstractNumId w:val="3"/>
  </w:num>
  <w:num w:numId="33">
    <w:abstractNumId w:val="31"/>
  </w:num>
  <w:num w:numId="34">
    <w:abstractNumId w:val="10"/>
  </w:num>
  <w:num w:numId="35">
    <w:abstractNumId w:val="38"/>
  </w:num>
  <w:num w:numId="36">
    <w:abstractNumId w:val="23"/>
  </w:num>
  <w:num w:numId="37">
    <w:abstractNumId w:val="21"/>
  </w:num>
  <w:num w:numId="38">
    <w:abstractNumId w:val="9"/>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7"/>
  </w:num>
  <w:num w:numId="42">
    <w:abstractNumId w:val="35"/>
  </w:num>
  <w:num w:numId="4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9"/>
  </w:num>
  <w:num w:numId="4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6"/>
  </w:num>
  <w:num w:numId="47">
    <w:abstractNumId w:val="43"/>
  </w:num>
  <w:num w:numId="48">
    <w:abstractNumId w:val="12"/>
  </w:num>
  <w:num w:numId="49">
    <w:abstractNumId w:val="42"/>
  </w:num>
  <w:num w:numId="50">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defaultTabStop w:val="708"/>
  <w:autoHyphenation/>
  <w:drawingGridHorizontalSpacing w:val="140"/>
  <w:displayHorizontalDrawingGridEvery w:val="2"/>
  <w:characterSpacingControl w:val="doNotCompress"/>
  <w:hdrShapeDefaults>
    <o:shapedefaults v:ext="edit" spidmax="43010"/>
  </w:hdrShapeDefaults>
  <w:footnotePr>
    <w:footnote w:id="0"/>
    <w:footnote w:id="1"/>
  </w:footnotePr>
  <w:endnotePr>
    <w:endnote w:id="0"/>
    <w:endnote w:id="1"/>
  </w:endnotePr>
  <w:compat/>
  <w:rsids>
    <w:rsidRoot w:val="00BD5F21"/>
    <w:rsid w:val="0000236E"/>
    <w:rsid w:val="00011F25"/>
    <w:rsid w:val="00037968"/>
    <w:rsid w:val="0005285A"/>
    <w:rsid w:val="000612D8"/>
    <w:rsid w:val="00080C77"/>
    <w:rsid w:val="00087FFC"/>
    <w:rsid w:val="000A27A7"/>
    <w:rsid w:val="000A78B7"/>
    <w:rsid w:val="000B328A"/>
    <w:rsid w:val="000C61C6"/>
    <w:rsid w:val="000D2D1B"/>
    <w:rsid w:val="000D5409"/>
    <w:rsid w:val="000D7B0A"/>
    <w:rsid w:val="000E63B4"/>
    <w:rsid w:val="000F06A8"/>
    <w:rsid w:val="00102CD0"/>
    <w:rsid w:val="0010571C"/>
    <w:rsid w:val="00112E74"/>
    <w:rsid w:val="00140C4F"/>
    <w:rsid w:val="0014668F"/>
    <w:rsid w:val="0014762A"/>
    <w:rsid w:val="001556B4"/>
    <w:rsid w:val="001563B3"/>
    <w:rsid w:val="001608B9"/>
    <w:rsid w:val="001721DC"/>
    <w:rsid w:val="0017336C"/>
    <w:rsid w:val="00177556"/>
    <w:rsid w:val="001819FD"/>
    <w:rsid w:val="00195CE0"/>
    <w:rsid w:val="001A06C6"/>
    <w:rsid w:val="001C44A7"/>
    <w:rsid w:val="001C4EB0"/>
    <w:rsid w:val="001C761D"/>
    <w:rsid w:val="001D319E"/>
    <w:rsid w:val="001D3FE7"/>
    <w:rsid w:val="001D43FA"/>
    <w:rsid w:val="001E6621"/>
    <w:rsid w:val="001F3CBB"/>
    <w:rsid w:val="0020227A"/>
    <w:rsid w:val="00204741"/>
    <w:rsid w:val="0020480E"/>
    <w:rsid w:val="0022503E"/>
    <w:rsid w:val="002262BF"/>
    <w:rsid w:val="002314B3"/>
    <w:rsid w:val="00235B04"/>
    <w:rsid w:val="00240A80"/>
    <w:rsid w:val="00252E70"/>
    <w:rsid w:val="002615B6"/>
    <w:rsid w:val="00282F10"/>
    <w:rsid w:val="00283126"/>
    <w:rsid w:val="002A2189"/>
    <w:rsid w:val="002B77FD"/>
    <w:rsid w:val="002D125C"/>
    <w:rsid w:val="002D368A"/>
    <w:rsid w:val="002F04FF"/>
    <w:rsid w:val="00300B39"/>
    <w:rsid w:val="00315ADD"/>
    <w:rsid w:val="0034237F"/>
    <w:rsid w:val="003503A4"/>
    <w:rsid w:val="00351EBC"/>
    <w:rsid w:val="003577EA"/>
    <w:rsid w:val="003740EC"/>
    <w:rsid w:val="003860E1"/>
    <w:rsid w:val="003A2911"/>
    <w:rsid w:val="003A4093"/>
    <w:rsid w:val="003B4ED5"/>
    <w:rsid w:val="003C5DF0"/>
    <w:rsid w:val="003D31F6"/>
    <w:rsid w:val="003D4F07"/>
    <w:rsid w:val="003E2FFF"/>
    <w:rsid w:val="003E6822"/>
    <w:rsid w:val="003F3A04"/>
    <w:rsid w:val="003F612D"/>
    <w:rsid w:val="004048E8"/>
    <w:rsid w:val="00406AB1"/>
    <w:rsid w:val="00412282"/>
    <w:rsid w:val="004169AC"/>
    <w:rsid w:val="00446DD6"/>
    <w:rsid w:val="00451F16"/>
    <w:rsid w:val="004523A8"/>
    <w:rsid w:val="004532FA"/>
    <w:rsid w:val="00476646"/>
    <w:rsid w:val="00481967"/>
    <w:rsid w:val="004A6B7C"/>
    <w:rsid w:val="004B054B"/>
    <w:rsid w:val="004B385F"/>
    <w:rsid w:val="004C05A0"/>
    <w:rsid w:val="004C2659"/>
    <w:rsid w:val="004E1FB5"/>
    <w:rsid w:val="004E5E6A"/>
    <w:rsid w:val="004F2D48"/>
    <w:rsid w:val="004F3DBF"/>
    <w:rsid w:val="004F4918"/>
    <w:rsid w:val="00515382"/>
    <w:rsid w:val="0051732B"/>
    <w:rsid w:val="00517582"/>
    <w:rsid w:val="00522939"/>
    <w:rsid w:val="00527BC6"/>
    <w:rsid w:val="00550D22"/>
    <w:rsid w:val="00554208"/>
    <w:rsid w:val="00555511"/>
    <w:rsid w:val="00580E71"/>
    <w:rsid w:val="005904A2"/>
    <w:rsid w:val="00596E40"/>
    <w:rsid w:val="005B0376"/>
    <w:rsid w:val="005C40FE"/>
    <w:rsid w:val="005D40B3"/>
    <w:rsid w:val="005D5A7D"/>
    <w:rsid w:val="005E0B97"/>
    <w:rsid w:val="00601585"/>
    <w:rsid w:val="00611475"/>
    <w:rsid w:val="0062406D"/>
    <w:rsid w:val="00634CF4"/>
    <w:rsid w:val="00641027"/>
    <w:rsid w:val="006531DC"/>
    <w:rsid w:val="00661492"/>
    <w:rsid w:val="00663DAA"/>
    <w:rsid w:val="00673C03"/>
    <w:rsid w:val="00680766"/>
    <w:rsid w:val="00690A47"/>
    <w:rsid w:val="00693583"/>
    <w:rsid w:val="006A3099"/>
    <w:rsid w:val="006B003B"/>
    <w:rsid w:val="006B7071"/>
    <w:rsid w:val="006C1888"/>
    <w:rsid w:val="006C3F4F"/>
    <w:rsid w:val="006D0407"/>
    <w:rsid w:val="006D7108"/>
    <w:rsid w:val="006F590A"/>
    <w:rsid w:val="00707338"/>
    <w:rsid w:val="00716208"/>
    <w:rsid w:val="0074072E"/>
    <w:rsid w:val="0075014D"/>
    <w:rsid w:val="00751D16"/>
    <w:rsid w:val="00752DA0"/>
    <w:rsid w:val="00755A25"/>
    <w:rsid w:val="0077088B"/>
    <w:rsid w:val="007714E7"/>
    <w:rsid w:val="00784246"/>
    <w:rsid w:val="00792B64"/>
    <w:rsid w:val="00793B25"/>
    <w:rsid w:val="007A04E8"/>
    <w:rsid w:val="007B1BC4"/>
    <w:rsid w:val="007C0D56"/>
    <w:rsid w:val="007D0323"/>
    <w:rsid w:val="007D21CA"/>
    <w:rsid w:val="007D58C3"/>
    <w:rsid w:val="007D6AB5"/>
    <w:rsid w:val="007D7043"/>
    <w:rsid w:val="007F666B"/>
    <w:rsid w:val="008001DD"/>
    <w:rsid w:val="00804E6B"/>
    <w:rsid w:val="008248D4"/>
    <w:rsid w:val="00825E7E"/>
    <w:rsid w:val="008260F9"/>
    <w:rsid w:val="00845EC3"/>
    <w:rsid w:val="00851C95"/>
    <w:rsid w:val="008630A6"/>
    <w:rsid w:val="00880594"/>
    <w:rsid w:val="00880951"/>
    <w:rsid w:val="00884B63"/>
    <w:rsid w:val="008955B7"/>
    <w:rsid w:val="008A49BE"/>
    <w:rsid w:val="008E46F0"/>
    <w:rsid w:val="0090437E"/>
    <w:rsid w:val="00904E16"/>
    <w:rsid w:val="00910C62"/>
    <w:rsid w:val="00935022"/>
    <w:rsid w:val="00946B8C"/>
    <w:rsid w:val="009512A7"/>
    <w:rsid w:val="00956524"/>
    <w:rsid w:val="009738F4"/>
    <w:rsid w:val="00981A1A"/>
    <w:rsid w:val="00985877"/>
    <w:rsid w:val="009B121C"/>
    <w:rsid w:val="009B22DB"/>
    <w:rsid w:val="009B34EF"/>
    <w:rsid w:val="009C3B80"/>
    <w:rsid w:val="009F167D"/>
    <w:rsid w:val="009F1E5D"/>
    <w:rsid w:val="00A01960"/>
    <w:rsid w:val="00A04AE3"/>
    <w:rsid w:val="00A17C50"/>
    <w:rsid w:val="00A305C3"/>
    <w:rsid w:val="00A36BB6"/>
    <w:rsid w:val="00A401FD"/>
    <w:rsid w:val="00A4412A"/>
    <w:rsid w:val="00A464D3"/>
    <w:rsid w:val="00A47061"/>
    <w:rsid w:val="00A51C6F"/>
    <w:rsid w:val="00A57E57"/>
    <w:rsid w:val="00A96160"/>
    <w:rsid w:val="00AA1A7E"/>
    <w:rsid w:val="00AA3372"/>
    <w:rsid w:val="00AB1A18"/>
    <w:rsid w:val="00AB5D4B"/>
    <w:rsid w:val="00AB7B03"/>
    <w:rsid w:val="00AC5C8A"/>
    <w:rsid w:val="00AD1F64"/>
    <w:rsid w:val="00AE6B29"/>
    <w:rsid w:val="00B10A9F"/>
    <w:rsid w:val="00B27AC9"/>
    <w:rsid w:val="00B53FB5"/>
    <w:rsid w:val="00B81509"/>
    <w:rsid w:val="00B950A7"/>
    <w:rsid w:val="00BA2ED3"/>
    <w:rsid w:val="00BA4D3C"/>
    <w:rsid w:val="00BD144A"/>
    <w:rsid w:val="00BD5B19"/>
    <w:rsid w:val="00BD5F21"/>
    <w:rsid w:val="00BE1D44"/>
    <w:rsid w:val="00BE6466"/>
    <w:rsid w:val="00C11C38"/>
    <w:rsid w:val="00C26931"/>
    <w:rsid w:val="00C56FF4"/>
    <w:rsid w:val="00C63C43"/>
    <w:rsid w:val="00C7073A"/>
    <w:rsid w:val="00C9475D"/>
    <w:rsid w:val="00C956A3"/>
    <w:rsid w:val="00CA2FED"/>
    <w:rsid w:val="00CB2E1C"/>
    <w:rsid w:val="00CB58E0"/>
    <w:rsid w:val="00CB5ADE"/>
    <w:rsid w:val="00CC1439"/>
    <w:rsid w:val="00CC57E9"/>
    <w:rsid w:val="00CE5F51"/>
    <w:rsid w:val="00CF1FDF"/>
    <w:rsid w:val="00D13053"/>
    <w:rsid w:val="00D1739B"/>
    <w:rsid w:val="00D21F18"/>
    <w:rsid w:val="00D23958"/>
    <w:rsid w:val="00D33073"/>
    <w:rsid w:val="00D36E57"/>
    <w:rsid w:val="00D44961"/>
    <w:rsid w:val="00D473F3"/>
    <w:rsid w:val="00D50116"/>
    <w:rsid w:val="00D51EA0"/>
    <w:rsid w:val="00D61C4A"/>
    <w:rsid w:val="00D66C20"/>
    <w:rsid w:val="00D85047"/>
    <w:rsid w:val="00DA047D"/>
    <w:rsid w:val="00DA23B5"/>
    <w:rsid w:val="00DB5AC0"/>
    <w:rsid w:val="00DB64DA"/>
    <w:rsid w:val="00DC0B1A"/>
    <w:rsid w:val="00DD2930"/>
    <w:rsid w:val="00DE2B20"/>
    <w:rsid w:val="00DE44AD"/>
    <w:rsid w:val="00DE73B8"/>
    <w:rsid w:val="00DF1423"/>
    <w:rsid w:val="00DF6D23"/>
    <w:rsid w:val="00E07D9A"/>
    <w:rsid w:val="00E140C6"/>
    <w:rsid w:val="00E156A9"/>
    <w:rsid w:val="00E176C5"/>
    <w:rsid w:val="00E21424"/>
    <w:rsid w:val="00E22AD9"/>
    <w:rsid w:val="00E31933"/>
    <w:rsid w:val="00E50DC4"/>
    <w:rsid w:val="00E66BBD"/>
    <w:rsid w:val="00EA4B07"/>
    <w:rsid w:val="00EB768D"/>
    <w:rsid w:val="00EC2C02"/>
    <w:rsid w:val="00EC635F"/>
    <w:rsid w:val="00EE50ED"/>
    <w:rsid w:val="00EF3E1A"/>
    <w:rsid w:val="00F042AF"/>
    <w:rsid w:val="00F10B95"/>
    <w:rsid w:val="00F200DC"/>
    <w:rsid w:val="00F25FEB"/>
    <w:rsid w:val="00F30236"/>
    <w:rsid w:val="00F3065D"/>
    <w:rsid w:val="00F400AF"/>
    <w:rsid w:val="00F40554"/>
    <w:rsid w:val="00F42EE6"/>
    <w:rsid w:val="00F54ED7"/>
    <w:rsid w:val="00F65FA1"/>
    <w:rsid w:val="00F665D9"/>
    <w:rsid w:val="00F66DB9"/>
    <w:rsid w:val="00F71E8B"/>
    <w:rsid w:val="00F72227"/>
    <w:rsid w:val="00F73E86"/>
    <w:rsid w:val="00F7587F"/>
    <w:rsid w:val="00F82607"/>
    <w:rsid w:val="00F927AF"/>
    <w:rsid w:val="00FA3A7F"/>
    <w:rsid w:val="00FB417A"/>
    <w:rsid w:val="00FC0ED1"/>
    <w:rsid w:val="00FC5759"/>
    <w:rsid w:val="00FD19C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16,17,18,19,20,21,22,23,24,25,26,27,28,2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Normal (Web)"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F3DBF"/>
    <w:pPr>
      <w:spacing w:after="0" w:line="240" w:lineRule="auto"/>
      <w:ind w:firstLine="709"/>
      <w:jc w:val="both"/>
    </w:pPr>
    <w:rPr>
      <w:rFonts w:ascii="Times New Roman" w:eastAsia="Times New Roman" w:hAnsi="Times New Roman" w:cs="Times New Roman"/>
      <w:sz w:val="28"/>
      <w:lang w:eastAsia="ru-RU"/>
    </w:rPr>
  </w:style>
  <w:style w:type="paragraph" w:styleId="1">
    <w:name w:val="heading 1"/>
    <w:basedOn w:val="a0"/>
    <w:next w:val="a0"/>
    <w:link w:val="10"/>
    <w:uiPriority w:val="9"/>
    <w:qFormat/>
    <w:rsid w:val="00D1739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qFormat/>
    <w:rsid w:val="00527BC6"/>
    <w:pPr>
      <w:keepNext/>
      <w:numPr>
        <w:ilvl w:val="1"/>
        <w:numId w:val="1"/>
      </w:numPr>
      <w:tabs>
        <w:tab w:val="left" w:pos="709"/>
      </w:tabs>
      <w:spacing w:before="360" w:after="120"/>
      <w:outlineLvl w:val="1"/>
    </w:pPr>
    <w:rPr>
      <w:b/>
      <w:sz w:val="24"/>
      <w:szCs w:val="20"/>
    </w:rPr>
  </w:style>
  <w:style w:type="paragraph" w:styleId="3">
    <w:name w:val="heading 3"/>
    <w:basedOn w:val="2"/>
    <w:next w:val="a0"/>
    <w:link w:val="30"/>
    <w:qFormat/>
    <w:rsid w:val="00527BC6"/>
    <w:pPr>
      <w:numPr>
        <w:ilvl w:val="2"/>
      </w:numPr>
      <w:spacing w:before="120" w:after="0"/>
      <w:outlineLvl w:val="2"/>
    </w:pPr>
    <w:rPr>
      <w:b w:val="0"/>
    </w:rPr>
  </w:style>
  <w:style w:type="paragraph" w:styleId="4">
    <w:name w:val="heading 4"/>
    <w:basedOn w:val="a0"/>
    <w:next w:val="a0"/>
    <w:link w:val="40"/>
    <w:qFormat/>
    <w:rsid w:val="00527BC6"/>
    <w:pPr>
      <w:numPr>
        <w:ilvl w:val="3"/>
        <w:numId w:val="1"/>
      </w:numPr>
      <w:tabs>
        <w:tab w:val="left" w:pos="709"/>
      </w:tabs>
      <w:spacing w:before="120"/>
      <w:outlineLvl w:val="3"/>
    </w:pPr>
    <w:rPr>
      <w:sz w:val="24"/>
      <w:szCs w:val="20"/>
    </w:rPr>
  </w:style>
  <w:style w:type="paragraph" w:styleId="5">
    <w:name w:val="heading 5"/>
    <w:basedOn w:val="a0"/>
    <w:next w:val="a0"/>
    <w:link w:val="50"/>
    <w:qFormat/>
    <w:rsid w:val="00527BC6"/>
    <w:pPr>
      <w:keepNext/>
      <w:numPr>
        <w:ilvl w:val="4"/>
        <w:numId w:val="1"/>
      </w:numPr>
      <w:tabs>
        <w:tab w:val="left" w:pos="709"/>
      </w:tabs>
      <w:ind w:left="0" w:firstLine="652"/>
      <w:jc w:val="center"/>
      <w:outlineLvl w:val="4"/>
    </w:pPr>
    <w:rPr>
      <w:b/>
      <w:sz w:val="24"/>
      <w:szCs w:val="20"/>
    </w:rPr>
  </w:style>
  <w:style w:type="paragraph" w:styleId="6">
    <w:name w:val="heading 6"/>
    <w:basedOn w:val="a0"/>
    <w:next w:val="a0"/>
    <w:link w:val="60"/>
    <w:qFormat/>
    <w:rsid w:val="00527BC6"/>
    <w:pPr>
      <w:keepNext/>
      <w:numPr>
        <w:ilvl w:val="5"/>
        <w:numId w:val="1"/>
      </w:numPr>
      <w:tabs>
        <w:tab w:val="left" w:pos="709"/>
      </w:tabs>
      <w:ind w:left="0" w:firstLine="720"/>
      <w:outlineLvl w:val="5"/>
    </w:pPr>
    <w:rPr>
      <w:b/>
      <w:sz w:val="24"/>
      <w:szCs w:val="20"/>
    </w:rPr>
  </w:style>
  <w:style w:type="paragraph" w:styleId="7">
    <w:name w:val="heading 7"/>
    <w:basedOn w:val="a0"/>
    <w:next w:val="a0"/>
    <w:link w:val="70"/>
    <w:qFormat/>
    <w:rsid w:val="00527BC6"/>
    <w:pPr>
      <w:keepNext/>
      <w:numPr>
        <w:ilvl w:val="6"/>
        <w:numId w:val="1"/>
      </w:numPr>
      <w:tabs>
        <w:tab w:val="left" w:pos="709"/>
      </w:tabs>
      <w:ind w:right="-57"/>
      <w:outlineLvl w:val="6"/>
    </w:pPr>
    <w:rPr>
      <w:b/>
      <w:sz w:val="24"/>
      <w:szCs w:val="20"/>
      <w:lang w:val="en-US"/>
    </w:rPr>
  </w:style>
  <w:style w:type="paragraph" w:styleId="8">
    <w:name w:val="heading 8"/>
    <w:basedOn w:val="a0"/>
    <w:next w:val="a0"/>
    <w:link w:val="80"/>
    <w:qFormat/>
    <w:rsid w:val="00527BC6"/>
    <w:pPr>
      <w:keepNext/>
      <w:numPr>
        <w:ilvl w:val="7"/>
        <w:numId w:val="1"/>
      </w:numPr>
      <w:tabs>
        <w:tab w:val="left" w:pos="709"/>
      </w:tabs>
      <w:jc w:val="center"/>
      <w:outlineLvl w:val="7"/>
    </w:pPr>
    <w:rPr>
      <w:b/>
      <w:szCs w:val="20"/>
    </w:rPr>
  </w:style>
  <w:style w:type="paragraph" w:styleId="9">
    <w:name w:val="heading 9"/>
    <w:basedOn w:val="a0"/>
    <w:next w:val="a0"/>
    <w:link w:val="90"/>
    <w:qFormat/>
    <w:rsid w:val="00527BC6"/>
    <w:pPr>
      <w:keepNext/>
      <w:numPr>
        <w:ilvl w:val="8"/>
        <w:numId w:val="1"/>
      </w:numPr>
      <w:tabs>
        <w:tab w:val="left" w:pos="709"/>
      </w:tabs>
      <w:jc w:val="center"/>
      <w:outlineLvl w:val="8"/>
    </w:pPr>
    <w:rPr>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527BC6"/>
    <w:pPr>
      <w:tabs>
        <w:tab w:val="center" w:pos="4677"/>
        <w:tab w:val="right" w:pos="9355"/>
      </w:tabs>
    </w:pPr>
  </w:style>
  <w:style w:type="character" w:customStyle="1" w:styleId="a5">
    <w:name w:val="Верхний колонтитул Знак"/>
    <w:basedOn w:val="a1"/>
    <w:link w:val="a4"/>
    <w:uiPriority w:val="99"/>
    <w:rsid w:val="00527BC6"/>
  </w:style>
  <w:style w:type="paragraph" w:styleId="a6">
    <w:name w:val="footer"/>
    <w:basedOn w:val="a0"/>
    <w:link w:val="a7"/>
    <w:uiPriority w:val="99"/>
    <w:unhideWhenUsed/>
    <w:rsid w:val="00527BC6"/>
    <w:pPr>
      <w:tabs>
        <w:tab w:val="center" w:pos="4677"/>
        <w:tab w:val="right" w:pos="9355"/>
      </w:tabs>
    </w:pPr>
  </w:style>
  <w:style w:type="character" w:customStyle="1" w:styleId="a7">
    <w:name w:val="Нижний колонтитул Знак"/>
    <w:basedOn w:val="a1"/>
    <w:link w:val="a6"/>
    <w:uiPriority w:val="99"/>
    <w:rsid w:val="00527BC6"/>
  </w:style>
  <w:style w:type="character" w:customStyle="1" w:styleId="20">
    <w:name w:val="Заголовок 2 Знак"/>
    <w:basedOn w:val="a1"/>
    <w:link w:val="2"/>
    <w:rsid w:val="00527BC6"/>
    <w:rPr>
      <w:rFonts w:ascii="Times New Roman" w:eastAsia="Times New Roman" w:hAnsi="Times New Roman" w:cs="Times New Roman"/>
      <w:b/>
      <w:sz w:val="24"/>
      <w:szCs w:val="20"/>
      <w:lang w:eastAsia="ru-RU"/>
    </w:rPr>
  </w:style>
  <w:style w:type="character" w:customStyle="1" w:styleId="30">
    <w:name w:val="Заголовок 3 Знак"/>
    <w:basedOn w:val="a1"/>
    <w:link w:val="3"/>
    <w:rsid w:val="00527BC6"/>
    <w:rPr>
      <w:rFonts w:ascii="Times New Roman" w:eastAsia="Times New Roman" w:hAnsi="Times New Roman" w:cs="Times New Roman"/>
      <w:sz w:val="24"/>
      <w:szCs w:val="20"/>
      <w:lang w:eastAsia="ru-RU"/>
    </w:rPr>
  </w:style>
  <w:style w:type="character" w:customStyle="1" w:styleId="40">
    <w:name w:val="Заголовок 4 Знак"/>
    <w:basedOn w:val="a1"/>
    <w:link w:val="4"/>
    <w:rsid w:val="00527BC6"/>
    <w:rPr>
      <w:rFonts w:ascii="Times New Roman" w:eastAsia="Times New Roman" w:hAnsi="Times New Roman" w:cs="Times New Roman"/>
      <w:sz w:val="24"/>
      <w:szCs w:val="20"/>
      <w:lang w:eastAsia="ru-RU"/>
    </w:rPr>
  </w:style>
  <w:style w:type="character" w:customStyle="1" w:styleId="50">
    <w:name w:val="Заголовок 5 Знак"/>
    <w:basedOn w:val="a1"/>
    <w:link w:val="5"/>
    <w:rsid w:val="00527BC6"/>
    <w:rPr>
      <w:rFonts w:ascii="Times New Roman" w:eastAsia="Times New Roman" w:hAnsi="Times New Roman" w:cs="Times New Roman"/>
      <w:b/>
      <w:sz w:val="24"/>
      <w:szCs w:val="20"/>
      <w:lang w:eastAsia="ru-RU"/>
    </w:rPr>
  </w:style>
  <w:style w:type="character" w:customStyle="1" w:styleId="60">
    <w:name w:val="Заголовок 6 Знак"/>
    <w:basedOn w:val="a1"/>
    <w:link w:val="6"/>
    <w:rsid w:val="00527BC6"/>
    <w:rPr>
      <w:rFonts w:ascii="Times New Roman" w:eastAsia="Times New Roman" w:hAnsi="Times New Roman" w:cs="Times New Roman"/>
      <w:b/>
      <w:sz w:val="24"/>
      <w:szCs w:val="20"/>
      <w:lang w:eastAsia="ru-RU"/>
    </w:rPr>
  </w:style>
  <w:style w:type="character" w:customStyle="1" w:styleId="70">
    <w:name w:val="Заголовок 7 Знак"/>
    <w:basedOn w:val="a1"/>
    <w:link w:val="7"/>
    <w:rsid w:val="00527BC6"/>
    <w:rPr>
      <w:rFonts w:ascii="Times New Roman" w:eastAsia="Times New Roman" w:hAnsi="Times New Roman" w:cs="Times New Roman"/>
      <w:b/>
      <w:sz w:val="24"/>
      <w:szCs w:val="20"/>
      <w:lang w:val="en-US" w:eastAsia="ru-RU"/>
    </w:rPr>
  </w:style>
  <w:style w:type="character" w:customStyle="1" w:styleId="80">
    <w:name w:val="Заголовок 8 Знак"/>
    <w:basedOn w:val="a1"/>
    <w:link w:val="8"/>
    <w:rsid w:val="00527BC6"/>
    <w:rPr>
      <w:rFonts w:ascii="Times New Roman" w:eastAsia="Times New Roman" w:hAnsi="Times New Roman" w:cs="Times New Roman"/>
      <w:b/>
      <w:szCs w:val="20"/>
      <w:lang w:eastAsia="ru-RU"/>
    </w:rPr>
  </w:style>
  <w:style w:type="character" w:customStyle="1" w:styleId="90">
    <w:name w:val="Заголовок 9 Знак"/>
    <w:basedOn w:val="a1"/>
    <w:link w:val="9"/>
    <w:rsid w:val="00527BC6"/>
    <w:rPr>
      <w:rFonts w:ascii="Times New Roman" w:eastAsia="Times New Roman" w:hAnsi="Times New Roman" w:cs="Times New Roman"/>
      <w:sz w:val="28"/>
      <w:szCs w:val="20"/>
      <w:lang w:eastAsia="ru-RU"/>
    </w:rPr>
  </w:style>
  <w:style w:type="paragraph" w:customStyle="1" w:styleId="a">
    <w:name w:val="ЗАГОЛОВОК"/>
    <w:basedOn w:val="a0"/>
    <w:next w:val="a8"/>
    <w:rsid w:val="00527BC6"/>
    <w:pPr>
      <w:keepNext/>
      <w:pageBreakBefore/>
      <w:numPr>
        <w:numId w:val="1"/>
      </w:numPr>
      <w:tabs>
        <w:tab w:val="left" w:pos="709"/>
      </w:tabs>
      <w:spacing w:before="480" w:after="360"/>
      <w:jc w:val="center"/>
    </w:pPr>
    <w:rPr>
      <w:b/>
      <w:spacing w:val="20"/>
      <w:sz w:val="24"/>
      <w:szCs w:val="20"/>
    </w:rPr>
  </w:style>
  <w:style w:type="character" w:styleId="a9">
    <w:name w:val="page number"/>
    <w:basedOn w:val="a1"/>
    <w:rsid w:val="00527BC6"/>
  </w:style>
  <w:style w:type="paragraph" w:styleId="a8">
    <w:name w:val="Normal Indent"/>
    <w:basedOn w:val="a0"/>
    <w:uiPriority w:val="99"/>
    <w:semiHidden/>
    <w:unhideWhenUsed/>
    <w:rsid w:val="00527BC6"/>
    <w:pPr>
      <w:ind w:left="708"/>
    </w:pPr>
  </w:style>
  <w:style w:type="paragraph" w:customStyle="1" w:styleId="aa">
    <w:name w:val="С_Название"/>
    <w:basedOn w:val="a0"/>
    <w:link w:val="ab"/>
    <w:rsid w:val="00527BC6"/>
    <w:pPr>
      <w:ind w:firstLine="0"/>
      <w:jc w:val="center"/>
    </w:pPr>
    <w:rPr>
      <w:caps/>
    </w:rPr>
  </w:style>
  <w:style w:type="character" w:customStyle="1" w:styleId="ab">
    <w:name w:val="С_Название Знак"/>
    <w:basedOn w:val="a1"/>
    <w:link w:val="aa"/>
    <w:uiPriority w:val="99"/>
    <w:locked/>
    <w:rsid w:val="00527BC6"/>
    <w:rPr>
      <w:rFonts w:ascii="Times New Roman" w:eastAsia="Times New Roman" w:hAnsi="Times New Roman" w:cs="Times New Roman"/>
      <w:caps/>
      <w:sz w:val="28"/>
      <w:lang w:eastAsia="ru-RU"/>
    </w:rPr>
  </w:style>
  <w:style w:type="paragraph" w:customStyle="1" w:styleId="ac">
    <w:name w:val="С_Текст"/>
    <w:basedOn w:val="a0"/>
    <w:link w:val="ad"/>
    <w:autoRedefine/>
    <w:locked/>
    <w:rsid w:val="00527BC6"/>
  </w:style>
  <w:style w:type="paragraph" w:customStyle="1" w:styleId="ae">
    <w:name w:val="Автор"/>
    <w:basedOn w:val="a0"/>
    <w:link w:val="af"/>
    <w:qFormat/>
    <w:locked/>
    <w:rsid w:val="00527BC6"/>
    <w:pPr>
      <w:ind w:firstLine="0"/>
      <w:jc w:val="center"/>
    </w:pPr>
    <w:rPr>
      <w:i/>
    </w:rPr>
  </w:style>
  <w:style w:type="character" w:customStyle="1" w:styleId="ad">
    <w:name w:val="С_Текст Знак"/>
    <w:basedOn w:val="a1"/>
    <w:link w:val="ac"/>
    <w:qFormat/>
    <w:locked/>
    <w:rsid w:val="00527BC6"/>
    <w:rPr>
      <w:rFonts w:ascii="Times New Roman" w:eastAsia="Times New Roman" w:hAnsi="Times New Roman" w:cs="Times New Roman"/>
      <w:sz w:val="28"/>
      <w:lang w:eastAsia="ru-RU"/>
    </w:rPr>
  </w:style>
  <w:style w:type="character" w:customStyle="1" w:styleId="af">
    <w:name w:val="Автор Знак"/>
    <w:basedOn w:val="a1"/>
    <w:link w:val="ae"/>
    <w:locked/>
    <w:rsid w:val="00527BC6"/>
    <w:rPr>
      <w:rFonts w:ascii="Times New Roman" w:eastAsia="Times New Roman" w:hAnsi="Times New Roman" w:cs="Times New Roman"/>
      <w:i/>
      <w:sz w:val="28"/>
      <w:lang w:eastAsia="ru-RU"/>
    </w:rPr>
  </w:style>
  <w:style w:type="paragraph" w:customStyle="1" w:styleId="af0">
    <w:name w:val="Руководитель"/>
    <w:basedOn w:val="a0"/>
    <w:link w:val="af1"/>
    <w:qFormat/>
    <w:locked/>
    <w:rsid w:val="00527BC6"/>
    <w:pPr>
      <w:ind w:firstLine="0"/>
      <w:jc w:val="left"/>
    </w:pPr>
    <w:rPr>
      <w:i/>
    </w:rPr>
  </w:style>
  <w:style w:type="character" w:customStyle="1" w:styleId="af1">
    <w:name w:val="Руководитель Знак"/>
    <w:basedOn w:val="af"/>
    <w:link w:val="af0"/>
    <w:uiPriority w:val="99"/>
    <w:qFormat/>
    <w:locked/>
    <w:rsid w:val="00527BC6"/>
    <w:rPr>
      <w:rFonts w:ascii="Times New Roman" w:eastAsia="Times New Roman" w:hAnsi="Times New Roman" w:cs="Times New Roman"/>
      <w:i/>
      <w:sz w:val="28"/>
      <w:lang w:eastAsia="ru-RU"/>
    </w:rPr>
  </w:style>
  <w:style w:type="table" w:styleId="af2">
    <w:name w:val="Table Grid"/>
    <w:basedOn w:val="a2"/>
    <w:uiPriority w:val="99"/>
    <w:rsid w:val="00527BC6"/>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ia1linetitle">
    <w:name w:val="mia_1line_title"/>
    <w:basedOn w:val="a0"/>
    <w:qFormat/>
    <w:rsid w:val="00527BC6"/>
    <w:pPr>
      <w:ind w:firstLine="0"/>
      <w:jc w:val="center"/>
    </w:pPr>
    <w:rPr>
      <w:szCs w:val="20"/>
    </w:rPr>
  </w:style>
  <w:style w:type="paragraph" w:styleId="af3">
    <w:name w:val="List Paragraph"/>
    <w:basedOn w:val="a0"/>
    <w:link w:val="af4"/>
    <w:uiPriority w:val="99"/>
    <w:qFormat/>
    <w:rsid w:val="00527BC6"/>
    <w:pPr>
      <w:ind w:left="720"/>
      <w:contextualSpacing/>
    </w:pPr>
  </w:style>
  <w:style w:type="paragraph" w:customStyle="1" w:styleId="af5">
    <w:name w:val="Назва"/>
    <w:basedOn w:val="a0"/>
    <w:link w:val="af6"/>
    <w:qFormat/>
    <w:rsid w:val="00527BC6"/>
    <w:pPr>
      <w:ind w:firstLine="0"/>
      <w:jc w:val="center"/>
    </w:pPr>
    <w:rPr>
      <w:caps/>
      <w:szCs w:val="28"/>
      <w:lang w:val="uk-UA"/>
    </w:rPr>
  </w:style>
  <w:style w:type="character" w:customStyle="1" w:styleId="af6">
    <w:name w:val="Назва Знак"/>
    <w:link w:val="af5"/>
    <w:locked/>
    <w:rsid w:val="00527BC6"/>
    <w:rPr>
      <w:rFonts w:ascii="Times New Roman" w:eastAsia="Times New Roman" w:hAnsi="Times New Roman" w:cs="Times New Roman"/>
      <w:caps/>
      <w:sz w:val="28"/>
      <w:szCs w:val="28"/>
      <w:lang w:val="uk-UA" w:eastAsia="ru-RU"/>
    </w:rPr>
  </w:style>
  <w:style w:type="character" w:customStyle="1" w:styleId="3f3f3f3f3f3f3f3f3f">
    <w:name w:val="А3fв3fт3fо3fр3f З3fн3fа3fк3f"/>
    <w:basedOn w:val="a1"/>
    <w:uiPriority w:val="99"/>
    <w:rsid w:val="00527BC6"/>
    <w:rPr>
      <w:rFonts w:ascii="Tahoma" w:eastAsia="Times New Roman" w:cs="Tahoma"/>
      <w:i/>
      <w:iCs/>
      <w:sz w:val="28"/>
      <w:szCs w:val="28"/>
    </w:rPr>
  </w:style>
  <w:style w:type="paragraph" w:styleId="af7">
    <w:name w:val="No Spacing"/>
    <w:uiPriority w:val="1"/>
    <w:qFormat/>
    <w:rsid w:val="00E66BBD"/>
    <w:pPr>
      <w:spacing w:after="0" w:line="240" w:lineRule="auto"/>
      <w:ind w:firstLine="709"/>
      <w:jc w:val="both"/>
    </w:pPr>
    <w:rPr>
      <w:rFonts w:ascii="Times New Roman" w:eastAsia="Times New Roman" w:hAnsi="Times New Roman" w:cs="Times New Roman"/>
      <w:sz w:val="28"/>
      <w:lang w:eastAsia="ru-RU"/>
    </w:rPr>
  </w:style>
  <w:style w:type="paragraph" w:customStyle="1" w:styleId="af8">
    <w:name w:val="ХАИ"/>
    <w:basedOn w:val="af7"/>
    <w:link w:val="af9"/>
    <w:uiPriority w:val="99"/>
    <w:rsid w:val="00F72227"/>
    <w:pPr>
      <w:ind w:firstLine="0"/>
      <w:jc w:val="left"/>
    </w:pPr>
    <w:rPr>
      <w:lang w:eastAsia="en-US"/>
    </w:rPr>
  </w:style>
  <w:style w:type="character" w:customStyle="1" w:styleId="af9">
    <w:name w:val="ХАИ Знак"/>
    <w:basedOn w:val="a1"/>
    <w:link w:val="af8"/>
    <w:uiPriority w:val="99"/>
    <w:locked/>
    <w:rsid w:val="00F72227"/>
    <w:rPr>
      <w:rFonts w:ascii="Times New Roman" w:eastAsia="Times New Roman" w:hAnsi="Times New Roman" w:cs="Times New Roman"/>
      <w:sz w:val="28"/>
    </w:rPr>
  </w:style>
  <w:style w:type="paragraph" w:styleId="afa">
    <w:name w:val="Body Text Indent"/>
    <w:basedOn w:val="a0"/>
    <w:link w:val="afb"/>
    <w:uiPriority w:val="99"/>
    <w:rsid w:val="00F72227"/>
    <w:pPr>
      <w:spacing w:after="120"/>
      <w:ind w:left="283" w:firstLine="0"/>
      <w:jc w:val="left"/>
    </w:pPr>
    <w:rPr>
      <w:sz w:val="24"/>
      <w:szCs w:val="24"/>
    </w:rPr>
  </w:style>
  <w:style w:type="character" w:customStyle="1" w:styleId="afb">
    <w:name w:val="Основной текст с отступом Знак"/>
    <w:basedOn w:val="a1"/>
    <w:link w:val="afa"/>
    <w:uiPriority w:val="99"/>
    <w:rsid w:val="00F72227"/>
    <w:rPr>
      <w:rFonts w:ascii="Times New Roman" w:eastAsia="Times New Roman" w:hAnsi="Times New Roman" w:cs="Times New Roman"/>
      <w:sz w:val="24"/>
      <w:szCs w:val="24"/>
      <w:lang w:eastAsia="ru-RU"/>
    </w:rPr>
  </w:style>
  <w:style w:type="paragraph" w:customStyle="1" w:styleId="4S4u44444444444444p4">
    <w:name w:val="Т4Sе4uк4[с4・т・?4в ?4з?4а?4д?4а?4н?4н?4о?4м ?4ф4о4・р]?мp?а・4т"/>
    <w:basedOn w:val="a0"/>
    <w:uiPriority w:val="99"/>
    <w:rsid w:val="00F72227"/>
    <w:pPr>
      <w:widowControl w:val="0"/>
      <w:autoSpaceDE w:val="0"/>
      <w:autoSpaceDN w:val="0"/>
      <w:adjustRightInd w:val="0"/>
      <w:ind w:firstLine="0"/>
      <w:jc w:val="left"/>
    </w:pPr>
    <w:rPr>
      <w:rFonts w:ascii="Liberation Mono" w:hAnsi="Liberation Serif" w:cs="Liberation Mono"/>
      <w:color w:val="000000"/>
      <w:kern w:val="1"/>
      <w:sz w:val="20"/>
      <w:szCs w:val="20"/>
      <w:lang w:eastAsia="zh-CN" w:bidi="hi-IN"/>
    </w:rPr>
  </w:style>
  <w:style w:type="paragraph" w:customStyle="1" w:styleId="4O4rz4444">
    <w:name w:val="О4Oс4・н~?о?вr?н~?о?йz ?т・4е?4к?4с4・"/>
    <w:basedOn w:val="a0"/>
    <w:uiPriority w:val="99"/>
    <w:rsid w:val="00F72227"/>
    <w:pPr>
      <w:widowControl w:val="0"/>
      <w:autoSpaceDE w:val="0"/>
      <w:autoSpaceDN w:val="0"/>
      <w:adjustRightInd w:val="0"/>
      <w:spacing w:after="140" w:line="288" w:lineRule="auto"/>
      <w:ind w:firstLine="0"/>
      <w:jc w:val="left"/>
    </w:pPr>
    <w:rPr>
      <w:rFonts w:ascii="Liberation Serif" w:hAnsi="Liberation Serif" w:cs="Liberation Serif"/>
      <w:color w:val="000000"/>
      <w:kern w:val="1"/>
      <w:sz w:val="24"/>
      <w:szCs w:val="24"/>
      <w:lang w:eastAsia="zh-CN" w:bidi="hi-IN"/>
    </w:rPr>
  </w:style>
  <w:style w:type="character" w:customStyle="1" w:styleId="3f3f3f3f3f3f3f3f3f3f3f3f3f">
    <w:name w:val="С3f_Н3fа3fз3fв3fа3fн3fи3fе3f З3fн3fа3fк3f"/>
    <w:basedOn w:val="a1"/>
    <w:uiPriority w:val="99"/>
    <w:rsid w:val="00F72227"/>
    <w:rPr>
      <w:rFonts w:ascii="Tahoma" w:eastAsia="Times New Roman" w:cs="Tahoma"/>
      <w:caps/>
      <w:sz w:val="28"/>
      <w:szCs w:val="28"/>
    </w:rPr>
  </w:style>
  <w:style w:type="paragraph" w:styleId="21">
    <w:name w:val="Body Text 2"/>
    <w:basedOn w:val="a0"/>
    <w:link w:val="22"/>
    <w:uiPriority w:val="99"/>
    <w:unhideWhenUsed/>
    <w:rsid w:val="00F72227"/>
    <w:pPr>
      <w:spacing w:after="120" w:line="480" w:lineRule="auto"/>
    </w:pPr>
  </w:style>
  <w:style w:type="character" w:customStyle="1" w:styleId="22">
    <w:name w:val="Основной текст 2 Знак"/>
    <w:basedOn w:val="a1"/>
    <w:link w:val="21"/>
    <w:uiPriority w:val="99"/>
    <w:rsid w:val="00F72227"/>
    <w:rPr>
      <w:rFonts w:ascii="Times New Roman" w:eastAsia="Times New Roman" w:hAnsi="Times New Roman" w:cs="Times New Roman"/>
      <w:sz w:val="28"/>
      <w:lang w:eastAsia="ru-RU"/>
    </w:rPr>
  </w:style>
  <w:style w:type="character" w:customStyle="1" w:styleId="hps">
    <w:name w:val="hps"/>
    <w:basedOn w:val="a1"/>
    <w:uiPriority w:val="99"/>
    <w:rsid w:val="00D66C20"/>
    <w:rPr>
      <w:rFonts w:cs="Times New Roman"/>
    </w:rPr>
  </w:style>
  <w:style w:type="character" w:styleId="afc">
    <w:name w:val="Emphasis"/>
    <w:basedOn w:val="a1"/>
    <w:uiPriority w:val="99"/>
    <w:qFormat/>
    <w:rsid w:val="004E1FB5"/>
    <w:rPr>
      <w:rFonts w:cs="Times New Roman"/>
      <w:i/>
    </w:rPr>
  </w:style>
  <w:style w:type="character" w:customStyle="1" w:styleId="4Q4rty4444H44p4">
    <w:name w:val="Р4Qу4・к[?о?вr?о?дt?иy?т・4е?4л?4ь?4HЗ4~н4pа4[к"/>
    <w:basedOn w:val="a1"/>
    <w:uiPriority w:val="99"/>
    <w:rsid w:val="004E1FB5"/>
    <w:rPr>
      <w:rFonts w:cs="Times New Roman"/>
      <w:i/>
      <w:iCs/>
      <w:sz w:val="28"/>
      <w:szCs w:val="28"/>
    </w:rPr>
  </w:style>
  <w:style w:type="paragraph" w:customStyle="1" w:styleId="afd">
    <w:name w:val="‘__ИНЙИТПМ"/>
    <w:basedOn w:val="a0"/>
    <w:link w:val="afe"/>
    <w:rsid w:val="004E1FB5"/>
    <w:pPr>
      <w:ind w:firstLine="0"/>
      <w:jc w:val="center"/>
    </w:pPr>
    <w:rPr>
      <w:caps/>
    </w:rPr>
  </w:style>
  <w:style w:type="character" w:customStyle="1" w:styleId="afe">
    <w:name w:val="‘__ИНЙИТПМ аТИР"/>
    <w:basedOn w:val="a1"/>
    <w:link w:val="afd"/>
    <w:locked/>
    <w:rsid w:val="004E1FB5"/>
    <w:rPr>
      <w:rFonts w:ascii="Times New Roman" w:eastAsia="Times New Roman" w:hAnsi="Times New Roman" w:cs="Times New Roman"/>
      <w:caps/>
      <w:sz w:val="28"/>
      <w:lang w:eastAsia="ru-RU"/>
    </w:rPr>
  </w:style>
  <w:style w:type="paragraph" w:customStyle="1" w:styleId="aff">
    <w:name w:val="‘_’МРЦШ"/>
    <w:basedOn w:val="a0"/>
    <w:link w:val="aff0"/>
    <w:autoRedefine/>
    <w:locked/>
    <w:rsid w:val="004E1FB5"/>
  </w:style>
  <w:style w:type="paragraph" w:customStyle="1" w:styleId="aff1">
    <w:name w:val="_ЙШФ_"/>
    <w:basedOn w:val="a0"/>
    <w:link w:val="aff2"/>
    <w:locked/>
    <w:rsid w:val="004E1FB5"/>
    <w:pPr>
      <w:ind w:firstLine="0"/>
      <w:jc w:val="center"/>
    </w:pPr>
    <w:rPr>
      <w:i/>
    </w:rPr>
  </w:style>
  <w:style w:type="character" w:customStyle="1" w:styleId="aff0">
    <w:name w:val="‘_’МРЦШ аТИР"/>
    <w:basedOn w:val="a1"/>
    <w:link w:val="aff"/>
    <w:locked/>
    <w:rsid w:val="004E1FB5"/>
    <w:rPr>
      <w:rFonts w:ascii="Times New Roman" w:eastAsia="Times New Roman" w:hAnsi="Times New Roman" w:cs="Times New Roman"/>
      <w:sz w:val="28"/>
      <w:lang w:eastAsia="ru-RU"/>
    </w:rPr>
  </w:style>
  <w:style w:type="character" w:customStyle="1" w:styleId="aff2">
    <w:name w:val="_ЙШФ_ аТИР"/>
    <w:basedOn w:val="a1"/>
    <w:link w:val="aff1"/>
    <w:locked/>
    <w:rsid w:val="004E1FB5"/>
    <w:rPr>
      <w:rFonts w:ascii="Times New Roman" w:eastAsia="Times New Roman" w:hAnsi="Times New Roman" w:cs="Times New Roman"/>
      <w:i/>
      <w:sz w:val="28"/>
      <w:lang w:eastAsia="ru-RU"/>
    </w:rPr>
  </w:style>
  <w:style w:type="paragraph" w:customStyle="1" w:styleId="aff3">
    <w:name w:val="_ЧРФЙФКПШМСЯ"/>
    <w:basedOn w:val="a0"/>
    <w:link w:val="aff4"/>
    <w:locked/>
    <w:rsid w:val="004E1FB5"/>
    <w:pPr>
      <w:ind w:firstLine="0"/>
      <w:jc w:val="left"/>
    </w:pPr>
    <w:rPr>
      <w:i/>
    </w:rPr>
  </w:style>
  <w:style w:type="character" w:customStyle="1" w:styleId="aff4">
    <w:name w:val="_ЧРФЙФКПШМСЯ аТИР"/>
    <w:basedOn w:val="aff2"/>
    <w:link w:val="aff3"/>
    <w:locked/>
    <w:rsid w:val="004E1FB5"/>
    <w:rPr>
      <w:rFonts w:ascii="Times New Roman" w:eastAsia="Times New Roman" w:hAnsi="Times New Roman" w:cs="Times New Roman"/>
      <w:i/>
      <w:sz w:val="28"/>
      <w:lang w:eastAsia="ru-RU"/>
    </w:rPr>
  </w:style>
  <w:style w:type="paragraph" w:customStyle="1" w:styleId="aff5">
    <w:name w:val="ФИО"/>
    <w:basedOn w:val="a0"/>
    <w:next w:val="a0"/>
    <w:rsid w:val="00D44961"/>
    <w:pPr>
      <w:ind w:firstLine="0"/>
      <w:jc w:val="center"/>
    </w:pPr>
    <w:rPr>
      <w:szCs w:val="24"/>
    </w:rPr>
  </w:style>
  <w:style w:type="paragraph" w:styleId="aff6">
    <w:name w:val="Normal (Web)"/>
    <w:basedOn w:val="a0"/>
    <w:uiPriority w:val="99"/>
    <w:unhideWhenUsed/>
    <w:qFormat/>
    <w:rsid w:val="00D44961"/>
    <w:pPr>
      <w:suppressAutoHyphens/>
      <w:spacing w:beforeAutospacing="1" w:after="200" w:afterAutospacing="1"/>
      <w:ind w:firstLine="0"/>
      <w:jc w:val="left"/>
    </w:pPr>
    <w:rPr>
      <w:sz w:val="24"/>
      <w:szCs w:val="24"/>
    </w:rPr>
  </w:style>
  <w:style w:type="paragraph" w:customStyle="1" w:styleId="23">
    <w:name w:val="2 текст"/>
    <w:basedOn w:val="a0"/>
    <w:link w:val="24"/>
    <w:qFormat/>
    <w:rsid w:val="00D44961"/>
    <w:pPr>
      <w:spacing w:line="276" w:lineRule="auto"/>
    </w:pPr>
    <w:rPr>
      <w:szCs w:val="28"/>
      <w:lang w:eastAsia="en-US"/>
    </w:rPr>
  </w:style>
  <w:style w:type="character" w:customStyle="1" w:styleId="24">
    <w:name w:val="2 текст Знак"/>
    <w:link w:val="23"/>
    <w:locked/>
    <w:rsid w:val="00D44961"/>
    <w:rPr>
      <w:rFonts w:ascii="Times New Roman" w:eastAsia="Times New Roman" w:hAnsi="Times New Roman" w:cs="Times New Roman"/>
      <w:sz w:val="28"/>
      <w:szCs w:val="28"/>
    </w:rPr>
  </w:style>
  <w:style w:type="paragraph" w:styleId="aff7">
    <w:name w:val="Body Text"/>
    <w:basedOn w:val="a0"/>
    <w:link w:val="aff8"/>
    <w:uiPriority w:val="99"/>
    <w:unhideWhenUsed/>
    <w:rsid w:val="00D44961"/>
    <w:pPr>
      <w:spacing w:after="120"/>
    </w:pPr>
  </w:style>
  <w:style w:type="character" w:customStyle="1" w:styleId="aff8">
    <w:name w:val="Основной текст Знак"/>
    <w:basedOn w:val="a1"/>
    <w:link w:val="aff7"/>
    <w:uiPriority w:val="99"/>
    <w:rsid w:val="00D44961"/>
    <w:rPr>
      <w:rFonts w:ascii="Times New Roman" w:eastAsia="Times New Roman" w:hAnsi="Times New Roman" w:cs="Times New Roman"/>
      <w:sz w:val="28"/>
      <w:lang w:eastAsia="ru-RU"/>
    </w:rPr>
  </w:style>
  <w:style w:type="paragraph" w:styleId="aff9">
    <w:name w:val="Title"/>
    <w:aliases w:val="Стиль16"/>
    <w:basedOn w:val="a0"/>
    <w:next w:val="a0"/>
    <w:link w:val="affa"/>
    <w:qFormat/>
    <w:rsid w:val="00CF1FDF"/>
    <w:pPr>
      <w:ind w:firstLine="0"/>
      <w:contextualSpacing/>
      <w:jc w:val="center"/>
    </w:pPr>
    <w:rPr>
      <w:caps/>
      <w:spacing w:val="5"/>
      <w:kern w:val="28"/>
      <w:sz w:val="22"/>
      <w:szCs w:val="52"/>
      <w:lang w:eastAsia="en-US"/>
    </w:rPr>
  </w:style>
  <w:style w:type="character" w:customStyle="1" w:styleId="affa">
    <w:name w:val="Название Знак"/>
    <w:aliases w:val="Стиль16 Знак"/>
    <w:basedOn w:val="a1"/>
    <w:link w:val="aff9"/>
    <w:rsid w:val="00CF1FDF"/>
    <w:rPr>
      <w:rFonts w:ascii="Times New Roman" w:eastAsia="Times New Roman" w:hAnsi="Times New Roman" w:cs="Times New Roman"/>
      <w:caps/>
      <w:spacing w:val="5"/>
      <w:kern w:val="28"/>
      <w:szCs w:val="52"/>
    </w:rPr>
  </w:style>
  <w:style w:type="paragraph" w:customStyle="1" w:styleId="BodyText21">
    <w:name w:val="Body Text 21"/>
    <w:basedOn w:val="a0"/>
    <w:rsid w:val="00CF1FDF"/>
    <w:pPr>
      <w:autoSpaceDE w:val="0"/>
      <w:autoSpaceDN w:val="0"/>
      <w:ind w:firstLine="0"/>
    </w:pPr>
    <w:rPr>
      <w:sz w:val="20"/>
      <w:szCs w:val="20"/>
      <w:lang w:val="uk-UA"/>
    </w:rPr>
  </w:style>
  <w:style w:type="character" w:customStyle="1" w:styleId="af4">
    <w:name w:val="Абзац списка Знак"/>
    <w:link w:val="af3"/>
    <w:uiPriority w:val="34"/>
    <w:locked/>
    <w:rsid w:val="001608B9"/>
    <w:rPr>
      <w:rFonts w:ascii="Times New Roman" w:eastAsia="Times New Roman" w:hAnsi="Times New Roman" w:cs="Times New Roman"/>
      <w:sz w:val="28"/>
      <w:lang w:eastAsia="ru-RU"/>
    </w:rPr>
  </w:style>
  <w:style w:type="paragraph" w:customStyle="1" w:styleId="St">
    <w:name w:val="St"/>
    <w:basedOn w:val="a0"/>
    <w:qFormat/>
    <w:rsid w:val="001608B9"/>
    <w:pPr>
      <w:spacing w:line="360" w:lineRule="auto"/>
      <w:ind w:firstLine="708"/>
      <w:jc w:val="left"/>
    </w:pPr>
    <w:rPr>
      <w:szCs w:val="28"/>
    </w:rPr>
  </w:style>
  <w:style w:type="character" w:customStyle="1" w:styleId="apple-converted-space">
    <w:name w:val="apple-converted-space"/>
    <w:basedOn w:val="a1"/>
    <w:rsid w:val="001E6621"/>
  </w:style>
  <w:style w:type="character" w:customStyle="1" w:styleId="hl">
    <w:name w:val="hl"/>
    <w:basedOn w:val="a1"/>
    <w:rsid w:val="001E6621"/>
  </w:style>
  <w:style w:type="character" w:styleId="affb">
    <w:name w:val="Hyperlink"/>
    <w:basedOn w:val="a1"/>
    <w:uiPriority w:val="99"/>
    <w:unhideWhenUsed/>
    <w:rsid w:val="007B1BC4"/>
    <w:rPr>
      <w:color w:val="0000FF"/>
      <w:u w:val="single"/>
    </w:rPr>
  </w:style>
  <w:style w:type="character" w:styleId="affc">
    <w:name w:val="Placeholder Text"/>
    <w:basedOn w:val="a1"/>
    <w:uiPriority w:val="99"/>
    <w:semiHidden/>
    <w:rsid w:val="004048E8"/>
    <w:rPr>
      <w:color w:val="808080"/>
    </w:rPr>
  </w:style>
  <w:style w:type="paragraph" w:customStyle="1" w:styleId="mia2linetitle">
    <w:name w:val="mia_2line_title"/>
    <w:basedOn w:val="a0"/>
    <w:uiPriority w:val="99"/>
    <w:rsid w:val="000D7B0A"/>
    <w:pPr>
      <w:ind w:firstLine="0"/>
      <w:jc w:val="center"/>
    </w:pPr>
    <w:rPr>
      <w:szCs w:val="20"/>
    </w:rPr>
  </w:style>
  <w:style w:type="character" w:customStyle="1" w:styleId="10">
    <w:name w:val="Заголовок 1 Знак"/>
    <w:basedOn w:val="a1"/>
    <w:link w:val="1"/>
    <w:uiPriority w:val="9"/>
    <w:rsid w:val="00D1739B"/>
    <w:rPr>
      <w:rFonts w:asciiTheme="majorHAnsi" w:eastAsiaTheme="majorEastAsia" w:hAnsiTheme="majorHAnsi" w:cstheme="majorBidi"/>
      <w:color w:val="2E74B5" w:themeColor="accent1" w:themeShade="BF"/>
      <w:sz w:val="32"/>
      <w:szCs w:val="32"/>
      <w:lang w:eastAsia="ru-RU"/>
    </w:rPr>
  </w:style>
  <w:style w:type="character" w:customStyle="1" w:styleId="80pt">
    <w:name w:val="Основной текст (8) + Интервал 0 pt"/>
    <w:uiPriority w:val="99"/>
    <w:rsid w:val="00D1739B"/>
    <w:rPr>
      <w:rFonts w:ascii="Times New Roman" w:hAnsi="Times New Roman"/>
      <w:color w:val="000000"/>
      <w:spacing w:val="0"/>
      <w:w w:val="100"/>
      <w:position w:val="0"/>
      <w:sz w:val="19"/>
      <w:shd w:val="clear" w:color="auto" w:fill="FFFFFF"/>
      <w:lang w:val="ru-RU"/>
    </w:rPr>
  </w:style>
  <w:style w:type="paragraph" w:customStyle="1" w:styleId="affd">
    <w:name w:val="Основной текст тезисов"/>
    <w:rsid w:val="00C63C43"/>
    <w:pPr>
      <w:spacing w:after="0" w:line="240" w:lineRule="auto"/>
      <w:ind w:firstLine="284"/>
      <w:jc w:val="both"/>
    </w:pPr>
    <w:rPr>
      <w:rFonts w:ascii="Times New Roman" w:eastAsia="Times New Roman" w:hAnsi="Times New Roman" w:cs="Times New Roman"/>
      <w:sz w:val="18"/>
      <w:szCs w:val="18"/>
      <w:lang w:eastAsia="ru-RU"/>
    </w:rPr>
  </w:style>
  <w:style w:type="character" w:customStyle="1" w:styleId="affe">
    <w:name w:val="Основной текст_"/>
    <w:link w:val="25"/>
    <w:uiPriority w:val="99"/>
    <w:locked/>
    <w:rsid w:val="00C26931"/>
    <w:rPr>
      <w:rFonts w:ascii="Times New Roman" w:hAnsi="Times New Roman"/>
      <w:sz w:val="18"/>
      <w:shd w:val="clear" w:color="auto" w:fill="FFFFFF"/>
    </w:rPr>
  </w:style>
  <w:style w:type="paragraph" w:customStyle="1" w:styleId="25">
    <w:name w:val="Основной текст2"/>
    <w:basedOn w:val="a0"/>
    <w:link w:val="affe"/>
    <w:uiPriority w:val="99"/>
    <w:rsid w:val="00C26931"/>
    <w:pPr>
      <w:widowControl w:val="0"/>
      <w:shd w:val="clear" w:color="auto" w:fill="FFFFFF"/>
      <w:spacing w:after="180" w:line="240" w:lineRule="atLeast"/>
      <w:ind w:firstLine="0"/>
      <w:jc w:val="center"/>
    </w:pPr>
    <w:rPr>
      <w:rFonts w:eastAsiaTheme="minorHAnsi" w:cstheme="minorBidi"/>
      <w:sz w:val="18"/>
      <w:lang w:eastAsia="en-US"/>
    </w:rPr>
  </w:style>
  <w:style w:type="character" w:customStyle="1" w:styleId="26">
    <w:name w:val="Основной текст (2) + Курсив"/>
    <w:basedOn w:val="a1"/>
    <w:uiPriority w:val="99"/>
    <w:rsid w:val="00825E7E"/>
    <w:rPr>
      <w:rFonts w:ascii="Times New Roman" w:hAnsi="Times New Roman" w:cs="Times New Roman"/>
      <w:i/>
      <w:iCs/>
      <w:color w:val="000000"/>
      <w:spacing w:val="0"/>
      <w:w w:val="100"/>
      <w:position w:val="0"/>
      <w:sz w:val="28"/>
      <w:szCs w:val="28"/>
      <w:u w:val="none"/>
      <w:lang w:val="ru-RU" w:eastAsia="ru-RU"/>
    </w:rPr>
  </w:style>
  <w:style w:type="character" w:customStyle="1" w:styleId="27">
    <w:name w:val="Основной текст (2)_"/>
    <w:basedOn w:val="a1"/>
    <w:link w:val="28"/>
    <w:uiPriority w:val="99"/>
    <w:locked/>
    <w:rsid w:val="001C761D"/>
    <w:rPr>
      <w:rFonts w:ascii="Times New Roman" w:hAnsi="Times New Roman" w:cs="Times New Roman"/>
      <w:sz w:val="21"/>
      <w:szCs w:val="21"/>
      <w:shd w:val="clear" w:color="auto" w:fill="FFFFFF"/>
    </w:rPr>
  </w:style>
  <w:style w:type="paragraph" w:customStyle="1" w:styleId="28">
    <w:name w:val="Основной текст (2)"/>
    <w:basedOn w:val="a0"/>
    <w:link w:val="27"/>
    <w:uiPriority w:val="99"/>
    <w:rsid w:val="001C761D"/>
    <w:pPr>
      <w:widowControl w:val="0"/>
      <w:shd w:val="clear" w:color="auto" w:fill="FFFFFF"/>
      <w:spacing w:before="360" w:after="540" w:line="240" w:lineRule="atLeast"/>
      <w:ind w:hanging="140"/>
      <w:jc w:val="center"/>
    </w:pPr>
    <w:rPr>
      <w:rFonts w:eastAsiaTheme="minorHAnsi"/>
      <w:sz w:val="21"/>
      <w:szCs w:val="21"/>
      <w:lang w:eastAsia="en-US"/>
    </w:rPr>
  </w:style>
  <w:style w:type="paragraph" w:styleId="31">
    <w:name w:val="Body Text Indent 3"/>
    <w:basedOn w:val="a0"/>
    <w:link w:val="32"/>
    <w:uiPriority w:val="99"/>
    <w:semiHidden/>
    <w:unhideWhenUsed/>
    <w:rsid w:val="00F42EE6"/>
    <w:pPr>
      <w:spacing w:after="120"/>
      <w:ind w:left="360"/>
    </w:pPr>
    <w:rPr>
      <w:sz w:val="16"/>
      <w:szCs w:val="16"/>
    </w:rPr>
  </w:style>
  <w:style w:type="character" w:customStyle="1" w:styleId="32">
    <w:name w:val="Основной текст с отступом 3 Знак"/>
    <w:basedOn w:val="a1"/>
    <w:link w:val="31"/>
    <w:uiPriority w:val="99"/>
    <w:semiHidden/>
    <w:rsid w:val="00F42EE6"/>
    <w:rPr>
      <w:rFonts w:ascii="Times New Roman" w:eastAsia="Times New Roman" w:hAnsi="Times New Roman" w:cs="Times New Roman"/>
      <w:sz w:val="16"/>
      <w:szCs w:val="16"/>
      <w:lang w:eastAsia="ru-RU"/>
    </w:rPr>
  </w:style>
  <w:style w:type="paragraph" w:customStyle="1" w:styleId="afff">
    <w:name w:val="Осн_Текст"/>
    <w:basedOn w:val="a0"/>
    <w:link w:val="afff0"/>
    <w:uiPriority w:val="99"/>
    <w:locked/>
    <w:rsid w:val="00451F16"/>
  </w:style>
  <w:style w:type="character" w:customStyle="1" w:styleId="afff0">
    <w:name w:val="Осн_Текст Знак"/>
    <w:basedOn w:val="a1"/>
    <w:link w:val="afff"/>
    <w:uiPriority w:val="99"/>
    <w:locked/>
    <w:rsid w:val="00451F16"/>
    <w:rPr>
      <w:rFonts w:ascii="Times New Roman" w:eastAsia="Times New Roman" w:hAnsi="Times New Roman" w:cs="Times New Roman"/>
      <w:sz w:val="28"/>
      <w:lang w:eastAsia="ru-RU"/>
    </w:rPr>
  </w:style>
  <w:style w:type="paragraph" w:customStyle="1" w:styleId="Default">
    <w:name w:val="Default"/>
    <w:uiPriority w:val="99"/>
    <w:rsid w:val="006F590A"/>
    <w:pPr>
      <w:spacing w:after="0" w:line="240" w:lineRule="auto"/>
    </w:pPr>
    <w:rPr>
      <w:rFonts w:ascii="Calibri" w:eastAsia="Times New Roman" w:hAnsi="Calibri" w:cs="Calibri"/>
      <w:color w:val="000000"/>
      <w:sz w:val="24"/>
      <w:szCs w:val="24"/>
      <w:lang w:eastAsia="ru-RU"/>
    </w:rPr>
  </w:style>
  <w:style w:type="character" w:customStyle="1" w:styleId="FontStyle29">
    <w:name w:val="Font Style29"/>
    <w:basedOn w:val="a1"/>
    <w:rsid w:val="00A51C6F"/>
    <w:rPr>
      <w:rFonts w:ascii="Times New Roman" w:hAnsi="Times New Roman" w:cs="Times New Roman"/>
      <w:sz w:val="18"/>
      <w:szCs w:val="18"/>
    </w:rPr>
  </w:style>
  <w:style w:type="paragraph" w:styleId="HTML">
    <w:name w:val="HTML Preformatted"/>
    <w:basedOn w:val="a0"/>
    <w:link w:val="HTML0"/>
    <w:uiPriority w:val="99"/>
    <w:rsid w:val="00663D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val="en-US" w:eastAsia="en-US"/>
    </w:rPr>
  </w:style>
  <w:style w:type="character" w:customStyle="1" w:styleId="HTML0">
    <w:name w:val="Стандартный HTML Знак"/>
    <w:basedOn w:val="a1"/>
    <w:link w:val="HTML"/>
    <w:uiPriority w:val="99"/>
    <w:rsid w:val="00663DAA"/>
    <w:rPr>
      <w:rFonts w:ascii="Courier New" w:eastAsia="Times New Roman" w:hAnsi="Courier New" w:cs="Courier New"/>
      <w:sz w:val="20"/>
      <w:szCs w:val="20"/>
      <w:lang w:val="en-US"/>
    </w:rPr>
  </w:style>
  <w:style w:type="character" w:customStyle="1" w:styleId="st0">
    <w:name w:val="st"/>
    <w:basedOn w:val="a1"/>
    <w:uiPriority w:val="99"/>
    <w:rsid w:val="001A06C6"/>
    <w:rPr>
      <w:rFonts w:cs="Times New Roman"/>
    </w:rPr>
  </w:style>
  <w:style w:type="paragraph" w:customStyle="1" w:styleId="Style7">
    <w:name w:val="Style7"/>
    <w:rsid w:val="00B10A9F"/>
    <w:pPr>
      <w:widowControl w:val="0"/>
      <w:autoSpaceDE w:val="0"/>
      <w:autoSpaceDN w:val="0"/>
      <w:adjustRightInd w:val="0"/>
      <w:spacing w:after="0" w:line="240" w:lineRule="auto"/>
      <w:jc w:val="both"/>
    </w:pPr>
    <w:rPr>
      <w:rFonts w:ascii="Liberation Serif" w:eastAsia="Liberation Serif" w:hAnsi="Calibri" w:cs="Liberation Serif"/>
      <w:kern w:val="1"/>
      <w:sz w:val="24"/>
      <w:szCs w:val="24"/>
      <w:lang w:eastAsia="ru-RU"/>
    </w:rPr>
  </w:style>
  <w:style w:type="character" w:styleId="afff1">
    <w:name w:val="annotation reference"/>
    <w:basedOn w:val="a1"/>
    <w:uiPriority w:val="99"/>
    <w:semiHidden/>
    <w:rsid w:val="00580E71"/>
    <w:rPr>
      <w:sz w:val="16"/>
      <w:szCs w:val="16"/>
    </w:rPr>
  </w:style>
  <w:style w:type="paragraph" w:styleId="afff2">
    <w:name w:val="Balloon Text"/>
    <w:basedOn w:val="a0"/>
    <w:link w:val="afff3"/>
    <w:uiPriority w:val="99"/>
    <w:semiHidden/>
    <w:unhideWhenUsed/>
    <w:rsid w:val="003F612D"/>
    <w:rPr>
      <w:rFonts w:ascii="Tahoma" w:hAnsi="Tahoma" w:cs="Tahoma"/>
      <w:sz w:val="16"/>
      <w:szCs w:val="16"/>
    </w:rPr>
  </w:style>
  <w:style w:type="character" w:customStyle="1" w:styleId="afff3">
    <w:name w:val="Текст выноски Знак"/>
    <w:basedOn w:val="a1"/>
    <w:link w:val="afff2"/>
    <w:uiPriority w:val="99"/>
    <w:semiHidden/>
    <w:rsid w:val="003F612D"/>
    <w:rPr>
      <w:rFonts w:ascii="Tahoma" w:eastAsia="Times New Roman" w:hAnsi="Tahoma" w:cs="Tahoma"/>
      <w:sz w:val="16"/>
      <w:szCs w:val="16"/>
      <w:lang w:eastAsia="ru-RU"/>
    </w:rPr>
  </w:style>
  <w:style w:type="character" w:customStyle="1" w:styleId="apple-style-span">
    <w:name w:val="apple-style-span"/>
    <w:basedOn w:val="a1"/>
    <w:uiPriority w:val="99"/>
    <w:rsid w:val="00406AB1"/>
    <w:rPr>
      <w:rFonts w:cs="Times New Roman"/>
    </w:rPr>
  </w:style>
  <w:style w:type="paragraph" w:customStyle="1" w:styleId="3f3f3f3f">
    <w:name w:val="ﾁ3f珸3f魵3f隆3f"/>
    <w:uiPriority w:val="99"/>
    <w:rsid w:val="00E22AD9"/>
    <w:pPr>
      <w:widowControl w:val="0"/>
      <w:suppressAutoHyphens/>
      <w:autoSpaceDE w:val="0"/>
      <w:autoSpaceDN w:val="0"/>
      <w:adjustRightInd w:val="0"/>
      <w:spacing w:after="0" w:line="100" w:lineRule="atLeast"/>
    </w:pPr>
    <w:rPr>
      <w:rFonts w:ascii="Liberation Serif" w:eastAsia="Liberation Serif" w:hAnsi="Times New Roman" w:cs="Liberation Serif"/>
      <w:color w:val="000000"/>
      <w:kern w:val="1"/>
      <w:sz w:val="24"/>
      <w:szCs w:val="24"/>
      <w:lang w:eastAsia="ru-RU"/>
    </w:rPr>
  </w:style>
  <w:style w:type="paragraph" w:customStyle="1" w:styleId="afff4">
    <w:name w:val="Стиль"/>
    <w:basedOn w:val="a0"/>
    <w:autoRedefine/>
    <w:uiPriority w:val="99"/>
    <w:rsid w:val="003860E1"/>
    <w:pPr>
      <w:spacing w:before="240" w:after="240"/>
      <w:ind w:firstLine="0"/>
      <w:jc w:val="center"/>
    </w:pPr>
    <w:rPr>
      <w:b/>
      <w:bCs/>
      <w:sz w:val="36"/>
      <w:szCs w:val="36"/>
      <w:lang w:eastAsia="en-US"/>
    </w:rPr>
  </w:style>
  <w:style w:type="character" w:customStyle="1" w:styleId="fontstyle01">
    <w:name w:val="fontstyle01"/>
    <w:rsid w:val="000B328A"/>
    <w:rPr>
      <w:rFonts w:ascii="Times New Roman" w:hAnsi="Times New Roman"/>
      <w:color w:val="000000"/>
      <w:sz w:val="20"/>
    </w:rPr>
  </w:style>
  <w:style w:type="paragraph" w:styleId="afff5">
    <w:name w:val="Document Map"/>
    <w:basedOn w:val="a0"/>
    <w:link w:val="afff6"/>
    <w:uiPriority w:val="99"/>
    <w:semiHidden/>
    <w:unhideWhenUsed/>
    <w:rsid w:val="00DF1423"/>
    <w:rPr>
      <w:rFonts w:ascii="Tahoma" w:hAnsi="Tahoma" w:cs="Tahoma"/>
      <w:sz w:val="16"/>
      <w:szCs w:val="16"/>
    </w:rPr>
  </w:style>
  <w:style w:type="character" w:customStyle="1" w:styleId="afff6">
    <w:name w:val="Схема документа Знак"/>
    <w:basedOn w:val="a1"/>
    <w:link w:val="afff5"/>
    <w:uiPriority w:val="99"/>
    <w:semiHidden/>
    <w:rsid w:val="00DF1423"/>
    <w:rPr>
      <w:rFonts w:ascii="Tahoma" w:eastAsia="Times New Roman" w:hAnsi="Tahoma" w:cs="Tahoma"/>
      <w:sz w:val="16"/>
      <w:szCs w:val="16"/>
      <w:lang w:eastAsia="ru-RU"/>
    </w:rPr>
  </w:style>
  <w:style w:type="character" w:customStyle="1" w:styleId="xrtlxrs2">
    <w:name w:val="xr_tl xr_s2"/>
    <w:basedOn w:val="a1"/>
    <w:rsid w:val="00BE1D44"/>
  </w:style>
  <w:style w:type="paragraph" w:customStyle="1" w:styleId="11">
    <w:name w:val="Обычный1"/>
    <w:rsid w:val="00D33073"/>
    <w:pPr>
      <w:spacing w:after="0" w:line="276" w:lineRule="auto"/>
    </w:pPr>
    <w:rPr>
      <w:rFonts w:ascii="Arial" w:eastAsia="Arial" w:hAnsi="Arial" w:cs="Arial"/>
      <w:color w:val="000000"/>
      <w:lang w:eastAsia="ru-RU"/>
    </w:rPr>
  </w:style>
  <w:style w:type="character" w:customStyle="1" w:styleId="sentence">
    <w:name w:val="sentence"/>
    <w:rsid w:val="00D33073"/>
  </w:style>
  <w:style w:type="paragraph" w:customStyle="1" w:styleId="Auth">
    <w:name w:val="Auth"/>
    <w:basedOn w:val="a0"/>
    <w:uiPriority w:val="99"/>
    <w:rsid w:val="00D33073"/>
    <w:pPr>
      <w:jc w:val="center"/>
    </w:pPr>
    <w:rPr>
      <w:rFonts w:eastAsiaTheme="minorEastAsia"/>
      <w:i/>
      <w:iCs/>
      <w:szCs w:val="28"/>
    </w:rPr>
  </w:style>
  <w:style w:type="paragraph" w:styleId="afff7">
    <w:name w:val="annotation text"/>
    <w:basedOn w:val="a0"/>
    <w:link w:val="afff8"/>
    <w:uiPriority w:val="99"/>
    <w:semiHidden/>
    <w:unhideWhenUsed/>
    <w:rsid w:val="00D33073"/>
    <w:pPr>
      <w:ind w:firstLine="425"/>
    </w:pPr>
    <w:rPr>
      <w:rFonts w:eastAsiaTheme="minorEastAsia"/>
      <w:sz w:val="20"/>
      <w:szCs w:val="20"/>
    </w:rPr>
  </w:style>
  <w:style w:type="character" w:customStyle="1" w:styleId="afff8">
    <w:name w:val="Текст примечания Знак"/>
    <w:basedOn w:val="a1"/>
    <w:link w:val="afff7"/>
    <w:uiPriority w:val="99"/>
    <w:semiHidden/>
    <w:rsid w:val="00D33073"/>
    <w:rPr>
      <w:rFonts w:ascii="Times New Roman" w:eastAsiaTheme="minorEastAsia" w:hAnsi="Times New Roman" w:cs="Times New Roman"/>
      <w:sz w:val="20"/>
      <w:szCs w:val="20"/>
      <w:lang w:eastAsia="ru-RU"/>
    </w:rPr>
  </w:style>
  <w:style w:type="paragraph" w:customStyle="1" w:styleId="71">
    <w:name w:val="_7_Основной текст"/>
    <w:basedOn w:val="a0"/>
    <w:qFormat/>
    <w:rsid w:val="00D33073"/>
    <w:pPr>
      <w:spacing w:line="264" w:lineRule="auto"/>
      <w:ind w:firstLine="425"/>
    </w:pPr>
    <w:rPr>
      <w:rFonts w:eastAsiaTheme="minorEastAsia"/>
      <w:sz w:val="20"/>
      <w:szCs w:val="20"/>
    </w:rPr>
  </w:style>
  <w:style w:type="paragraph" w:customStyle="1" w:styleId="12">
    <w:name w:val="_1_УДК"/>
    <w:qFormat/>
    <w:rsid w:val="00D33073"/>
    <w:pPr>
      <w:spacing w:after="0" w:line="240" w:lineRule="auto"/>
    </w:pPr>
    <w:rPr>
      <w:rFonts w:ascii="Times New Roman" w:eastAsiaTheme="minorEastAsia" w:hAnsi="Times New Roman" w:cs="Times New Roman"/>
      <w:caps/>
      <w:sz w:val="24"/>
      <w:szCs w:val="24"/>
      <w:lang w:eastAsia="ru-RU"/>
    </w:rPr>
  </w:style>
  <w:style w:type="character" w:customStyle="1" w:styleId="d0d0f3f3eaeaeeeee2e2eeeee4e4e8e8f2f2e5e5ebebfcfcc7c7edede0e0eaea">
    <w:name w:val="Рd0d0уf3f3кeaeaоeeeeвe2e2оeeeeдe4e4иe8e8тf2f2еe5e5лebebьfcfc Зc7c7нededаe0e0кeaea"/>
    <w:basedOn w:val="a1"/>
    <w:uiPriority w:val="99"/>
    <w:rsid w:val="00D33073"/>
    <w:rPr>
      <w:rFonts w:ascii="Times New Roman" w:eastAsia="Times New Roman" w:cs="Times New Roman"/>
      <w:i/>
      <w:iCs/>
      <w:sz w:val="28"/>
      <w:szCs w:val="28"/>
      <w:lang w:val="ru-RU" w:eastAsia="ru-RU"/>
    </w:rPr>
  </w:style>
  <w:style w:type="character" w:customStyle="1" w:styleId="3f3f3f3f3f3f3f3f3f3f3f3f3f3f3f3f">
    <w:name w:val="Р3fу3fк3fо3fв3fо3fд3fи3fт3fе3fл3fь3f З3fн3fа3fк3f"/>
    <w:basedOn w:val="a1"/>
    <w:uiPriority w:val="99"/>
    <w:rsid w:val="00D33073"/>
    <w:rPr>
      <w:rFonts w:ascii="Times New Roman" w:eastAsia="Times New Roman" w:hAnsi="Times New Roman" w:cs="Times New Roman" w:hint="default"/>
      <w:i/>
      <w:iCs/>
      <w:sz w:val="28"/>
      <w:szCs w:val="28"/>
      <w:lang w:val="en-US" w:eastAsia="ru-RU"/>
    </w:rPr>
  </w:style>
  <w:style w:type="character" w:customStyle="1" w:styleId="afff9">
    <w:name w:val="Д. Обычный Знак"/>
    <w:basedOn w:val="a1"/>
    <w:link w:val="afffa"/>
    <w:locked/>
    <w:rsid w:val="00D33073"/>
    <w:rPr>
      <w:rFonts w:ascii="Times New Roman" w:hAnsi="Times New Roman"/>
      <w:sz w:val="28"/>
    </w:rPr>
  </w:style>
  <w:style w:type="paragraph" w:customStyle="1" w:styleId="afffa">
    <w:name w:val="Д. Обычный"/>
    <w:basedOn w:val="a0"/>
    <w:link w:val="afff9"/>
    <w:qFormat/>
    <w:rsid w:val="00D33073"/>
    <w:pPr>
      <w:ind w:firstLine="567"/>
    </w:pPr>
    <w:rPr>
      <w:rFonts w:eastAsiaTheme="minorHAnsi" w:cstheme="minorBidi"/>
      <w:lang w:eastAsia="en-US"/>
    </w:rPr>
  </w:style>
  <w:style w:type="paragraph" w:customStyle="1" w:styleId="afffb">
    <w:name w:val="Базовый"/>
    <w:uiPriority w:val="99"/>
    <w:rsid w:val="0020227A"/>
    <w:pPr>
      <w:widowControl w:val="0"/>
      <w:suppressAutoHyphens/>
      <w:spacing w:after="0" w:line="100" w:lineRule="atLeast"/>
    </w:pPr>
    <w:rPr>
      <w:rFonts w:ascii="Liberation Serif" w:eastAsia="Liberation Serif" w:hAnsi="Times New Roman" w:cs="Liberation Serif"/>
      <w:sz w:val="24"/>
      <w:szCs w:val="24"/>
      <w:lang w:eastAsia="zh-CN" w:bidi="hi-IN"/>
    </w:rPr>
  </w:style>
  <w:style w:type="character" w:customStyle="1" w:styleId="3f3f3f3f3f3f3f3f3f3f">
    <w:name w:val="С3f_Т3fе3fк3fс3fт3f З3fн3fа3fк3f"/>
    <w:basedOn w:val="a1"/>
    <w:uiPriority w:val="99"/>
    <w:rsid w:val="000A78B7"/>
    <w:rPr>
      <w:rFonts w:ascii="Times New Roman" w:eastAsia="Times New Roman" w:cs="Times New Roman"/>
      <w:sz w:val="28"/>
      <w:szCs w:val="28"/>
    </w:rPr>
  </w:style>
  <w:style w:type="paragraph" w:styleId="29">
    <w:name w:val="Body Text Indent 2"/>
    <w:basedOn w:val="a0"/>
    <w:link w:val="2a"/>
    <w:uiPriority w:val="99"/>
    <w:unhideWhenUsed/>
    <w:rsid w:val="008630A6"/>
    <w:pPr>
      <w:spacing w:after="120" w:line="480" w:lineRule="auto"/>
      <w:ind w:left="283" w:firstLine="0"/>
      <w:jc w:val="left"/>
    </w:pPr>
    <w:rPr>
      <w:sz w:val="24"/>
      <w:szCs w:val="24"/>
    </w:rPr>
  </w:style>
  <w:style w:type="character" w:customStyle="1" w:styleId="2a">
    <w:name w:val="Основной текст с отступом 2 Знак"/>
    <w:basedOn w:val="a1"/>
    <w:link w:val="29"/>
    <w:uiPriority w:val="99"/>
    <w:rsid w:val="008630A6"/>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827748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21" Type="http://schemas.openxmlformats.org/officeDocument/2006/relationships/oleObject" Target="embeddings/oleObject9.bin"/><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image" Target="media/image162.png"/><Relationship Id="rId366" Type="http://schemas.openxmlformats.org/officeDocument/2006/relationships/oleObject" Target="embeddings/oleObject169.bin"/><Relationship Id="rId170" Type="http://schemas.openxmlformats.org/officeDocument/2006/relationships/image" Target="media/image81.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8.png"/><Relationship Id="rId377" Type="http://schemas.openxmlformats.org/officeDocument/2006/relationships/image" Target="media/image201.png"/><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207.wmf"/><Relationship Id="rId279" Type="http://schemas.openxmlformats.org/officeDocument/2006/relationships/oleObject" Target="embeddings/oleObject136.bin"/><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oleObject" Target="embeddings/oleObject156.bin"/><Relationship Id="rId346" Type="http://schemas.openxmlformats.org/officeDocument/2006/relationships/image" Target="media/image175.wmf"/><Relationship Id="rId367" Type="http://schemas.openxmlformats.org/officeDocument/2006/relationships/image" Target="media/image191.wmf"/><Relationship Id="rId388" Type="http://schemas.openxmlformats.org/officeDocument/2006/relationships/hyperlink" Target="https://www.linkedin.com/in/brian-russell-65a4991?trk=pulse-det-athr_prof-art_hdr" TargetMode="External"/><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png"/><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oleObject" Target="embeddings/oleObject177.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image" Target="media/image137.wmf"/><Relationship Id="rId315" Type="http://schemas.openxmlformats.org/officeDocument/2006/relationships/image" Target="media/image156.wmf"/><Relationship Id="rId336" Type="http://schemas.openxmlformats.org/officeDocument/2006/relationships/image" Target="media/image169.png"/><Relationship Id="rId357" Type="http://schemas.openxmlformats.org/officeDocument/2006/relationships/image" Target="media/image183.png"/><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5.bin"/><Relationship Id="rId378" Type="http://schemas.openxmlformats.org/officeDocument/2006/relationships/image" Target="media/image202.png"/><Relationship Id="rId399" Type="http://schemas.openxmlformats.org/officeDocument/2006/relationships/oleObject" Target="embeddings/oleObject170.bin"/><Relationship Id="rId403" Type="http://schemas.openxmlformats.org/officeDocument/2006/relationships/oleObject" Target="embeddings/oleObject172.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10.bin"/><Relationship Id="rId119" Type="http://schemas.openxmlformats.org/officeDocument/2006/relationships/image" Target="media/image55.wmf"/><Relationship Id="rId270" Type="http://schemas.openxmlformats.org/officeDocument/2006/relationships/image" Target="media/image132.wmf"/><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63.wmf"/><Relationship Id="rId347" Type="http://schemas.openxmlformats.org/officeDocument/2006/relationships/oleObject" Target="embeddings/oleObject165.bin"/><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73.bin"/><Relationship Id="rId368" Type="http://schemas.openxmlformats.org/officeDocument/2006/relationships/image" Target="media/image192.wmf"/><Relationship Id="rId389" Type="http://schemas.openxmlformats.org/officeDocument/2006/relationships/hyperlink" Target="https://www.linkedin.com/pulse/cloud-security-alliance-iot-working-group-0813-call-brian-russell" TargetMode="External"/><Relationship Id="rId172" Type="http://schemas.openxmlformats.org/officeDocument/2006/relationships/image" Target="media/image82.wmf"/><Relationship Id="rId193" Type="http://schemas.openxmlformats.org/officeDocument/2006/relationships/image" Target="media/image93.wmf"/><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13.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oleObject" Target="embeddings/oleObject153.bin"/><Relationship Id="rId337" Type="http://schemas.openxmlformats.org/officeDocument/2006/relationships/image" Target="media/image170.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68.bin"/><Relationship Id="rId358" Type="http://schemas.openxmlformats.org/officeDocument/2006/relationships/image" Target="media/image184.png"/><Relationship Id="rId379" Type="http://schemas.openxmlformats.org/officeDocument/2006/relationships/image" Target="media/image203.png"/><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hyperlink" Target="http://www.fda.gov/downloads/AboutFDA/CentersOffices/OfficeofMedicalProductsandTobacco/CDRH/CDRHReports/UCM391521.pdf" TargetMode="External"/><Relationship Id="rId404" Type="http://schemas.openxmlformats.org/officeDocument/2006/relationships/image" Target="media/image208.wmf"/><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7.png"/><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oleObject" Target="embeddings/oleObject157.bin"/><Relationship Id="rId348" Type="http://schemas.openxmlformats.org/officeDocument/2006/relationships/image" Target="media/image176.wmf"/><Relationship Id="rId369" Type="http://schemas.openxmlformats.org/officeDocument/2006/relationships/image" Target="media/image193.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hyperlink" Target="http://en.wikipedia.org/wiki/Agrep" TargetMode="External"/><Relationship Id="rId415" Type="http://schemas.openxmlformats.org/officeDocument/2006/relationships/oleObject" Target="embeddings/oleObject178.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38.wmf"/><Relationship Id="rId317" Type="http://schemas.openxmlformats.org/officeDocument/2006/relationships/image" Target="media/image157.png"/><Relationship Id="rId338" Type="http://schemas.openxmlformats.org/officeDocument/2006/relationships/image" Target="media/image171.wmf"/><Relationship Id="rId359" Type="http://schemas.openxmlformats.org/officeDocument/2006/relationships/image" Target="media/image185.png"/><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94.wmf"/><Relationship Id="rId391" Type="http://schemas.openxmlformats.org/officeDocument/2006/relationships/hyperlink" Target="https://www.linkedin.com/in/tyleranneliese?trk=pulse-det-athr_prof-art_hdr" TargetMode="External"/><Relationship Id="rId405" Type="http://schemas.openxmlformats.org/officeDocument/2006/relationships/oleObject" Target="embeddings/oleObject173.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4.wmf"/><Relationship Id="rId349" Type="http://schemas.openxmlformats.org/officeDocument/2006/relationships/oleObject" Target="embeddings/oleObject166.bin"/><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image" Target="media/image94.png"/><Relationship Id="rId209" Type="http://schemas.openxmlformats.org/officeDocument/2006/relationships/oleObject" Target="embeddings/oleObject101.bin"/><Relationship Id="rId360" Type="http://schemas.openxmlformats.org/officeDocument/2006/relationships/image" Target="media/image186.png"/><Relationship Id="rId381" Type="http://schemas.openxmlformats.org/officeDocument/2006/relationships/hyperlink" Target="http://newsroom.intel.com/community/intel_newsroom/blog/2013/12/09/the-world-agrees-technology-inspires-optimism-for-healthcare" TargetMode="External"/><Relationship Id="rId416" Type="http://schemas.openxmlformats.org/officeDocument/2006/relationships/image" Target="media/image214.png"/><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8.png"/><Relationship Id="rId339" Type="http://schemas.openxmlformats.org/officeDocument/2006/relationships/oleObject" Target="embeddings/oleObject161.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image" Target="media/image177.wmf"/><Relationship Id="rId371" Type="http://schemas.openxmlformats.org/officeDocument/2006/relationships/image" Target="media/image195.wmf"/><Relationship Id="rId406" Type="http://schemas.openxmlformats.org/officeDocument/2006/relationships/image" Target="media/image209.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hyperlink" Target="https://www.linkedin.com/pulse/iot-healthcare-information-technology-tyler-a-moselle" TargetMode="External"/><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51.wmf"/><Relationship Id="rId329" Type="http://schemas.openxmlformats.org/officeDocument/2006/relationships/oleObject" Target="embeddings/oleObject158.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72.wmf"/><Relationship Id="rId361" Type="http://schemas.openxmlformats.org/officeDocument/2006/relationships/image" Target="media/image187.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hyperlink" Target="http://www.ge.com/sites/default/files/Industrial_Internet.pdf" TargetMode="External"/><Relationship Id="rId417" Type="http://schemas.openxmlformats.org/officeDocument/2006/relationships/image" Target="media/image215.png"/><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image" Target="media/image159.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image" Target="media/image165.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oleObject" Target="embeddings/oleObject167.bin"/><Relationship Id="rId372" Type="http://schemas.openxmlformats.org/officeDocument/2006/relationships/image" Target="media/image196.wmf"/><Relationship Id="rId393" Type="http://schemas.openxmlformats.org/officeDocument/2006/relationships/hyperlink" Target="https://www.linkedin.com/in/patric-mutabazi-56a41a31?trk=pulse-det-athr_prof-art_hdr" TargetMode="External"/><Relationship Id="rId407" Type="http://schemas.openxmlformats.org/officeDocument/2006/relationships/oleObject" Target="embeddings/oleObject174.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oleObject" Target="embeddings/oleObject151.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4.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2.bin"/><Relationship Id="rId362" Type="http://schemas.openxmlformats.org/officeDocument/2006/relationships/oleObject" Target="embeddings/oleObject168.bin"/><Relationship Id="rId383" Type="http://schemas.openxmlformats.org/officeDocument/2006/relationships/hyperlink" Target="http://www.reuters.com/article/2014/10/22/us-cybersecurity-medicaldevicesinsight-idUSKCN0IB0DQ20141022?utm_content=buffer9c60e&amp;utm_medium=social&amp;utm_source=twitter.com" TargetMode="External"/><Relationship Id="rId418" Type="http://schemas.openxmlformats.org/officeDocument/2006/relationships/header" Target="header1.xml"/><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image" Target="media/image152.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59.bin"/><Relationship Id="rId352" Type="http://schemas.openxmlformats.org/officeDocument/2006/relationships/image" Target="media/image178.png"/><Relationship Id="rId373" Type="http://schemas.openxmlformats.org/officeDocument/2006/relationships/image" Target="media/image197.wmf"/><Relationship Id="rId394" Type="http://schemas.openxmlformats.org/officeDocument/2006/relationships/hyperlink" Target="https://www.linkedin.com/pulse/healthcare-internet-things-patric-mutabazi" TargetMode="External"/><Relationship Id="rId408"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60.png"/><Relationship Id="rId342" Type="http://schemas.openxmlformats.org/officeDocument/2006/relationships/image" Target="media/image173.wmf"/><Relationship Id="rId363" Type="http://schemas.openxmlformats.org/officeDocument/2006/relationships/image" Target="media/image188.png"/><Relationship Id="rId384" Type="http://schemas.openxmlformats.org/officeDocument/2006/relationships/hyperlink" Target="http://www.reuters.com/article/2014/10/22/us-cybersecurity-medicaldevicesinsight-idUSKCN0IB0DQ20141022?utm_content=buffer9c60e&amp;utm_medium=social&amp;utm_source=twitter.com" TargetMode="External"/><Relationship Id="rId419" Type="http://schemas.openxmlformats.org/officeDocument/2006/relationships/footer" Target="footer1.xml"/><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6.wmf"/><Relationship Id="rId353" Type="http://schemas.openxmlformats.org/officeDocument/2006/relationships/image" Target="media/image179.png"/><Relationship Id="rId374" Type="http://schemas.openxmlformats.org/officeDocument/2006/relationships/image" Target="media/image198.png"/><Relationship Id="rId395" Type="http://schemas.openxmlformats.org/officeDocument/2006/relationships/hyperlink" Target="https://www.ncbi.nlm.nih.gov/pmc/articles/PMC3400651/" TargetMode="External"/><Relationship Id="rId409" Type="http://schemas.openxmlformats.org/officeDocument/2006/relationships/oleObject" Target="embeddings/oleObject175.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5.bin"/><Relationship Id="rId343" Type="http://schemas.openxmlformats.org/officeDocument/2006/relationships/oleObject" Target="embeddings/oleObject163.bin"/><Relationship Id="rId364" Type="http://schemas.openxmlformats.org/officeDocument/2006/relationships/image" Target="media/image189.png"/><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hyperlink" Target="http://www.reuters.com/article/2014/10/22/us-cybersecurity-medicaldevicesinsight-idUSKCN0IB0DQ20141022?utm_content=buffer9c60e&amp;utm_medium=social&amp;utm_source=twitter.com" TargetMode="External"/><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11.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3.png"/><Relationship Id="rId333" Type="http://schemas.openxmlformats.org/officeDocument/2006/relationships/oleObject" Target="embeddings/oleObject160.bin"/><Relationship Id="rId354" Type="http://schemas.openxmlformats.org/officeDocument/2006/relationships/image" Target="media/image180.png"/><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2.bin"/><Relationship Id="rId375" Type="http://schemas.openxmlformats.org/officeDocument/2006/relationships/image" Target="media/image199.png"/><Relationship Id="rId396" Type="http://schemas.openxmlformats.org/officeDocument/2006/relationships/hyperlink" Target="http://sccs.intelgr.com/archive/2016-01/05-Makarenko.pdf" TargetMode="External"/><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image" Target="media/image206.wmf"/><Relationship Id="rId421"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image" Target="media/image64.jpeg"/><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image" Target="media/image161.png"/><Relationship Id="rId344" Type="http://schemas.openxmlformats.org/officeDocument/2006/relationships/image" Target="media/image174.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90.wmf"/><Relationship Id="rId386" Type="http://schemas.openxmlformats.org/officeDocument/2006/relationships/hyperlink" Target="http://www.reuters.com/article/2014/10/22/us-cybersecurity-medicaldevicesinsight-idUSKCN0IB0DQ20141022?utm_content=buffer9c60e&amp;utm_medium=social&amp;utm_source=twitter.com" TargetMode="External"/><Relationship Id="rId190" Type="http://schemas.openxmlformats.org/officeDocument/2006/relationships/image" Target="media/image91.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176.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4.png"/><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7.png"/><Relationship Id="rId355" Type="http://schemas.openxmlformats.org/officeDocument/2006/relationships/image" Target="media/image181.png"/><Relationship Id="rId376" Type="http://schemas.openxmlformats.org/officeDocument/2006/relationships/image" Target="media/image200.png"/><Relationship Id="rId397" Type="http://schemas.openxmlformats.org/officeDocument/2006/relationships/image" Target="media/image204.jpe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71.bin"/><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oleObject" Target="embeddings/oleObject164.bin"/><Relationship Id="rId387" Type="http://schemas.openxmlformats.org/officeDocument/2006/relationships/hyperlink" Target="http://www.reuters.com/article/2014/10/22/us-cybersecurity-medicaldevicesinsight-idUSKCN0IB0DQ20141022?utm_content=buffer9c60e&amp;utm_medium=social&amp;utm_source=twitter.com" TargetMode="External"/><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12.wmf"/><Relationship Id="rId107" Type="http://schemas.openxmlformats.org/officeDocument/2006/relationships/image" Target="media/image49.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2.bin"/><Relationship Id="rId314" Type="http://schemas.openxmlformats.org/officeDocument/2006/relationships/image" Target="media/image155.png"/><Relationship Id="rId356" Type="http://schemas.openxmlformats.org/officeDocument/2006/relationships/image" Target="media/image182.png"/><Relationship Id="rId398" Type="http://schemas.openxmlformats.org/officeDocument/2006/relationships/image" Target="media/image205.wmf"/><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image" Target="media/image105.wmf"/><Relationship Id="rId258" Type="http://schemas.openxmlformats.org/officeDocument/2006/relationships/image" Target="media/image1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68447-2D50-43A0-ADF2-BC1D375B4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28</Pages>
  <Words>39557</Words>
  <Characters>225481</Characters>
  <Application>Microsoft Office Word</Application>
  <DocSecurity>0</DocSecurity>
  <Lines>1879</Lines>
  <Paragraphs>5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4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ктория</dc:creator>
  <cp:lastModifiedBy>User</cp:lastModifiedBy>
  <cp:revision>7</cp:revision>
  <cp:lastPrinted>2015-10-08T06:17:00Z</cp:lastPrinted>
  <dcterms:created xsi:type="dcterms:W3CDTF">2016-10-02T07:59:00Z</dcterms:created>
  <dcterms:modified xsi:type="dcterms:W3CDTF">2016-10-03T13:12:00Z</dcterms:modified>
</cp:coreProperties>
</file>